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3" r:id="rId1"/>
  </p:sldMasterIdLst>
  <p:notesMasterIdLst>
    <p:notesMasterId r:id="rId83"/>
  </p:notesMasterIdLst>
  <p:handoutMasterIdLst>
    <p:handoutMasterId r:id="rId84"/>
  </p:handoutMasterIdLst>
  <p:sldIdLst>
    <p:sldId id="511" r:id="rId2"/>
    <p:sldId id="492" r:id="rId3"/>
    <p:sldId id="510" r:id="rId4"/>
    <p:sldId id="493" r:id="rId5"/>
    <p:sldId id="513" r:id="rId6"/>
    <p:sldId id="515" r:id="rId7"/>
    <p:sldId id="394" r:id="rId8"/>
    <p:sldId id="495" r:id="rId9"/>
    <p:sldId id="516" r:id="rId10"/>
    <p:sldId id="517" r:id="rId11"/>
    <p:sldId id="496" r:id="rId12"/>
    <p:sldId id="504" r:id="rId13"/>
    <p:sldId id="506" r:id="rId14"/>
    <p:sldId id="505" r:id="rId15"/>
    <p:sldId id="497" r:id="rId16"/>
    <p:sldId id="509" r:id="rId17"/>
    <p:sldId id="501" r:id="rId18"/>
    <p:sldId id="498" r:id="rId19"/>
    <p:sldId id="499" r:id="rId20"/>
    <p:sldId id="502" r:id="rId21"/>
    <p:sldId id="512" r:id="rId22"/>
    <p:sldId id="500" r:id="rId23"/>
    <p:sldId id="507" r:id="rId24"/>
    <p:sldId id="508" r:id="rId25"/>
    <p:sldId id="483" r:id="rId26"/>
    <p:sldId id="486" r:id="rId27"/>
    <p:sldId id="490" r:id="rId28"/>
    <p:sldId id="489" r:id="rId29"/>
    <p:sldId id="468" r:id="rId30"/>
    <p:sldId id="460" r:id="rId31"/>
    <p:sldId id="418" r:id="rId32"/>
    <p:sldId id="419" r:id="rId33"/>
    <p:sldId id="477" r:id="rId34"/>
    <p:sldId id="465" r:id="rId35"/>
    <p:sldId id="442" r:id="rId36"/>
    <p:sldId id="444" r:id="rId37"/>
    <p:sldId id="478" r:id="rId38"/>
    <p:sldId id="451" r:id="rId39"/>
    <p:sldId id="445" r:id="rId40"/>
    <p:sldId id="446" r:id="rId41"/>
    <p:sldId id="447" r:id="rId42"/>
    <p:sldId id="452" r:id="rId43"/>
    <p:sldId id="514" r:id="rId44"/>
    <p:sldId id="453" r:id="rId45"/>
    <p:sldId id="454" r:id="rId46"/>
    <p:sldId id="455" r:id="rId47"/>
    <p:sldId id="298" r:id="rId48"/>
    <p:sldId id="420" r:id="rId49"/>
    <p:sldId id="421" r:id="rId50"/>
    <p:sldId id="422" r:id="rId51"/>
    <p:sldId id="423" r:id="rId52"/>
    <p:sldId id="473" r:id="rId53"/>
    <p:sldId id="472" r:id="rId54"/>
    <p:sldId id="471" r:id="rId55"/>
    <p:sldId id="474" r:id="rId56"/>
    <p:sldId id="470" r:id="rId57"/>
    <p:sldId id="461" r:id="rId58"/>
    <p:sldId id="462" r:id="rId59"/>
    <p:sldId id="463" r:id="rId60"/>
    <p:sldId id="424" r:id="rId61"/>
    <p:sldId id="464" r:id="rId62"/>
    <p:sldId id="466" r:id="rId63"/>
    <p:sldId id="354" r:id="rId64"/>
    <p:sldId id="425" r:id="rId65"/>
    <p:sldId id="426" r:id="rId66"/>
    <p:sldId id="427" r:id="rId67"/>
    <p:sldId id="480" r:id="rId68"/>
    <p:sldId id="434" r:id="rId69"/>
    <p:sldId id="432" r:id="rId70"/>
    <p:sldId id="435" r:id="rId71"/>
    <p:sldId id="481" r:id="rId72"/>
    <p:sldId id="482" r:id="rId73"/>
    <p:sldId id="479" r:id="rId74"/>
    <p:sldId id="475" r:id="rId75"/>
    <p:sldId id="428" r:id="rId76"/>
    <p:sldId id="430" r:id="rId77"/>
    <p:sldId id="429" r:id="rId78"/>
    <p:sldId id="436" r:id="rId79"/>
    <p:sldId id="467" r:id="rId80"/>
    <p:sldId id="437" r:id="rId81"/>
    <p:sldId id="476" r:id="rId82"/>
  </p:sldIdLst>
  <p:sldSz cx="9902825" cy="6858000"/>
  <p:notesSz cx="6746875" cy="9913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3">
          <p15:clr>
            <a:srgbClr val="A4A3A4"/>
          </p15:clr>
        </p15:guide>
        <p15:guide id="2" pos="212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9E0A711-9308-435E-81D7-79852E521072}" v="1" dt="2024-11-30T18:52:52.99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1" autoAdjust="0"/>
    <p:restoredTop sz="80277" autoAdjust="0"/>
  </p:normalViewPr>
  <p:slideViewPr>
    <p:cSldViewPr>
      <p:cViewPr varScale="1">
        <p:scale>
          <a:sx n="94" d="100"/>
          <a:sy n="94" d="100"/>
        </p:scale>
        <p:origin x="2141" y="77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02"/>
    </p:cViewPr>
  </p:sorterViewPr>
  <p:notesViewPr>
    <p:cSldViewPr>
      <p:cViewPr varScale="1">
        <p:scale>
          <a:sx n="30" d="100"/>
          <a:sy n="30" d="100"/>
        </p:scale>
        <p:origin x="-1531" y="-86"/>
      </p:cViewPr>
      <p:guideLst>
        <p:guide orient="horz" pos="3123"/>
        <p:guide pos="2125"/>
      </p:guideLst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handoutMaster" Target="handoutMasters/handoutMaster1.xml"/><Relationship Id="rId89" Type="http://schemas.microsoft.com/office/2016/11/relationships/changesInfo" Target="changesInfos/changesInfo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microsoft.com/office/2015/10/relationships/revisionInfo" Target="revisionInfo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ilfried Visser" userId="30d372e4-17e2-4394-b1c2-47f1191f9c29" providerId="ADAL" clId="{885181CD-7EAC-4560-8E14-E1C187BCBC2D}"/>
    <pc:docChg chg="undo redo custSel addSld delSld modSld sldOrd delMainMaster modMainMaster">
      <pc:chgData name="Wilfried Visser" userId="30d372e4-17e2-4394-b1c2-47f1191f9c29" providerId="ADAL" clId="{885181CD-7EAC-4560-8E14-E1C187BCBC2D}" dt="2024-11-04T11:35:41.053" v="6706"/>
      <pc:docMkLst>
        <pc:docMk/>
      </pc:docMkLst>
      <pc:sldChg chg="del mod modShow">
        <pc:chgData name="Wilfried Visser" userId="30d372e4-17e2-4394-b1c2-47f1191f9c29" providerId="ADAL" clId="{885181CD-7EAC-4560-8E14-E1C187BCBC2D}" dt="2024-11-03T16:57:26.303" v="6670" actId="47"/>
        <pc:sldMkLst>
          <pc:docMk/>
          <pc:sldMk cId="1833144723" sldId="256"/>
        </pc:sldMkLst>
      </pc:sldChg>
      <pc:sldChg chg="modSp">
        <pc:chgData name="Wilfried Visser" userId="30d372e4-17e2-4394-b1c2-47f1191f9c29" providerId="ADAL" clId="{885181CD-7EAC-4560-8E14-E1C187BCBC2D}" dt="2024-11-03T09:52:29.422" v="175" actId="12"/>
        <pc:sldMkLst>
          <pc:docMk/>
          <pc:sldMk cId="0" sldId="394"/>
        </pc:sldMkLst>
        <pc:spChg chg="mod">
          <ac:chgData name="Wilfried Visser" userId="30d372e4-17e2-4394-b1c2-47f1191f9c29" providerId="ADAL" clId="{885181CD-7EAC-4560-8E14-E1C187BCBC2D}" dt="2024-11-03T09:52:29.422" v="175" actId="12"/>
          <ac:spMkLst>
            <pc:docMk/>
            <pc:sldMk cId="0" sldId="394"/>
            <ac:spMk id="4099" creationId="{00000000-0000-0000-0000-000000000000}"/>
          </ac:spMkLst>
        </pc:spChg>
      </pc:sldChg>
      <pc:sldChg chg="addSp modSp new mod">
        <pc:chgData name="Wilfried Visser" userId="30d372e4-17e2-4394-b1c2-47f1191f9c29" providerId="ADAL" clId="{885181CD-7EAC-4560-8E14-E1C187BCBC2D}" dt="2024-11-03T16:57:21.203" v="6669" actId="1076"/>
        <pc:sldMkLst>
          <pc:docMk/>
          <pc:sldMk cId="2478648823" sldId="491"/>
        </pc:sldMkLst>
        <pc:spChg chg="mod">
          <ac:chgData name="Wilfried Visser" userId="30d372e4-17e2-4394-b1c2-47f1191f9c29" providerId="ADAL" clId="{885181CD-7EAC-4560-8E14-E1C187BCBC2D}" dt="2024-11-03T13:17:10.809" v="1458" actId="20577"/>
          <ac:spMkLst>
            <pc:docMk/>
            <pc:sldMk cId="2478648823" sldId="491"/>
            <ac:spMk id="2" creationId="{A6372ECA-1FED-4078-C2C7-D6B47F78C89A}"/>
          </ac:spMkLst>
        </pc:spChg>
        <pc:spChg chg="mod">
          <ac:chgData name="Wilfried Visser" userId="30d372e4-17e2-4394-b1c2-47f1191f9c29" providerId="ADAL" clId="{885181CD-7EAC-4560-8E14-E1C187BCBC2D}" dt="2024-11-03T09:43:47.402" v="132" actId="20577"/>
          <ac:spMkLst>
            <pc:docMk/>
            <pc:sldMk cId="2478648823" sldId="491"/>
            <ac:spMk id="3" creationId="{C0A69AA6-B24D-B463-49CC-650D4EEB65E0}"/>
          </ac:spMkLst>
        </pc:spChg>
        <pc:spChg chg="add mod">
          <ac:chgData name="Wilfried Visser" userId="30d372e4-17e2-4394-b1c2-47f1191f9c29" providerId="ADAL" clId="{885181CD-7EAC-4560-8E14-E1C187BCBC2D}" dt="2024-11-03T13:30:10.273" v="1604" actId="1076"/>
          <ac:spMkLst>
            <pc:docMk/>
            <pc:sldMk cId="2478648823" sldId="491"/>
            <ac:spMk id="4" creationId="{DC7FA68F-B5EC-C08E-C396-D514F5D795BC}"/>
          </ac:spMkLst>
        </pc:spChg>
        <pc:picChg chg="add mod">
          <ac:chgData name="Wilfried Visser" userId="30d372e4-17e2-4394-b1c2-47f1191f9c29" providerId="ADAL" clId="{885181CD-7EAC-4560-8E14-E1C187BCBC2D}" dt="2024-11-03T16:57:21.203" v="6669" actId="1076"/>
          <ac:picMkLst>
            <pc:docMk/>
            <pc:sldMk cId="2478648823" sldId="491"/>
            <ac:picMk id="5" creationId="{A62723F3-54EB-F87E-A4DF-FC4C5437D57C}"/>
          </ac:picMkLst>
        </pc:picChg>
      </pc:sldChg>
      <pc:sldChg chg="modSp new mod">
        <pc:chgData name="Wilfried Visser" userId="30d372e4-17e2-4394-b1c2-47f1191f9c29" providerId="ADAL" clId="{885181CD-7EAC-4560-8E14-E1C187BCBC2D}" dt="2024-11-03T09:57:36.239" v="197" actId="790"/>
        <pc:sldMkLst>
          <pc:docMk/>
          <pc:sldMk cId="3496656701" sldId="492"/>
        </pc:sldMkLst>
        <pc:spChg chg="mod">
          <ac:chgData name="Wilfried Visser" userId="30d372e4-17e2-4394-b1c2-47f1191f9c29" providerId="ADAL" clId="{885181CD-7EAC-4560-8E14-E1C187BCBC2D}" dt="2024-11-03T09:44:09.715" v="143" actId="20577"/>
          <ac:spMkLst>
            <pc:docMk/>
            <pc:sldMk cId="3496656701" sldId="492"/>
            <ac:spMk id="2" creationId="{D0FD875B-1D00-C833-C593-13E9EEC94888}"/>
          </ac:spMkLst>
        </pc:spChg>
        <pc:spChg chg="mod">
          <ac:chgData name="Wilfried Visser" userId="30d372e4-17e2-4394-b1c2-47f1191f9c29" providerId="ADAL" clId="{885181CD-7EAC-4560-8E14-E1C187BCBC2D}" dt="2024-11-03T09:57:36.239" v="197" actId="790"/>
          <ac:spMkLst>
            <pc:docMk/>
            <pc:sldMk cId="3496656701" sldId="492"/>
            <ac:spMk id="3" creationId="{53AD69C4-FA01-84C6-41BD-8ED551C59498}"/>
          </ac:spMkLst>
        </pc:spChg>
      </pc:sldChg>
      <pc:sldChg chg="modSp add mod">
        <pc:chgData name="Wilfried Visser" userId="30d372e4-17e2-4394-b1c2-47f1191f9c29" providerId="ADAL" clId="{885181CD-7EAC-4560-8E14-E1C187BCBC2D}" dt="2024-11-03T13:16:20.399" v="1449" actId="404"/>
        <pc:sldMkLst>
          <pc:docMk/>
          <pc:sldMk cId="481287384" sldId="493"/>
        </pc:sldMkLst>
        <pc:spChg chg="mod">
          <ac:chgData name="Wilfried Visser" userId="30d372e4-17e2-4394-b1c2-47f1191f9c29" providerId="ADAL" clId="{885181CD-7EAC-4560-8E14-E1C187BCBC2D}" dt="2024-11-03T09:56:18.067" v="194" actId="20577"/>
          <ac:spMkLst>
            <pc:docMk/>
            <pc:sldMk cId="481287384" sldId="493"/>
            <ac:spMk id="2" creationId="{01393AE3-3A21-06F7-B41F-C0F4B088218B}"/>
          </ac:spMkLst>
        </pc:spChg>
        <pc:spChg chg="mod">
          <ac:chgData name="Wilfried Visser" userId="30d372e4-17e2-4394-b1c2-47f1191f9c29" providerId="ADAL" clId="{885181CD-7EAC-4560-8E14-E1C187BCBC2D}" dt="2024-11-03T13:16:20.399" v="1449" actId="404"/>
          <ac:spMkLst>
            <pc:docMk/>
            <pc:sldMk cId="481287384" sldId="493"/>
            <ac:spMk id="3" creationId="{A3C663C1-27DE-7D6D-061D-88A215EED155}"/>
          </ac:spMkLst>
        </pc:spChg>
      </pc:sldChg>
      <pc:sldChg chg="modSp add mod">
        <pc:chgData name="Wilfried Visser" userId="30d372e4-17e2-4394-b1c2-47f1191f9c29" providerId="ADAL" clId="{885181CD-7EAC-4560-8E14-E1C187BCBC2D}" dt="2024-11-03T13:14:17.021" v="1408" actId="2710"/>
        <pc:sldMkLst>
          <pc:docMk/>
          <pc:sldMk cId="675438074" sldId="494"/>
        </pc:sldMkLst>
        <pc:spChg chg="mod">
          <ac:chgData name="Wilfried Visser" userId="30d372e4-17e2-4394-b1c2-47f1191f9c29" providerId="ADAL" clId="{885181CD-7EAC-4560-8E14-E1C187BCBC2D}" dt="2024-11-03T13:07:59.891" v="840" actId="20577"/>
          <ac:spMkLst>
            <pc:docMk/>
            <pc:sldMk cId="675438074" sldId="494"/>
            <ac:spMk id="2" creationId="{FD9212AD-DD25-EA66-F27E-D4A328282946}"/>
          </ac:spMkLst>
        </pc:spChg>
        <pc:spChg chg="mod">
          <ac:chgData name="Wilfried Visser" userId="30d372e4-17e2-4394-b1c2-47f1191f9c29" providerId="ADAL" clId="{885181CD-7EAC-4560-8E14-E1C187BCBC2D}" dt="2024-11-03T13:14:17.021" v="1408" actId="2710"/>
          <ac:spMkLst>
            <pc:docMk/>
            <pc:sldMk cId="675438074" sldId="494"/>
            <ac:spMk id="3" creationId="{179935F4-0C96-947A-61ED-3969CA191A43}"/>
          </ac:spMkLst>
        </pc:spChg>
      </pc:sldChg>
      <pc:sldChg chg="modSp add mod">
        <pc:chgData name="Wilfried Visser" userId="30d372e4-17e2-4394-b1c2-47f1191f9c29" providerId="ADAL" clId="{885181CD-7EAC-4560-8E14-E1C187BCBC2D}" dt="2024-11-03T13:48:18.746" v="2365" actId="20577"/>
        <pc:sldMkLst>
          <pc:docMk/>
          <pc:sldMk cId="3086510346" sldId="495"/>
        </pc:sldMkLst>
        <pc:spChg chg="mod">
          <ac:chgData name="Wilfried Visser" userId="30d372e4-17e2-4394-b1c2-47f1191f9c29" providerId="ADAL" clId="{885181CD-7EAC-4560-8E14-E1C187BCBC2D}" dt="2024-11-03T13:31:30.865" v="1666" actId="20577"/>
          <ac:spMkLst>
            <pc:docMk/>
            <pc:sldMk cId="3086510346" sldId="495"/>
            <ac:spMk id="2" creationId="{4E0619BC-55A7-F1C1-BF15-FDCCCACAB18F}"/>
          </ac:spMkLst>
        </pc:spChg>
        <pc:spChg chg="mod">
          <ac:chgData name="Wilfried Visser" userId="30d372e4-17e2-4394-b1c2-47f1191f9c29" providerId="ADAL" clId="{885181CD-7EAC-4560-8E14-E1C187BCBC2D}" dt="2024-11-03T13:48:18.746" v="2365" actId="20577"/>
          <ac:spMkLst>
            <pc:docMk/>
            <pc:sldMk cId="3086510346" sldId="495"/>
            <ac:spMk id="3" creationId="{EB90AC0A-4D3E-614B-A0CF-AB0EE09DC3F2}"/>
          </ac:spMkLst>
        </pc:spChg>
      </pc:sldChg>
      <pc:sldChg chg="modSp add mod">
        <pc:chgData name="Wilfried Visser" userId="30d372e4-17e2-4394-b1c2-47f1191f9c29" providerId="ADAL" clId="{885181CD-7EAC-4560-8E14-E1C187BCBC2D}" dt="2024-11-03T13:56:53.199" v="2894" actId="20577"/>
        <pc:sldMkLst>
          <pc:docMk/>
          <pc:sldMk cId="1171533530" sldId="496"/>
        </pc:sldMkLst>
        <pc:spChg chg="mod">
          <ac:chgData name="Wilfried Visser" userId="30d372e4-17e2-4394-b1c2-47f1191f9c29" providerId="ADAL" clId="{885181CD-7EAC-4560-8E14-E1C187BCBC2D}" dt="2024-11-03T13:56:33.343" v="2858" actId="20577"/>
          <ac:spMkLst>
            <pc:docMk/>
            <pc:sldMk cId="1171533530" sldId="496"/>
            <ac:spMk id="2" creationId="{037F750D-A79A-3A3E-AFC0-999A22186990}"/>
          </ac:spMkLst>
        </pc:spChg>
        <pc:spChg chg="mod">
          <ac:chgData name="Wilfried Visser" userId="30d372e4-17e2-4394-b1c2-47f1191f9c29" providerId="ADAL" clId="{885181CD-7EAC-4560-8E14-E1C187BCBC2D}" dt="2024-11-03T13:56:53.199" v="2894" actId="20577"/>
          <ac:spMkLst>
            <pc:docMk/>
            <pc:sldMk cId="1171533530" sldId="496"/>
            <ac:spMk id="3" creationId="{B0BEC7A3-F53D-67C3-18B7-6D126E47DC05}"/>
          </ac:spMkLst>
        </pc:spChg>
      </pc:sldChg>
      <pc:sldChg chg="modSp add mod">
        <pc:chgData name="Wilfried Visser" userId="30d372e4-17e2-4394-b1c2-47f1191f9c29" providerId="ADAL" clId="{885181CD-7EAC-4560-8E14-E1C187BCBC2D}" dt="2024-11-03T14:07:30.311" v="3874" actId="14100"/>
        <pc:sldMkLst>
          <pc:docMk/>
          <pc:sldMk cId="3433830556" sldId="497"/>
        </pc:sldMkLst>
        <pc:spChg chg="mod">
          <ac:chgData name="Wilfried Visser" userId="30d372e4-17e2-4394-b1c2-47f1191f9c29" providerId="ADAL" clId="{885181CD-7EAC-4560-8E14-E1C187BCBC2D}" dt="2024-11-03T13:57:14.040" v="2913" actId="20577"/>
          <ac:spMkLst>
            <pc:docMk/>
            <pc:sldMk cId="3433830556" sldId="497"/>
            <ac:spMk id="2" creationId="{6E017946-11E3-AF8C-C0D2-9B4930F41134}"/>
          </ac:spMkLst>
        </pc:spChg>
        <pc:spChg chg="mod">
          <ac:chgData name="Wilfried Visser" userId="30d372e4-17e2-4394-b1c2-47f1191f9c29" providerId="ADAL" clId="{885181CD-7EAC-4560-8E14-E1C187BCBC2D}" dt="2024-11-03T14:07:30.311" v="3874" actId="14100"/>
          <ac:spMkLst>
            <pc:docMk/>
            <pc:sldMk cId="3433830556" sldId="497"/>
            <ac:spMk id="3" creationId="{BAC29503-D599-929E-6201-FADAE836C721}"/>
          </ac:spMkLst>
        </pc:spChg>
      </pc:sldChg>
      <pc:sldChg chg="modSp add mod">
        <pc:chgData name="Wilfried Visser" userId="30d372e4-17e2-4394-b1c2-47f1191f9c29" providerId="ADAL" clId="{885181CD-7EAC-4560-8E14-E1C187BCBC2D}" dt="2024-11-03T16:35:18.335" v="5628" actId="14"/>
        <pc:sldMkLst>
          <pc:docMk/>
          <pc:sldMk cId="2871238426" sldId="498"/>
        </pc:sldMkLst>
        <pc:spChg chg="mod">
          <ac:chgData name="Wilfried Visser" userId="30d372e4-17e2-4394-b1c2-47f1191f9c29" providerId="ADAL" clId="{885181CD-7EAC-4560-8E14-E1C187BCBC2D}" dt="2024-11-03T14:08:29.088" v="3944" actId="20577"/>
          <ac:spMkLst>
            <pc:docMk/>
            <pc:sldMk cId="2871238426" sldId="498"/>
            <ac:spMk id="2" creationId="{0124DFEB-6A36-896E-AD5E-814BF40D2082}"/>
          </ac:spMkLst>
        </pc:spChg>
        <pc:spChg chg="mod">
          <ac:chgData name="Wilfried Visser" userId="30d372e4-17e2-4394-b1c2-47f1191f9c29" providerId="ADAL" clId="{885181CD-7EAC-4560-8E14-E1C187BCBC2D}" dt="2024-11-03T16:35:18.335" v="5628" actId="14"/>
          <ac:spMkLst>
            <pc:docMk/>
            <pc:sldMk cId="2871238426" sldId="498"/>
            <ac:spMk id="3" creationId="{64E35D34-996A-E020-0649-D1C937089969}"/>
          </ac:spMkLst>
        </pc:spChg>
      </pc:sldChg>
      <pc:sldChg chg="addSp delSp modSp add mod">
        <pc:chgData name="Wilfried Visser" userId="30d372e4-17e2-4394-b1c2-47f1191f9c29" providerId="ADAL" clId="{885181CD-7EAC-4560-8E14-E1C187BCBC2D}" dt="2024-11-04T11:35:41.053" v="6706"/>
        <pc:sldMkLst>
          <pc:docMk/>
          <pc:sldMk cId="1591653445" sldId="499"/>
        </pc:sldMkLst>
        <pc:spChg chg="mod">
          <ac:chgData name="Wilfried Visser" userId="30d372e4-17e2-4394-b1c2-47f1191f9c29" providerId="ADAL" clId="{885181CD-7EAC-4560-8E14-E1C187BCBC2D}" dt="2024-11-03T14:10:06.183" v="4096" actId="20577"/>
          <ac:spMkLst>
            <pc:docMk/>
            <pc:sldMk cId="1591653445" sldId="499"/>
            <ac:spMk id="2" creationId="{26C2748B-88E1-BC44-1459-5A886B0D267D}"/>
          </ac:spMkLst>
        </pc:spChg>
        <pc:spChg chg="del mod">
          <ac:chgData name="Wilfried Visser" userId="30d372e4-17e2-4394-b1c2-47f1191f9c29" providerId="ADAL" clId="{885181CD-7EAC-4560-8E14-E1C187BCBC2D}" dt="2024-11-03T15:31:01.142" v="4496" actId="478"/>
          <ac:spMkLst>
            <pc:docMk/>
            <pc:sldMk cId="1591653445" sldId="499"/>
            <ac:spMk id="3" creationId="{09363535-9504-71AF-8FAF-F2620CA508D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" creationId="{68AEA512-C72C-AB33-A796-DAECA3C210A7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" creationId="{EB5AF9B6-3665-D4A6-C314-732BBC8AE55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6" creationId="{E40E53C6-8399-32D7-B7EC-AE6A957FFCD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7" creationId="{3FBD1ECC-7184-4252-1C83-2CE21E4116D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8" creationId="{ED5DBE1E-7BF6-2D10-9D48-ADD409752D1C}"/>
          </ac:spMkLst>
        </pc:spChg>
        <pc:spChg chg="add del mod">
          <ac:chgData name="Wilfried Visser" userId="30d372e4-17e2-4394-b1c2-47f1191f9c29" providerId="ADAL" clId="{885181CD-7EAC-4560-8E14-E1C187BCBC2D}" dt="2024-11-03T15:31:05.736" v="4497" actId="478"/>
          <ac:spMkLst>
            <pc:docMk/>
            <pc:sldMk cId="1591653445" sldId="499"/>
            <ac:spMk id="10" creationId="{C45C58FD-1958-7A04-35A9-DD1089C144E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0" creationId="{F44BC264-26A2-FDF0-EFA8-D5EB026F36A0}"/>
          </ac:spMkLst>
        </pc:spChg>
        <pc:spChg chg="add mod ord">
          <ac:chgData name="Wilfried Visser" userId="30d372e4-17e2-4394-b1c2-47f1191f9c29" providerId="ADAL" clId="{885181CD-7EAC-4560-8E14-E1C187BCBC2D}" dt="2024-11-03T16:24:53.805" v="5141" actId="692"/>
          <ac:spMkLst>
            <pc:docMk/>
            <pc:sldMk cId="1591653445" sldId="499"/>
            <ac:spMk id="11" creationId="{1653C8C8-3C86-27FF-923E-64D8F866991C}"/>
          </ac:spMkLst>
        </pc:spChg>
        <pc:spChg chg="add mod">
          <ac:chgData name="Wilfried Visser" userId="30d372e4-17e2-4394-b1c2-47f1191f9c29" providerId="ADAL" clId="{885181CD-7EAC-4560-8E14-E1C187BCBC2D}" dt="2024-11-03T16:25:34.134" v="5194" actId="1035"/>
          <ac:spMkLst>
            <pc:docMk/>
            <pc:sldMk cId="1591653445" sldId="499"/>
            <ac:spMk id="12" creationId="{06AB82D1-CE33-F02A-4FCC-FF1E5AE0753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3" creationId="{55834327-5E49-E7E9-3666-470D6E140DD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4" creationId="{0FFC1902-FC9A-0667-52E1-C612F3855CD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5" creationId="{C7FF9EAB-B722-5AD9-847E-0C463D5BCFA1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6" creationId="{5A5019E1-20EE-186C-A96A-66F552069BC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7" creationId="{371A19C0-8B14-AD0A-4147-283B4BF7CF6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8" creationId="{21C1C66A-C1EE-9695-6112-556C4C1ED92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9" creationId="{E42D4AB0-ED7A-F21F-0FAF-2DA33EFBFB0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0" creationId="{DB4D5395-5BCE-986D-76E7-9CAD1DB167A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1" creationId="{B4C1B2F3-CF85-8853-0292-E32D812AE19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2" creationId="{1949B23F-23DB-C2A1-466C-3A3DD073716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3" creationId="{7F9DF557-528F-5131-FAC9-5601F1688ED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4" creationId="{613EC70A-F836-7828-09E6-D2E1E256FD1E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5" creationId="{8B9EF933-67EE-FB94-06AF-ECFF0A642A85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6" creationId="{411B4151-CF9C-E8B6-4BA1-481AB3EFB533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7" creationId="{6835D2A9-C3C6-C816-5C97-A6E63C127C3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8" creationId="{CE631BFE-485C-F2A3-C11A-E366BED11F5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9" creationId="{7EBA815B-6E14-986D-C003-90DC266B1D7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0" creationId="{70195F13-B50A-E2DD-8CC0-41411BF5D65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1" creationId="{00115369-FA5F-5002-B61B-090E4949724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2" creationId="{7084E594-B01F-A57E-20A5-AE9592646E8F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3" creationId="{7A0106D6-FAE9-9078-721B-3745BF53511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4" creationId="{1415DA67-6444-2802-FD29-5A7B6FC4D30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5" creationId="{6CF5EB14-29B1-18BE-949C-825B22122A7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6" creationId="{530F1246-8272-0503-F5E1-EC16B2AFA00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7" creationId="{7057A649-6DFB-1CA0-4A27-6165FB5FAC3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8" creationId="{3F55B307-F23F-C1F4-1E82-75FBCD496E1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9" creationId="{745722DD-46B1-6AE7-5594-F5EE4E1A1E5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0" creationId="{EB252C5D-6850-0A1D-0273-75CF6C7D0437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1" creationId="{8E92B9F0-D43C-A688-52B4-021BB73A6F2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2" creationId="{340BD6EE-C5EA-B59A-7A8D-D236DFA4905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3" creationId="{AC980681-4429-E4D4-0212-7C7CA8A4E26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4" creationId="{D6026972-0DA3-5558-E989-91677A2DCE33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5" creationId="{B1A7CD8B-DFA2-CF01-E867-0754AB787A2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6" creationId="{4AF40D70-BA19-6F20-E93B-0F403B9821D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7" creationId="{454546C4-3729-B401-0EEC-029924DABBA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8" creationId="{B0C6D1F4-DAF5-0DCB-1EDE-11C8063FC40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9" creationId="{1220EEE9-63D4-3174-58AB-BC35FC82354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0" creationId="{AA1EAD42-C3AF-2EEB-8726-57B6CC0CE17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1" creationId="{A3A80FD8-E068-44CC-8A96-8C28731DD6ED}"/>
          </ac:spMkLst>
        </pc:spChg>
        <pc:spChg chg="mod">
          <ac:chgData name="Wilfried Visser" userId="30d372e4-17e2-4394-b1c2-47f1191f9c29" providerId="ADAL" clId="{885181CD-7EAC-4560-8E14-E1C187BCBC2D}" dt="2024-11-04T11:20:09.189" v="6677" actId="18245"/>
          <ac:spMkLst>
            <pc:docMk/>
            <pc:sldMk cId="1591653445" sldId="499"/>
            <ac:spMk id="52" creationId="{7FA5D1F6-60E3-0082-923E-4034CDA58344}"/>
          </ac:spMkLst>
        </pc:spChg>
        <pc:grpChg chg="mod">
          <ac:chgData name="Wilfried Visser" userId="30d372e4-17e2-4394-b1c2-47f1191f9c29" providerId="ADAL" clId="{885181CD-7EAC-4560-8E14-E1C187BCBC2D}" dt="2024-11-04T11:20:11.439" v="6678" actId="18245"/>
          <ac:grpSpMkLst>
            <pc:docMk/>
            <pc:sldMk cId="1591653445" sldId="499"/>
            <ac:grpSpMk id="3" creationId="{057ABFFC-EDF3-47AC-CC7B-72EDF18A65F0}"/>
          </ac:grpSpMkLst>
        </pc:grpChg>
        <pc:graphicFrameChg chg="add del mod modGraphic">
          <ac:chgData name="Wilfried Visser" userId="30d372e4-17e2-4394-b1c2-47f1191f9c29" providerId="ADAL" clId="{885181CD-7EAC-4560-8E14-E1C187BCBC2D}" dt="2024-11-03T15:26:17.571" v="4253" actId="478"/>
          <ac:graphicFrameMkLst>
            <pc:docMk/>
            <pc:sldMk cId="1591653445" sldId="499"/>
            <ac:graphicFrameMk id="6" creationId="{A402FEE6-CC4C-76FC-B758-B520CFB99C1B}"/>
          </ac:graphicFrameMkLst>
        </pc:graphicFrameChg>
        <pc:graphicFrameChg chg="add del mod modGraphic">
          <ac:chgData name="Wilfried Visser" userId="30d372e4-17e2-4394-b1c2-47f1191f9c29" providerId="ADAL" clId="{885181CD-7EAC-4560-8E14-E1C187BCBC2D}" dt="2024-11-04T11:35:41.053" v="6706"/>
          <ac:graphicFrameMkLst>
            <pc:docMk/>
            <pc:sldMk cId="1591653445" sldId="499"/>
            <ac:graphicFrameMk id="9" creationId="{4B506312-B7EA-3988-D4AC-BAED338D8241}"/>
          </ac:graphicFrameMkLst>
        </pc:graphicFrameChg>
      </pc:sldChg>
      <pc:sldChg chg="addSp delSp modSp new mod">
        <pc:chgData name="Wilfried Visser" userId="30d372e4-17e2-4394-b1c2-47f1191f9c29" providerId="ADAL" clId="{885181CD-7EAC-4560-8E14-E1C187BCBC2D}" dt="2024-11-03T15:23:29.173" v="4202" actId="1076"/>
        <pc:sldMkLst>
          <pc:docMk/>
          <pc:sldMk cId="4040907836" sldId="500"/>
        </pc:sldMkLst>
        <pc:spChg chg="del">
          <ac:chgData name="Wilfried Visser" userId="30d372e4-17e2-4394-b1c2-47f1191f9c29" providerId="ADAL" clId="{885181CD-7EAC-4560-8E14-E1C187BCBC2D}" dt="2024-11-03T15:23:18.036" v="4199" actId="478"/>
          <ac:spMkLst>
            <pc:docMk/>
            <pc:sldMk cId="4040907836" sldId="500"/>
            <ac:spMk id="3" creationId="{2136983A-9FC7-DF7F-3FA2-B6300E7CDBB3}"/>
          </ac:spMkLst>
        </pc:spChg>
        <pc:picChg chg="add mod">
          <ac:chgData name="Wilfried Visser" userId="30d372e4-17e2-4394-b1c2-47f1191f9c29" providerId="ADAL" clId="{885181CD-7EAC-4560-8E14-E1C187BCBC2D}" dt="2024-11-03T15:23:29.173" v="4202" actId="1076"/>
          <ac:picMkLst>
            <pc:docMk/>
            <pc:sldMk cId="4040907836" sldId="500"/>
            <ac:picMk id="5" creationId="{0544F707-EE8B-8399-379F-278450B224B6}"/>
          </ac:picMkLst>
        </pc:picChg>
      </pc:sldChg>
      <pc:sldChg chg="addSp delSp modSp add mod ord">
        <pc:chgData name="Wilfried Visser" userId="30d372e4-17e2-4394-b1c2-47f1191f9c29" providerId="ADAL" clId="{885181CD-7EAC-4560-8E14-E1C187BCBC2D}" dt="2024-11-03T16:36:28.129" v="5649"/>
        <pc:sldMkLst>
          <pc:docMk/>
          <pc:sldMk cId="2030893124" sldId="501"/>
        </pc:sldMkLst>
        <pc:spChg chg="mod">
          <ac:chgData name="Wilfried Visser" userId="30d372e4-17e2-4394-b1c2-47f1191f9c29" providerId="ADAL" clId="{885181CD-7EAC-4560-8E14-E1C187BCBC2D}" dt="2024-11-03T16:36:15.129" v="5646" actId="20577"/>
          <ac:spMkLst>
            <pc:docMk/>
            <pc:sldMk cId="2030893124" sldId="501"/>
            <ac:spMk id="2" creationId="{2FC57B44-6BA1-CAA6-C2EE-09D3A813295D}"/>
          </ac:spMkLst>
        </pc:spChg>
        <pc:spChg chg="add del">
          <ac:chgData name="Wilfried Visser" userId="30d372e4-17e2-4394-b1c2-47f1191f9c29" providerId="ADAL" clId="{885181CD-7EAC-4560-8E14-E1C187BCBC2D}" dt="2024-11-03T16:27:43.083" v="5219" actId="22"/>
          <ac:spMkLst>
            <pc:docMk/>
            <pc:sldMk cId="2030893124" sldId="501"/>
            <ac:spMk id="4" creationId="{D9497F16-31A1-1381-1FD9-C1E9E1F6830E}"/>
          </ac:spMkLst>
        </pc:spChg>
        <pc:spChg chg="add mod">
          <ac:chgData name="Wilfried Visser" userId="30d372e4-17e2-4394-b1c2-47f1191f9c29" providerId="ADAL" clId="{885181CD-7EAC-4560-8E14-E1C187BCBC2D}" dt="2024-11-03T16:28:25.138" v="5281" actId="6549"/>
          <ac:spMkLst>
            <pc:docMk/>
            <pc:sldMk cId="2030893124" sldId="501"/>
            <ac:spMk id="5" creationId="{13F7C79E-B1BB-3A19-8BA3-0DFE05AB7D0D}"/>
          </ac:spMkLst>
        </pc:spChg>
        <pc:spChg chg="del">
          <ac:chgData name="Wilfried Visser" userId="30d372e4-17e2-4394-b1c2-47f1191f9c29" providerId="ADAL" clId="{885181CD-7EAC-4560-8E14-E1C187BCBC2D}" dt="2024-11-03T16:27:32.520" v="5217" actId="478"/>
          <ac:spMkLst>
            <pc:docMk/>
            <pc:sldMk cId="2030893124" sldId="501"/>
            <ac:spMk id="11" creationId="{4ABCEA9E-06D3-1FC5-02CD-53BF9750FCDD}"/>
          </ac:spMkLst>
        </pc:spChg>
        <pc:spChg chg="del">
          <ac:chgData name="Wilfried Visser" userId="30d372e4-17e2-4394-b1c2-47f1191f9c29" providerId="ADAL" clId="{885181CD-7EAC-4560-8E14-E1C187BCBC2D}" dt="2024-11-03T16:27:32.520" v="5217" actId="478"/>
          <ac:spMkLst>
            <pc:docMk/>
            <pc:sldMk cId="2030893124" sldId="501"/>
            <ac:spMk id="12" creationId="{26BB27C8-5900-3FD2-730D-28DF943E9C44}"/>
          </ac:spMkLst>
        </pc:spChg>
        <pc:graphicFrameChg chg="del">
          <ac:chgData name="Wilfried Visser" userId="30d372e4-17e2-4394-b1c2-47f1191f9c29" providerId="ADAL" clId="{885181CD-7EAC-4560-8E14-E1C187BCBC2D}" dt="2024-11-03T16:27:28.552" v="5216" actId="478"/>
          <ac:graphicFrameMkLst>
            <pc:docMk/>
            <pc:sldMk cId="2030893124" sldId="501"/>
            <ac:graphicFrameMk id="9" creationId="{D3FA0969-1C5A-AAF6-4997-E3241F6C0093}"/>
          </ac:graphicFrameMkLst>
        </pc:graphicFrameChg>
      </pc:sldChg>
      <pc:sldChg chg="addSp delSp modSp add mod">
        <pc:chgData name="Wilfried Visser" userId="30d372e4-17e2-4394-b1c2-47f1191f9c29" providerId="ADAL" clId="{885181CD-7EAC-4560-8E14-E1C187BCBC2D}" dt="2024-11-03T16:45:00.211" v="6399" actId="6549"/>
        <pc:sldMkLst>
          <pc:docMk/>
          <pc:sldMk cId="2381460537" sldId="502"/>
        </pc:sldMkLst>
        <pc:spChg chg="mod">
          <ac:chgData name="Wilfried Visser" userId="30d372e4-17e2-4394-b1c2-47f1191f9c29" providerId="ADAL" clId="{885181CD-7EAC-4560-8E14-E1C187BCBC2D}" dt="2024-11-03T16:36:46.166" v="5657" actId="20577"/>
          <ac:spMkLst>
            <pc:docMk/>
            <pc:sldMk cId="2381460537" sldId="502"/>
            <ac:spMk id="2" creationId="{6D89EBB5-A870-7CA9-9A00-CCBE8F7F2B1D}"/>
          </ac:spMkLst>
        </pc:spChg>
        <pc:spChg chg="mod">
          <ac:chgData name="Wilfried Visser" userId="30d372e4-17e2-4394-b1c2-47f1191f9c29" providerId="ADAL" clId="{885181CD-7EAC-4560-8E14-E1C187BCBC2D}" dt="2024-11-03T16:45:00.211" v="6399" actId="6549"/>
          <ac:spMkLst>
            <pc:docMk/>
            <pc:sldMk cId="2381460537" sldId="502"/>
            <ac:spMk id="5" creationId="{489019CF-D48E-E740-3381-A5D2EE6BF21B}"/>
          </ac:spMkLst>
        </pc:spChg>
        <pc:picChg chg="add del mod">
          <ac:chgData name="Wilfried Visser" userId="30d372e4-17e2-4394-b1c2-47f1191f9c29" providerId="ADAL" clId="{885181CD-7EAC-4560-8E14-E1C187BCBC2D}" dt="2024-11-03T16:41:50.699" v="6108" actId="478"/>
          <ac:picMkLst>
            <pc:docMk/>
            <pc:sldMk cId="2381460537" sldId="502"/>
            <ac:picMk id="3" creationId="{97BCCCA0-70A5-F056-2A67-AB5E2BCE6EAE}"/>
          </ac:picMkLst>
        </pc:picChg>
      </pc:sldChg>
      <pc:sldChg chg="modSp add mod">
        <pc:chgData name="Wilfried Visser" userId="30d372e4-17e2-4394-b1c2-47f1191f9c29" providerId="ADAL" clId="{885181CD-7EAC-4560-8E14-E1C187BCBC2D}" dt="2024-11-03T16:52:32.558" v="6667" actId="20577"/>
        <pc:sldMkLst>
          <pc:docMk/>
          <pc:sldMk cId="1813767628" sldId="503"/>
        </pc:sldMkLst>
        <pc:spChg chg="mod">
          <ac:chgData name="Wilfried Visser" userId="30d372e4-17e2-4394-b1c2-47f1191f9c29" providerId="ADAL" clId="{885181CD-7EAC-4560-8E14-E1C187BCBC2D}" dt="2024-11-03T16:45:23.815" v="6443" actId="20577"/>
          <ac:spMkLst>
            <pc:docMk/>
            <pc:sldMk cId="1813767628" sldId="503"/>
            <ac:spMk id="2" creationId="{4201C93A-A4F4-9C3A-3B76-4713FE715B86}"/>
          </ac:spMkLst>
        </pc:spChg>
        <pc:spChg chg="mod">
          <ac:chgData name="Wilfried Visser" userId="30d372e4-17e2-4394-b1c2-47f1191f9c29" providerId="ADAL" clId="{885181CD-7EAC-4560-8E14-E1C187BCBC2D}" dt="2024-11-03T16:52:32.558" v="6667" actId="20577"/>
          <ac:spMkLst>
            <pc:docMk/>
            <pc:sldMk cId="1813767628" sldId="503"/>
            <ac:spMk id="5" creationId="{6E096BB2-ED5A-A89E-6A72-172E3DAC9010}"/>
          </ac:spMkLst>
        </pc:spChg>
      </pc:sldChg>
      <pc:sldMasterChg chg="modSp modSldLayout">
        <pc:chgData name="Wilfried Visser" userId="30d372e4-17e2-4394-b1c2-47f1191f9c29" providerId="ADAL" clId="{885181CD-7EAC-4560-8E14-E1C187BCBC2D}" dt="2024-11-03T13:29:17.701" v="1549"/>
        <pc:sldMasterMkLst>
          <pc:docMk/>
          <pc:sldMasterMk cId="0" sldId="2147483683"/>
        </pc:sldMasterMkLst>
        <pc:sldLayoutChg chg="addSp modSp">
          <pc:chgData name="Wilfried Visser" userId="30d372e4-17e2-4394-b1c2-47f1191f9c29" providerId="ADAL" clId="{885181CD-7EAC-4560-8E14-E1C187BCBC2D}" dt="2024-11-03T13:27:56.598" v="1546"/>
          <pc:sldLayoutMkLst>
            <pc:docMk/>
            <pc:sldMasterMk cId="0" sldId="2147483683"/>
            <pc:sldLayoutMk cId="1424419159" sldId="2147483801"/>
          </pc:sldLayoutMkLst>
          <pc:spChg chg="add mod">
            <ac:chgData name="Wilfried Visser" userId="30d372e4-17e2-4394-b1c2-47f1191f9c29" providerId="ADAL" clId="{885181CD-7EAC-4560-8E14-E1C187BCBC2D}" dt="2024-11-03T13:27:56.598" v="1546"/>
            <ac:spMkLst>
              <pc:docMk/>
              <pc:sldMasterMk cId="0" sldId="2147483683"/>
              <pc:sldLayoutMk cId="1424419159" sldId="2147483801"/>
              <ac:spMk id="4" creationId="{44C8F1F8-75B1-2A63-14CE-76AF8CACA30B}"/>
            </ac:spMkLst>
          </pc:spChg>
        </pc:sldLayoutChg>
        <pc:sldLayoutChg chg="addSp modSp">
          <pc:chgData name="Wilfried Visser" userId="30d372e4-17e2-4394-b1c2-47f1191f9c29" providerId="ADAL" clId="{885181CD-7EAC-4560-8E14-E1C187BCBC2D}" dt="2024-11-03T13:27:51.741" v="1544"/>
          <pc:sldLayoutMkLst>
            <pc:docMk/>
            <pc:sldMasterMk cId="0" sldId="2147483683"/>
            <pc:sldLayoutMk cId="2523756290" sldId="2147483802"/>
          </pc:sldLayoutMkLst>
          <pc:spChg chg="add mod">
            <ac:chgData name="Wilfried Visser" userId="30d372e4-17e2-4394-b1c2-47f1191f9c29" providerId="ADAL" clId="{885181CD-7EAC-4560-8E14-E1C187BCBC2D}" dt="2024-11-03T13:27:51.741" v="1544"/>
            <ac:spMkLst>
              <pc:docMk/>
              <pc:sldMasterMk cId="0" sldId="2147483683"/>
              <pc:sldLayoutMk cId="2523756290" sldId="2147483802"/>
              <ac:spMk id="4" creationId="{FC33EA1A-20BE-67F2-59B9-69BC05662D9E}"/>
            </ac:spMkLst>
          </pc:spChg>
        </pc:sldLayoutChg>
        <pc:sldLayoutChg chg="addSp modSp">
          <pc:chgData name="Wilfried Visser" userId="30d372e4-17e2-4394-b1c2-47f1191f9c29" providerId="ADAL" clId="{885181CD-7EAC-4560-8E14-E1C187BCBC2D}" dt="2024-11-03T13:27:47.836" v="1543"/>
          <pc:sldLayoutMkLst>
            <pc:docMk/>
            <pc:sldMasterMk cId="0" sldId="2147483683"/>
            <pc:sldLayoutMk cId="4196476642" sldId="2147483803"/>
          </pc:sldLayoutMkLst>
          <pc:spChg chg="add mod">
            <ac:chgData name="Wilfried Visser" userId="30d372e4-17e2-4394-b1c2-47f1191f9c29" providerId="ADAL" clId="{885181CD-7EAC-4560-8E14-E1C187BCBC2D}" dt="2024-11-03T13:27:47.836" v="1543"/>
            <ac:spMkLst>
              <pc:docMk/>
              <pc:sldMasterMk cId="0" sldId="2147483683"/>
              <pc:sldLayoutMk cId="4196476642" sldId="2147483803"/>
              <ac:spMk id="5" creationId="{03B9DA8A-ADB7-0E47-DA01-2F40624F0744}"/>
            </ac:spMkLst>
          </pc:spChg>
        </pc:sldLayoutChg>
        <pc:sldLayoutChg chg="addSp delSp modSp mod">
          <pc:chgData name="Wilfried Visser" userId="30d372e4-17e2-4394-b1c2-47f1191f9c29" providerId="ADAL" clId="{885181CD-7EAC-4560-8E14-E1C187BCBC2D}" dt="2024-11-03T13:27:42.878" v="1542"/>
          <pc:sldLayoutMkLst>
            <pc:docMk/>
            <pc:sldMasterMk cId="0" sldId="2147483683"/>
            <pc:sldLayoutMk cId="1117576349" sldId="2147483804"/>
          </pc:sldLayoutMkLst>
          <pc:spChg chg="mod">
            <ac:chgData name="Wilfried Visser" userId="30d372e4-17e2-4394-b1c2-47f1191f9c29" providerId="ADAL" clId="{885181CD-7EAC-4560-8E14-E1C187BCBC2D}" dt="2024-11-03T13:27:25.721" v="1537"/>
            <ac:spMkLst>
              <pc:docMk/>
              <pc:sldMasterMk cId="0" sldId="2147483683"/>
              <pc:sldLayoutMk cId="1117576349" sldId="2147483804"/>
              <ac:spMk id="4" creationId="{00000000-0000-0000-0000-000000000000}"/>
            </ac:spMkLst>
          </pc:spChg>
          <pc:spChg chg="add del">
            <ac:chgData name="Wilfried Visser" userId="30d372e4-17e2-4394-b1c2-47f1191f9c29" providerId="ADAL" clId="{885181CD-7EAC-4560-8E14-E1C187BCBC2D}" dt="2024-11-03T13:27:28.692" v="1539" actId="22"/>
            <ac:spMkLst>
              <pc:docMk/>
              <pc:sldMasterMk cId="0" sldId="2147483683"/>
              <pc:sldLayoutMk cId="1117576349" sldId="2147483804"/>
              <ac:spMk id="8" creationId="{11ADCBAB-1CAF-8F32-B2EB-AFD953DD33E5}"/>
            </ac:spMkLst>
          </pc:spChg>
          <pc:spChg chg="add del">
            <ac:chgData name="Wilfried Visser" userId="30d372e4-17e2-4394-b1c2-47f1191f9c29" providerId="ADAL" clId="{885181CD-7EAC-4560-8E14-E1C187BCBC2D}" dt="2024-11-03T13:27:31.244" v="1541" actId="22"/>
            <ac:spMkLst>
              <pc:docMk/>
              <pc:sldMasterMk cId="0" sldId="2147483683"/>
              <pc:sldLayoutMk cId="1117576349" sldId="2147483804"/>
              <ac:spMk id="10" creationId="{1FF67011-A1B1-7367-B972-E0ADC53FB090}"/>
            </ac:spMkLst>
          </pc:spChg>
          <pc:spChg chg="add mod">
            <ac:chgData name="Wilfried Visser" userId="30d372e4-17e2-4394-b1c2-47f1191f9c29" providerId="ADAL" clId="{885181CD-7EAC-4560-8E14-E1C187BCBC2D}" dt="2024-11-03T13:27:42.878" v="1542"/>
            <ac:spMkLst>
              <pc:docMk/>
              <pc:sldMasterMk cId="0" sldId="2147483683"/>
              <pc:sldLayoutMk cId="1117576349" sldId="2147483804"/>
              <ac:spMk id="11" creationId="{E50D531F-0F0D-2B76-ED8C-4815C577C9B9}"/>
            </ac:spMkLst>
          </pc:spChg>
        </pc:sldLayoutChg>
        <pc:sldLayoutChg chg="addSp delSp modSp mod">
          <pc:chgData name="Wilfried Visser" userId="30d372e4-17e2-4394-b1c2-47f1191f9c29" providerId="ADAL" clId="{885181CD-7EAC-4560-8E14-E1C187BCBC2D}" dt="2024-11-03T13:23:38.060" v="1535" actId="207"/>
          <pc:sldLayoutMkLst>
            <pc:docMk/>
            <pc:sldMasterMk cId="0" sldId="2147483683"/>
            <pc:sldLayoutMk cId="655976833" sldId="2147483805"/>
          </pc:sldLayoutMkLst>
          <pc:spChg chg="mod">
            <ac:chgData name="Wilfried Visser" userId="30d372e4-17e2-4394-b1c2-47f1191f9c29" providerId="ADAL" clId="{885181CD-7EAC-4560-8E14-E1C187BCBC2D}" dt="2024-11-03T13:20:26.474" v="1463" actId="1076"/>
            <ac:spMkLst>
              <pc:docMk/>
              <pc:sldMasterMk cId="0" sldId="2147483683"/>
              <pc:sldLayoutMk cId="655976833" sldId="2147483805"/>
              <ac:spMk id="2" creationId="{00000000-0000-0000-0000-000000000000}"/>
            </ac:spMkLst>
          </pc:spChg>
          <pc:spChg chg="add del mod">
            <ac:chgData name="Wilfried Visser" userId="30d372e4-17e2-4394-b1c2-47f1191f9c29" providerId="ADAL" clId="{885181CD-7EAC-4560-8E14-E1C187BCBC2D}" dt="2024-11-03T13:21:54.387" v="1467" actId="478"/>
            <ac:spMkLst>
              <pc:docMk/>
              <pc:sldMasterMk cId="0" sldId="2147483683"/>
              <pc:sldLayoutMk cId="655976833" sldId="2147483805"/>
              <ac:spMk id="3" creationId="{DB2CA6B2-1C63-7716-9A7B-D5480B20F02D}"/>
            </ac:spMkLst>
          </pc:spChg>
          <pc:spChg chg="add mod">
            <ac:chgData name="Wilfried Visser" userId="30d372e4-17e2-4394-b1c2-47f1191f9c29" providerId="ADAL" clId="{885181CD-7EAC-4560-8E14-E1C187BCBC2D}" dt="2024-11-03T13:23:38.060" v="1535" actId="207"/>
            <ac:spMkLst>
              <pc:docMk/>
              <pc:sldMasterMk cId="0" sldId="2147483683"/>
              <pc:sldLayoutMk cId="655976833" sldId="2147483805"/>
              <ac:spMk id="4" creationId="{2630EA60-7E73-B949-C08C-405FBB76A8C8}"/>
            </ac:spMkLst>
          </pc:spChg>
        </pc:sldLayoutChg>
        <pc:sldLayoutChg chg="delSp modSp mod">
          <pc:chgData name="Wilfried Visser" userId="30d372e4-17e2-4394-b1c2-47f1191f9c29" providerId="ADAL" clId="{885181CD-7EAC-4560-8E14-E1C187BCBC2D}" dt="2024-11-03T13:29:17.701" v="1549"/>
          <pc:sldLayoutMkLst>
            <pc:docMk/>
            <pc:sldMasterMk cId="0" sldId="2147483683"/>
            <pc:sldLayoutMk cId="3351064612" sldId="2147483812"/>
          </pc:sldLayoutMkLst>
          <pc:spChg chg="del mod">
            <ac:chgData name="Wilfried Visser" userId="30d372e4-17e2-4394-b1c2-47f1191f9c29" providerId="ADAL" clId="{885181CD-7EAC-4560-8E14-E1C187BCBC2D}" dt="2024-11-03T13:29:17.701" v="1549"/>
            <ac:spMkLst>
              <pc:docMk/>
              <pc:sldMasterMk cId="0" sldId="2147483683"/>
              <pc:sldLayoutMk cId="3351064612" sldId="2147483812"/>
              <ac:spMk id="9" creationId="{00000000-0000-0000-0000-000000000000}"/>
            </ac:spMkLst>
          </pc:spChg>
          <pc:spChg chg="mod">
            <ac:chgData name="Wilfried Visser" userId="30d372e4-17e2-4394-b1c2-47f1191f9c29" providerId="ADAL" clId="{885181CD-7EAC-4560-8E14-E1C187BCBC2D}" dt="2024-11-03T09:42:28.999" v="105" actId="20577"/>
            <ac:spMkLst>
              <pc:docMk/>
              <pc:sldMasterMk cId="0" sldId="2147483683"/>
              <pc:sldLayoutMk cId="3351064612" sldId="2147483812"/>
              <ac:spMk id="271393" creationId="{00000000-0000-0000-0000-000000000000}"/>
            </ac:spMkLst>
          </pc:spChg>
        </pc:sldLayoutChg>
      </pc:sldMasterChg>
      <pc:sldMasterChg chg="del delSldLayout">
        <pc:chgData name="Wilfried Visser" userId="30d372e4-17e2-4394-b1c2-47f1191f9c29" providerId="ADAL" clId="{885181CD-7EAC-4560-8E14-E1C187BCBC2D}" dt="2024-11-03T16:57:26.303" v="6670" actId="47"/>
        <pc:sldMasterMkLst>
          <pc:docMk/>
          <pc:sldMasterMk cId="2701521732" sldId="2147483813"/>
        </pc:sldMasterMkLst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09041936" sldId="214748381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977462789" sldId="2147483815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99801308" sldId="2147483816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070357555" sldId="2147483817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105137175" sldId="2147483818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145954545" sldId="2147483819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628817511" sldId="2147483820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4244621456" sldId="2147483821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929979018" sldId="2147483822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03487371" sldId="2147483823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838299442" sldId="214748382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39814210" sldId="2147483825"/>
          </pc:sldLayoutMkLst>
        </pc:sldLayoutChg>
      </pc:sldMasterChg>
    </pc:docChg>
  </pc:docChgLst>
  <pc:docChgLst>
    <pc:chgData name="Wilfried Visser" userId="30d372e4-17e2-4394-b1c2-47f1191f9c29" providerId="ADAL" clId="{6646333C-92BB-442C-BF27-39B730CD1FE3}"/>
    <pc:docChg chg="undo redo custSel mod addSld delSld modSld sldOrd">
      <pc:chgData name="Wilfried Visser" userId="30d372e4-17e2-4394-b1c2-47f1191f9c29" providerId="ADAL" clId="{6646333C-92BB-442C-BF27-39B730CD1FE3}" dt="2024-06-13T15:54:45.099" v="3073" actId="1076"/>
      <pc:docMkLst>
        <pc:docMk/>
      </pc:docMkLst>
      <pc:sldChg chg="addSp delSp modSp mod">
        <pc:chgData name="Wilfried Visser" userId="30d372e4-17e2-4394-b1c2-47f1191f9c29" providerId="ADAL" clId="{6646333C-92BB-442C-BF27-39B730CD1FE3}" dt="2024-06-13T15:54:45.099" v="3073" actId="1076"/>
        <pc:sldMkLst>
          <pc:docMk/>
          <pc:sldMk cId="1833144723" sldId="256"/>
        </pc:sldMkLst>
        <pc:spChg chg="mod">
          <ac:chgData name="Wilfried Visser" userId="30d372e4-17e2-4394-b1c2-47f1191f9c29" providerId="ADAL" clId="{6646333C-92BB-442C-BF27-39B730CD1FE3}" dt="2024-06-13T15:48:03.699" v="3027" actId="6549"/>
          <ac:spMkLst>
            <pc:docMk/>
            <pc:sldMk cId="1833144723" sldId="256"/>
            <ac:spMk id="7" creationId="{A8BB4120-DDC3-4AC3-9F07-9825A8B2E74A}"/>
          </ac:spMkLst>
        </pc:spChg>
        <pc:picChg chg="add del">
          <ac:chgData name="Wilfried Visser" userId="30d372e4-17e2-4394-b1c2-47f1191f9c29" providerId="ADAL" clId="{6646333C-92BB-442C-BF27-39B730CD1FE3}" dt="2024-06-13T15:54:42.020" v="3072" actId="478"/>
          <ac:picMkLst>
            <pc:docMk/>
            <pc:sldMk cId="1833144723" sldId="256"/>
            <ac:picMk id="8" creationId="{6E17D402-061B-4E71-BD5C-CBE0406FD868}"/>
          </ac:picMkLst>
        </pc:picChg>
        <pc:picChg chg="add mod">
          <ac:chgData name="Wilfried Visser" userId="30d372e4-17e2-4394-b1c2-47f1191f9c29" providerId="ADAL" clId="{6646333C-92BB-442C-BF27-39B730CD1FE3}" dt="2024-06-13T15:51:04.629" v="3032"/>
          <ac:picMkLst>
            <pc:docMk/>
            <pc:sldMk cId="1833144723" sldId="256"/>
            <ac:picMk id="9" creationId="{83BE3222-E38D-2E62-E5AC-5D3BDCF4A243}"/>
          </ac:picMkLst>
        </pc:picChg>
        <pc:picChg chg="add mod">
          <ac:chgData name="Wilfried Visser" userId="30d372e4-17e2-4394-b1c2-47f1191f9c29" providerId="ADAL" clId="{6646333C-92BB-442C-BF27-39B730CD1FE3}" dt="2024-06-13T15:51:20.996" v="3042"/>
          <ac:picMkLst>
            <pc:docMk/>
            <pc:sldMk cId="1833144723" sldId="256"/>
            <ac:picMk id="11" creationId="{D112CE6B-3859-14B4-DB0F-0405528A9C70}"/>
          </ac:picMkLst>
        </pc:picChg>
        <pc:picChg chg="add mod">
          <ac:chgData name="Wilfried Visser" userId="30d372e4-17e2-4394-b1c2-47f1191f9c29" providerId="ADAL" clId="{6646333C-92BB-442C-BF27-39B730CD1FE3}" dt="2024-06-13T15:54:45.099" v="3073" actId="1076"/>
          <ac:picMkLst>
            <pc:docMk/>
            <pc:sldMk cId="1833144723" sldId="256"/>
            <ac:picMk id="13" creationId="{04AD4F2F-9B17-DF64-4B07-715F04140C4D}"/>
          </ac:picMkLst>
        </pc:picChg>
      </pc:sldChg>
      <pc:sldChg chg="addSp delSp modSp mod ord">
        <pc:chgData name="Wilfried Visser" userId="30d372e4-17e2-4394-b1c2-47f1191f9c29" providerId="ADAL" clId="{6646333C-92BB-442C-BF27-39B730CD1FE3}" dt="2024-06-13T15:47:15.354" v="3014" actId="207"/>
        <pc:sldMkLst>
          <pc:docMk/>
          <pc:sldMk cId="109995213" sldId="483"/>
        </pc:sldMkLst>
        <pc:spChg chg="mod">
          <ac:chgData name="Wilfried Visser" userId="30d372e4-17e2-4394-b1c2-47f1191f9c29" providerId="ADAL" clId="{6646333C-92BB-442C-BF27-39B730CD1FE3}" dt="2024-06-13T15:24:49.033" v="2490" actId="6549"/>
          <ac:spMkLst>
            <pc:docMk/>
            <pc:sldMk cId="109995213" sldId="483"/>
            <ac:spMk id="2" creationId="{9863C057-2788-31B2-B662-20037BD946F3}"/>
          </ac:spMkLst>
        </pc:spChg>
        <pc:spChg chg="del">
          <ac:chgData name="Wilfried Visser" userId="30d372e4-17e2-4394-b1c2-47f1191f9c29" providerId="ADAL" clId="{6646333C-92BB-442C-BF27-39B730CD1FE3}" dt="2024-06-13T10:25:06.361" v="29"/>
          <ac:spMkLst>
            <pc:docMk/>
            <pc:sldMk cId="109995213" sldId="483"/>
            <ac:spMk id="3" creationId="{3345FA2B-70EC-2225-B96B-D6D87F6221A6}"/>
          </ac:spMkLst>
        </pc:spChg>
        <pc:spChg chg="add del mod">
          <ac:chgData name="Wilfried Visser" userId="30d372e4-17e2-4394-b1c2-47f1191f9c29" providerId="ADAL" clId="{6646333C-92BB-442C-BF27-39B730CD1FE3}" dt="2024-06-13T15:32:33.131" v="2655" actId="478"/>
          <ac:spMkLst>
            <pc:docMk/>
            <pc:sldMk cId="109995213" sldId="483"/>
            <ac:spMk id="3" creationId="{B9B57901-B29A-87AD-8F17-B73E3F126084}"/>
          </ac:spMkLst>
        </pc:spChg>
        <pc:spChg chg="add mod">
          <ac:chgData name="Wilfried Visser" userId="30d372e4-17e2-4394-b1c2-47f1191f9c29" providerId="ADAL" clId="{6646333C-92BB-442C-BF27-39B730CD1FE3}" dt="2024-06-13T15:43:37.768" v="2922" actId="20577"/>
          <ac:spMkLst>
            <pc:docMk/>
            <pc:sldMk cId="109995213" sldId="483"/>
            <ac:spMk id="4" creationId="{5F124258-1E48-134B-8F0A-BB645A17B86E}"/>
          </ac:spMkLst>
        </pc:spChg>
        <pc:spChg chg="add mod">
          <ac:chgData name="Wilfried Visser" userId="30d372e4-17e2-4394-b1c2-47f1191f9c29" providerId="ADAL" clId="{6646333C-92BB-442C-BF27-39B730CD1FE3}" dt="2024-06-13T15:43:09.876" v="2918" actId="20577"/>
          <ac:spMkLst>
            <pc:docMk/>
            <pc:sldMk cId="109995213" sldId="483"/>
            <ac:spMk id="5" creationId="{B7572605-E180-8770-7658-BFF7CA5B5675}"/>
          </ac:spMkLst>
        </pc:spChg>
        <pc:spChg chg="add del mod">
          <ac:chgData name="Wilfried Visser" userId="30d372e4-17e2-4394-b1c2-47f1191f9c29" providerId="ADAL" clId="{6646333C-92BB-442C-BF27-39B730CD1FE3}" dt="2024-06-13T10:26:02.539" v="31"/>
          <ac:spMkLst>
            <pc:docMk/>
            <pc:sldMk cId="109995213" sldId="483"/>
            <ac:spMk id="6" creationId="{53AD6C22-113F-59E7-DE33-61F9DBA73B91}"/>
          </ac:spMkLst>
        </pc:spChg>
        <pc:spChg chg="add mod">
          <ac:chgData name="Wilfried Visser" userId="30d372e4-17e2-4394-b1c2-47f1191f9c29" providerId="ADAL" clId="{6646333C-92BB-442C-BF27-39B730CD1FE3}" dt="2024-06-13T15:44:20.049" v="2953" actId="1076"/>
          <ac:spMkLst>
            <pc:docMk/>
            <pc:sldMk cId="109995213" sldId="483"/>
            <ac:spMk id="6" creationId="{934FCB2A-EE7C-A5D4-9ACD-1A035ECE9B1C}"/>
          </ac:spMkLst>
        </pc:spChg>
        <pc:spChg chg="add mod">
          <ac:chgData name="Wilfried Visser" userId="30d372e4-17e2-4394-b1c2-47f1191f9c29" providerId="ADAL" clId="{6646333C-92BB-442C-BF27-39B730CD1FE3}" dt="2024-06-13T15:46:43.945" v="3006" actId="1076"/>
          <ac:spMkLst>
            <pc:docMk/>
            <pc:sldMk cId="109995213" sldId="483"/>
            <ac:spMk id="7" creationId="{2308C2D3-6534-4BB5-FC3F-300E8F4BAB16}"/>
          </ac:spMkLst>
        </pc:spChg>
        <pc:spChg chg="add mod">
          <ac:chgData name="Wilfried Visser" userId="30d372e4-17e2-4394-b1c2-47f1191f9c29" providerId="ADAL" clId="{6646333C-92BB-442C-BF27-39B730CD1FE3}" dt="2024-06-13T15:47:15.354" v="3014" actId="207"/>
          <ac:spMkLst>
            <pc:docMk/>
            <pc:sldMk cId="109995213" sldId="483"/>
            <ac:spMk id="8" creationId="{77A6E8FC-CB7A-8438-0781-C40831A5479F}"/>
          </ac:spMkLst>
        </pc:spChg>
        <pc:spChg chg="add mod">
          <ac:chgData name="Wilfried Visser" userId="30d372e4-17e2-4394-b1c2-47f1191f9c29" providerId="ADAL" clId="{6646333C-92BB-442C-BF27-39B730CD1FE3}" dt="2024-06-13T15:47:03.766" v="3012" actId="20577"/>
          <ac:spMkLst>
            <pc:docMk/>
            <pc:sldMk cId="109995213" sldId="483"/>
            <ac:spMk id="9" creationId="{F91ED52D-AE31-7C0E-0FE8-6E54B6B662B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" creationId="{577AED76-D0BA-F498-2000-BAF74A72BA7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" creationId="{F49EE451-6042-AEFA-A740-3AAC8E9B1A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" creationId="{3C040814-A99C-5AD0-3409-746DAC2A5BB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" creationId="{7EA92ECD-3226-A9C1-0F31-98AF2F3CE7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" creationId="{F507AF4B-248C-5954-4E8D-DDEF71259A6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" creationId="{52E0ABC7-A51E-F0BE-47C6-C6EE0BFE77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" creationId="{C421D6EE-602C-F305-D859-2A5727E2AB7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" creationId="{12C2EB8D-872E-4CD2-6287-5E4241BF372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" creationId="{7E2549F1-D625-6F6B-77C2-12F8C2182F3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" creationId="{A60DDF40-7909-3286-3A46-4BEE2FF2A6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" creationId="{3C96A135-721D-F197-EBE8-C1987578109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" creationId="{13CA142A-FF6F-492A-A35D-4FEAF7DB10F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" creationId="{E073B23D-662A-851D-A2B3-FDABD8EE95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" creationId="{EB437FB1-1D20-506C-0EF5-C9F73DD5CF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" creationId="{655ED341-B661-558A-3EA2-E4A4878E04A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" creationId="{E831D5DA-C44F-8F2E-4B16-C8B16B4ED41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" creationId="{2083A408-9971-6759-A8B8-F45B18357FE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" creationId="{DDB966C3-6D9C-53F1-2E46-E9D5613D7B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" creationId="{1E6F5BC8-CB0A-4108-FCE0-5ACC0E316C0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" creationId="{467E890D-B031-7EE1-BEB2-56FF412651C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" creationId="{FBE27AF7-6360-B8F1-49BB-F8AD847B771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" creationId="{7FFF4BED-0792-B906-985F-4A5241580A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" creationId="{C9E46EE0-0DD6-5C2F-21C7-1544AA1C2E1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" creationId="{B98A563D-0244-875A-C6F6-7A600CFADF0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" creationId="{8F36C0E1-5150-805A-0AD1-EC02011DA9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" creationId="{ABED6345-575D-1C8C-C927-11E7126D43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" creationId="{EDE28420-1212-18A0-02F4-E53FB03AA0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" creationId="{CFE05076-EA02-C87E-29BC-C9CA59ED724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" creationId="{B1FA8574-B4DD-B21B-4CDB-DE6457D58F8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5" creationId="{2F9496A5-7E90-375C-0FFC-91BED942A4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6" creationId="{2597AA0E-127B-3BAB-FCEF-80DB960C07C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7" creationId="{5986AB47-E45F-8F5B-4F02-01D596D8CBB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8" creationId="{6F2CF649-BC05-6416-9BB5-A7AD436CE4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9" creationId="{D53441FB-202B-80C1-8665-9FE3E7973C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0" creationId="{9F286297-CAB1-E15D-4A91-04ADAA1D46D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1" creationId="{829B08F1-7CB6-C2BE-1252-BF94AB8649B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2" creationId="{28BA531A-F45C-4CB1-5B64-4180E848C3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3" creationId="{4CF5F0E3-AFD9-158D-C375-8640B8A8C1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4" creationId="{6D7240B1-B081-F197-8A5C-74320E6990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5" creationId="{2A8F0702-72CE-6F97-C478-C7B175344A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6" creationId="{E44FC401-0B31-43D3-8CFF-2F88292CE2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7" creationId="{4AAC3D07-1DCF-2C21-0977-6CC6EB0CDF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8" creationId="{E3423148-6BDC-0EBE-BD1E-E17406CE4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9" creationId="{C6A5C5EA-5C0D-4E9B-C561-707B5DE4C0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0" creationId="{1B4A8E72-2012-96BA-6753-9D1018A3E81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1" creationId="{41E86E31-9ABE-0AE2-3771-17F5C87E52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2" creationId="{CE637288-89BE-5A80-AA16-943D9509FA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3" creationId="{4E8586CA-FDAB-6AA7-3BB6-4200E28FAC0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4" creationId="{FAE9FEA4-E7C1-33F4-EA1E-737EFDC8A6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5" creationId="{CA2BC58B-5BAB-9DB8-3CCB-C4E5DBBFE4C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6" creationId="{0405C4EA-5EB5-9EA5-E52A-B0B7EA817C7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7" creationId="{6F06F513-1B0D-3BD7-5BB1-5490BE7608E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8" creationId="{AC693C51-57DC-818F-C43B-E9E6510FBD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9" creationId="{55889383-4D68-0E24-0521-711B387FECA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0" creationId="{9F1397FC-D424-D26C-38FE-D686D5C33E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1" creationId="{F4FE51ED-358A-EE8F-6901-AB5ECEA862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2" creationId="{02BA130A-4910-5BEB-77FB-A337960A3E6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3" creationId="{7FD313F0-035D-3946-79FB-C32123784D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4" creationId="{F55BC86D-C6A7-7659-0CEF-DB2C8014306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5" creationId="{BD13E353-A863-BB5A-EA33-0321AFEFC7E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6" creationId="{A94C555F-E7F3-8DB2-422B-3C7BCE0777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7" creationId="{7BDC6326-D3C9-D125-BCC9-DCABFF3E71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8" creationId="{290E015D-E761-1F58-1125-97B4BDCBE7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9" creationId="{E34615CA-ECF1-D066-69C8-F05313E777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0" creationId="{0CC4B620-8397-4428-73ED-9BEEF6CB65E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1" creationId="{47219BDF-3E57-D40D-1B27-3AB35AA27CB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2" creationId="{6B4323F7-BDB1-DAFB-6A74-99EDD81766F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3" creationId="{20C7DB99-5C8F-EEFE-753A-3D694BF131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4" creationId="{FC70B21F-B4BC-5B66-E557-42FEF3D71D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5" creationId="{1ED75940-483D-08E2-DBC2-CDB85518CE4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6" creationId="{E2B3E6BA-A7AF-B6A8-88A7-619DC1EAFA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7" creationId="{19A4718A-F698-66F0-8556-D27A26F7597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8" creationId="{06E08211-99D1-BC30-6F40-F43A84E689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9" creationId="{C5FEF52D-2ED5-1702-1D15-4AD76F0387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0" creationId="{5D138392-813B-258E-DCF1-89F250D196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1" creationId="{F74F0B4F-A186-018E-C884-564414D8D3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2" creationId="{0C0A1ED0-A3EC-AA2A-AA2F-C106FCD303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3" creationId="{36371368-A2C4-2DDA-DFDE-2A212FEC1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4" creationId="{5DC3EB1C-3DF6-7ED9-71DE-809432C73C9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5" creationId="{623B1AEE-A108-9818-B8E2-8EF501FB57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6" creationId="{CAA8AAAF-0C18-5814-6F25-671854E2C0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7" creationId="{D8DC3091-8804-A624-7750-49B797BF29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8" creationId="{04400723-7B64-2799-8652-85C3067DB62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9" creationId="{C0D6A5C6-0206-FC51-1409-EF90C9306D2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0" creationId="{02F33E88-C077-BEE1-E63F-5564A6A7A3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1" creationId="{F8E8231C-DE6B-BE92-4C98-CA89678D967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2" creationId="{25262A97-D495-3919-4DE7-03688E1A655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3" creationId="{BD6C900D-B12A-CC00-535A-C9AB8A1CEA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4" creationId="{D43B97FA-708F-01E6-3407-C623558D68D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5" creationId="{28B1380C-ADA2-EF22-332D-574E84720D7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6" creationId="{EBEFE73C-51B6-3482-242F-8CAF315394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7" creationId="{A37D7393-E81A-B426-E21D-2D4F82069BE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8" creationId="{14839CCA-F25B-B473-D8FD-131C4B43AB1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9" creationId="{C12FA21F-D6C0-6315-A5AD-4E1AB19BE92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0" creationId="{4ADCAAFF-63FC-DC84-7638-775C55747A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1" creationId="{227FAFF9-FE2C-A9D8-2902-D58B46B6E07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2" creationId="{34706DF2-1588-4BBD-6439-DAFAF493B37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3" creationId="{4F57CB3E-6453-2FE5-29C3-3F6B818B3D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4" creationId="{C5A2BD68-D2F0-9DAA-C680-A05AF28FB4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5" creationId="{DFC2B964-DFE6-0B2A-E06D-4EB90C287B1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6" creationId="{E2768A72-18F3-3DCD-947F-5D78C11E0F0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7" creationId="{5EEE35CA-8619-09E6-1822-6EF1DBD381B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8" creationId="{94F28B9D-3036-6CB6-E439-3DEE8EDC701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9" creationId="{BDFEAC84-E7A2-230C-03CB-2BB7CB84190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0" creationId="{2F2FCDBF-4BAB-D874-47AB-20202AE0EE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1" creationId="{E6B5D9FB-2F4F-AD0A-CB71-CF0C11E578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2" creationId="{18A7A985-5FDD-F423-4060-1DB6AC0EED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3" creationId="{97ECCE2C-47FF-D5A8-8952-255BCA32F4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4" creationId="{7938EF04-4BF6-F1AC-2836-2135358713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5" creationId="{77FC93C2-37BA-3694-E83B-0F09B390FA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6" creationId="{142C1B6E-896B-514B-463A-E05942BB2DE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7" creationId="{898ED918-0321-6B5D-FE36-41ED25459BF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8" creationId="{548D9B5E-D283-1872-A23C-047E81CCA2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9" creationId="{4339EE85-8C68-25DD-6149-2D4A824ECE1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0" creationId="{1CB7BFF4-1997-655E-36CC-83D505A02B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1" creationId="{A64E367C-6C4E-16A1-7F1D-2432EA9A7EF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2" creationId="{DD0C7805-AC6E-92D2-B130-23E32886CAC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3" creationId="{5947ACA6-7C2E-DF2F-BE18-DC313810665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4" creationId="{2E22A170-2647-EF7D-FC37-45FC2852B51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5" creationId="{D99D1A26-699F-FD7D-386F-EF703454B69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6" creationId="{06F4D4E9-8388-56E2-5C13-27B237F4642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7" creationId="{B5730CBF-DBF2-AEDE-F249-D72583EBDE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8" creationId="{66F98963-8A92-9B3F-0CC9-B8654106FDE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9" creationId="{463D569A-6A9A-2A1C-DD99-69D3CAFDC25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0" creationId="{42F5120D-A58B-D714-20C6-DEA7AD954BC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1" creationId="{31334D58-0FC3-FA32-DFB8-37B327A84D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2" creationId="{754DBF85-F310-BE0C-8A0E-3695C3AB82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3" creationId="{8A6898BE-3C77-3271-D69C-95505E9001D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4" creationId="{5FC80817-50D3-F7A1-AAD6-C9D82240C5B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5" creationId="{1C2CD9C0-B64A-F17D-7A70-E3D4164F99A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6" creationId="{F258FFBA-357A-DB40-2F6B-1E4A2DE03C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7" creationId="{D4F6FB4C-56FD-EB54-BEC3-A04BC496BA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8" creationId="{F02590FB-BD2D-EFB4-5F42-BF38899C8C0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9" creationId="{1BAFDE8F-E925-71E2-E05B-784222ABDFF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0" creationId="{31266889-2594-37AE-C1A1-EBBAE9F2826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1" creationId="{1C75D32E-4A3B-5957-F21A-9A55CBA3385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2" creationId="{6C5FA187-F9C5-6BE8-1326-2DEACA874B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3" creationId="{765532A1-A936-BB6C-ADBD-109CC911A0B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4" creationId="{215A5314-1160-411D-663E-2EC4AE355D5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5" creationId="{72F8EA25-8FED-1BFD-0F1D-86ED0EEABEA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6" creationId="{0560CF56-7ED3-4A1E-2377-5A3E4D5588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7" creationId="{31FC8A40-BF4B-47C2-7AED-81CC9078193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8" creationId="{41139683-CA03-0897-A0DC-93CCCFB32C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9" creationId="{4932C59A-1B39-CE4F-B161-EF743B60259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0" creationId="{D6CCDEEF-DF94-FBE5-EEFE-250DD2ACFC4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1" creationId="{A254CFE4-540A-2EE3-21E0-65E19F2E66A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2" creationId="{B89AD8F0-5A89-4974-D1A2-A9F744FD44A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3" creationId="{00FCF0A4-3D41-D658-0486-3D713F07A54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4" creationId="{9647FA3F-07BB-9A42-8172-5B112C47E16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5" creationId="{38035B1C-4B3B-B983-ED1A-871D440A6C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6" creationId="{C534E67B-2C58-CFC1-F858-191A182753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7" creationId="{7D9C9783-CEC6-2BC0-A501-A4CCA6B3999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8" creationId="{F6C51708-EA62-975B-0D1A-A20B77E859A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9" creationId="{98DF5DF1-4B2B-4BC0-EAF8-0D763576F2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0" creationId="{41CA20EF-1DB1-73C7-BDE6-28957A5BFC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1" creationId="{9FB1D14F-5248-ABE0-B960-400FB694FB5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2" creationId="{DD629DB1-03C8-820F-B14A-C6E88F044B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3" creationId="{6CF6A2D3-BEA4-ED4F-5FC1-7E07252A22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4" creationId="{8DDB4305-C6C1-200D-231E-7EAFA7FE14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5" creationId="{7066D1F4-7BF1-F809-6B73-30B829EC805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6" creationId="{9D50D9F7-AA82-C77E-41E8-AFDDE70A6D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7" creationId="{F10C4471-2608-8002-6618-8C4A4B7E44F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8" creationId="{0DDFE8BF-3FE4-D8D3-C8A6-62B459CF0B3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9" creationId="{EF292C31-0796-577F-768D-485A85C917B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0" creationId="{102A96E7-FCDA-D48A-10C1-85C6277E84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1" creationId="{41BFE451-C08F-C21E-6A5F-15D29594054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2" creationId="{7C5D3115-917C-B988-26FE-84830DC381B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3" creationId="{5AEB84C4-EB4D-3597-CA00-C9CC54782A1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4" creationId="{BBCD94ED-6F50-463B-1A68-9CF03E25C7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5" creationId="{8ED94E94-EE72-8D19-7417-7A6C76B720A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6" creationId="{925DE382-52FD-1E86-55C2-2798F6970C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7" creationId="{707ABA28-BBE2-903A-D345-D44FD847D16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8" creationId="{D4E4E8BE-C645-976D-1DC3-3AB57176E2D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9" creationId="{4EC6F264-A453-8BB6-7D09-F95B11973E3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0" creationId="{F578EEE3-8CAF-8750-DC0A-5C3D5E6A158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1" creationId="{60CB28C4-4AF8-C863-2FBC-E558FF680D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2" creationId="{A951585C-D52D-7443-7315-F42D21A93D4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3" creationId="{D658B489-17EF-AA21-0E47-362A73E25D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4" creationId="{FB716FCA-74D7-746D-00F7-60CFF142AC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5" creationId="{6C0B299B-47C8-C640-F128-97FE22D9898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6" creationId="{A1D14DDF-B0B3-5234-2DFC-217D553CEA6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7" creationId="{FBBC1BB6-BE9E-F571-D59B-5CBB43BCF00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8" creationId="{26D29E1E-5D01-A50F-19F1-3B8531B25C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9" creationId="{2E496FF6-5931-E350-A827-98698D5B43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0" creationId="{D7BC4322-5B9C-F183-ABC2-9B33EAC417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1" creationId="{AD72CCBA-37EB-209B-939F-0C7B7EE0B1A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2" creationId="{FFED5327-3E8A-1C56-E4AD-FE38FC6B516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3" creationId="{54941DC8-20F9-180D-5321-7EE19002D9C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4" creationId="{5CE6E2F8-4E94-C1F7-2629-0D3D6A1772D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5" creationId="{7BBE9F68-C580-CCD9-8294-8E44A0E5E9F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6" creationId="{0DAC2F76-8FC4-81C1-BE67-06A186F2B7F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7" creationId="{BE395F55-2960-0A4D-62EB-FC829907F5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8" creationId="{7918043C-E265-D7C6-F7DF-A14D8D541A7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9" creationId="{4A1D3CA7-A6BD-49B0-D894-72A89BD793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0" creationId="{BC52B2EC-F6E7-0E99-B0A0-55776073E3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1" creationId="{D38C1EC6-39AE-4F6A-EEF4-2F5FB9D0850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2" creationId="{14EB2D27-032B-FCE1-3BE1-52BF8E881AC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3" creationId="{7EDB3D85-E828-0870-B50B-E7240E8A2B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4" creationId="{AEBA6DFE-D0BE-0341-438C-1A8ADD0C14A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5" creationId="{973CFC39-FE3E-9F4F-E64D-5BCCE758B2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6" creationId="{F94E8B9B-20A7-E3BB-A24F-710FE1635A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7" creationId="{C86B2309-758A-EBD9-D586-679BA7682C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8" creationId="{E989B184-FE76-054C-8B75-5FA710891A7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9" creationId="{08B9A272-2551-E43F-D32F-FE3A7CB698D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0" creationId="{6A46E425-394A-67BB-8217-AFF7FE89BC0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1" creationId="{ADACD674-2935-0908-55AA-E9E8A28B0DD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2" creationId="{1BEF0EFD-D330-B0D2-6A24-B1ACF585CB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3" creationId="{FFD00E39-742F-C926-4255-9E0F11237AC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4" creationId="{DED42AA1-5453-D437-D465-680A0B37F0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5" creationId="{CDB5C888-6B1D-124B-FCDD-752C6F1C1C4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6" creationId="{82AAEF43-4374-9DDB-0159-0BFA33DD41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7" creationId="{063464E3-041E-A2FE-09C6-A992CD234A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8" creationId="{46C119BA-4E63-59D0-C8BF-9138BE54B6E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9" creationId="{ACA6A964-D571-DFE6-5D41-BF09EFA5021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0" creationId="{BBFC0103-8C04-4275-B5D7-300F1AC2A6D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1" creationId="{A895EC54-6F71-172B-CF35-B5F41324278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2" creationId="{54D0FD10-3219-7672-5D31-C68DECED74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3" creationId="{561D3595-443B-14A9-85B2-801E2A79CF8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4" creationId="{0B5F5C2F-E3B4-CE1A-5042-E823A12B0F7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5" creationId="{7535E221-71EB-8ADD-9CA5-A4BC6AD0ED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6" creationId="{9F413BA8-2A74-5935-FC5F-859B1FBB3D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7" creationId="{A0D8D063-5F4C-6D9D-B5CF-183CCBC172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8" creationId="{19862BBA-3DA8-62A3-26F1-3BD0F6F81C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9" creationId="{37BDF909-778C-72BB-7256-AF45286B72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0" creationId="{1B76F0AC-06B4-B754-E9E1-97317DA778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1" creationId="{4563C462-8682-BE77-647A-6EB260E74A4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2" creationId="{5D2FC1BF-BC03-E06A-4410-E41B5159DD1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3" creationId="{94C5017F-4A53-670F-E039-74C42F15F2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4" creationId="{6536FE2A-0BA7-90A4-D06C-FE68A82435C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5" creationId="{AC2F7DC2-12A2-DFAC-0551-DF3B2D858C9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6" creationId="{82D57372-F618-459A-68B0-8E4E704710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7" creationId="{F4050AF5-9702-84F3-CBEE-7CF5E4BD4F3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8" creationId="{1B886DEC-8CF8-5425-D6FE-01EFC332BD3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9" creationId="{F2520ECE-DCE6-39DC-3BBE-176B9F1352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0" creationId="{328A3B00-CCBD-3997-91B6-C81CCD45B32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1" creationId="{8EDDB624-FF64-780A-C163-D2B3AEB568F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2" creationId="{2C9CACC1-D774-B791-A882-616B61683F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3" creationId="{83B1E0F8-A320-D6A1-87CC-362C8A6261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4" creationId="{8927FDBC-411D-46B7-944B-ADB4815E16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5" creationId="{39D4EA79-1373-54A4-9D8F-95FFC568C2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6" creationId="{4D15F399-8A59-22B8-8C28-40E721C23BF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7" creationId="{661B2DEC-651E-01DB-E0DC-859E2090E09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8" creationId="{DC2F4C97-FE28-75BB-0DD3-D65FD89905E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9" creationId="{F6AC90EF-7798-101F-D4A1-0264A2B054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0" creationId="{DFB9CC9C-4489-B8D7-2CF7-A7F85A9C26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1" creationId="{B292043A-4693-CC2B-03FC-8A557B81A1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2" creationId="{E7CCB664-AFE9-2978-04B0-E41DD7D35C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3" creationId="{A5BD5569-178A-9074-B719-484E46A2E2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4" creationId="{78601D25-32D6-1A91-1C72-E999AC2744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5" creationId="{0FC29561-D62B-3346-875D-4E0DC70518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6" creationId="{1CF71E96-7B25-6448-5080-6815E6F98C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7" creationId="{47BD085E-7080-FE0C-D9C3-A1D57CE4AD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8" creationId="{947545C2-8018-754A-AD5C-704349136D3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9" creationId="{E9B65AFA-9322-679C-0635-0FD4D0C79D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0" creationId="{D13D04CC-7258-7049-9004-0509CE4097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1" creationId="{54E517DB-E9F8-0626-D750-F71E4284AD9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2" creationId="{06AFC005-1FF9-E59E-35AF-F7F97C087EF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3" creationId="{03FFF051-28CE-FD95-BB87-985731A7B4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4" creationId="{8A0CB04D-37BB-15E4-830F-9ED47A1BE0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5" creationId="{2E4EC0B1-B77B-65AD-F316-6888C80125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6" creationId="{E425DB3C-3A2C-8011-EB4F-78E98ACA51C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7" creationId="{B7391ACD-FBF5-515C-CB42-0B5254F344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8" creationId="{A6FDA861-3923-1F07-E05B-53C8AFAD8C7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9" creationId="{2E1899E5-4FE1-A957-8363-5D87E575880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0" creationId="{57858670-1AC7-A73C-2E2A-87051B34F71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1" creationId="{82E837B5-429C-8543-19B6-E421E23C96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2" creationId="{9F03A990-F617-BDAD-EE6E-238B657E25C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3" creationId="{4F5A0F4F-44C9-DC50-9A53-B31DF8B6E53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4" creationId="{6975F94C-3FFE-E88F-2529-0069020064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5" creationId="{94B58363-9D55-99DE-14EB-2E5A8A0EAF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6" creationId="{D4E124B0-F135-2F20-91CD-46BDB98952E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7" creationId="{8793401D-0E3C-658C-2EB3-A29A92AC1CC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8" creationId="{F2E267C1-B93B-42E8-2785-3CF52DC584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9" creationId="{4533D89A-098F-F6E1-1A47-FD3AD96C486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0" creationId="{1534D06E-D536-4B6E-1F2E-53A05D7557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1" creationId="{54C8E27F-00FE-2000-C22E-2C8E68D436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2" creationId="{E1B92C2A-F005-0C3B-C899-A8106834EAD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3" creationId="{1A29EAD5-9448-F5C2-ABE3-12216BD7B73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4" creationId="{E0902BF4-08E3-262B-4B3A-192F89510D0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5" creationId="{D13FCB9D-FCB1-BA9D-8226-43874B69AA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6" creationId="{971F17E9-E22E-1F26-B626-C8F0B2028B1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7" creationId="{130B89B6-CC92-DE6D-486A-A84AE69A031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8" creationId="{C207EF2C-0B4E-B613-B602-9896768FB18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9" creationId="{94D0C909-616D-9392-8263-2D24D5A7B9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0" creationId="{B66F53DF-9769-B60A-918C-9B65923399D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1" creationId="{1D5E0D47-3611-DBF2-7740-82C5AADB3EA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2" creationId="{34CC0DA7-520A-55F9-689A-276870DD8D1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3" creationId="{A35B174F-666A-4226-D200-B59C2285EC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4" creationId="{D5D67D9C-16AF-2DB9-D5E8-A1ECB0DEE00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5" creationId="{077F78D8-1B35-875F-1998-1A3FF00BE9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6" creationId="{EBF8309C-1C5F-90D3-550F-CDBEF7BD9B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7" creationId="{EAB343B7-F023-0248-9B47-166C35FD99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8" creationId="{114B6D3C-D4C2-C182-4ACF-FA46AD086F7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9" creationId="{6AF23D3C-8260-FE2F-AB45-69ED76DDC40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0" creationId="{66AB99AD-4E87-0973-3E9B-C68DFC809D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1" creationId="{F9228E29-1034-066C-F2FB-350387930D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2" creationId="{409DA568-375B-9424-1FB7-EA8B430EEBC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3" creationId="{F1CEB4D8-6AAF-12D3-84BA-08060ED0D7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4" creationId="{1C11B515-FD84-492C-4491-955FDB800D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5" creationId="{E5197BDB-99AB-7EBA-28FF-D43C34FED1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6" creationId="{15E38D3B-C683-D86A-CF57-A271379F12A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7" creationId="{1E4C06A4-F72E-89F7-6CF6-306942D5D03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8" creationId="{F7980B9E-ACAD-0877-4099-BC44D48FD9D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9" creationId="{4837975C-F257-511F-9F4A-DC5057F51F1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0" creationId="{93BC22DF-E23B-5BE4-C778-07A09E0F0A3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1" creationId="{B2C5F60D-4F24-E844-27F9-EC341291B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2" creationId="{4BAF62EF-E59A-38D0-96E0-B739297759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3" creationId="{6A3F3E7C-3B29-5C13-5BFF-DB23F111C6F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4" creationId="{4CC654B2-F115-2117-1527-C66C94571A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5" creationId="{99E825FD-3F8F-115F-2C03-D326577727B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6" creationId="{E0195590-26CA-15EB-55D9-ECC499CDEB4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7" creationId="{CED0B81A-CCEB-37AE-9979-050759B42AC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8" creationId="{D0F8235D-8327-B346-8A66-1F30D76FB5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9" creationId="{19311BD8-708F-9D7E-EDDE-B33B24AC16F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0" creationId="{3CA166A1-608C-DA72-BAB3-F2F1DE24BC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1" creationId="{96CE5840-A36E-0BDD-8133-1B802C1A343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2" creationId="{A7759B29-BAA7-2EED-5668-B6A148ACEE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3" creationId="{FC043DAB-11D8-D757-185B-CB0ED61BAD9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4" creationId="{2D540AE6-C9C2-DF00-7CDC-CBD54B0409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5" creationId="{D02334DF-446F-906F-25CF-7936DBD715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6" creationId="{08F9B99B-2D09-0882-3F02-3E391D2B05D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7" creationId="{10A07754-487A-C999-81BA-7DB6561295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8" creationId="{107800BC-6EB1-8D08-CF2C-FF100DC5E4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9" creationId="{397A7D0F-F716-43C7-BA34-2A4E919F3E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0" creationId="{8A4A7D27-66A3-9CF2-7551-AD77B202D4D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1" creationId="{DBE71619-6EA3-2F22-9425-9755E6965A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2" creationId="{0FADDCC5-975C-2FFE-A2DE-C1759CD904C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3" creationId="{FC22D68A-7CE7-0517-93C3-45B7858D5E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4" creationId="{DDFFA2F3-C4FE-FBE5-2977-9AF7B16EC07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5" creationId="{392292B1-3DA6-D379-004D-5198434BD6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6" creationId="{6536C440-863D-3EA6-B6EB-24734730E6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7" creationId="{6891A319-8CB5-90DC-FBAF-DB340C8A67F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8" creationId="{3BC0F2BB-28D4-7355-7A90-543FC3997F4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9" creationId="{ED0DCF36-C83B-B510-F35D-59B2D0BA97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0" creationId="{D52389F4-E523-D58C-BD26-4B2EF5C1FB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1" creationId="{31049165-6CB5-9E83-2321-D411C17606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2" creationId="{6E2915AE-2C97-1F7E-26A4-CCC72926B9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3" creationId="{04136EE1-BFF0-B78A-D481-781EB3235A4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4" creationId="{0AE5E9DB-0204-2170-FE9A-6070FCECE4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5" creationId="{765BEE89-50AA-EE7A-8C03-B6AB045904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6" creationId="{B952A458-02E8-F8E3-64F0-D972E39739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7" creationId="{31EEAEB5-37ED-EB0F-2EC0-434FE764B3E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8" creationId="{E6D8F43F-4320-25F1-4344-8AD30CCB5B6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9" creationId="{2147BDA6-E9D7-6C80-CE46-CB7B3D53312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0" creationId="{E0D020A2-1499-826D-9A68-89AEDC11A6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1" creationId="{E6FF932D-855B-59F7-4ED1-89031945AA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2" creationId="{061B14C5-BF1A-3514-2CB8-75E94D9B8F7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3" creationId="{960626EC-0357-537F-C723-CEA70BFE73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4" creationId="{19A9D6FA-553B-7123-FA03-14492784DAE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5" creationId="{C14463E5-CA54-4DE6-127A-92EF5444A5C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6" creationId="{2A584B01-B0AA-1637-E739-FFF323B780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7" creationId="{EC8D4432-5B70-B7B7-6B30-B03A62D6144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8" creationId="{388EB8CD-96B3-44EA-7443-215476C03A4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9" creationId="{B6915777-8AA7-9351-54B5-94B0E300F38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0" creationId="{EA058D2E-F803-097A-84E2-5F468738128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1" creationId="{C57C0DB3-0FA2-BFC8-4EEF-B8F67B13ED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2" creationId="{AC7A5C74-6286-85AD-13D7-5DDC4E1482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3" creationId="{CC630D00-C9CE-4DCE-8009-15533DB214B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4" creationId="{B605FC4B-B7DE-E2E7-7104-CFF042C91C0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5" creationId="{54328111-68EE-1871-266F-BBAA2BFE4BA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6" creationId="{28C22E01-820B-1739-20D7-418A58CB1A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7" creationId="{8C1998C0-AC93-B0A5-797F-27451DBC1DD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8" creationId="{F386EBEB-6090-1B9A-2146-3E89748AF3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9" creationId="{26FCC8C3-90B0-4ABA-4ED1-DE8D2268885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0" creationId="{9E8D5493-3ABF-F384-36E2-269F142FDB0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1" creationId="{0E9A8E31-FBD5-6FE0-6138-971C7B96A1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2" creationId="{F99E2E0C-CCEA-709C-FE3C-5D9F268E68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3" creationId="{6031645B-A626-47BC-E196-A880667D43C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4" creationId="{494C0FFD-202F-DEA6-07E0-307306708A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5" creationId="{BB0CEBE8-5F6A-AC98-FFD7-88B07D57B25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6" creationId="{49E1C80E-CB35-9386-82A7-2022AC7F59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7" creationId="{16C7D0E6-299D-11A5-1F08-F8D62F324C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8" creationId="{B7930350-C229-D6BA-E062-878179B0048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9" creationId="{60911747-2815-13E6-CE37-31B0110530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0" creationId="{8EDDBC8F-8F96-F5EE-09B4-978814C39D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1" creationId="{CBF2AC82-742E-EE63-4D06-C293FC16867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2" creationId="{1D0C606E-5074-BD1A-8883-F99302F185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3" creationId="{DED5237A-A62E-036C-6DEC-23275DC2AF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4" creationId="{C1AD2707-E984-2393-A7AF-2D60E7A20A2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5" creationId="{0F1C1220-D308-142D-18AB-BE451D4B705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6" creationId="{B4BD71F2-AA3C-523B-0E55-E37B68AF48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7" creationId="{F9479ABB-5E86-5982-5F05-5CE6A18232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8" creationId="{604EB685-F154-238F-3C83-294C98FCBE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9" creationId="{A5AA9723-2A52-7BFE-6365-B98EEE15B9B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0" creationId="{04A46CDF-E600-2E8C-9909-E2D9B1AFB5C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1" creationId="{A4478B30-B6FF-DE94-0D7C-2E6F39F9608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2" creationId="{1EAC38D7-5249-AA8D-DD65-FA386E7656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3" creationId="{EDD645FA-65ED-7214-44A3-ECD92A0E933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4" creationId="{F074BE48-401E-E660-33C1-6DA2710DE6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5" creationId="{55B12C7B-409B-D9E5-289C-1DE032205B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6" creationId="{E71AA76A-2E01-AABA-7EAC-022ECCDF27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7" creationId="{A9C703E1-EAAC-2D7A-8B52-F52F0E1CAD1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8" creationId="{00B264DC-E797-6911-244F-D77A052B218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9" creationId="{B8C6C498-45D1-778E-9050-63AB613927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0" creationId="{DFF3B53A-6108-DD63-80BC-24CD5CCBAF1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1" creationId="{E3C23F63-F464-5DFE-6685-26D90C4B2F9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2" creationId="{1D09D60C-0757-D7F2-ED62-7F1D2DD05C7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3" creationId="{54DE8009-1CB4-F3C7-457E-908580220E4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4" creationId="{408AEBDD-5A27-AD1A-2768-88494A440C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5" creationId="{FBF42ED5-AE63-7665-D4DC-4918CD5BE85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6" creationId="{AF885DA8-9D06-6C32-47B7-833E51B5AE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7" creationId="{215CDEE9-674B-DC3A-735B-7D305AE03A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8" creationId="{D4D0C83C-6DE2-834F-E555-C727EED4AE5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9" creationId="{51ED7098-78D2-9817-FCA1-9F9AB0B9BC2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0" creationId="{7A2DE1CC-98CB-294D-A802-8D78DBCF95A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1" creationId="{8BC9EA70-E8D2-DAFA-588F-05324453A1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2" creationId="{913D1540-A04A-A968-152D-B3501DB8F9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3" creationId="{2412484E-18E1-9E78-9136-05C91B8A7D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4" creationId="{08CD00D2-711B-76E9-7B40-955E5F9745D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5" creationId="{37B0E438-A446-2822-1B55-9F24CCDF75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6" creationId="{9023C52B-750D-4D80-5D12-9F112ABFD46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7" creationId="{76DD9B64-03D1-458D-5D34-ECF225263D0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8" creationId="{7A6E1F2C-6C6D-3F90-F249-AC6D6756786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9" creationId="{54A574EF-293C-7EB0-0BA7-AE7D9DA71C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0" creationId="{363D76F6-D0D1-F45B-6362-45898B6EFEF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1" creationId="{F039AD63-2E18-C347-DE9A-ECEECE5577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2" creationId="{5B7EECC9-8C1E-8AAD-A4F3-1F916213AB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3" creationId="{1DC00F26-D264-F691-D775-735033CB555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4" creationId="{E34D6D42-DF23-64B4-0DE5-C3C888FC445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5" creationId="{4B679D54-0915-17F2-038D-D8BEF270CD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6" creationId="{B198C0C0-0348-AC3A-CDB9-D60837ECEE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7" creationId="{39927D37-0C9E-0B86-99EA-F77A214623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8" creationId="{D5839AD3-3F77-E56C-2827-54A28422B5A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9" creationId="{2B8E7353-1112-C5F9-DFC9-9CDF5BD386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0" creationId="{5DA5B890-325B-D9D6-5F48-3F291E9DCC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1" creationId="{81B33C31-20DD-F690-3897-9EFF49EE2D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2" creationId="{BD13476D-3CB9-8713-94B6-AA32C5A0E9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3" creationId="{7F288857-A195-5FA5-E9FD-3B557C84E0E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4" creationId="{1B263309-BD67-B678-9CE2-E8D53333B77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5" creationId="{FD6892D4-84E6-861F-2D03-479EEF7A3EE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6" creationId="{EB6C0F75-E2C8-D8A2-D564-C6145EA20E21}"/>
          </ac:spMkLst>
        </pc:spChg>
        <pc:spChg chg="add del mod">
          <ac:chgData name="Wilfried Visser" userId="30d372e4-17e2-4394-b1c2-47f1191f9c29" providerId="ADAL" clId="{6646333C-92BB-442C-BF27-39B730CD1FE3}" dt="2024-06-13T10:30:56.615" v="559"/>
          <ac:spMkLst>
            <pc:docMk/>
            <pc:sldMk cId="109995213" sldId="483"/>
            <ac:spMk id="447" creationId="{5ECCEF48-DC50-C667-62D1-58F9D5C1A4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1" creationId="{A5ABC78A-89E4-7AA4-7C4F-BBF6807139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4" creationId="{B29DFE79-D394-CFDA-4F67-F793EC5E5A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5" creationId="{B5573BCA-39F6-D60E-7E15-7C824A835A8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6" creationId="{F6BDFE37-C870-FA7E-24F1-0CE9E065309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7" creationId="{746B8484-D788-F82A-66FF-F23D557293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8" creationId="{6A962333-E5A6-30D7-0C46-42ADBA0B324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9" creationId="{25A3EB50-DF4C-5A45-6EA1-F8DAAABE97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0" creationId="{1480C919-8630-EF07-3AED-884F8D729B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1" creationId="{D1AF761D-8106-FB90-0FDA-CC2A2811C94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2" creationId="{C3BFD68B-53E2-0C1B-BD37-9F677AFDB0F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3" creationId="{FDD1E319-DBCB-4D36-611E-1BC04A2697F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4" creationId="{996BC81B-DCEE-4E34-30B6-8CCB2B6531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5" creationId="{3FB7D65D-25EE-9789-571A-30BF0D2A46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6" creationId="{2EBC6CBC-C159-49D0-5590-3BC72A5A48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7" creationId="{841C2CC3-ABB0-5B5D-0D67-FB3581439F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8" creationId="{713B4E8B-24F5-9605-53ED-43464DB165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9" creationId="{C7C84120-1638-ADCD-C253-B5BD06CF5D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0" creationId="{714A8624-68EF-DE73-BA4A-78614ED7F0B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1" creationId="{393F7D13-370D-978E-E608-F025B541F56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2" creationId="{EBD29265-9968-1C9E-46C6-36F8E1F05F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3" creationId="{7A10D860-B95D-7425-ADE0-D33177676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4" creationId="{FC1828DF-0039-EC0D-4702-7113B44F18E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5" creationId="{D6D85923-36A3-436D-77B9-C047354800A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6" creationId="{B1CE97EF-753A-FD03-0BC3-9FC18A708D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7" creationId="{3AD07BC5-5205-EB41-7783-4245CC6CD5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8" creationId="{481FC990-676D-88EC-5434-2658A0F582B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9" creationId="{18107961-D2FB-F48E-5090-84C4B38137C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0" creationId="{D710722C-C4E5-7DB5-5FB4-F904CF48041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1" creationId="{2D1575E7-734F-8C50-46A9-64EF7ECFDF9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2" creationId="{B92B32A7-CDF9-1A08-815C-46222F66B74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3" creationId="{F9458308-B212-EA06-E800-BD1971339BC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4" creationId="{4F202CF9-B3B8-4FEF-1F37-1AC1D768609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5" creationId="{C096D72E-622D-EE83-08CD-A7D01F7F5C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6" creationId="{B1A5E15A-ECDF-99C7-0A47-839A6B54FD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7" creationId="{55DCD73F-D50C-7E76-4819-DFA3511322D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8" creationId="{E93C1C12-C15F-8C76-B255-4A099562E46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9" creationId="{A0C7E677-BFDB-576D-99BA-DE0EC35A058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0" creationId="{FC593A2D-A113-0FAD-5AAA-007476F281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1" creationId="{2068157E-C53A-F559-5491-280D4BF7EF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2" creationId="{5A9FCA2B-ECD1-857B-CF78-25C17B21ED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3" creationId="{1F690EB1-AFDA-F4FC-16F2-0B645733B0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4" creationId="{7B2BB39C-12EA-8777-0F86-D78BE0E6E7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5" creationId="{77A47838-CA6D-5AE7-D0DA-2B0B69CBBA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6" creationId="{72D9F4A1-1F60-E10B-6220-E13882E5287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7" creationId="{B6849233-0492-2598-B4AD-B949832676C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8" creationId="{9944CF98-6576-4AE0-31B2-5A6D2DD5F88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9" creationId="{EA571BEC-A00B-795A-A7B8-D70B34C023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0" creationId="{75F18B94-B14C-01E0-A81D-8302CFAF30B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1" creationId="{F12D31A1-CE9C-ED39-FB7B-DBAFD6A427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2" creationId="{81D9AEDA-37CF-E2EA-F07D-285C08E4128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3" creationId="{D228D056-BD46-7B4D-287D-3EA72B26EA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4" creationId="{C426925C-A651-76E8-34D3-0F13B4C81CA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5" creationId="{4679E830-D286-9DA3-002C-0AE59DE207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6" creationId="{726E055E-626E-995A-2D34-69A257967D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7" creationId="{EF151CCE-7DD9-D274-056A-8FB201D4914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8" creationId="{98B7643A-6873-9D2F-B070-8C95B8D4F94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9" creationId="{AB735621-4EEB-5C82-1DB0-AEBC0E9B223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0" creationId="{CCA3BAAE-A7CC-4B2B-F56E-EED52AE269F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1" creationId="{E6154B33-8F86-259B-23A4-42F05AFD2B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2" creationId="{93E62624-DC14-8787-2A99-8D4F3BD200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3" creationId="{A4BD9045-A271-2936-8AF9-D3C200908AE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4" creationId="{CD615889-FDC9-8D2D-17E2-3F14EFC539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5" creationId="{7D285EC3-32F7-C492-6009-F61C7BAE40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6" creationId="{3C4ED296-82E5-4BFE-75F5-BA2C52573E6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7" creationId="{E8A635C6-70F3-392B-62B6-89ABA79349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8" creationId="{C3AF6EDF-1742-2D6C-EDC8-1EA657F789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9" creationId="{FDBBB45A-601D-36C9-761D-AE290E9562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0" creationId="{6F23D461-0B0E-8246-8DED-9814044201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1" creationId="{FC92BD49-3162-CE67-0C04-D9DB1EB05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2" creationId="{A577E364-0CE7-552D-A564-85F6FF573AE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3" creationId="{4797D785-0A52-479E-78B7-E868C2B9E1F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4" creationId="{EB46F627-944E-6E7E-2067-4FFC83BA960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5" creationId="{F8BA9F0F-84B2-7EAB-4AEA-83CDA79BAB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6" creationId="{2B710954-B5C7-75F7-1F6D-3D6B01EA4D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7" creationId="{A8594A7A-5E6F-FF91-C972-90D86A17CA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8" creationId="{8AB67BD0-48A0-EBF5-BF1D-06CDE3DF127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9" creationId="{E21117F3-1297-8934-1043-0F62B596EB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0" creationId="{2564D068-A9F0-9F3C-C0B6-91F9C70FB84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1" creationId="{F8313351-D879-6E18-AE0C-BD9D3637B26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2" creationId="{09C27DE7-ABF8-F1EA-C336-CC6B3EF6DEE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3" creationId="{AB1847A5-C3A4-F758-4DBF-36EB2649895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4" creationId="{55557D76-785D-4555-40BB-27BA8A27383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5" creationId="{0E392145-1EF8-BFD6-F423-9E99884141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6" creationId="{907063F1-FB02-7348-C217-0A119E80A26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7" creationId="{EADAB15C-A398-3993-EBD5-63EB113F7D4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8" creationId="{9064A077-D810-8078-7FB8-03E362F1C01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9" creationId="{2FEB0F92-4A2D-1D0B-0927-17F687AA16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0" creationId="{77DBA664-2965-6C63-578F-348D2AE3BB3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1" creationId="{3CE7FE3C-41F8-10C9-D626-1B732F0E38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2" creationId="{C1B11E54-8CA2-F81C-39CB-90FC84056D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3" creationId="{91DD9348-40DB-B8A5-339F-430F853BB4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4" creationId="{32F7F132-67FC-6A9C-7EB8-082C2457134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5" creationId="{913239E4-50AA-7311-F8CB-B797669989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6" creationId="{0358A0AD-9F5D-5767-6A41-45DE0CFCE7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7" creationId="{F947F7BC-B827-51DC-F583-B7D65CA82D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8" creationId="{709E23CF-B735-F80F-459E-E16177E290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9" creationId="{D5793099-735F-89D3-BB89-73A065332ED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0" creationId="{6B02C37B-9870-71B3-840D-6B4BADFE31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1" creationId="{07FB4E37-7C0B-B9D8-67A4-F223DC34C8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2" creationId="{F1F313C8-7D2A-35C0-0F77-CBF4AB3F75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3" creationId="{5971CD5C-715C-5DAB-3083-04B85B86D01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4" creationId="{D674F53F-3D30-5CC6-C5CB-71BC902813F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5" creationId="{33DC62D1-4797-3C3A-62E9-82468D46CE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6" creationId="{28DEF901-FE1A-4087-4848-9082C7C919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7" creationId="{12C3AC8B-7128-1C90-FF1F-63DFA3CB6DB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8" creationId="{6702300D-96B9-5E43-3B9C-E407180872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9" creationId="{14ABFE81-3304-7DC5-6A96-9687933AEF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0" creationId="{0706F96F-6985-2C04-745B-9C9D70D8CC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1" creationId="{C6609F94-D3F2-6EA7-C532-70839255AFE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2" creationId="{5683A38B-35B1-50E8-9E53-3D6CFAE696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3" creationId="{7EE73667-ABB5-E621-BCFE-61576C76A3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4" creationId="{C9980A0F-424E-3408-ADC7-1EC7458269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5" creationId="{4C52F95A-F4B8-A6F6-A815-940B774FB9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6" creationId="{D83E5173-1B0D-1DCF-94A9-C2B56EB1C51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7" creationId="{284EF7A0-1382-3259-B3D3-6F0DEA55EF7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8" creationId="{33DD18D8-8A70-BFF6-7C09-0153DDCCADD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9" creationId="{4299D3F3-2018-3BB0-F123-6817402E1B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0" creationId="{6688D266-768E-D6B5-E27C-B22263B4D49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1" creationId="{01D274C5-89CE-1E41-3A43-873F043D17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2" creationId="{0BED65B5-689D-42D3-9F03-ADCC6D6674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3" creationId="{9A0D36D3-CA92-ABF5-D4B5-9DA4BB475EE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4" creationId="{4181770B-1FA8-EAC4-4883-F97BCB74F83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5" creationId="{D67DFCA6-9EF2-CB87-04B2-4B91C1B9FD3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6" creationId="{8DC6EFBA-D90A-75EA-9FF4-D9193591A0A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7" creationId="{7CB9A9CE-8396-DE9D-86A2-9C517E061CF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8" creationId="{79A82A41-05C9-957A-DDA8-B78ED6B287A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9" creationId="{AD82040B-DC8F-8C6F-25A6-1F384DECABC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0" creationId="{35DA2611-0151-E4BD-CD75-AF74708858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1" creationId="{1D812999-DA66-5ECD-7307-25F61D620CF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2" creationId="{2EAAE871-0FE0-9A72-9F53-D4502BD63E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3" creationId="{B9E9EA2B-9F54-A27E-BA7C-65E1BB3B23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4" creationId="{C9B3855C-77A5-0128-6558-8CADB86B220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5" creationId="{2540AD3D-87E1-3DE1-1DDA-D16BDCBA9A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6" creationId="{C8C1BFFD-89D4-5FD2-0D2D-EFF1EDC5E4A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7" creationId="{AA254385-1013-D862-FEE0-75198F0C9F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8" creationId="{3847F4FE-5B0D-F5D6-6F74-FD126D4BB23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9" creationId="{E5C9B76E-40DA-1EF1-B480-25C338D6A9E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0" creationId="{B9074B94-861C-6FA5-CDFC-7352CC0F874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1" creationId="{EC22CD0A-F058-D6BB-5715-0468ED9A68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2" creationId="{C49A89BE-47B9-26DD-FF00-42C59E3B41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3" creationId="{58462C92-7ECA-03BA-77EF-20AFF565905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4" creationId="{023DEC9E-83C5-8750-C61F-9701A7A571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5" creationId="{6EE43C0F-1E27-782C-08A7-1E918FA5E3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6" creationId="{90FBAF4D-5D8B-707D-0B09-3379F87F9B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7" creationId="{A3C44458-E153-C2BC-727D-91A89A7ACCC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8" creationId="{D76BF815-4944-0BE6-F4E2-B9FA8362079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9" creationId="{B5AD4C60-0471-508B-E714-4C7FDE0171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0" creationId="{572659BA-7BA2-ED39-BCDA-D4C862589EF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1" creationId="{F625AEC7-1DD1-E949-B0CB-BF5D72BCA8C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2" creationId="{AF820C10-C394-77A7-D2D0-272E2CAA9AB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3" creationId="{4766414E-1890-A06D-5DB3-09194A967B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4" creationId="{E5E24DD4-34C2-D8D3-8966-B5A931C011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5" creationId="{F4198D6A-9622-8D21-8572-56E306E1359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6" creationId="{82B0343A-9F68-A210-18D3-2243F71531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7" creationId="{7C21D370-1D83-41D4-027C-E5849DF7EB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8" creationId="{CF272A89-0C5A-FBF1-1133-0758889C40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9" creationId="{EFA9A963-B59C-7E35-C63E-679AA06DBB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0" creationId="{E52CDACE-226C-DEBF-9D1E-FE733DED863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1" creationId="{75E1E4C3-1C80-03D2-8043-B8605EFC83B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2" creationId="{C44C11AE-7069-1DDF-0D41-7E440EBA84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3" creationId="{9AE4F5F0-7A9A-3A7C-4CB3-77A76E2C3D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4" creationId="{46D620C9-4C2F-CF58-2FBC-CF241B83EC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5" creationId="{25CF1955-1DD4-FF9B-20DC-8CAE780508F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6" creationId="{C6F11CD8-9346-FF5E-9B49-3A143C1769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7" creationId="{60961AE6-493D-FA3C-3A39-C7EC589098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8" creationId="{F2A0284A-F095-24BB-1F45-74EFD982B8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9" creationId="{01622D57-4E87-9196-6D4E-64B6731FD81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0" creationId="{240D213C-6D6B-597C-5965-9216AB13828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1" creationId="{6D4F7B9D-6D02-FA0F-419B-7F2F438D23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2" creationId="{15A0E27F-4B1B-A3FC-1674-7499F7DBB1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3" creationId="{13C7A48E-06CA-3ACA-AE2A-BE4B702889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4" creationId="{71D48085-2295-2F12-4A5B-2AEEE66FA7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5" creationId="{B091DD30-3C8F-99D3-B310-1B2E38EDF1A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6" creationId="{FB35127B-FA91-0D09-0ACA-9B3188FDE28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7" creationId="{5C5296D6-4582-758B-CC4B-0DF1EF8E5E4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8" creationId="{B5735279-7A83-A933-2F4D-5FB5615A69D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9" creationId="{6DC23172-E066-5684-0046-8BCF83911F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0" creationId="{C51E59F4-458B-0EA4-2BB7-96F2B05B37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1" creationId="{235434E3-E330-AEEB-DAD5-A18AC672D01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2" creationId="{F75E2238-BB4B-3AF2-2DE7-B92926F3BE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3" creationId="{6BA9D96F-8CA6-121D-6230-2E63187359B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4" creationId="{1CF1AC95-3868-F5B5-3B19-3D00876AF64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5" creationId="{127F6C5E-F40D-F132-F7D1-1431D083B9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6" creationId="{DAEC6E96-6674-6F29-2EE0-FB9C3E462E2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7" creationId="{602CD864-4F58-9208-E6B2-A5F1448575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8" creationId="{97752A51-CAD9-19A9-E6F2-6B02DE63949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9" creationId="{7585B810-9B51-12D8-E2A8-314841AD591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0" creationId="{E4A4A66D-BCAE-053B-2D7B-DAB73AB968D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1" creationId="{3AB3FC95-F548-541F-D1D0-884F99EF7C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2" creationId="{F28018E9-B505-E0AA-DAF7-1DE9C071006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3" creationId="{878B1C8C-A630-09AC-2048-4B42A99EE9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4" creationId="{CAE79963-DC17-BE2D-EEB5-F99D2CA0ABC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5" creationId="{7328289C-3386-A4E5-DFBF-2B79BC30F5B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6" creationId="{2D51F6F0-F9CE-03BA-7D62-59E8BA9445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7" creationId="{27718BB2-55C8-4DFE-16F8-FD4B952776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8" creationId="{382DBAE7-111D-55DD-CFF1-A3B858E7EB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9" creationId="{15C1D47D-407C-68F2-4D1C-CAB0107DDF2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0" creationId="{16B3A188-43BE-CF70-EABA-93848D3854D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1" creationId="{CF9614F6-0E58-7CE6-CFFD-C6FE88480E0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2" creationId="{3331774A-EB1E-ADF8-0D06-C71CA5A21B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3" creationId="{42D088AB-9F1E-B113-508A-B6CE7B99BBC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4" creationId="{D03B6A20-223B-EA6D-F6F3-0307D9749F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5" creationId="{DAAEB949-13C6-D9DD-A103-CBB63D7D4F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6" creationId="{3C97F4F8-70CD-87CA-C57A-911E0D53873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7" creationId="{94ADB428-D24E-8C7B-705E-9F340B4D17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8" creationId="{737CE215-6AAF-1DF6-6782-547172308C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9" creationId="{FAD3A04E-BDB5-D12A-A7B4-3354149E90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0" creationId="{F5A240D4-1353-0BA8-D423-EF3719B0FC9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1" creationId="{060F9B68-7CB3-42BA-FC65-B8E5E722C2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2" creationId="{3015446D-60F3-7CB6-537B-648AA83471D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3" creationId="{A32EDE45-84A8-DC00-40E7-BD68DBDB03F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4" creationId="{DE4B255B-D831-0340-B4EC-391D38628A7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5" creationId="{3AF07919-7A33-3E3D-3705-AF99197CCC8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6" creationId="{7991BD0A-E789-C79E-E5CF-4B515F60A22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7" creationId="{67C07221-118B-FB5D-446A-699F0E5B98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8" creationId="{DC1BF819-C6C2-BE73-4DD1-4D0AC60EAF8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9" creationId="{CAD7C28E-27A2-FCEF-A2D3-6FE6F4C862B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0" creationId="{F956CAE3-F4C1-41F6-3929-A4E84E27B6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1" creationId="{0F36FBB6-7343-3A79-10F0-586E26A18B8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2" creationId="{02ABE9E4-5D06-8212-4B2A-8721AA2E72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3" creationId="{EBA1F745-14D4-D166-7A0B-64E8A40D7B5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4" creationId="{D0B25211-2BF0-D54E-2A2F-EA8C8E2010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5" creationId="{EA0CB270-DC40-79C0-18A8-55171C9739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6" creationId="{5EDF70CE-1828-2DFC-3438-EADCBE9B523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7" creationId="{7393E48C-40EC-EBA2-AF7C-544BD94F2C6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8" creationId="{C7CD3426-9935-EF09-1EEE-39DCD23AAF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9" creationId="{6BDA2B3F-C40A-98A9-4DED-F8861778A0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0" creationId="{A251D99A-9278-90B3-E2A7-A8DE7D39FFD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1" creationId="{8013CF98-950C-527A-63E3-6DB2763811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2" creationId="{FC07F497-74CF-42D9-29FF-2E7161DE874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3" creationId="{85B02C4F-0C51-7902-12AB-9B8BC0A2BE8C}"/>
          </ac:spMkLst>
        </pc:spChg>
        <pc:spChg chg="mod">
          <ac:chgData name="Wilfried Visser" userId="30d372e4-17e2-4394-b1c2-47f1191f9c29" providerId="ADAL" clId="{6646333C-92BB-442C-BF27-39B730CD1FE3}" dt="2024-06-13T10:38:49.283" v="779" actId="255"/>
          <ac:spMkLst>
            <pc:docMk/>
            <pc:sldMk cId="109995213" sldId="483"/>
            <ac:spMk id="684" creationId="{7A9E8CB7-DC2B-E756-292F-4C799F6ED2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5" creationId="{8619A5C9-8EA2-35E1-7A86-9C9F889584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6" creationId="{BD2CEAA2-4583-BA86-7D2B-6BA75F0B0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7" creationId="{E242D20F-F5F7-A1E8-04C9-96816F4A98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8" creationId="{A25E6CD3-82CD-D9D2-0084-7944ACF554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9" creationId="{45EFFD14-CA6A-CFEF-2A18-DC698684C4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0" creationId="{32BCD1E9-C023-AE7A-5ABB-982A33E404A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1" creationId="{C4BDCB42-6313-1106-B31E-87B4FEA5A2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2" creationId="{4455A4B4-8C6C-7F6E-AF13-DDCA289918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3" creationId="{B661935B-50DD-7CED-53A2-800B809F787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4" creationId="{1D883FB9-460F-F1C3-918E-726875C8FCE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5" creationId="{C1B54FE8-C11D-BD00-0339-9EF6ABFD38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6" creationId="{2B4C9D6F-5A79-54A6-229D-39FF9BFDDF7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7" creationId="{07D66FD1-8B81-C8E6-1120-BD65E8E14B6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8" creationId="{03753D53-6197-6F27-76CA-2AD7ACE761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9" creationId="{B4C8319D-901A-689D-C59D-B99048E0800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0" creationId="{81967722-4C25-9F99-F044-8167B779459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1" creationId="{7350C96F-C01F-5949-313B-B94414526C8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2" creationId="{6D642607-54AC-6433-739D-A42CA5BEF7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3" creationId="{E537CA3E-37B2-4E87-BC8D-46188B0604B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4" creationId="{4B3B5977-D9F8-937B-B564-956369387A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5" creationId="{20E4A649-5D3F-DDFE-A3C6-33E88CD5D98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6" creationId="{7E487511-1DD9-4914-C4B0-6D239B7690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7" creationId="{2165C7EE-6514-5342-977F-B8650EABE57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8" creationId="{47644B6E-6D20-1D85-588E-E3639B1183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9" creationId="{425035B4-5506-0747-7450-03C77389435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0" creationId="{C1ECECD5-CF45-7818-70C4-E0C6FA609F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1" creationId="{DA57D789-4812-C32F-41DC-84C2F0D020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2" creationId="{A766162B-FE75-8CDE-CB49-50187853B4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3" creationId="{C793CE6B-DD6D-53FF-971A-0EA6EF41FE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4" creationId="{42D1F9DC-02C7-E52C-6BED-A7399B8F58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5" creationId="{8C0F2295-690E-3BFD-53B6-B5CE927004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6" creationId="{F81B998C-BDCA-4D98-27D3-0407B13609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7" creationId="{999B9EFD-4301-60AD-0BD1-B2F55E0E905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8" creationId="{CF4F4564-F7BA-4CB7-AA22-06838EB48D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9" creationId="{BDF95B6E-CDF3-5CA1-18E5-7D6C834C9FA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0" creationId="{9E7F66A5-ED96-E65E-BAE2-1D065EBB5D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1" creationId="{C326487D-D770-9CC1-45B9-45AF4EDC840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2" creationId="{CAD92B3A-39E9-8643-E935-52CD860144D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3" creationId="{FA529FBD-4D10-DCC7-DA16-D1A6980813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4" creationId="{807B0BFF-3409-DE5A-F7BC-D7B7E57896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5" creationId="{CC92A5DA-1AFC-D560-B8C0-3EE4125616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6" creationId="{0D51D5A5-9E87-D444-5F45-FB59EC58D6D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7" creationId="{C00F2558-9FB2-DB51-5D0D-ECA033163C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8" creationId="{79677831-7BC1-6FC8-0E2C-94D97EE2A4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9" creationId="{942A938A-2BD9-831A-2B8A-6EA64C724F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0" creationId="{AB552EB4-A991-B546-50A7-03716358009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1" creationId="{BC84CC1F-28AA-4804-3FB1-2E4D7C7330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2" creationId="{7F261044-C8A6-AF86-AE35-CA026A03E6A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3" creationId="{9AEE871B-4B07-7597-FE4D-4623DD8A572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4" creationId="{431ED195-0C37-F32C-6D88-8105D474929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5" creationId="{88DA1F15-FD9D-F21D-9CA2-0A6E0ACDD04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6" creationId="{8EFC020B-DD25-00FA-2416-9AC6C08A9FF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7" creationId="{5B6876DF-46BA-2A99-5830-AF9EDC7D910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8" creationId="{C640C567-7F84-AC46-648D-C524524AD08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9" creationId="{8F30A483-14FA-D7D4-F760-283EFC63FB0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0" creationId="{B75D010D-4FE9-7C2B-7C31-201EE30FC37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1" creationId="{4FDD3749-5C73-8484-6F71-CB6D89C3D8E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2" creationId="{63D03C63-3E06-AB92-C1EE-8339B3C43E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3" creationId="{787660F0-979E-83EF-62A4-F4A9F49AC4C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4" creationId="{60246BB0-F3A8-9FB2-22AE-0B1C3FCC214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5" creationId="{2FF96CA0-8AD8-4415-A647-2EF9F97351F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6" creationId="{B5DAB33D-6785-CB0E-EF0D-20567052DE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7" creationId="{BF830173-D41B-C135-436E-63DDE980408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8" creationId="{7CF7E702-D352-0AC0-C941-C0E9DAE2DFE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9" creationId="{06603858-6F69-238E-2271-E7EC90F400B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0" creationId="{496974CF-583C-47DF-3592-CD4E9DABBE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1" creationId="{027041AE-1493-54B1-35E7-1E0CD03363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2" creationId="{2A0D6E57-CB16-1D37-707E-C3DCFEE0F6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3" creationId="{398EFFA6-F92B-163C-AFBE-B7CA1C81442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4" creationId="{697B60DD-0BCD-5CF0-E60B-AADD70EB563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5" creationId="{355C97D6-700E-D470-CFBF-AA0DE95F40D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6" creationId="{0B36DF86-1797-C837-20E8-FAAA8A496C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7" creationId="{70439B88-B9EC-09F9-25CC-D26D7B3A70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8" creationId="{42415286-9B30-840D-FB18-1B6B270AA1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9" creationId="{07159D21-A97E-F5DE-7D9E-CFD5E854522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0" creationId="{E4F0C4CF-2648-AB05-7F96-8CA5026D86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1" creationId="{E20F03A7-BCF1-D028-CB43-20B22F2979A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2" creationId="{0AA85071-698D-FFE7-DF39-42F6097A684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3" creationId="{B68FBC35-3E67-D5FB-0B99-8F96C39288F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4" creationId="{92C30F69-3580-D5B3-9A87-18CE959D80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5" creationId="{676988AF-7A06-AD35-6561-D02B6F9D085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6" creationId="{9F005300-4B55-D2CF-8C5F-4BF45AFFA83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7" creationId="{CD835C74-783D-D23B-F38E-29173CD693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8" creationId="{732E6B0C-1EFF-23E8-9648-EE1476B5204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9" creationId="{CBE2B010-F416-17DB-C503-9DC139AA0DC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0" creationId="{46FBE8A6-B1EA-F3A3-5CED-1ED126D64EB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1" creationId="{6F45A1E7-486F-170D-2E96-8CD397F5ED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2" creationId="{789E0934-A9A8-A1FB-40F7-F64DF5835D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3" creationId="{91C094FC-516F-C0CD-E3E5-6B60C501393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4" creationId="{3E4EA571-3D88-F6ED-0D59-8AEA0A04D0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5" creationId="{38B263F3-F27C-E99C-5704-3FFA340E98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6" creationId="{632EEB1C-ED9B-A574-D187-4CED05B4178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7" creationId="{A9A94DC4-0E12-EDB9-E55E-1F752B6E6F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8" creationId="{19A83E8E-544F-3374-5B99-3A3FB58206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9" creationId="{DB80A5A0-095F-F6F5-BD05-82C878CDC4A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0" creationId="{527009EE-B8DE-4635-0591-1C674F8BF6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1" creationId="{E4196093-A4D1-9851-9310-C8E3E5B07B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2" creationId="{75FFD441-07BB-26CA-7688-60F3A5BFA0A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3" creationId="{E29EA0D1-3CB7-379D-1AAF-FF313C31FBC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4" creationId="{CF9FEF26-8791-717D-2BE4-9522538BE87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5" creationId="{5D305291-DED4-A32E-3CDD-DED2D9A13BA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6" creationId="{8A1D52C2-5ECE-01D5-1E71-6D93970B867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7" creationId="{A7E4FFAB-A1A7-7D3C-9E42-EB09E8D634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8" creationId="{370E8D77-9738-05DB-F564-8385FF82C7E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9" creationId="{237D26CC-E0A7-3C6A-CDB4-C2BDDD9EB2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0" creationId="{579172CA-CDB9-3A12-90EA-BB0ACF9154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1" creationId="{510A7B3B-6005-CF0B-B311-5E1880DA1CB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2" creationId="{134D76A0-C611-6451-0338-410364ED2E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3" creationId="{DD595B74-33EF-28AC-482B-D69CAF9100C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4" creationId="{92A3B24F-C837-8452-6DA2-AF6C22FE6E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5" creationId="{D502EEDC-2FD6-B2A9-AA87-10945034E60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6" creationId="{293BCCE6-6E98-08E1-4CB6-D36E406699D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7" creationId="{2573BEA6-2695-13BD-4644-10F7322531D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8" creationId="{6BEBABEF-70E4-43D5-0265-719D550FBC5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9" creationId="{AC9A1520-BFBD-EA9F-A8C4-32E4B466EBC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0" creationId="{BF553FB0-9596-A063-83D1-E73E713FBDF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1" creationId="{825F5838-8B4B-D8E1-34D5-1C46100EB64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2" creationId="{4CDF7826-2E34-9BA5-C289-0CCB0A0B7DD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3" creationId="{4EA7CFBE-ED3E-0A87-3A67-C363E1F02AC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4" creationId="{AA801FA8-569A-92E8-53F5-FE892DB3169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5" creationId="{EE80727F-76BC-F8BD-B8AA-4288F8EAF83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6" creationId="{4BD6DBB9-5FE8-6D43-1A2A-78996B6577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7" creationId="{9B923D85-6337-E285-7BEE-D6B50CA894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8" creationId="{262BACBD-46B8-158B-D4D4-15EA1F6B24E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9" creationId="{13E53E06-FE88-87D8-75B6-372D5196A1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0" creationId="{26A23088-ED12-5526-416B-064517DF4EB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1" creationId="{299AF135-0D91-45A0-4F66-7B6AD5F305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2" creationId="{4736F97E-82ED-3783-B08B-C53E631093D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3" creationId="{0BC8A0A4-62DD-7BE2-9EB5-B60B2D94163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4" creationId="{AE26A0D8-FDB5-CC4B-7CDF-A5D1495082C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5" creationId="{902BA048-33FD-7930-D609-5532FF1BCB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6" creationId="{D68926F4-2BAD-E018-96E7-48AA46F298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7" creationId="{1D0D9898-F943-A4EF-1BEA-F21932F48C4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8" creationId="{0A51CB0A-0C06-E364-DFEA-C21D0F70FF0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9" creationId="{E91D5D4A-C75A-624F-60AF-56C7C25FE0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0" creationId="{514CD39E-CC72-98C5-6B63-3C44E9CF74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1" creationId="{87741A1A-85A0-EC03-5CF4-DF84CA556D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2" creationId="{47AE311B-2DD5-1C69-1C65-4CCBF694F44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3" creationId="{AE98F862-68E9-C924-37D1-428AD648FCC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4" creationId="{C27E05C9-4815-8CB9-8E50-0473FEFBDCE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5" creationId="{7DD26064-75CA-EFDC-B79D-DE2A71B272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6" creationId="{DAF27B80-771D-C4F9-7E36-64CD49B825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7" creationId="{0B7EA9DE-0159-791A-CDF2-52139235B78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8" creationId="{7CFDF90F-D22D-88EB-96F6-C26E561B44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9" creationId="{F6F1D370-94F4-B3EB-D3C5-A7842466E1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0" creationId="{07B0FA62-7185-84BF-AB5C-471E2F140E5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1" creationId="{0B17B538-6BD1-AEEF-2921-0A887808BA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2" creationId="{DB1E45EC-F94F-9CEE-9543-D494D11885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3" creationId="{AB1A8EC9-3D92-266A-ADAF-189C3E120B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4" creationId="{80294556-57F3-245D-F25C-664DC5B27D6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5" creationId="{A7DC9ACC-500B-A233-9C9C-7CF6A30DD7B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6" creationId="{C4D6DF4B-F661-199C-740F-570B63CE238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7" creationId="{500C2BA7-FA5D-4B97-3F4E-2C31C5151D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8" creationId="{B3267F69-63F9-0B55-B25E-D5BA32DF71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9" creationId="{05AC5CA3-DE08-4F65-A115-6B25502378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0" creationId="{B525433B-A29C-0AB1-CFD7-D31088C19E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1" creationId="{D0D04296-467A-1602-6076-94107CC0A0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2" creationId="{87D9FFBB-99EA-89C5-F0C6-7751309010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3" creationId="{A3D41323-396B-1C28-00CF-2BF4D3E6C8E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4" creationId="{43247959-C4D6-0BD9-32F9-88E8E07AD1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5" creationId="{19EC0B32-8A36-FE60-7785-4096DC0C178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6" creationId="{6FCCBCC9-DC05-3263-D385-5ADCDBEEE2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7" creationId="{6BB2DCDE-30F5-21C0-4F0E-744018DB3B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8" creationId="{5EC166A8-E225-D7DD-873D-1DBC190596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9" creationId="{9430F56F-CCFE-9686-DD50-574F2266CAD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0" creationId="{3521B62B-5314-883F-EF5C-5BD327F2010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1" creationId="{97850790-2668-16A6-8BFD-91D703AC18F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2" creationId="{B4CAD65D-3CCD-F902-AFF7-C39E786A3E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3" creationId="{2DCF268F-97EE-34F4-A075-3551768F0A9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4" creationId="{402BBD84-367B-BCA0-03D0-169ABC4EF7D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5" creationId="{92010A4E-1FBB-8EEB-6F23-4EE2183F03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6" creationId="{AB7E1B7A-6D69-6792-6243-78A24233F8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7" creationId="{4F6489EF-722E-9CEA-90F0-96736D25D9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8" creationId="{B9926C1A-5444-3351-8F55-F8172D29C9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9" creationId="{67BBF5BB-3D65-1250-D84A-97C5B1CFBB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0" creationId="{B093F69C-DC78-9163-058D-125AA5E72B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1" creationId="{3D05469D-C5EC-C2F6-3986-9828A64EFF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2" creationId="{23E34DEE-C68C-7337-62AC-494D32A821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3" creationId="{821668AD-C592-9E28-0893-AF8E5F57980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4" creationId="{756521C1-13C1-6F80-595F-41F187B4CD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5" creationId="{3220125B-965B-4039-0CAD-FB2779F622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6" creationId="{2B2D297D-8687-7F22-2945-0D9CDE5ED0B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7" creationId="{4E245558-EFFA-A97C-10CC-5E63109571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8" creationId="{6C38B3C6-676D-F2AC-81F6-0527BC9D2B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9" creationId="{BBA97D23-772F-E732-534B-051AE96FDB5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0" creationId="{03538005-0A69-42B5-6188-767B9BC9788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1" creationId="{71EC8D82-FA21-6A60-BCAA-E35D8E4CB1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2" creationId="{EF033FB1-4E5A-1B28-62FC-263327B99E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3" creationId="{EBA1DF72-FF2F-8D33-A2ED-A8EE875A49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4" creationId="{F307F345-9A63-EE88-77AC-4D3B3C65567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5" creationId="{0D8DD62B-C303-E925-47D7-E1A9CF80B2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6" creationId="{1D70F316-8A29-AD91-E588-5218923E14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7" creationId="{E3F390DF-0750-607C-5116-41C6C0D8FC1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8" creationId="{7E21EA04-B811-86D7-94E8-E69ACB2FDB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9" creationId="{11A94A82-B8D1-0420-B9AD-3ADAFF26881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0" creationId="{70F7C9FF-A3C0-0C59-71E7-A662036DFC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1" creationId="{708A9577-4FF1-6B38-4823-189348493F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2" creationId="{A245E266-65B9-D95A-D38B-B3540D49A3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3" creationId="{D889EEA9-D577-777B-A3B7-6ACD850E8E8E}"/>
          </ac:spMkLst>
        </pc:spChg>
        <pc:grpChg chg="mod">
          <ac:chgData name="Wilfried Visser" userId="30d372e4-17e2-4394-b1c2-47f1191f9c29" providerId="ADAL" clId="{6646333C-92BB-442C-BF27-39B730CD1FE3}" dt="2024-06-13T10:31:13.657" v="563" actId="338"/>
          <ac:grpSpMkLst>
            <pc:docMk/>
            <pc:sldMk cId="109995213" sldId="483"/>
            <ac:grpSpMk id="1" creationId="{00000000-0000-0000-0000-000000000000}"/>
          </ac:grpSpMkLst>
        </pc:grpChg>
        <pc:grpChg chg="del mod">
          <ac:chgData name="Wilfried Visser" userId="30d372e4-17e2-4394-b1c2-47f1191f9c29" providerId="ADAL" clId="{6646333C-92BB-442C-BF27-39B730CD1FE3}" dt="2024-06-13T10:31:00.552" v="560" actId="478"/>
          <ac:grpSpMkLst>
            <pc:docMk/>
            <pc:sldMk cId="109995213" sldId="483"/>
            <ac:grpSpMk id="13" creationId="{1E63641E-DA64-834B-591F-A5B9E8823DFF}"/>
          </ac:grpSpMkLst>
        </pc:grpChg>
        <pc:grpChg chg="mod">
          <ac:chgData name="Wilfried Visser" userId="30d372e4-17e2-4394-b1c2-47f1191f9c29" providerId="ADAL" clId="{6646333C-92BB-442C-BF27-39B730CD1FE3}" dt="2024-06-13T10:30:52.937" v="557" actId="1076"/>
          <ac:grpSpMkLst>
            <pc:docMk/>
            <pc:sldMk cId="109995213" sldId="483"/>
            <ac:grpSpMk id="15" creationId="{20F33150-1EE6-863B-371A-17160DA38010}"/>
          </ac:grpSpMkLst>
        </pc:grpChg>
        <pc:grpChg chg="mod">
          <ac:chgData name="Wilfried Visser" userId="30d372e4-17e2-4394-b1c2-47f1191f9c29" providerId="ADAL" clId="{6646333C-92BB-442C-BF27-39B730CD1FE3}" dt="2024-06-13T10:30:52.937" v="557" actId="1076"/>
          <ac:grpSpMkLst>
            <pc:docMk/>
            <pc:sldMk cId="109995213" sldId="483"/>
            <ac:grpSpMk id="16" creationId="{62C089C5-60A9-C6CE-3810-A6D941FFB470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0" creationId="{EC3C91DF-8E69-77E6-1AEA-B9573FBEDAA6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2" creationId="{60359142-873B-E60F-F2AA-8BFC7ED8A2BB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3" creationId="{B987A788-BF4E-4CA8-D88F-7705F837583B}"/>
          </ac:grpSpMkLst>
        </pc:grpChg>
        <pc:picChg chg="add del mod">
          <ac:chgData name="Wilfried Visser" userId="30d372e4-17e2-4394-b1c2-47f1191f9c29" providerId="ADAL" clId="{6646333C-92BB-442C-BF27-39B730CD1FE3}" dt="2024-06-13T10:25:59.559" v="30" actId="478"/>
          <ac:picMkLst>
            <pc:docMk/>
            <pc:sldMk cId="109995213" sldId="483"/>
            <ac:picMk id="5" creationId="{4008C5ED-5D70-2677-67A6-A3FAAE340B9F}"/>
          </ac:picMkLst>
        </pc:picChg>
        <pc:picChg chg="add del mod">
          <ac:chgData name="Wilfried Visser" userId="30d372e4-17e2-4394-b1c2-47f1191f9c29" providerId="ADAL" clId="{6646333C-92BB-442C-BF27-39B730CD1FE3}" dt="2024-06-13T10:30:53.567" v="558" actId="478"/>
          <ac:picMkLst>
            <pc:docMk/>
            <pc:sldMk cId="109995213" sldId="483"/>
            <ac:picMk id="8" creationId="{24E92240-9D6B-4665-287D-E4F983088053}"/>
          </ac:picMkLst>
        </pc:picChg>
        <pc:picChg chg="add del mod">
          <ac:chgData name="Wilfried Visser" userId="30d372e4-17e2-4394-b1c2-47f1191f9c29" providerId="ADAL" clId="{6646333C-92BB-442C-BF27-39B730CD1FE3}" dt="2024-06-13T10:26:36.214" v="33" actId="478"/>
          <ac:picMkLst>
            <pc:docMk/>
            <pc:sldMk cId="109995213" sldId="483"/>
            <ac:picMk id="10" creationId="{6E01B6F0-A00F-E065-AA84-552528D57F09}"/>
          </ac:picMkLst>
        </pc:picChg>
        <pc:picChg chg="add del mod">
          <ac:chgData name="Wilfried Visser" userId="30d372e4-17e2-4394-b1c2-47f1191f9c29" providerId="ADAL" clId="{6646333C-92BB-442C-BF27-39B730CD1FE3}" dt="2024-06-13T10:27:19.366" v="36" actId="338"/>
          <ac:picMkLst>
            <pc:docMk/>
            <pc:sldMk cId="109995213" sldId="483"/>
            <ac:picMk id="12" creationId="{9D5EB413-E386-5641-63E1-0A7E6A46CC4F}"/>
          </ac:picMkLst>
        </pc:picChg>
        <pc:picChg chg="add del mod">
          <ac:chgData name="Wilfried Visser" userId="30d372e4-17e2-4394-b1c2-47f1191f9c29" providerId="ADAL" clId="{6646333C-92BB-442C-BF27-39B730CD1FE3}" dt="2024-06-13T10:31:13.657" v="563" actId="338"/>
          <ac:picMkLst>
            <pc:docMk/>
            <pc:sldMk cId="109995213" sldId="483"/>
            <ac:picMk id="449" creationId="{0AC5BC22-0351-FBDF-B332-A7FD63D7C972}"/>
          </ac:picMkLst>
        </pc:picChg>
      </pc:sldChg>
      <pc:sldChg chg="addSp delSp modSp add del mod">
        <pc:chgData name="Wilfried Visser" userId="30d372e4-17e2-4394-b1c2-47f1191f9c29" providerId="ADAL" clId="{6646333C-92BB-442C-BF27-39B730CD1FE3}" dt="2024-06-13T13:56:14.591" v="1351" actId="47"/>
        <pc:sldMkLst>
          <pc:docMk/>
          <pc:sldMk cId="1175630916" sldId="484"/>
        </pc:sldMkLst>
        <pc:spChg chg="mod">
          <ac:chgData name="Wilfried Visser" userId="30d372e4-17e2-4394-b1c2-47f1191f9c29" providerId="ADAL" clId="{6646333C-92BB-442C-BF27-39B730CD1FE3}" dt="2024-06-13T10:53:00.815" v="789" actId="338"/>
          <ac:spMkLst>
            <pc:docMk/>
            <pc:sldMk cId="1175630916" sldId="484"/>
            <ac:spMk id="2" creationId="{9863C057-2788-31B2-B662-20037BD946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" creationId="{1CDCA9D5-764C-D5CB-6871-E448F50947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" creationId="{E6D07CDB-E114-CC0A-AD1E-380526AF6F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" creationId="{6E237AC2-3700-1D3B-688B-64D09DEB9B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" creationId="{0C1DCA03-DDAC-C04C-4079-2333C11F62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" creationId="{34675FD9-D67C-F9BA-444E-33A6D5AFFD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" creationId="{7D2BAAB7-F36F-515B-E5F7-FBA0CE1D17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" creationId="{3B81B4E0-1AEE-FB9C-EC9E-518CC98702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" creationId="{E0F3E615-03E3-713E-4603-697B1C28C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" creationId="{D4E7098C-894B-8E7D-EF2B-0213CAF8AE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" creationId="{CCE09B0C-B750-9188-A01E-1BD834FC03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" creationId="{7294833E-D67C-1935-6C11-BB8A062237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" creationId="{E021083A-4610-0C8C-8152-D7864A979F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" creationId="{0FD76B85-AA2A-A265-23A4-B2FE72DDE9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" creationId="{45F336C3-95A5-46DA-C8BE-2FB3204396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" creationId="{118995C0-C051-0260-4563-0E63D55136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" creationId="{973D77ED-63BF-975A-C9D9-6D6BEE3609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" creationId="{110C3DFB-FD01-35F7-900F-1A926AFDAF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" creationId="{15BE45DC-5CCC-00A5-3053-1310FEA842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9" creationId="{AEE001A5-1B5E-39DE-2CEC-1E0AFE971D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0" creationId="{5AC5F18A-AA84-E1D1-17B4-13C7A07BFF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1" creationId="{CE5EBA79-5867-4C58-E129-E36F9EE826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2" creationId="{CAB6E506-ACB5-3397-CF78-B3F9B9B0D3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3" creationId="{DE207E1C-5823-BCFC-4042-E230FE92D6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" creationId="{978EA709-E282-F431-7686-8FDC5F7AD4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5" creationId="{3AF3A1ED-92A9-EECD-04D4-995E8E136B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6" creationId="{0704B2BC-2BD2-4995-46AD-9A98C3337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7" creationId="{A605E051-FCA9-2435-F843-D7DA3E2439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8" creationId="{779AA037-58E0-16E6-DF3A-46D7771B1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9" creationId="{F74FF868-96EF-A0C7-02BE-3D6EA4E731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0" creationId="{CBFB0165-9650-4B95-DA57-6F2BB61354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1" creationId="{1D3C3DBE-1903-C799-DD10-46449FB154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2" creationId="{1DA9D0D7-C2B6-FB89-905E-E881F370F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3" creationId="{8637CAEE-B0B5-1FE7-9582-706B389B18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4" creationId="{58D6D2A4-A6BF-68CD-1FD2-E18E671624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5" creationId="{C1C7E660-7518-8EFE-52EB-0EF0E9B490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6" creationId="{37D64C1C-B5CC-9A0A-C263-58115228E2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7" creationId="{809CF5D8-0F6D-7F8F-8706-7E728B713C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8" creationId="{4307F52F-8464-142C-62D0-5CF2919DD4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9" creationId="{F043DBD2-A6B2-70E7-4D04-4FFCC87876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0" creationId="{4DCA5D4C-9E81-688A-0364-6D9E507ECA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1" creationId="{14E4C70B-96AB-45FF-A9B3-509DC1FE89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2" creationId="{C73631B8-E874-46B5-B82D-E62A0553A4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3" creationId="{A3F03E72-0D32-706C-36D0-AEC8FB919B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8" creationId="{DA382B58-C183-703B-4FF1-C2CA4B528D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9" creationId="{48C840B0-19A8-36B4-C6D3-BC29F6CFE9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4" creationId="{92247466-ADEE-A3B9-5EEB-AC57E52F66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5" creationId="{134867A6-DC82-57B4-7C01-9AB05D1C1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6" creationId="{F5797208-9B23-850E-7169-5CAA2C15C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7" creationId="{3AC3382F-FB67-A407-24CA-678E19607C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8" creationId="{65367302-4C62-575A-8AC3-CF6718101B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9" creationId="{5CB61AE2-89D1-0841-AF5E-7149B516EB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0" creationId="{4F25F719-562E-9616-7438-E1BB22BC87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1" creationId="{7D570897-1C86-3E0A-5531-47D9F41B5E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2" creationId="{A0FC3554-D94D-626F-CBBD-6AEFC8083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3" creationId="{8F8DF029-587D-AF8B-1F21-B40C75D773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4" creationId="{7C1A5937-E271-DA23-0786-EAF445394C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5" creationId="{AFD62C2D-EE19-85F2-7A44-7CC5F17B7C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6" creationId="{F405EBCC-E2B0-87C1-0D47-3A679798C3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7" creationId="{76B5CD20-E80E-3CEE-B57C-CA261E35CF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8" creationId="{922AACCB-178E-60B3-97CA-D99759CAE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9" creationId="{F5B491DA-A0A7-DA5D-475B-D2E06F3B40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0" creationId="{C5DE22C8-724D-A2BE-FAE9-127B3FD0A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1" creationId="{FA02AAB1-43ED-CA29-D297-F6C14168DB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2" creationId="{7DFC7DF2-1141-278A-1B0D-6D2B1C6A70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3" creationId="{04580D2B-AA22-9A70-085A-2751B90D00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4" creationId="{79FB32C9-9ABB-A3DC-2A05-9BF258EDFE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5" creationId="{27BACC59-EF16-176A-E5DE-5EE892B919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6" creationId="{9A2B8019-84F4-500F-F034-F78D983D41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7" creationId="{80E7CC51-74F3-BEBB-7653-6DEF2D0F8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8" creationId="{509ECEBD-DF0B-8611-6AD1-394431D60A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9" creationId="{F025DCDF-0BFD-CCAF-CAA0-2FD5C2E90F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0" creationId="{2865F9FE-3EDA-EDEF-1345-1924A1E04F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1" creationId="{02076E6B-016E-E5C6-6E03-4FEF121AE5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2" creationId="{DD5B5E7C-0E6B-E068-3C7C-2F987F85A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3" creationId="{8176FCE5-9F6F-A27A-2674-A2BBB16ED3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4" creationId="{A2830CF0-4800-C9A4-50C1-9CF25133A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5" creationId="{6C1454EE-206D-C1A6-B5BD-412B646A7D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6" creationId="{5F78BBC6-5883-902C-E604-81E8115485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7" creationId="{7274650E-7789-E961-24B1-3D6E587D2B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8" creationId="{C14964B8-ACC4-826D-A443-3BE254619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9" creationId="{C8AC45A2-6AEF-786E-415A-F73B8237B3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0" creationId="{6C22903F-8499-CBAA-D309-8CCDB8A6B1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1" creationId="{B16859A2-A8A9-A776-A48E-7A53332F57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2" creationId="{553A8117-D7C5-6F90-A454-5A6FBECE15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3" creationId="{28AFAF54-418F-0B5B-F3B2-2B7366F396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4" creationId="{0687A3AB-8EE9-EDFF-C81A-78A132D74F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5" creationId="{C6964125-5937-02E2-E693-D9581D0FD5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6" creationId="{DEB39434-8588-E322-2237-16743F6472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7" creationId="{F3C7E67C-F64B-043E-7C6B-FB9A9FBC0D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8" creationId="{6B56D1A5-476A-D3B9-30FD-7AE69204CA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9" creationId="{BA118BE8-F140-1D49-5825-109C52D9AA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0" creationId="{C84A00C0-5B54-18FF-813E-9371F0234C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1" creationId="{B4D24659-A9E4-F8CA-E13F-75C4B65EA9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2" creationId="{E268F2AA-7BAF-91B9-2B84-D5FF29F02F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3" creationId="{B533DABD-38DF-AEF4-743E-363131D953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4" creationId="{1763D981-B41C-06C3-ADB5-518F3EC2D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5" creationId="{786CC42A-4E20-A647-6585-2FECF83BBF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6" creationId="{6C003F25-6A85-F35F-D935-3EC34BD27D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7" creationId="{9EB37699-B20A-496B-F15C-BC358196B0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8" creationId="{D70EAA96-E352-4E12-6C33-3F2DF24A03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9" creationId="{F7E5C880-3170-27FF-8B09-4AF33963BD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0" creationId="{96E5A5E5-2F55-45C0-EBD5-8E85DB84BF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1" creationId="{6EACCFF2-1C89-15AA-1FF2-8A800918E4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2" creationId="{DC0658A3-4168-799E-C78B-899238DC1F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3" creationId="{4C4E85D6-E83E-58C0-62B9-FB1975FD9A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4" creationId="{A3F0200C-2B85-D823-CAA0-E6C3C6F7B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5" creationId="{DF8E66DC-5DA7-54D0-4CE9-CBFF6949A9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6" creationId="{9F7CD07E-EC9C-9669-5F65-5E459D49B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7" creationId="{0FB842F8-F837-6CE9-A77A-BEBF4101DC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8" creationId="{5EEA3D5F-3E85-1653-F384-3B6289F674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9" creationId="{BD52AFB0-E087-024C-3844-0C823DFBD3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0" creationId="{A9A1566E-F320-8187-FD3F-50F5AB18E7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1" creationId="{F4168ABF-0465-A96D-1B4C-49E1B25792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2" creationId="{391D02E7-C1D0-2964-8D41-ED9DB653BC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3" creationId="{7289D2BD-2B0E-13D8-A353-7CF1D59FF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4" creationId="{84E9D465-0046-C10C-380C-F155A55CD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5" creationId="{69E8C21E-E0C0-C111-7D56-E9977BA2C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6" creationId="{638B1133-C45D-A435-9570-57CD326789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7" creationId="{1C13FE49-F908-091B-320C-0E673C77E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8" creationId="{260DDF6A-C3F4-B8EF-C443-9213C81FD5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9" creationId="{8AEDE2E0-6FD0-31EE-13A6-14F58326D5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0" creationId="{81556C38-2293-7A7F-1838-EF14F16439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1" creationId="{CD752E1D-5DA3-B133-6A3A-6D899947B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2" creationId="{C325E497-756C-8C43-21C1-5269719436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3" creationId="{88BDC617-648B-516A-D054-0F64FD7769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4" creationId="{0F86D60B-CB57-EE23-473A-FDF063629B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5" creationId="{2BF090C6-0938-FB70-DF3C-4D496162F7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6" creationId="{DDA6ED3D-EEFE-C690-D340-E02AAA43BD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7" creationId="{C1D12563-FF1B-77F9-0239-172FF1FACB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8" creationId="{637FE52D-7C4B-4F53-3D50-35311EB643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9" creationId="{B1ED3CAC-9CBC-33BA-4FFF-94C95833A7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0" creationId="{C8B25990-ADDA-4A0A-8C22-1380AA4B47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1" creationId="{FB6057A7-F6A1-CFD2-8B8E-254AA9A40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2" creationId="{9AC3BD75-EA2A-9723-90BA-5A427EED6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3" creationId="{24647671-E731-0F0C-4B13-77E7634244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4" creationId="{179B8FF9-5476-D4DC-593D-649E5BB9B9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5" creationId="{9C9B17CD-0004-7C2D-C83B-925F325D9E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6" creationId="{1316B566-9303-DFB6-E1AB-F9A9CD1435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7" creationId="{E3BA9247-14F9-F192-E6D6-B3479B0DE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8" creationId="{3C3E5D89-79C9-0972-E43B-2D92C9167C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9" creationId="{0E50E794-49FB-7B34-BF0D-BA1E78587C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0" creationId="{BB99FBD1-0F67-7870-B040-687BCE5475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1" creationId="{6D38A792-8406-A014-C50A-3ECB6B2048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2" creationId="{ED7E2728-0D74-9314-D535-1EB8B5A905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3" creationId="{14596A89-8826-B94E-FA59-8F0C6B985B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4" creationId="{A3CAFEDC-A976-3243-E6D2-5AEF8993A9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5" creationId="{A4BF4097-9910-B3B0-2904-C4D35AF106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6" creationId="{456EF2CA-334A-FAE6-7E2C-4C49C9CE20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7" creationId="{47975D40-503C-1C76-EEC4-F69F59647D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8" creationId="{0F9F4F97-D756-54F2-A7C4-E2E90D785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9" creationId="{97A8C635-D541-83E3-56CE-93925DBDAD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0" creationId="{F8CE098A-FDAF-B345-AC35-37755331CD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1" creationId="{37D9668C-0715-D497-350C-F2A4C92CB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2" creationId="{4F93701D-D34B-1338-1E16-DF614A13D1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3" creationId="{B3F93CE3-81E5-09A2-1B3C-5385309124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4" creationId="{085C60F9-CBDC-1F53-EAB8-89B139165F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5" creationId="{BADB6C91-8314-E0BF-550D-65FD7FA3B1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6" creationId="{CFA733B3-5F61-5E46-98B0-DE8DBF6B7A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7" creationId="{25ABDDCC-86F6-88E4-436A-7FE723A7E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8" creationId="{BC8F217A-9767-D200-FC6D-B7F56E526D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9" creationId="{83681DE2-0911-6FFA-0037-466CF3C11E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0" creationId="{C6C9EB0A-A2C8-B808-7867-4B20950548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1" creationId="{ADCDDFF4-3C89-52FB-5B10-046B37F26F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2" creationId="{EC7C8A3D-C67B-E36D-B41B-D93C913882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3" creationId="{CA5BA60F-7C13-9567-60DC-8C9EC1AF87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4" creationId="{004182D7-CFAF-B83A-9AA2-511D7FD4EC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5" creationId="{40792862-F0CD-A39D-C71C-99317D1769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6" creationId="{770300CA-2372-D90E-2C40-6FC8CEDCD3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7" creationId="{1F6B67ED-566F-9A6F-5CB3-7A4EEEC1A1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8" creationId="{EAEA56E9-8C33-EFCF-DC10-7B65B101AB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9" creationId="{FE056900-ECE5-639C-F3D5-A42465924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0" creationId="{C37896EE-69AB-EB5D-0FD2-86C4CBC204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1" creationId="{8A16CCE4-1812-48E5-9572-B758377EA6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2" creationId="{8DC74CD5-96DB-1ADA-B755-22CA9DD74C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3" creationId="{09EBC2CC-31DF-4D0F-C3E2-E2FDBEECCF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4" creationId="{050CF9A9-0F23-2207-C29A-7717367C55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5" creationId="{3A7B2EFD-54BD-8ED1-E785-364725E98E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6" creationId="{4D62D1C6-6A93-6414-C812-DBD5A7C422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7" creationId="{3DBEC31A-EEEB-199E-EAA0-33B63FAD5B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8" creationId="{89E8E712-6A4F-25DC-E8CC-5A73BFEC41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9" creationId="{4AADF08A-20B3-C341-F1C1-626B672426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0" creationId="{89A51BF3-9B85-80B0-573C-6639976459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1" creationId="{FD56D105-D750-6321-FBB3-F22CFDC3E0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2" creationId="{C585FDBE-047B-7618-7E23-1FA9014F42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3" creationId="{3C34A358-A18B-D7AF-32D0-3D2E409A49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4" creationId="{1699682C-42A0-2538-F5B8-EB803D4096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5" creationId="{593F6564-2935-8B61-87A3-C89F50DAFB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6" creationId="{D5B2E8B9-93CB-60A9-4E90-D09379EF75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7" creationId="{0EDD7EE5-2078-C304-2D06-3BB064BEB9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8" creationId="{4B1960F9-4C65-EECC-AD5A-608581557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9" creationId="{A2F4E6DF-137B-1040-CC8D-2D4D85EA17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0" creationId="{A63F779E-6C96-FF1B-BC8A-6EAA1D48E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1" creationId="{4D276967-2145-84E5-3820-7822236CD4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2" creationId="{534DF8FD-505F-3E70-ED1A-133969C13A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3" creationId="{9C8DA7F8-E178-A87F-0082-771547CB2F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4" creationId="{4DC69C64-E649-7939-B34D-22A2743982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5" creationId="{6174C7BB-6C7A-ED8F-AF24-C2400B432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6" creationId="{F4672A29-96A5-1CEC-DDBA-13D0686686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7" creationId="{3E583130-8798-F0B9-A31D-007A2C5883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8" creationId="{7EA88DF6-72CD-AE45-5377-D3DC6817FE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9" creationId="{62539879-9B60-220E-E364-CEBC82E0F1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0" creationId="{30CD66DE-5C0D-9604-EE71-A4A8E37A37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1" creationId="{527A3693-5E31-BD21-13AB-DAD7F5735B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2" creationId="{F23D6D60-5DE5-D13C-FB38-92926D9585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3" creationId="{E16AAB00-101E-8DC1-F963-F023744A0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4" creationId="{4A76E034-F80D-17E8-0ECB-CD7519CAD2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5" creationId="{7B53D5B0-F3CA-291D-CB88-4E45AB6901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6" creationId="{DD3CBCC5-942C-2077-207C-D79F619991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7" creationId="{505C0353-13C2-FA62-13D8-F40800A5E5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8" creationId="{F28322FA-5D37-330D-A1AB-794B3B6BDB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9" creationId="{D2118C20-802D-B4B5-4BD9-58D59366A5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0" creationId="{BCAFF3AB-0193-4A5A-4982-10B7E6BEC5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1" creationId="{996749FF-7351-FAB2-7C82-4BED7CB991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2" creationId="{4F1DAEEF-C8F9-9CB7-CD05-849536C32F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3" creationId="{D7BF7C9D-3F9A-41FE-BDBA-C35BAA835A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4" creationId="{B2E456E7-6243-32E9-60BB-24C8E62A50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5" creationId="{1ED57898-CE68-4DDB-2ED2-27A6C1C54C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6" creationId="{743E57D5-C96C-CA5F-668B-F5495D2A25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7" creationId="{E64AA28E-2B85-CA90-C0C6-2808084FEC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8" creationId="{D484EECD-C983-0494-3701-854090A8CF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9" creationId="{EA3BC4A2-D7C4-DFE0-6F8C-EECD6CE92D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0" creationId="{66173ED4-5175-E8B6-AA60-7FA2DE6378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1" creationId="{46E2725B-D29B-D4B5-4E5D-6281062547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2" creationId="{48072D70-A37F-3CE6-1396-86528342E4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3" creationId="{0DB5FE66-69DA-D7AC-999E-10DFBE36D4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4" creationId="{D1EE2C0D-1050-9F2D-DD8A-52BF66AA7A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5" creationId="{B450C243-1E11-9F36-01AF-042F02A40B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6" creationId="{B21D426A-8BCE-49C1-3511-2F78491CA2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7" creationId="{0087B696-A87E-95B9-386B-5379868826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8" creationId="{FC0E0972-6047-FB43-2D51-2C5694E887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9" creationId="{8C9AA1B8-4BD6-A211-A493-F283D2B927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0" creationId="{D56090F6-DB74-1452-7CDD-C2E0AD208A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1" creationId="{43712182-2975-2E3A-9699-8ADCC65D3F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2" creationId="{2DC41881-BC78-5112-B60E-78D9DBE21D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3" creationId="{F0B2E131-2924-FC82-1818-E29C47A7A7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4" creationId="{AC049482-3019-C2A2-9637-B995A7E1EB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5" creationId="{87F2C48D-1B19-F011-B3B4-E5703633F5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6" creationId="{E9810BD6-4EE1-4C6F-0FDC-26260441D0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7" creationId="{5349981C-6BC2-BA0A-7D6E-8FCF3224B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8" creationId="{7920FFE5-1752-3559-AC07-8253A6C370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9" creationId="{ECDDC817-E32E-DA4A-57CE-9AB714469D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0" creationId="{A763A029-1A8E-87AB-1206-9518D6C899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1" creationId="{0952199E-DAC9-5331-24AD-C069CD3A7E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2" creationId="{30EA8146-AA1A-2758-3E12-3E337C63DB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3" creationId="{3AF53596-F9AF-7929-E83E-A1B073CCA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4" creationId="{A2C4C7F5-2520-940A-70B1-D56B0C5F47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5" creationId="{9C386C7C-B9BB-7610-052C-81DBB18B3D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6" creationId="{BE39804F-2EA9-27E4-5B33-9C0C32EA5C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7" creationId="{A92598CB-9898-FE6D-6667-18FA9F3D7F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8" creationId="{08AE2701-B48E-B96E-5CA2-A07FB4C384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9" creationId="{D7871B93-F117-4AE3-478C-C4103FF9A0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0" creationId="{13DED802-45C2-B723-7AF4-DFB7EB2069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1" creationId="{6D137C8E-B2AE-98A5-1159-8DA62E568C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2" creationId="{90F5C847-39AB-2512-BDB4-7612E30AB6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3" creationId="{CFF0904E-4486-3B71-AE9A-A8CF154607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4" creationId="{1268EBC8-E41A-E332-9A91-28B609283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5" creationId="{DF263552-354D-77B7-3274-CBCAF02DAD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6" creationId="{352C347E-931C-5C7A-ADAC-8319A7DC1A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7" creationId="{F9FAE93B-4694-04E1-8268-5B9E591BD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8" creationId="{718A2B12-7D83-8510-30BD-ECDF3373B5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9" creationId="{25905A7F-CF2F-A7C5-75C8-0D2250E9A0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0" creationId="{EB8BF01B-D5D7-0304-0C1B-D6DEA3B809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1" creationId="{D9455F67-497B-51ED-3545-55E9799167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2" creationId="{282B17E6-C7C5-2384-6807-59FE392CDF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3" creationId="{D7E610C9-49E7-AF44-D843-596EC179C3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4" creationId="{C8E025B3-8FB6-7D75-E2E0-1A2B6F0508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5" creationId="{979C87F5-521D-1A33-7314-F1C15FC030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6" creationId="{86A1BA2C-5895-1829-08F0-F222A50AAB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7" creationId="{11BBC2FC-240D-837B-FF2C-B8A43D55F7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8" creationId="{4B538377-D87E-FC6D-CE0B-997303952A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9" creationId="{10AF4E5D-5E46-9BA9-A237-AA11D6A6B9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0" creationId="{8BA7BF33-D2F5-62E0-46A3-7CCC88A703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1" creationId="{112F3E9A-2C79-2DDF-F3DC-7B25F93C3D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2" creationId="{E5595BA0-308B-3C0B-7CFD-9E6D8BE942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3" creationId="{DDA53DA3-37F2-3D61-6A32-8E2CDAEBA4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4" creationId="{E07DC39B-FCF2-D317-3329-5C658A616A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5" creationId="{F00558B3-28E2-0A2B-5F1A-10FB18C67D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6" creationId="{1AB46E13-D4B4-A670-6115-F33CB9342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7" creationId="{29015DE6-0B8D-E2EB-20CC-4158E7DEC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8" creationId="{184AA8D9-3DC9-77AF-52F3-A6DDF042FF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9" creationId="{5D140064-03C7-3994-000D-D6592FD823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0" creationId="{7EB81324-395C-AE8F-AA93-1E9AA382B8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1" creationId="{03FD4936-FFD1-DACF-7826-07ECB5A32E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2" creationId="{2B616B04-689E-7E63-6CD8-FF085B4CD8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3" creationId="{5A49727C-DD08-131F-0F43-F1B202868D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4" creationId="{C48BA5B7-E18A-7BD3-5D98-CEA1E98449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5" creationId="{8FFB3E08-1B64-754A-3F35-E2B3C61B0A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6" creationId="{0B82CB2C-25E1-7E1D-D16C-AD2CC8DDD0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7" creationId="{24E01E30-BD7C-E44B-F0ED-D1FAC9A8C9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8" creationId="{4AFB518B-6A31-2EB8-EAE7-08CCEF5978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9" creationId="{7C7AEF72-6869-6779-0F4E-F2901EE181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0" creationId="{04DE280B-473A-79FF-5CEE-28522CCBF0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1" creationId="{11A9B0DB-621D-D0F7-FEFF-28ACBA4DB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2" creationId="{F1773776-CA5E-2554-DED9-7FA6820CF7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3" creationId="{7BF0008C-083D-87CA-6895-80FFABB906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4" creationId="{871DD629-9C78-BD6C-C7A2-F8E17009A0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5" creationId="{7E0B5967-5795-AECB-C6E7-F9AB8EF151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6" creationId="{948308F7-CFEA-C84A-5FCA-84D7ED152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7" creationId="{6A98E449-B918-84D4-7728-B5232586EB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8" creationId="{E7A53698-E4EF-1EC2-CAA9-D8D4143E98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9" creationId="{F2AD8975-EBB0-0B28-123F-552436CD64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0" creationId="{16D4ACC6-EB16-6C23-AFE1-4C3BBC6C96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1" creationId="{2AC53B94-6856-C40F-B4F6-4A4557E526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2" creationId="{A4E9C05A-41F4-BDCC-BA2B-E49BB3CA78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3" creationId="{6D1AA71D-6592-D3C2-92FE-7A8DA43772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4" creationId="{3632FB8E-D9FD-865B-E3C0-BAD5D7EF7E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5" creationId="{E81499BF-F029-411B-BEFD-978F501E8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6" creationId="{E148190D-308C-932E-570C-FDD5289840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7" creationId="{E5885D02-424C-82E7-DBAE-6D50B9BD6E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8" creationId="{84F1F16F-E27D-5752-CAD8-85F42DD46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9" creationId="{40BA1750-7FCF-D967-D2C9-6BB106168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0" creationId="{65753EA4-108D-C5B5-C9B2-A8B01B8E92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1" creationId="{C6748370-9FC9-A996-AD5B-D96C658605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2" creationId="{B8543080-2EEF-F7ED-86A8-BDD998F0E6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3" creationId="{7983590F-F283-ED6A-C7A4-9689434F90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4" creationId="{9AC10039-B1EE-5325-EA44-47A4EAF366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5" creationId="{8C203375-932D-DFD3-EA06-B25C52D499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6" creationId="{2505D95C-F42E-60A7-99F5-5CBD911049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7" creationId="{DADC78DC-140F-5FC5-D714-8D87DD52EE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8" creationId="{572DE15C-1394-FEC1-07EE-A2C9FE7E90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9" creationId="{1366FF48-660C-963B-1F3A-3C3ABCFBF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0" creationId="{E93EC561-1D54-D2C2-427D-AB1D731695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1" creationId="{F66D70C1-299C-81B8-3C58-BEF163FF1A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2" creationId="{6EA70D10-3F74-4D46-B9AF-7C051A90B3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3" creationId="{070814AB-DE63-1EAA-94E6-22A28B5D7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4" creationId="{BADE77F5-A110-9E86-9D1C-486B3ED849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5" creationId="{59D034E3-3BE1-E62D-AA96-91CFE49888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6" creationId="{40831450-90B9-74DC-ECDE-A09B4616B1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7" creationId="{74EDE945-65D0-37F9-201F-44C4E2E562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8" creationId="{CDA5F854-71D6-C000-F084-C3B7B6F8F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9" creationId="{26CDA07A-9FA0-8410-CA22-18D1D4D20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0" creationId="{88F07BC3-AA94-3914-FC19-701DF83BD1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1" creationId="{DA31FB14-6A94-4573-62DB-ADFA14C4D1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2" creationId="{43301484-184E-963A-D3F6-DD926F930A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3" creationId="{DE435A1B-FF61-8E36-24D4-5B3E20C109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4" creationId="{7B3E4700-EE26-90F4-E30F-DF12DFCA0B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5" creationId="{EDF571BD-C80A-30E6-8E31-ACCB3E61D3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6" creationId="{E4090887-51A2-4901-286D-BEC7F8D7EF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7" creationId="{6EA7174F-B88A-BA8E-5790-C496E0F1B9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8" creationId="{2A2AF3D9-D85E-078A-9D06-EEC4139952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9" creationId="{9A88BC2D-D943-034A-B1C6-D085F07BD7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0" creationId="{57F3C31F-A146-EC70-E716-56F0BCA2D3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1" creationId="{0EF65E14-07AE-9C15-593A-5CCA83ACD9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2" creationId="{BCFADB73-6F3D-BDAC-1671-AD3A17BA20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3" creationId="{72256E46-1940-5159-C813-3DD11E0FFB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4" creationId="{0ACFDF0B-4939-8DAA-21AE-E57A00CEE3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5" creationId="{F0BF16F9-9373-37CD-F546-F0CE16C6F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6" creationId="{078F835A-FC6F-AABA-3861-20224ED6E8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7" creationId="{CBB1F2C9-A285-45F6-AB25-FECBD329BC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8" creationId="{AAA022BC-0099-77B8-926B-297F7ABDA3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9" creationId="{8ED3CF3F-33D5-E06D-A72D-03027EA359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0" creationId="{9E89E6BD-36FD-528B-6358-8EC1AF57A5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1" creationId="{16953DFF-2965-CFBA-6900-C2B412F2DD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2" creationId="{584FB478-666D-FE9A-C4A2-9C82E743E6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3" creationId="{EE516CBC-300D-9E15-4978-77B5F7C95F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4" creationId="{95B0607D-93C0-51F6-20E3-6A8073ABD8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5" creationId="{82B1D6ED-F9B1-2138-A20A-AA83BA724D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6" creationId="{9827CEB6-46CF-1221-BF1B-95566EBD06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7" creationId="{4485B38E-18D8-BDB6-7397-122E6DB93F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8" creationId="{F44F38EF-3A2B-B305-5B61-0DCBF6D8D4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9" creationId="{406FFF9B-1FF2-CBCA-AD54-7E0ECD472A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0" creationId="{471804C0-BC35-9CF1-5C60-0359AA7CCF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1" creationId="{1092E0F9-4453-8BB7-89B0-97A4D8628E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2" creationId="{9533733B-CC3D-BD6B-668A-2C83E0B8BB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3" creationId="{9B7B4C12-5B8A-AA21-AAD8-FD0550D927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4" creationId="{FD1CDD1D-DED1-F04A-F6B8-B844D4A8D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5" creationId="{576887E8-6448-6748-D109-B40EC0AF11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6" creationId="{E60ACF3F-1B34-431B-A626-0A9D2A0BD5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7" creationId="{5133F481-53CB-2612-D983-287638E7B6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8" creationId="{001A1E95-4BEC-4CB2-F22C-C731317E83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9" creationId="{5F9FD2BC-5531-76FD-DE1C-5A7D8891AD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0" creationId="{070CA48D-4413-0998-56AA-F7211C88D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1" creationId="{47B2C09C-3BE3-4904-364F-5127BB0EA4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2" creationId="{4B0990B3-7BB5-F42E-B231-0EEBDC083B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3" creationId="{12BC4E6E-F5A2-054F-CEA5-D15B737E57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4" creationId="{1BBEBC52-042C-5EAE-F46B-A4C009133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5" creationId="{743C37A5-AAF9-57E9-F706-41E2918177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6" creationId="{B7C0346B-7722-E695-925C-73D814D1A4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7" creationId="{290805F5-476B-5353-6CDC-B3B9DD1065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8" creationId="{86340C21-F4CC-A738-7FD7-3FBDA74A96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9" creationId="{E0E00415-A73A-29C5-C401-A5E0A5D4CB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0" creationId="{573D105F-8A3B-6FEE-C756-7112BB0FF1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1" creationId="{F1058FC3-8B92-702D-C240-8D7FBF08A9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2" creationId="{6C1F7A65-70F7-26DF-EA3E-3154BA5C4B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3" creationId="{671AC69A-BCD2-7204-E8DD-96A5186CE6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4" creationId="{DF73B0E9-4578-9ED4-EE81-1982C490F6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5" creationId="{D3A5D7F9-6F36-AF56-CC3A-3831081089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6" creationId="{28E810E8-7171-465B-603A-5FD5BB860E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7" creationId="{FA1E63F0-54FC-7B9D-6AC6-4E667EF967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8" creationId="{18609D6E-6251-B78E-6356-9FCBC253E4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9" creationId="{12E195D9-74DE-D514-0DD1-C3336C947B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0" creationId="{C9533118-1C57-0B51-458A-CD4991DF55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1" creationId="{F1656E86-8020-6244-6803-9F469F05B2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2" creationId="{A5BDF153-1CDC-8B59-BA3F-C5656ABACE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3" creationId="{EC84A248-DCAA-8700-B2E2-27FBD58905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4" creationId="{DB95271A-6408-17BC-F14A-472D266182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5" creationId="{D745FB4F-1392-1164-E035-2E2EB76EE9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6" creationId="{C16395A6-A6E1-72ED-3F96-13BB84A3D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7" creationId="{D8EEE55C-9970-E842-02EF-ACEA561A92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8" creationId="{AC80291A-13F0-F2F0-04E1-6B895520E1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9" creationId="{49B64425-1479-73D8-5291-8F6FA40948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0" creationId="{74D44985-AE88-3CC0-6BF1-E0B634E73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1" creationId="{BCA8CC3C-8B72-C42B-9B2C-36426ED111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2" creationId="{81F1D214-4771-00B9-7165-3EC3C28C55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3" creationId="{254C17C8-9B28-3BB4-6E74-FE2302C085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4" creationId="{3C4FB1A0-1452-B015-BB1B-129B962C4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5" creationId="{362ED5C7-4A97-38FC-E430-259F4EB87F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6" creationId="{CE40D1C7-18A0-D47D-0ADB-0890AC5679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7" creationId="{09D3CFDF-5CFF-2DC3-7358-6C13A4696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8" creationId="{C8B22C24-2B76-145D-7DD6-9DBEDD5000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9" creationId="{9D59C491-6C9E-521E-F1B8-13443F7929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0" creationId="{D6A1D23D-7432-DFA2-720F-746847E63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1" creationId="{4D6654E6-3928-8CC0-107D-48FE93CDE3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2" creationId="{86D3FADF-36CB-4467-1B29-5CAB36EA99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3" creationId="{823F2861-83EC-7C79-5F0C-CBF64AFA50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4" creationId="{977127FF-F926-B064-B90A-F6D35C4DA0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5" creationId="{6F471C07-A565-E859-CED2-D7D3FE5872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6" creationId="{060759FA-3293-E5A1-879B-847AF03533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7" creationId="{B852B4A7-635D-6473-4A04-820184932E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8" creationId="{2C2A3A43-112A-5998-AAE0-616FB1FBDB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9" creationId="{5DBB73AC-DE7B-53BB-3CF2-0FC5626B1A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0" creationId="{3D86FE9F-C8BF-8D2A-F27B-AC5F483D2A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1" creationId="{8AD3196D-B305-79DF-87B2-63213774AE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2" creationId="{01F80028-49E9-1969-940C-B44CD496C8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3" creationId="{99998FEC-A812-0F2F-AFCE-C4E680F96C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4" creationId="{2761D732-E720-9156-42F5-D47E72FDE1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5" creationId="{C7C54EAB-D8A8-E76D-6FCD-6555823AD0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6" creationId="{B219D3CE-B1DD-0E69-9284-E01E87A8DD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7" creationId="{180AB2C7-EC85-9098-57DF-72E22B5C76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8" creationId="{FE2DFA1B-8E69-FD20-9306-CD845E6DE7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9" creationId="{BC374E94-54F6-60A6-689E-8A108D4157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0" creationId="{C9A5D794-9AFC-9F3F-DB37-B5B2359FAA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1" creationId="{A06C3669-BBF5-6E51-1D6B-FFF9DD940B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2" creationId="{269F9F0B-0EF6-2D91-B976-4C78E761FC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3" creationId="{03269B2E-47EE-BB6F-9CB6-DCE9C4FC6D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4" creationId="{55B94EB6-7693-8B2C-4FA8-1429D534FA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5" creationId="{CADEA28F-90AA-7F53-3563-77E2352514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6" creationId="{329464CF-C127-32CB-397B-A41F625754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7" creationId="{9856BE91-47A7-89F2-242E-0515D13AE2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8" creationId="{AAF24C3E-B189-7DC0-50B7-FF51CB071B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9" creationId="{24BACD01-0124-0187-08AE-5E93E46DE8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0" creationId="{826B5B3C-8E0B-D525-D6F6-AA6CF9AD4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1" creationId="{EBB57E89-7B6C-8781-1135-2DE397839E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2" creationId="{F0677732-08C5-D7F5-6AD5-04DA0CEAE4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3" creationId="{8A505A2B-4560-1F55-964B-74453C5AF2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4" creationId="{B8C17050-896B-DD7A-B1E5-31935E3CED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5" creationId="{85654989-56D9-2418-3AE9-CFD5687A5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6" creationId="{80CFDC62-7761-6869-1317-34AE811584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7" creationId="{DF2CF304-2E39-DE78-BDA1-FA15F949E0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8" creationId="{90E8BC45-8142-0290-61FD-9DD2C22CB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9" creationId="{257B3DB9-9690-A78D-71FB-24EAD356F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0" creationId="{AEB24AF3-5603-F647-4139-BE7473FFB2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1" creationId="{ABA26134-A70A-C54E-27E0-A9798DB189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2" creationId="{ADA23979-1F78-4B29-DF54-A482D543C7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3" creationId="{6CE361B0-C9F0-42E0-49A4-D83BDF59A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4" creationId="{853AE6D1-0A9B-ED46-4FDF-5D6CAF13E6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5" creationId="{5D7B9C13-194F-8292-DDC0-281CA24345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6" creationId="{73C458CF-7E78-6AAD-3134-74EFCA5CF3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7" creationId="{A8427D2D-6993-F09A-27F4-4958FC72E1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8" creationId="{097FAB24-56DF-77CD-4D10-F5056405A6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9" creationId="{92709BAD-32C7-709C-8760-384B55D47C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0" creationId="{83A2CA3A-FF31-02FE-9FE4-9E31447696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1" creationId="{1E6FAD13-372E-34FD-F59F-79AAA27978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2" creationId="{B61A7EB3-7F20-9C78-4F32-1D3541C099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3" creationId="{68D5DB54-D58D-29F0-E4D1-D111386B9F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4" creationId="{B9488A27-9C1E-E632-DA6F-3AF012D7BC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5" creationId="{58B17F64-F45A-DAC6-B0FA-6EAD969AB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6" creationId="{D4C9FBEB-B743-4FCD-15F3-1E4F46219A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7" creationId="{C6FC2B3A-5642-4CBD-95F5-0CB87576A7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8" creationId="{D07D3C14-D1B1-3DAE-6E71-E2D6FC76A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9" creationId="{0A0DDA41-A72E-AEDB-5079-42A8B76BA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0" creationId="{4E3BBAAB-B475-01D3-A8E1-E2C4722C4D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1" creationId="{8221FA8E-F245-2DF7-17C1-591D6A3DB8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2" creationId="{1EF5A138-FB42-BD68-6F3B-6F51F72C0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3" creationId="{20C31546-F338-4E38-AB4E-8BBA29682E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4" creationId="{BDBDCA55-B2FC-E356-F0BD-B5331EEFB1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5" creationId="{EA0865BA-DD6A-07C5-5800-B34A2D5B69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6" creationId="{B36F204F-4571-B022-557A-40C9E3FF7B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7" creationId="{17688953-642C-DFCC-3CC7-0D57C221C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8" creationId="{D9598F54-1D61-95EB-AACF-A62297FA53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9" creationId="{667EFB55-C364-0C05-E04A-B3B3410EEB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0" creationId="{B45B6396-B9F4-3D73-4E8A-BAED52D322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1" creationId="{31A4F96E-0D73-2D78-F030-2FFD9D82B2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2" creationId="{86FDD4AC-D290-97E3-5616-6B160B2343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3" creationId="{B06CDCC5-74B5-5E62-6B00-268965624F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4" creationId="{32B5507E-8E53-8E33-FACA-7260D8E519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5" creationId="{9749EF4A-4A33-747F-0B18-C238F2FBBC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6" creationId="{CB357887-5E9F-6423-55CF-18900919CF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7" creationId="{3D91F668-89D8-2D82-B2C3-B8EBD62C1B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8" creationId="{8B9AC9A9-60A2-E350-8777-B21F8BF507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9" creationId="{7D9E931F-9805-2504-D032-874359A096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0" creationId="{84D22D37-3B0B-BCAF-6D79-A149D6C2AF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1" creationId="{8C35055B-A17E-E46F-FE76-01B51BC74F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2" creationId="{BAC4977C-B391-CFC3-1FC1-D2ED2EE9A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3" creationId="{431BFBD2-4A6E-C89A-3BD5-E8EB0D2A90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4" creationId="{C96B2142-E584-BEC4-9030-59A77D3B0E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5" creationId="{3B2BB93F-8B43-3A18-8E33-88C8E14B1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6" creationId="{62A853EA-6C26-7979-6F82-2E139A6882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7" creationId="{6B213AE5-A7F6-F0DC-9C0A-689C0C28BA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8" creationId="{3CABC68A-5F8D-2D9A-AD8F-A407ED0216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9" creationId="{C3161940-2A08-488A-160C-435BFA32B3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0" creationId="{FF23FD55-7BEE-A047-7099-0E35D8C21E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1" creationId="{E1C8FEFB-3D2B-5604-9C0F-F7BEF79DC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2" creationId="{6429C812-9F08-2698-2A31-C800DBEBEC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3" creationId="{ADE3FC62-33E7-C07D-AADA-C86B658EAA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4" creationId="{588CF426-24B8-21DE-9919-6D3155C476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5" creationId="{799904EA-5934-9092-0B73-1A7B12950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6" creationId="{26FDF8EC-F2B8-6A5A-0E8C-A28B45A1D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7" creationId="{C36388B0-976A-2655-CF9C-E195732314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8" creationId="{A7057183-1F3C-360A-D2C3-7831F610B0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9" creationId="{3394F455-4416-C90D-F150-9B3904E465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0" creationId="{C0800E66-DADA-6773-7ADE-7CEF575D72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1" creationId="{AB47CE32-B772-B103-B38C-394273AD7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2" creationId="{7D5D0A80-3503-124D-FE61-C5B61F4AE6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3" creationId="{E7265669-9287-1ED7-3CA0-2DE9218E3F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4" creationId="{A3B6059F-85C2-4653-4620-E46D096CDA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5" creationId="{81B6F63F-FAEE-0B17-EE93-99DB720BC0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6" creationId="{AC5304A3-1259-85A7-D234-B25B7D1482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7" creationId="{62CDB0C6-4265-276A-A30E-7E796B99C7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8" creationId="{1A73A7D2-BF33-69C4-E1DB-EEBC932DFF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9" creationId="{EDD4CE67-68D6-2575-72E6-072F3B7DA0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0" creationId="{9169ED9F-31CF-46C5-7871-C665733DB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1" creationId="{132EB4B0-D90E-8BF3-F0F5-CA4026F0E8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2" creationId="{15C589D4-2468-9634-D23B-83BBF054AF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3" creationId="{416A2317-6D33-8E1F-D9CC-D82585695F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4" creationId="{3E0B55D4-1776-2D88-8DB9-DF51FA3621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5" creationId="{DDE3E38C-AECF-52A0-8E6C-B1DE0C53FC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6" creationId="{DEF8DC67-1287-24DF-A49A-3506A01BEE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7" creationId="{CDD83C79-1441-FDB4-FF9C-32701463BC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8" creationId="{610FC40E-F442-2A3A-1B27-593F3B568E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9" creationId="{03177250-F185-EB34-641C-B5A8E8F81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0" creationId="{9C963DCB-9DF1-0E90-6140-F066C26A4A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1" creationId="{56DB1D7C-713A-ED8B-9403-DFEE706030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2" creationId="{0D4FAF09-7D0E-02FB-2B15-0637C9E715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3" creationId="{8099FC86-7CA3-6779-5C92-1764A1842A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4" creationId="{093FDBAB-A417-7B0A-AE3C-F3476E3121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5" creationId="{C4251575-92BB-7669-4F0C-10A7DE613C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6" creationId="{5814DB28-BADF-5F8A-9A8F-CCCA5C78A2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7" creationId="{EADBC94D-41B3-05BC-48A7-6E9CA31E4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8" creationId="{0C193C14-B58B-CE4B-6B13-8A6A5DDD0D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9" creationId="{AAF22B13-8DE5-ECCC-BA12-183CEAA49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0" creationId="{0BE4BBD9-7494-78C4-3110-A97AD64F3A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1" creationId="{BF16601E-F690-BB78-E541-A4A28521B0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2" creationId="{9D58C265-D32D-EBE2-A95B-5BFBF95954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3" creationId="{BF34980E-CFBA-E822-8458-BEB1FAEEC2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4" creationId="{8E9A85F2-D0C3-41FF-834D-9373B5D2EF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5" creationId="{05633EE2-0D45-601D-7B99-D585B74D57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6" creationId="{B100BB8B-890E-14EF-0E41-CA2A3E4C08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7" creationId="{64792C72-7817-8CF2-5ACE-5B42E6721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8" creationId="{2D402D8F-CD9C-0FE3-8E97-321646756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9" creationId="{1D098E1B-4537-47CE-0815-C7110AA7C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0" creationId="{42B1F5F2-0A7C-3D8C-5402-0750068C83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1" creationId="{13205CD8-00D0-1860-ED4B-C22F94A173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2" creationId="{F97D36C1-5847-8737-6B82-27BC422AF1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3" creationId="{841FA5A4-4CE0-5E0F-0F4F-17F5B90F8A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4" creationId="{11987231-F990-6DE9-93E8-C4B6B8A5D7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5" creationId="{AEAA83A1-FC7E-4F45-7482-93F38CECA6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6" creationId="{12AB83B2-EBD6-45D5-3E11-25399B315E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7" creationId="{1FB17D44-BDE4-D59C-3162-26816BD8DA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8" creationId="{0494BF4C-405D-A896-2A5A-C68BFBE802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9" creationId="{CA484956-5A11-EAAF-EAB6-0AC65072A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0" creationId="{3B22233E-4985-E968-9541-23FC48C3A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1" creationId="{AAED8C68-5431-8EFE-A9DE-BC09568E46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2" creationId="{D250D2E6-D8C4-D269-C9D6-0D9C6C6632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3" creationId="{6D3BE34C-F46B-2989-A73E-8E236023FA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4" creationId="{45A4562E-66B3-C25F-F293-2AB8FB9295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5" creationId="{BDE3C38A-B85F-6169-69E8-EC7C05334E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6" creationId="{8735D1F0-2186-C2BC-D848-F8F8074669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7" creationId="{2F62CA2E-6724-B951-7513-2CA98BD5E6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8" creationId="{7109574C-584D-5B16-3F3C-7A41610B49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9" creationId="{C5700FF5-49D0-125D-9346-CF2CF373E6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0" creationId="{14EFCC3A-1F05-A081-6068-9F0D26A503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1" creationId="{CCB0E5C7-7F1E-D5B6-FFA3-4EEA18F075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2" creationId="{DD40DF30-CAC4-991A-1A8D-0F77F4958D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3" creationId="{BB1EC356-EDE8-BFC2-87EC-DCD57A50B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4" creationId="{0FF187AC-E77A-9A7D-EE1F-D8243DCB77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5" creationId="{D1C1A391-3533-F83C-860A-B4A086E57E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6" creationId="{2955C229-3205-644F-AF03-AB8566B650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7" creationId="{270B970D-09F8-2F8D-68F9-9122D1E8D4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8" creationId="{598AD4C3-5584-086D-173A-D0C31D0342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9" creationId="{1B4A2706-F11D-03D1-BA93-0A95325111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0" creationId="{E814B115-7F60-458D-8021-57EF10451B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1" creationId="{96EAF068-D9FB-D2DC-4367-9BFCD04B86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2" creationId="{177FFEB6-F61E-56AB-7B48-20D3CB2B38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3" creationId="{1EAE1131-A882-27ED-1ABE-EFFDB95FC8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4" creationId="{C1C2CD55-A86D-1ACF-FEB7-1BA3D51CCE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5" creationId="{CF457449-B3B5-7460-E21C-3CCC6129F1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6" creationId="{C882D2B5-13C6-3164-4398-D925F6D573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7" creationId="{5DF8317B-79EB-24C0-4B43-F6CE53F4D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8" creationId="{6637F7C6-CB9D-0B73-B501-E4CA65D0C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9" creationId="{9A17B5E5-E5BF-7529-A2F9-712588E602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0" creationId="{FD07FFC3-3598-02C0-373D-D9E5CBF820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1" creationId="{5540B562-3F3B-A105-8A07-5712CC57E3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2" creationId="{49198791-E9D2-4B50-E5AD-1F1D1C8A20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3" creationId="{CA344CFB-E287-6BA1-8C5B-8BC0E14D95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4" creationId="{B6710619-EE6D-AADE-2137-EBE4EC2D4F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5" creationId="{6491AA2A-0820-1324-ECB7-15EB5BB7A7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6" creationId="{47598B0A-5868-7046-A267-3ABF0657A4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7" creationId="{5B60C75C-8725-289C-1BE6-9056D32811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8" creationId="{4BDB73E7-6F2F-5998-7DD5-EBEB81E8B5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9" creationId="{1B948253-4BC8-3596-68E0-6631ADE722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0" creationId="{2394BD83-6CAC-B799-43FC-85B06A183F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1" creationId="{988CA065-F6C5-3072-5125-89569B13E5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2" creationId="{10E7E005-B37D-D2ED-6149-829B5D6E44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3" creationId="{C5E39B80-4826-07A1-90EC-A2743B30C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4" creationId="{99602FC2-18A9-DFD0-5EE8-FED056B930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5" creationId="{40E4C1CB-7CE9-5AD1-79A4-AC217FA7AC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6" creationId="{AA87505B-48EF-9F93-7CA8-6AA18265D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7" creationId="{C9CD7F73-9F50-0ED8-983B-26EDD4B33D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8" creationId="{5072E1A3-5055-292E-3A13-ECBCC972A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9" creationId="{BA92BBC5-6D06-9A96-9057-0AB6FCF5C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0" creationId="{30820C14-11E5-7AA8-ED11-D280C96E7F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1" creationId="{18E7AE67-9873-A775-19CD-4721158215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2" creationId="{651093BF-3BE0-341B-E4B9-B5CC9E593F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3" creationId="{02F6CBA3-E2E0-AE0C-8C08-2B86742DBA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4" creationId="{AC51C778-2122-CDDE-2EA1-214232EB86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5" creationId="{DE9C2A3F-D732-CA89-81F4-526203DCF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6" creationId="{693A8625-A7D9-A068-D993-D6DD42C13C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7" creationId="{2A0685F4-8BF1-FD6C-3BA9-AD4163626C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8" creationId="{42E2BF26-C9B5-6552-D9A9-848DE9D4B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9" creationId="{6BD5BB0F-8688-8DCA-991B-2A021765B7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0" creationId="{2C8A9C2F-3A92-D592-9218-704895BC5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1" creationId="{F1B85EF1-C40D-1829-2A46-419F0ACAB1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2" creationId="{31C39F35-97D1-DED7-F56B-CA7C36F757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3" creationId="{3B700F22-CE52-6F03-3AD9-8C1345047F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4" creationId="{291B826B-BDE1-F365-2011-6F524C77EC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5" creationId="{96879E52-845C-9F6A-7E03-8BA8219602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6" creationId="{24D45360-8E79-4556-A615-7732489185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7" creationId="{E0F54D0E-F70E-0B57-E48C-80E437F0BC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8" creationId="{FA0CAD7F-D6DD-BF08-AAD4-41CB73E354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9" creationId="{CAB39580-4671-BB60-84B0-9314692571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0" creationId="{F3808384-B3B4-EE5D-8427-693CBD70CE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1" creationId="{15136995-92BD-4679-0713-AF52D6063B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2" creationId="{5133A840-CE3F-BB70-85E3-8F0F57D75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3" creationId="{EF28F869-AEBC-7290-062F-86692D2CFD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4" creationId="{A6AECE8E-CDE5-957D-2E4E-2F78C606E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5" creationId="{FB8F272A-E229-A3ED-CA2E-65676388E4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6" creationId="{35B28D6B-9A87-82C5-FC64-52843A86C5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7" creationId="{909DC0E0-D889-8B3E-3C8D-43B76DA6C4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8" creationId="{EFB04AC2-0D80-E1B2-E8FE-FBF5367BA0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9" creationId="{F080A42A-0E2F-623F-5D85-1AE134225D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0" creationId="{1DB3AB36-23FF-5E0F-5B65-E5562254D6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1" creationId="{2E1EDA0E-86B6-B510-F17B-EDB4D14EE4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2" creationId="{6B76AFA9-A07F-82F7-50A9-EF7656C3B1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3" creationId="{05E449D5-152E-AA6E-42E1-B08D84B3C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4" creationId="{FA36D1F6-1D35-822E-8E1A-BFC0E8F720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5" creationId="{9F9EF294-3312-A863-F035-C1F5350A3F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6" creationId="{EFD5E2AC-FB10-7047-6010-CC1AA61154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7" creationId="{BD9CED69-23BE-C7F0-DF60-3ED0CBD0A2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8" creationId="{035C2A7C-39FB-D468-4C00-1775BAE923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9" creationId="{D90C7B53-B295-D740-9168-DEE4568576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0" creationId="{5B4191C1-3076-1119-B75D-8F7D7AF048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1" creationId="{FAEA1D12-F1CE-EA85-C6FC-BB331FEC06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2" creationId="{FCB6E1E6-EE09-A9AD-9DD4-51D977B0AB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3" creationId="{D353A1AD-75A5-6534-3AEC-93871812E1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4" creationId="{107BC082-2E24-F5BE-D0B3-65CD9D60D5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5" creationId="{DFFF4A3B-4829-B478-FF4B-A10BD0C3F5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6" creationId="{C6ECB0FF-A273-CE9F-AAE4-C6A5AA58F5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7" creationId="{03BD9D7B-4883-D511-D8EA-4945A54F2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8" creationId="{93BE5872-5576-3719-B15A-4D4BFEDA55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9" creationId="{99CDB3F3-34FC-326A-4BA5-16CBD29865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0" creationId="{F2C4D40B-8976-52D9-2D2F-FA64FFE156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1" creationId="{8D7569B9-315A-39E7-3760-32A6749C20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2" creationId="{BEE7A730-EBCF-277F-ADB2-D7175EC8A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3" creationId="{D5985D14-8151-9F51-33E1-198B5A6CB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4" creationId="{B5BA3759-830F-0EC3-F912-31DF173E1D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5" creationId="{54136336-AC08-5E94-D8C9-B82842E06C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6" creationId="{9CDD4640-5FD5-6ECE-C584-74EFE5F454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7" creationId="{2EFD7C73-1BF7-40B6-B053-6A9C1584F7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8" creationId="{3A78EB96-890C-315C-F860-0B9BA087F7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9" creationId="{98E2E221-212D-F99B-251B-5CD8AE56D8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0" creationId="{1907E5FE-D0AB-3C4B-94A7-ADC8F7B0F1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1" creationId="{00C664DB-FE9F-33BA-36E5-3FB9E48D45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2" creationId="{06519FF4-8D02-0F04-7A02-149C47F69E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3" creationId="{AA43B276-5920-6398-0022-EA38D78527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4" creationId="{8CA573C0-53CF-703C-B954-E4A1A0A5FD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5" creationId="{10DB9A99-D960-B822-0556-36C4FE98E9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6" creationId="{AF2208E6-BF8D-8E00-0F80-3AD8307798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7" creationId="{29ECBFB2-A5BC-2F72-71DC-9C6ACA0A39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8" creationId="{04C01ADC-30F6-F2E4-B53E-908FD395E1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9" creationId="{CC18EACC-0AC0-C4A6-D7F3-B22851B77B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0" creationId="{B23E28BF-7DDA-EB8F-FED3-AE796764E5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1" creationId="{99D5753E-5C05-0DD4-FD35-B15818DBCF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2" creationId="{DCB44493-6D7E-3F56-7CDA-432AA44F4F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3" creationId="{6FE90A81-F2ED-4E70-6300-2B730B8AC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4" creationId="{3931AD57-11D1-B7EA-72DD-78C488D28C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5" creationId="{90C18A65-B005-EEE0-563D-207905441E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6" creationId="{82A4910F-F011-9B19-9758-449A43E1F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7" creationId="{BE15A7DB-9417-76DA-3BC9-C2519374D6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8" creationId="{4F1352BD-0D4C-AC3D-D16C-3482FB35B1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9" creationId="{E84225FC-B951-489C-D92F-86BB9BC3CB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0" creationId="{EDB21FD2-F7C9-5356-BCF8-99AA540987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1" creationId="{35284399-14D5-1855-E0DB-348F3AB5C0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2" creationId="{D9AD29C4-29E0-48A9-68C2-D2A9F63888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3" creationId="{F6E83D40-0885-5A94-9EE1-FF4C1F4503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4" creationId="{9F4FC45A-2632-0818-3D91-F44366B3E4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5" creationId="{D67038A4-41B0-C8AC-8372-9F3E45A10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6" creationId="{3854C61B-33AA-5923-401E-C28271933B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7" creationId="{9CC4CCE1-38CC-D46E-5D51-70110AD28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8" creationId="{381C5120-5AF0-42CA-64B1-7792DB2C2A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9" creationId="{38BE7FF5-9FED-6855-AECE-EEBF33E267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0" creationId="{405EFA75-CEF4-D4EE-CE68-4891E9A136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1" creationId="{C95CCED8-0641-0ADC-133F-8454A15141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2" creationId="{5DF1EDD3-6F80-8C11-DEF8-4430884CAF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3" creationId="{7E1724D9-10CD-3563-19EA-7B33730616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4" creationId="{2DDF559C-CDC5-2FDD-286A-7093B6E44D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5" creationId="{465B8983-E357-1DF6-1221-4A85F2640F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6" creationId="{E3718E7C-1FF6-2B15-5785-D3EEC05B6B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7" creationId="{318318C1-819D-CBDB-08DE-C2401665B1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8" creationId="{C8758EA8-C8E0-ABC3-C6FB-77924D6F0D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9" creationId="{59FEEA0D-B699-34C8-9326-1554F238AA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0" creationId="{4B33B544-B4A9-0D37-5D54-F05C123E6C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1" creationId="{31EAB222-982B-E447-2ED4-B5841832B1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2" creationId="{0CFD4359-9B40-7397-0672-594708DAD8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3" creationId="{A7DCEF5E-BA8D-485B-9F77-BFAC37C7C8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4" creationId="{18F160C2-C2DD-5774-8D79-21088CC2AC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5" creationId="{54B59E32-CDCC-80EC-938D-C259FA0FD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6" creationId="{BA0D06DB-F233-A692-F520-99896EF4DF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7" creationId="{3649E391-0CC4-1B9B-FA83-F45FC56328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8" creationId="{09B206BB-690C-A0F3-BA74-33E4310CA6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9" creationId="{577AD919-E3C4-54E4-6CAA-0C02CF1F32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0" creationId="{171D92E3-BE78-470F-380D-EFD0DCF03F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1" creationId="{3A2F0BCC-526B-171E-49BB-25BD7238E9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2" creationId="{EA251903-6A3B-0CFE-82D4-F1F6B23DA9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3" creationId="{5479A043-D873-35A6-1078-31AB2F611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4" creationId="{55B454D4-92C4-F285-E82B-72F0279F0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5" creationId="{382DB930-649A-C378-6DE4-13A7A7B241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6" creationId="{D5F55034-0CBE-6930-8B1B-5B82568487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7" creationId="{6EBAEDD0-54A8-9BF2-A855-FE277B824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8" creationId="{0CC1A2D3-9775-8AF1-47C9-9CBAEFDCFC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9" creationId="{B0E7DCF1-062D-B4C0-1D90-7FE0B66036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0" creationId="{0900FABC-4982-6CA6-50DD-FC2C76331E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1" creationId="{6F110A2F-EE7C-2D60-6544-5719F71ABF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2" creationId="{5431A992-3FFE-DB65-D5DC-BB5D3FD7D4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3" creationId="{F982514B-7F54-9B87-5C67-FC48323FCA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4" creationId="{003D28BC-168E-0D25-5DF4-115C52C374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5" creationId="{4F777E9B-34D4-9732-E844-5B8E386D82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6" creationId="{88CAD634-A45A-6848-BA25-C9124F40E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7" creationId="{654DD9C6-629C-BD90-1667-85B221DDBE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8" creationId="{448E1619-5B30-2A52-C40D-8B9EB1FDBC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9" creationId="{F66D3651-96F9-6716-47E1-F2B7C9439E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0" creationId="{EDF9E59E-D980-5461-56C4-B672092B76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1" creationId="{9C3806F3-57FD-30C9-D23A-A6E155586E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2" creationId="{ACA46075-3248-4571-1FF0-B9B6FD179C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3" creationId="{496D25C5-4B52-193E-FE28-EDE63F44D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4" creationId="{073A7DA4-2E70-DD9E-CC69-6D0F63F82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5" creationId="{27E252C8-3C5C-D7A4-1BDC-4F2CF0045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6" creationId="{3206BEB9-E8EC-D587-4990-D5874300C5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7" creationId="{5F3130E4-2A8D-D024-1588-D9C54DC673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8" creationId="{55CABBF9-999D-47A4-212C-0A8E82124B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9" creationId="{5D97F3DC-D63A-3B75-2A71-BE27F04C71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0" creationId="{BF56300C-C048-67B2-5231-D7D33795D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1" creationId="{9D273815-04E4-0D20-61A5-78E352FC9C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2" creationId="{6BD4BF9F-2030-04AF-E94E-93CA564A59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3" creationId="{539095F8-F1A8-4950-9AD2-8D66F9AB89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4" creationId="{0BD31D8F-9ED7-C42E-09FA-38E4EDC59B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5" creationId="{6C1612AB-F7F3-A2FC-1396-67F62F4A00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6" creationId="{D71E917E-ACA8-A180-CF9B-4B158B2C18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7" creationId="{15FBA99E-E8B4-6EE4-58CD-4A8095F8D5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8" creationId="{663B121A-6A52-EB9D-0775-9E3833BEF0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9" creationId="{03373E9A-603B-44F4-0FAC-103389B5E9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0" creationId="{7D384EF2-52E4-31FC-5974-9BD6C11541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1" creationId="{EFE1E446-3C4D-1A85-3B84-11377E663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2" creationId="{64FA9344-21B4-7B45-FA47-AFD57FD904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3" creationId="{F1165EC8-52D6-0462-7FE7-DF3A8B481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4" creationId="{C3D84756-E60E-C186-C0FD-D6823BA31F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5" creationId="{321FFDB1-91C3-086C-5E4D-4D9050C1A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6" creationId="{388CC5E9-4D88-4BF6-B77B-BC597A4913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7" creationId="{E661B398-33C7-AB24-4732-B445E3DCC5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8" creationId="{CD1FCFE2-F9D0-3499-B260-6185A0CF13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9" creationId="{7F41B29F-395D-2B3F-5701-C259900B3E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0" creationId="{21ED3FE6-FAD3-6214-C9A4-B9EDEA17F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1" creationId="{F5651E88-9093-C0D6-5617-D7E659EAC3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2" creationId="{1DDDF6D7-D62E-A038-9A3C-9711804392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3" creationId="{1830971B-E36B-D176-891D-87ABAF4C1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4" creationId="{DAB14BEC-A3D6-15B0-2A23-4B46345CF6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5" creationId="{332239C4-2166-5F4C-9D98-DC24D94647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6" creationId="{9698062B-D11D-3674-5C32-BE06824FE1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7" creationId="{25138ED3-9E52-D087-D7D9-1C461C1FC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8" creationId="{06BD5740-F8CC-4776-615D-B2F6B88B6D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9" creationId="{90BAA578-CFF6-7EB2-8125-AB496E6F0A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0" creationId="{CB7E0190-43CA-FAD6-A9E6-A04DCDA17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1" creationId="{EF5475E0-9918-AE38-2FB2-8DA453DC4D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2" creationId="{4AB0EB0F-FE3F-A542-90D9-11B6122B37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3" creationId="{92740D7C-2783-B45A-1815-33BE602128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4" creationId="{14CC20C1-157D-0561-6378-E790F77FF3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5" creationId="{5089E2CC-43C8-287A-4DAD-61BA7AF60D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6" creationId="{71722401-3417-7E60-579F-58738BD804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7" creationId="{E7B9D251-7E16-1FB9-67E6-C5265F6F95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8" creationId="{7784B71A-9729-4687-8990-D6ABBAF34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9" creationId="{BE5B8BE3-DA68-D57B-297E-8AD281B63B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0" creationId="{DCCEA684-8BB1-760E-7369-81FD4347E9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1" creationId="{A9680B3E-C311-0EB1-92E6-805B985280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2" creationId="{CB88596D-3176-7B51-0BC7-5A7A17F639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3" creationId="{28D7ED4A-93EF-0B16-F5AC-BB25AFA697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4" creationId="{2A2CBC98-3C99-28C3-46DA-190F688EC7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5" creationId="{B53B4401-AB22-2832-2746-123616DBCF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6" creationId="{1DDBE284-31BA-CB28-5470-86012472BE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7" creationId="{EECA9306-2760-B69D-AED9-9CC392F512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8" creationId="{2905435F-70A0-376F-BC7C-E1EE1642D6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9" creationId="{51C1DF84-6571-B42F-FB57-59FB22D70D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0" creationId="{FD1B13CB-5730-163B-01B0-8563AC1D92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1" creationId="{27147E1C-F219-4808-6870-8A9FDE9D7A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2" creationId="{58313CFE-13F9-65BA-B647-5C6AC61F6D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3" creationId="{301DA1D9-CCB0-3DB4-E0D4-3B4B614800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4" creationId="{A450AF6F-0F74-5E5A-CF79-4DA891AFF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5" creationId="{C68E29A0-E97F-5473-E743-51C2B68C9A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6" creationId="{E1682551-CCEA-089A-2D1E-8CC89EC1E6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7" creationId="{A812F40B-6300-F39C-518A-F0B091C3E1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8" creationId="{FAEA6746-E3A9-EF3A-6D82-3559616CDA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9" creationId="{4D8454A3-3999-35D9-E2F9-4DDC262F6C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0" creationId="{76E8A84A-AEE6-3E99-34D6-CECF570E9E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1" creationId="{E4824116-6E9F-3AF4-64C6-F146585B37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2" creationId="{70144032-3162-3202-9499-6C6E3CE627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3" creationId="{6CF0B5BD-83C2-5ED5-12FA-DA67319764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4" creationId="{F9B13051-819A-E7C0-5EB7-D9ADDFC23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5" creationId="{5C73C184-D0A0-76B4-AE23-D57B23EEA2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6" creationId="{78F769F4-0AF8-F0F7-E652-BE0B4A6F9F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7" creationId="{5447F6FA-5128-82C9-5913-CF05D4438A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8" creationId="{B3C984E5-2967-5246-3F72-ACCC71BB7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9" creationId="{B2BEAE60-9F9E-2754-E9AB-71BED5491B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0" creationId="{C2F2F619-1BC4-78CF-8F65-7147E3955F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1" creationId="{FFC0607B-DF7D-F6CE-3102-41AA7AC0AC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2" creationId="{52F3BE83-9031-24E7-0296-1A9B14E821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3" creationId="{6E0BB721-F735-C441-E8F0-03E3EDB02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4" creationId="{A035782A-9A75-BE1B-0D32-4A1172BED2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5" creationId="{E17A6A06-ADE0-7950-E96E-D24789BC28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6" creationId="{8C9318B6-6A40-B9FD-A726-7F71642710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7" creationId="{6BCE288A-E7AF-7124-AE2E-F0A4D8F14F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8" creationId="{C33EC21E-A189-8748-1E07-AB85C41BB2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9" creationId="{7E4460D4-C97E-54D7-43AB-BF2544228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0" creationId="{6C23BFA3-DE65-4A82-DD4A-1767190576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1" creationId="{980B1492-2FB6-981A-A4DF-90D16AE8E7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2" creationId="{FF71F8AF-A4A8-3533-260B-49290BBF51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3" creationId="{5FAC3947-9EB7-84D9-37EA-141D564026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4" creationId="{412C6F13-1E74-15FA-EDC3-DD51745AD1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5" creationId="{3B9A4841-E6E3-A341-DF1F-FE919C2CB5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6" creationId="{251A9FB1-301B-4CFF-CB6B-C67E81DA6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7" creationId="{BA09D2A9-6F11-EFC5-5020-A975E2CFC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8" creationId="{569F098E-0DAF-9319-B7AE-BF5C77D452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9" creationId="{A965E7B8-F858-0DE2-AE06-CA44975175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0" creationId="{33C3D277-08D7-8013-B548-1470226B6F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1" creationId="{DED99D14-5F99-A52B-4568-2561FC58CC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2" creationId="{8AC822E9-E619-7D29-98FF-27B5B4D407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3" creationId="{BE678657-3C00-393A-B7D8-13B846D998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4" creationId="{B718C15F-FE17-312C-5DED-2EB566D684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5" creationId="{BE1BAD4F-3A0C-6A75-3405-2E14E02E9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6" creationId="{B64FE13C-9BB9-ABB7-868E-873EB929BD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7" creationId="{6F78AB6B-6169-169D-0932-8D081FEDE2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8" creationId="{F1C143E1-8C76-3579-1C27-43DC8523E8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9" creationId="{42569695-2819-0358-9D2F-92F52DD577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0" creationId="{643664C4-8996-5E2B-A421-621D76B55A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1" creationId="{DDE244A3-7301-229D-A4FD-2A313596D4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2" creationId="{F08115B4-2194-1181-9ACD-632FBDFD4B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3" creationId="{D5A8E829-9694-57FE-55E8-C273A799E6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4" creationId="{CF6BA5EC-B580-B645-FF8E-1F4C83715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5" creationId="{D7E1E265-0467-9BC2-3AFC-F4EA39F01E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6" creationId="{E2AC48E7-AA9A-CBD9-6089-45969535FD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7" creationId="{A2C56C8E-0946-BB15-B17E-7E73B92FC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8" creationId="{A067088C-7DC4-75FF-5C76-F27A9A8D6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9" creationId="{E59D5C4F-CA7C-C9B0-C41D-7789A56C5F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0" creationId="{4B435B56-245E-8607-7831-0B0AF05DE0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1" creationId="{7354CA14-4A67-E9A1-50D2-0762B59BC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2" creationId="{78818C61-D0A9-0215-1B7A-5C824977C2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3" creationId="{2E0B27E5-B21E-9308-6555-38CB7A5E6B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4" creationId="{9B225F39-F388-1DB2-92F9-E709573200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5" creationId="{25D720AB-9F79-EE18-50AA-89C0836D85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6" creationId="{29ACC1C6-F009-386A-0CAC-1B0D36BA6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7" creationId="{732037BA-A9CB-0139-66FB-1D0DFBC57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8" creationId="{33401A67-D9A2-6DD7-5452-665B7FD6AB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9" creationId="{613B6F57-D3F1-5ACF-3EDD-A97F4958F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0" creationId="{FAE24976-CDBD-C8E3-0553-D322D2C13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1" creationId="{6A10D00E-D89C-C9F5-D2A1-EFC62DECAA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2" creationId="{3044FA3C-7FE1-74BE-10DB-DFF33C6C06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3" creationId="{E4AF29EE-E712-55E1-EAB8-C7B944CF11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4" creationId="{A454A53D-BFFA-9731-69F5-B62B3F0EB1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5" creationId="{561E6AFB-D667-E336-BA3A-C2757A347A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6" creationId="{4355096D-37BA-4FBB-BFF3-B1B020B48C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7" creationId="{5FDC155B-7700-3ED6-CA14-07EC5636D1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8" creationId="{8E50C358-AE34-1B74-800A-EAC6E0623F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9" creationId="{22DA1998-EBEE-20C5-357A-FDB4335C4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0" creationId="{9D5EBE07-B609-B089-B779-E6F847A01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1" creationId="{16FEA01B-C0D4-8E3A-F718-81E7FE49F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2" creationId="{B0BF2526-5559-FD63-197D-35CEF65317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3" creationId="{12672D79-DBF4-B381-316E-69701D1231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4" creationId="{F60D92BB-A36D-DF05-2D53-550888D624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5" creationId="{EEA272AC-788C-EF76-0150-82D86D6659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6" creationId="{B787994C-6F80-6B81-44C3-88F5CEE64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7" creationId="{E9A674F6-C868-FE0A-C632-5B17425F87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8" creationId="{F4BC01FE-FDA2-1715-374E-782179F618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9" creationId="{0E29B877-2D8E-FA24-312F-29409C8CDD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0" creationId="{33394736-A395-1F55-5820-B690F221A1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1" creationId="{99F1FCDA-B171-5FE1-9A15-7EAC60269C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2" creationId="{CC271727-ED5E-3BF1-5350-8E8A434FFE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3" creationId="{14BF6357-8ACF-7FC9-57DE-943B90BBB1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4" creationId="{B9AF49C7-5064-C24A-A595-B3490CF468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5" creationId="{49889351-0F0A-EF23-3FD2-6F8123BA38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6" creationId="{88E2F225-2B78-A156-F0FF-ED507997F0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7" creationId="{BF8965AC-4F3C-328C-82D6-EA324FACB7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8" creationId="{3DD13C2F-C43F-C66B-7CA4-31EAA46968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9" creationId="{8D03ABA5-03DD-8F3B-8C4B-8B9E3EA9F3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0" creationId="{B3F1D916-C50F-F307-60C0-EDCAACC3BB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1" creationId="{9F2FBB45-5687-620A-DFA5-A10AEB306F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2" creationId="{3997A851-3D51-537A-277E-9F8F6EAF69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3" creationId="{7455E4D2-7E01-B353-8032-870D5AED61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4" creationId="{56E4949A-37E4-1776-BE58-CA2D523E7D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5" creationId="{387F9DDA-E1DC-0FD0-FF55-07A32410DD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6" creationId="{F34E1F00-5AE0-BAFE-35A6-456405407D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7" creationId="{58814BA8-289C-C12E-25DD-3415148985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8" creationId="{422E290F-ED21-7D42-13AC-6C95560ECD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9" creationId="{C7998D6E-CB59-D50B-4B01-B37EA9B850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0" creationId="{7F742DC8-F5C1-6880-6ECF-48D1F554C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1" creationId="{278FADE4-FFED-05A8-56DF-F5E2704F64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2" creationId="{6862217F-2FC8-BFF0-0F93-88BFAF558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3" creationId="{8ECEB08D-5ECB-2F0F-90F8-9E14CF062A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4" creationId="{332619DA-F7A8-6C66-3D70-1BF1635A21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5" creationId="{74313AB9-F3BD-B9A3-6567-151E07ECAC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6" creationId="{D7601066-AAA0-6EF3-ACC0-0208C64B9A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7" creationId="{5C8EB69D-39CE-772A-7EFF-D911B6243D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8" creationId="{B530187C-F529-280C-A28C-60170D8653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9" creationId="{BE6B8236-9F38-3D44-0E37-8ABFEDE5E8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0" creationId="{18DE0B8E-5D99-A7D8-441B-41524DAAE8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1" creationId="{2A2E4FC9-B77A-DD77-1D0C-1C825D594C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2" creationId="{E3997E49-A824-5B06-B4FF-D7A6A78626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3" creationId="{691066DA-A28B-6CB1-D83C-A36D0E61AD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4" creationId="{FD135665-4021-4B2D-E7AA-BFCBA052F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5" creationId="{E68F0C4A-42C2-53D3-3A50-B06F97DBF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6" creationId="{1145FD4C-9665-9A1B-5ADA-EBC57FE165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7" creationId="{10672A73-0C72-3441-9DFB-40C56773FA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8" creationId="{B6E16C97-45B2-6B7B-2024-981B10CA9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9" creationId="{6BC8B41D-C7AF-C7EA-E16D-FFF9011A04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0" creationId="{F339173E-3B50-C4A2-B735-32D50BD83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1" creationId="{5BF7AD63-9BB0-A5F3-A938-455257074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2" creationId="{96ED8AC0-F5ED-833F-B189-9E4329025D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3" creationId="{A3602707-A84D-A842-3577-184E21B9AF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4" creationId="{AB6ED324-2B4F-05D6-7E61-FBBF245D2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5" creationId="{FD02DF72-738F-5679-E334-304BD70638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6" creationId="{BC8ACD81-DF1F-6E16-779E-C13054877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7" creationId="{2F07D4B6-C457-BE59-92D8-68B4F2ACFE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8" creationId="{27296CD7-D6D8-151E-2872-085AAC7175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9" creationId="{63AC1F79-FE65-1E94-2833-67A333A6DB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0" creationId="{7A2CF84A-B636-6648-4EBD-B880F92414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1" creationId="{1DD9EB51-A421-4719-A326-5DB5F57DF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2" creationId="{EC3E7139-00B9-8404-9E70-4DD241DA6B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3" creationId="{37F5B481-003D-664A-66AE-16632B01E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4" creationId="{3248B5F3-55AE-716A-EAE9-117CF3CB76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5" creationId="{7EF257C9-6151-2007-BA66-8065E4E421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6" creationId="{BE289543-7A49-1240-8EFF-692994D575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7" creationId="{50AF884E-01C0-025C-91AF-BD99FA5F01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8" creationId="{25E8FDA9-A2F9-1090-9A7E-B24876E25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9" creationId="{D7DC8999-D621-EA6A-F124-B672EC7E75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0" creationId="{25022592-5DB9-9B9D-17FE-6DFBFDC9B0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1" creationId="{D8B93A7F-1BD3-B58B-30AF-9E088A6555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2" creationId="{3698E7F4-F9BA-03C2-DA3E-13C09D1D6E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3" creationId="{902FCE6B-4265-C85A-D239-550C6173C6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4" creationId="{34042E5D-D5FF-3AEC-6FD7-C048FDC6F1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5" creationId="{9D4459C9-CF57-9FE9-DF72-F1C10F286A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6" creationId="{F948B27F-351E-A533-80EE-6B8A8AC806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7" creationId="{1EB12002-BE2E-EA7A-E922-F3475B0C40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8" creationId="{31F7211F-A8B2-6B87-A8ED-2E0848960B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9" creationId="{3A4F4E4F-EA6D-2E59-7DE0-275223FE40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0" creationId="{DF7CC8F4-12A7-2EAE-0CE1-4EEED21FFE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1" creationId="{12CE10DF-20AB-0616-D113-752BF2806F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2" creationId="{11C06F3A-531E-9028-EF62-40AB92702C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3" creationId="{0016CD9F-84E0-4827-C0EB-D67018C465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4" creationId="{4CD55937-DFDA-29FC-B840-A892E04978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5" creationId="{7675853B-BB8F-3028-A7D4-9BB4DEDC91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6" creationId="{9980397D-F9C5-75AE-1FAA-6A1C68603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7" creationId="{6FB1F67F-561D-49D9-CC42-33E2C9D88B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8" creationId="{215FB372-AC82-4DA9-28DA-AB8159C7CF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9" creationId="{762E4F8C-56D2-25CC-2337-6150412892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0" creationId="{6198E380-3542-BA50-459E-9E9DEA07AC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1" creationId="{EABAD815-0792-E584-C90B-D4456D783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2" creationId="{DC335513-4C4A-5CF4-9816-69B1BDAC9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3" creationId="{0DBF7800-DDA4-A4AA-F328-6DBA8B048E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4" creationId="{612360F6-3B21-B922-9E51-FAE21EAF22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5" creationId="{29D3C5A2-9C14-F2D6-E301-655472F7D7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6" creationId="{99ECF2CA-4504-E226-66D6-12AB067D29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7" creationId="{54F58332-F260-1D13-AFB4-FFB3898CF8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8" creationId="{F5C48291-BF15-5CAC-8335-55D813011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9" creationId="{D1833D5F-FFFC-95F9-3565-B1CB2FCCA6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0" creationId="{BB7D1809-D389-EAAF-7F94-101C02EEC1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1" creationId="{0E26CE87-DB31-D1E8-6DA0-E9C14EEE25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2" creationId="{E44D7BE1-660C-11EE-1E8B-3C48D08ACD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3" creationId="{FB46B2CA-EE1D-1A8C-1A89-89FFC3CEE0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4" creationId="{D1690857-799A-8C45-8F6D-85F24D1227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5" creationId="{3CAC4AD0-A343-E236-6EF7-F21BF406C3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6" creationId="{2DC072C7-43EB-B45F-247E-CE14CB80E0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7" creationId="{79F641A9-7E01-1493-6BA0-6D8F89CA5F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8" creationId="{73AF01C1-4C6A-4B38-7035-1A3C99629A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9" creationId="{59C9F359-334C-AEAD-476A-0BCA6AF74C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0" creationId="{828E0A62-5023-B36F-77BA-56EC54F41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1" creationId="{6C717DD0-8200-1A67-E704-3D1455989B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2" creationId="{3CC787C5-374A-2416-BEA0-9C37F71738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3" creationId="{7F45BDD9-1B2C-7A2F-4117-377B137EC7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4" creationId="{A979C1B7-18D3-034D-6A06-554D8F69FC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5" creationId="{9E42D244-0587-F919-A9D0-82DB59A57B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6" creationId="{AD425D5C-434E-CB3A-721F-BB18932E0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7" creationId="{BA14AFBD-8B9D-036C-06D7-1BD27C28DD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8" creationId="{18DC3061-527C-C252-BF74-D6DE66B748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9" creationId="{E1289853-94CA-EEB9-6374-A0123BAEDA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0" creationId="{D2AA2F58-0B3B-F5A0-6412-75877DAF55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1" creationId="{CC571D31-3BDB-3D83-8E17-C63D210F56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2" creationId="{D0E6AD8C-F512-9EFA-556E-0B5AFB5E6B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3" creationId="{4C235CE7-C012-B8FD-1B3C-4101531B5E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4" creationId="{C6CAF91B-40D9-7B31-DEE0-24BF9AE51B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5" creationId="{50D854B2-5C74-7B69-3947-E6D0AE5EDC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6" creationId="{F0CFF4C1-AABB-BCCB-9207-86727779B8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7" creationId="{BD801840-8020-E963-6B3D-D3C65A4D34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8" creationId="{101D48D4-E8D1-208F-187A-82C41EBE7A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9" creationId="{B8DA258B-2F38-8358-6F81-43B9E3B669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0" creationId="{6AEF84E4-B755-62A5-466A-0EED854905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1" creationId="{68B4B4EA-1024-9B9D-A432-D8F765A845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2" creationId="{674038C6-0227-FAB8-1D41-06ECCF4C4D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3" creationId="{6CFFE37E-80C0-05B6-82BD-4A87BBFCB9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4" creationId="{FB1EDFC5-4E87-581D-1912-595EF82D3A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5" creationId="{D2DF07AA-C630-009B-00E8-F12F78645E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6" creationId="{0041714F-4A10-0991-1F74-5450BDB894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7" creationId="{784FFFF8-B482-8B1D-20BC-3615FD7C60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8" creationId="{6595FF2E-44C9-D470-50BF-7E8285C1FB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9" creationId="{F5625671-63E8-2FC3-BA10-D7629DBEA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0" creationId="{61577B48-F921-4365-21F0-4B6E49405E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1" creationId="{48FF9F61-D2A2-A8D6-4C8E-12EB22F614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2" creationId="{00565B29-9E8F-5CB0-EE8F-F71CC49DAB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3" creationId="{00F6088E-4B56-09C2-10C8-38FB7F750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4" creationId="{6F6AD6D5-7BAF-9AF5-C22E-671B3DD2B4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5" creationId="{36478B9E-5C45-9AF1-004C-A5BF75DB4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6" creationId="{406C2A5C-2BE4-AC39-A8CE-DE42FD374D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7" creationId="{3ED5D765-886A-705E-86D1-415403246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8" creationId="{AE15B5BD-B0D6-2B86-5A97-3C627D9BF9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9" creationId="{FC71FD2A-5455-2D3C-21A4-4179E6259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0" creationId="{6EE9B889-A82F-E8C2-7D13-CAEEE2E501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1" creationId="{08D37088-088A-697F-4468-7DC2AF2A64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2" creationId="{9174968C-9351-72A4-97BA-4BC737874C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3" creationId="{D60D7969-228B-CB68-3EA0-C0ACBCC38D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4" creationId="{1FE87E1A-68F7-C72D-D4E8-B1CC833853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5" creationId="{385F9342-5A60-B84E-AA20-269DF36BA7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6" creationId="{79514ED2-EFB2-E486-E25C-70C052FC26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7" creationId="{2779CEE5-00C2-0DA8-956F-7A9FA3329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8" creationId="{B79A6451-6A3B-E002-3651-1C9AE94A84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9" creationId="{DFE368A8-21B3-3FB0-F521-6B3F0A76FA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0" creationId="{D0D3E512-A397-7BCF-6001-808306D3A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1" creationId="{69FD0171-9B2A-B015-B1FB-7F21A22F94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2" creationId="{7175E9A8-2D79-9AC0-D026-8A2E14F108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3" creationId="{EA1F6737-B5A9-1BE3-0093-1DC75A6558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4" creationId="{594F2B36-2F85-B64C-D11C-5401C9CE6C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5" creationId="{943EA791-2385-441D-19B9-F09B717186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6" creationId="{B28AA3C4-F035-0254-E41D-6D8DCDED67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7" creationId="{C758EDA3-6997-25CC-1AEE-9BFB8DCCBA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8" creationId="{B2C79FE1-21BD-180B-68FC-30BEE5ECB3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9" creationId="{561B38BD-A9A0-47A8-512C-B7EE9A817C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0" creationId="{6DFC6BC3-7E63-D087-2338-47215D0636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1" creationId="{92A0EB10-BE6F-B8A5-5F43-25B99D5E53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2" creationId="{41A60C3A-407C-3B66-58BE-B06D0FB806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3" creationId="{9FD266AD-15E6-4CF4-9AC8-888EE30584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4" creationId="{26A216DE-8243-6B8C-C9FD-E5CFABFF9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5" creationId="{F918DDBC-4700-D047-597C-1C147C58D1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6" creationId="{39342B73-9481-D183-3FAF-125F1B7E90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7" creationId="{98699E37-E3B8-7FD5-34F1-34E235952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8" creationId="{BF05A5CA-D87D-77B1-C84D-CBB79F977F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9" creationId="{C49CE16D-0B8D-51E9-685B-EE04DBC929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0" creationId="{7187BBF4-EBAD-19BB-075D-1FC1F6880C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1" creationId="{A1FDEA80-63EB-5BA5-6A39-BCFF92832C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2" creationId="{79AAC068-CA9B-53E0-4A76-1E4CD6AE56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3" creationId="{822EDE53-7994-5718-75DA-4F7BC3511D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4" creationId="{A8C95CAF-D303-353C-DE96-21B132CE04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5" creationId="{A3362B39-EB0C-4532-FC37-6CF6BAC340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6" creationId="{41B3402C-AF0C-C9EE-4BB4-99285CA7E0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7" creationId="{28193FB8-F7F8-2F67-96FB-21B030E9D7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8" creationId="{D55627B8-2CE1-0D24-01E2-B0E67109F5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9" creationId="{97DBFFA8-08C1-1ED4-A825-532C81D777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0" creationId="{A8EFA98B-467D-8F7E-8F93-7E00B09A9E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1" creationId="{6F8CDD7B-A27F-452C-4A2A-C2524D864F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2" creationId="{EC028862-2D95-539B-690F-B2569B2D87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3" creationId="{D6D475F8-88D4-E50A-C6E8-59E06CBEEA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4" creationId="{1B0E1645-9F66-DD24-19B2-BA86788E34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5" creationId="{0B96EF58-CBCE-29A2-8646-A962E1EA4F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6" creationId="{CE2E4710-9492-784A-D24C-76F2CB6FE4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7" creationId="{65402EB2-0E80-4533-5BC1-ACDB424583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8" creationId="{E2B90DF7-BC7D-0176-87DC-DCBF82B1EC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9" creationId="{B34EAA19-A137-4FAB-678E-84C8630646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0" creationId="{EBC10D30-EFED-BA7E-04E7-035E15C8AA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1" creationId="{05439D2E-221F-54A0-3F42-A61EB320FD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2" creationId="{5617B973-CB88-4F67-350D-CC7E4C62CA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3" creationId="{2582577F-B29A-4DF9-9DFA-883CCD6A53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4" creationId="{404A1317-299B-DBF6-DAD9-804DC8914C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5" creationId="{293F6824-91EB-7DE9-DA27-448BEF39CB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6" creationId="{315C8346-1D5E-1575-FF8C-B60A70D15B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7" creationId="{542B557D-289D-B4F7-199C-66C324F90F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8" creationId="{DF368F91-0A31-586A-BD14-F5B85FF902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9" creationId="{56DAC4B1-C27E-878D-5975-22077DA3E1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0" creationId="{FF4DE6D7-8E40-F3C7-E525-D4DA1EE09B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1" creationId="{B344BE2E-20D4-1266-3B99-2A171316D0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2" creationId="{08CB565F-517D-9967-E010-FE1A734CF7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3" creationId="{B2BD7342-0A05-C31A-1A4A-F55B63017B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4" creationId="{71E13DF1-133D-B7A5-5CF0-C6B19394C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5" creationId="{456E1B1A-161E-7119-146D-B5240A4044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6" creationId="{C459B684-B022-5037-0B4A-FC65D0415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7" creationId="{06164F6B-363D-9E1F-3F38-42FF09AFEC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8" creationId="{2C3A4285-9345-6D71-0A5D-B2613E9D52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9" creationId="{B5940489-F2FF-41BD-920F-193380DA2B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0" creationId="{1FAE730E-084E-0B23-AACC-ABB20E4C8B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1" creationId="{2149A058-2CB8-A734-87CC-B2CA82B12C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2" creationId="{9409A58E-3582-A884-AEF4-C04A7F4F72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3" creationId="{46E82AA5-7798-BA7A-A791-F208A7A70A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4" creationId="{6915251B-10A6-8BED-53EB-EAED30C650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5" creationId="{927B8FC2-E695-FC0E-0832-84AD83677A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6" creationId="{56DEF2F4-09D1-568C-0CEE-870BF71CBB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7" creationId="{B8015DB5-E7C4-7A69-1051-9DE90D423D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8" creationId="{B3FE1853-E4CA-FB8F-A645-48A2656A88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9" creationId="{92C85A6E-1E01-F516-BDD6-4AB21B9F50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0" creationId="{74777975-2A0B-55D1-B766-729AAE4AB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1" creationId="{D9CA5130-5CE5-7DB6-B2C2-F6B02E7BCA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2" creationId="{886627C1-5912-2AAA-97A4-6CB92204F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3" creationId="{0BA0DC2B-2999-F4FB-C967-AB48898B60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4" creationId="{04C79001-9494-1CD5-B17F-5D0ECF56D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5" creationId="{6599C9AD-32AB-D177-697A-A31A8DB4F3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6" creationId="{BBFD6792-A3EB-BAE9-6A30-F655A24D85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7" creationId="{BB950745-D222-5654-B6D7-82DA897C9A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8" creationId="{B0E6E273-86AF-6663-8EBD-A36B32D757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9" creationId="{82519DF4-672D-C1F3-0A5F-8B5F0FAA67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0" creationId="{A68D5B90-92DF-EA3F-FDB8-7F5D6647A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1" creationId="{FEC49D0C-C518-1EF1-BAC4-BC7650D00E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2" creationId="{ECA61B56-2C8D-B3D5-ABAE-105981BCDF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3" creationId="{16DD2D3A-FD78-08EF-7D7D-3BB452BE4B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4" creationId="{7E1DF16D-ACA1-6139-003D-43A409766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5" creationId="{0CBE050A-041D-4C13-358D-E279A46C07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6" creationId="{A7F5CBDF-B6EB-AD53-F183-D2F23C9EC3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7" creationId="{0AFC3177-28C8-2449-0AA2-088BDA180F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8" creationId="{76B8548B-630A-E58C-97B5-57EDB6D8A8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9" creationId="{8FFFC460-0765-BBED-56E7-297908B7F3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0" creationId="{C8561D25-958C-225A-F3EF-806608C9CF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1" creationId="{636A05D3-868E-C9A2-7D95-F0A04AD815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2" creationId="{98CB3FA3-6F01-BE4D-5D0D-3123DAA28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3" creationId="{88E61CAD-E18D-C445-679B-9ECBAD2DFF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4" creationId="{112AACC8-B9C3-BACB-665F-B985CD54EC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5" creationId="{BEF80C14-AC7F-D8EB-D8FE-610C2963F9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6" creationId="{8D2C5CD1-B58A-5B42-3837-C1C2B56FA8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7" creationId="{FE1A5728-6F86-B68F-A423-0D765E230E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8" creationId="{2C60DA77-F6C4-B3F5-A4DB-837004FAA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9" creationId="{0E6C8DD4-6E3F-7142-1099-DBA3ED8796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0" creationId="{4C3ABCEE-B78D-68FD-F406-847E9FBCA3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1" creationId="{33FF8F24-FBD0-70EF-28F4-C51A081C1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2" creationId="{750828B4-500F-36D1-85BD-BDA420D079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3" creationId="{2C80D729-5095-9601-2980-59B0CE1CB9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4" creationId="{8D9FD703-2F2A-BEAA-7A1A-9AE60B52CF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5" creationId="{9D43321A-2DD7-EEEA-F5E2-14BF284703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6" creationId="{D34281C3-64C0-57B1-7E5D-689F8CC287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7" creationId="{E4DC6C93-80E0-F113-A14F-FE57E77680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8" creationId="{C7DD8727-FE45-DD67-623D-5E3245F733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9" creationId="{A658FABE-6CDD-3ACB-CA50-49814BA03D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0" creationId="{ABCFB560-D32F-B230-48FE-5618B8387C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1" creationId="{D7E4D2B3-4E57-46D0-FCA9-96FB8170A6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2" creationId="{D6F80FA1-BE09-75E7-559E-348CB53576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3" creationId="{3F9E7F18-3305-C1BD-9437-5B62084930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4" creationId="{92970816-FD3B-A7EA-F0FE-42F6F308A3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5" creationId="{7A20F67D-5FD3-B1D3-58C6-7D9B96533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6" creationId="{65C2E016-398B-01D3-D92F-F301EC50E7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7" creationId="{C9F77B7A-05A1-7732-18BA-F4308368C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8" creationId="{D34ED449-DEBE-164F-28F7-0E536588AE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9" creationId="{448C08EF-C884-F1F1-ABA2-D10748E7BF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0" creationId="{40C28B48-ECB1-572D-8722-324F02712F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1" creationId="{612E5D05-A9EA-6B37-076F-FDB73C0798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2" creationId="{13C67633-96BC-616D-F6D1-A87BBBC75C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3" creationId="{3876FF1F-1884-BED1-886F-287008F92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4" creationId="{EC2520D5-F193-E9AE-8A40-18114D18BB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5" creationId="{5DDAD522-D9B3-6567-97A2-BF56C1885F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6" creationId="{0C15C3E5-E597-9DD4-9EC7-92E17CB221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7" creationId="{29EA9D2A-FEA7-D89F-5405-289D6F3AB3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8" creationId="{0F84D8B5-C4F2-91BF-6FF3-2162D75758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9" creationId="{DACBB6AA-4F9B-F018-9A5C-C292B2FDD9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0" creationId="{EC6DBC43-1CD7-553C-71F8-2934C2BC5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1" creationId="{19BBC949-EECF-3162-BCE7-6A13239502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2" creationId="{0045624B-47C0-70E0-39CF-F22499E7E2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3" creationId="{BBEC9453-4AF8-78E7-FC1D-966E29368A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4" creationId="{E5E17684-E9CE-EF8A-EC04-C9E7C2233E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5" creationId="{66A8100D-86A9-8DA9-48EA-820F96BC16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6" creationId="{B2D013F6-94CE-417F-AF52-2D55AF11A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7" creationId="{AF3DA193-17AA-6354-80F6-3BDB061BD0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8" creationId="{301407EE-06FB-5AE8-5E92-74AE5B776A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9" creationId="{8CF5356A-3E67-B175-0A1F-A163795B4B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0" creationId="{013DDF47-829B-B1D6-8D52-440E5AFAA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1" creationId="{15B3A84E-7648-D6B2-DA73-87C28A518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2" creationId="{8D192F42-23FF-CDEC-7E5F-02DF56AA07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3" creationId="{4C591BF8-031D-5021-0D99-6D70935B2C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4" creationId="{C52793AC-53D1-7860-0EA8-0077FA1B17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5" creationId="{321F0D44-5DC9-A83D-16F7-D5C86576D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6" creationId="{16E31F71-FBB5-4EED-358D-5720AEBE9D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7" creationId="{0C45BF50-C102-E5B9-71D7-207E0D390E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8" creationId="{B61F5B3F-D6DE-6FF6-E8E4-450CA5A5F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9" creationId="{67DE9D45-8C67-DFD8-0DC5-DEF4BF769B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0" creationId="{B03CCFC4-4FB3-25B2-0521-FC875B96BA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1" creationId="{F70E37F7-1A2F-FC3F-3716-E745260906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2" creationId="{7E661EC4-C19E-5F0F-C798-06ED28800E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3" creationId="{49181EA8-9E16-B11C-82AF-52162BD037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4" creationId="{C6042D2E-A124-B0B2-CD3A-F2534174FB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5" creationId="{81AD1692-F0E5-C502-5460-0548DD4788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6" creationId="{34131234-D116-7348-A1C7-4CC36EB47D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7" creationId="{55A6A924-2BB5-4BC7-9E62-699FFE81D9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8" creationId="{A63C2322-8760-309B-A499-32227BC66E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9" creationId="{871E1A6F-6D4F-CF58-5233-9C4FBBA0CA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0" creationId="{E32D4DAF-731B-4A4E-DEB1-051E82FCE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1" creationId="{28CCF08F-77A7-6D6C-B5AC-4448638918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2" creationId="{CCD7157E-1E12-D2B8-BE31-4BF814094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3" creationId="{8FE3E9F0-A143-040C-617F-70923D2EFF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4" creationId="{4C5CF640-E0CB-C438-C5A2-D5526067AE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5" creationId="{8D7D8B12-3F4A-0590-5DFA-7FBCF6758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6" creationId="{9F02A0AC-25D4-1BC7-1BAB-D706BFF50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7" creationId="{2DBEA2C0-CC6E-68DE-2DB4-C38F9B4274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8" creationId="{5B13A779-5079-E84E-674D-A1BD76B1D0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9" creationId="{85C8AF88-605B-4523-D363-3BD0B1A88E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0" creationId="{AF49CDA9-BF3C-6755-AA40-012351BA4D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1" creationId="{DEB21B8A-E63E-CFA1-9E25-445DDA232A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2" creationId="{7EB00504-6171-6F79-446B-77D41F78C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3" creationId="{534C65B0-3A3C-F317-6770-628B259B44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4" creationId="{8D0C281D-3E5A-3EA7-36BC-AB4410E6C1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5" creationId="{C2ED8813-B078-6D00-D96F-65355EC263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6" creationId="{CEE98D14-15E1-FF5B-AD71-2702863D79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7" creationId="{DA8BFA6C-9B43-EE6C-4A81-52AA9FF3CE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8" creationId="{9E6230D7-6D5F-63BB-9EFE-FE3AE98CDF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9" creationId="{5DC42833-E04C-39E6-1671-39FC964C2A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0" creationId="{E20EA740-FA39-77EF-1D38-59DCC9F063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1" creationId="{552D8EC5-93C2-477B-8182-1690C01892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2" creationId="{F3361463-53D6-2C5E-7701-48B632A98A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3" creationId="{5397590F-85FB-1205-DC3F-15DB35CCFD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4" creationId="{63CF01C5-2062-8C8B-ABAA-187B79D9F4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5" creationId="{21B61C91-6609-DB92-5809-7C4385DFBE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6" creationId="{AB14E455-BC80-9D74-2909-E9E223745D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7" creationId="{0F9EC0D4-97E6-4D9B-E1D1-E7EB0D7A03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8" creationId="{8CB7B9E9-846B-B1AA-E7E2-CDDBD029BD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9" creationId="{74BD5E44-E3CE-558E-A4D0-7F0FFB722C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0" creationId="{1C9E7185-441E-7E58-5811-30261DC27C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1" creationId="{118CBC29-EBCC-9413-C486-BFEAF14327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2" creationId="{E2C834D5-C4CA-4C85-CABE-B11F5DC8D7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3" creationId="{3A56C43C-0105-DFD2-165B-E7C3D440C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4" creationId="{C7998CCA-EFAB-6DFA-295B-246726F69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5" creationId="{152C2FF9-C77D-EC21-9EED-FA6D1A73FC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6" creationId="{7C0C9E02-CE4E-1119-6E1D-9C2E9ED08C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7" creationId="{51AD543A-B373-ADA0-FC8D-735EB73179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8" creationId="{E8BF2CF6-7160-0A86-B27A-73D56D4424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9" creationId="{15B99653-3CB2-1247-2D4F-1567996DE4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0" creationId="{FBF6D616-4678-B06A-BF1D-6E1E5B579C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1" creationId="{EA20DCA3-75B2-935B-0B85-B9CB69256B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2" creationId="{F32720AC-266C-30AC-4BD0-C510776336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3" creationId="{D139D147-43C2-5AD9-F1BA-37870BA408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4" creationId="{09E68AA9-919C-0E64-1210-90562DADEF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5" creationId="{B5BDDEF5-C0A1-2134-23ED-6F796D4851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6" creationId="{48C69FB5-E967-BCB8-9AF6-BACD5E7DAB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7" creationId="{3C5A567D-50B7-9580-BDC3-CEEBC7BF17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8" creationId="{F759C6FC-B860-84A5-296C-A1BF895918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9" creationId="{A32EC3E0-9590-8039-8957-A66F359FD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0" creationId="{9FAE1730-55E0-16C5-41ED-F1A4232B9D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1" creationId="{3955C397-A275-405E-DB21-515E3268D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2" creationId="{C41A7361-D016-52CF-5F29-4099089249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3" creationId="{1712C27A-133E-1FB0-E78B-8FD2C4448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4" creationId="{DF3A5FA9-3483-9C8D-F99D-3C1B48330B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5" creationId="{826BCA57-02E1-71A0-D62B-A8CADF778C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6" creationId="{163476C3-C102-231E-156C-365A36096B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7" creationId="{5F96684D-733D-4D03-F6B7-E9ECE7E20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8" creationId="{0ED86AB8-2FB5-F741-9512-6BE34AA32A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9" creationId="{43BD7315-7AC7-2076-DFA7-7A52C689CD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0" creationId="{38827E55-A125-B53D-B650-56F8BF7035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1" creationId="{FFC2BBBB-1FC4-029D-D06E-FC078825F8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2" creationId="{20763C06-B573-F1E3-69B5-B0C30939F6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3" creationId="{16D93192-BE23-4521-063C-0EBFC96DB2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4" creationId="{74697B22-AA86-E7F5-6F15-18B90AFF3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5" creationId="{E64DBFC4-DFF2-CACF-DCC1-EA778322C6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6" creationId="{3A04D6D5-9933-8A51-6017-28F4991B5D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7" creationId="{FF9AD991-B513-490A-8272-B273C7911F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8" creationId="{11602F4A-0638-8C19-3694-5E149D769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9" creationId="{F1F3BD8E-D0A2-EC94-0064-A8B88CE1B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0" creationId="{DCFE3AE9-ECDF-634F-7D15-F6BC2EF071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1" creationId="{174DB9B7-AD1A-7BE5-CF6E-8B9671DCB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2" creationId="{D112B1A6-C96B-D2D4-DCE7-D3565477A5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3" creationId="{56EB185A-D3F1-A866-8564-BF272C05B5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4" creationId="{F7C76921-7C18-4BBB-CAFA-5DF1329398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5" creationId="{8C7C1D97-F1E1-76BB-6499-234F80862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6" creationId="{349EA7C4-8724-C45C-DE0D-0220C7AFCE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7" creationId="{E424C43F-E4CC-B4BF-AC2D-42A21A82EF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8" creationId="{73F02E19-1051-5AB6-4BE3-F9AC34F22D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9" creationId="{D9A0D93E-91C3-9F09-72D2-459FE06B0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0" creationId="{3B7F29D9-AF97-097A-10F2-8FA336C3F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1" creationId="{2E5899F8-6158-409E-DDF7-41F000EF1E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2" creationId="{B53D6669-E544-1CB4-57F1-DA11EEB521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3" creationId="{A42AC2E4-87F1-1B8D-F854-A1EF51234A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4" creationId="{BE917403-D029-1458-1F75-F6524A3678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5" creationId="{F0013109-B65A-8661-5C69-A36548A0F5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6" creationId="{AA52BD11-413A-346E-BEF2-2701083E92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7" creationId="{56D1E851-FEBD-2B71-1C9B-1DDF51EE1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8" creationId="{E248C166-0DA8-DD72-2325-B3223BD86C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9" creationId="{A823397C-48DF-5602-A5E3-3EE7F84693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0" creationId="{D5D44452-C664-A4BB-1B64-B6407FF682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1" creationId="{86BDA741-F78E-67FA-7F5D-1612399ECB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2" creationId="{6FC6D6B9-E821-3C18-901F-A8DDBE0A63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3" creationId="{36D437FA-B574-D980-A8BB-B1076592E0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4" creationId="{A74CABC1-2C34-A68A-E60E-C441171097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5" creationId="{CF6AFE97-96B1-FC61-3594-0B816ED94A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6" creationId="{9D2539D0-FC67-17D7-163F-FFC5B33DB9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7" creationId="{1CE078EC-03C4-3205-1F7E-FC71CF78A7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8" creationId="{1B4ECDC6-7585-2190-FFE0-2AD628A1F2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9" creationId="{E8AA1497-24D4-3D03-21CA-1EDA8A2D32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0" creationId="{53592132-FB34-5A16-7C7A-52EE9BB7F3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1" creationId="{933010C3-059C-72B9-7547-721A6E2D0C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2" creationId="{E7BCAC6D-60E5-F5F4-5824-C43E48F81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3" creationId="{AD6DE175-A0A7-89AD-9E42-23DA6DCE7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4" creationId="{AC88E5B9-AA19-73BB-493D-8A7630FEA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5" creationId="{B3435ADC-B4AE-D711-AC8F-412CEA3DAC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6" creationId="{39D9D3BD-B018-C8A2-B247-00D00B8945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7" creationId="{CD511208-8FA7-CB36-2342-B17C446AD3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8" creationId="{D06B0865-3C91-57F3-B62F-2DF15F8445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9" creationId="{F18B5888-4FC6-21E8-F112-80A5A88ECC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0" creationId="{E20B9B39-6779-E74E-18B5-4E0C0C7069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1" creationId="{73BFDD43-AA9D-E1AB-B8F0-61AECE9AA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2" creationId="{004C1078-30C8-6AE4-717D-36086F231E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3" creationId="{51581520-8B96-C872-4644-A3F07158EA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4" creationId="{E2BCA53C-9B4E-1DB2-3739-1B922DAD5C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5" creationId="{88866A71-C4C1-B7FA-021D-26684144D3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6" creationId="{F5EDE962-1F29-087B-C48D-20727B4EA0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7" creationId="{7BD18140-C743-3C39-8D13-C2B15049EA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8" creationId="{700601EB-C88D-F4AE-A312-7B5D77545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9" creationId="{70C2B19A-F8BD-C765-B087-A8818CE0D5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0" creationId="{3E07952D-E241-73C3-59A6-09E5F44F73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1" creationId="{C12417EA-24E6-D229-91B0-6F168FB148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2" creationId="{273D8B94-E21E-2356-01E2-A068B3F49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3" creationId="{06E08533-5ECC-7588-5380-459E12F55E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4" creationId="{FFE6ADF9-D5F4-3C55-2F72-0D2BC93580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5" creationId="{AC0D24C7-1231-B243-9679-5C6BB6E855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6" creationId="{766710F9-5403-5582-9D26-0D3C53CC52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7" creationId="{BF31847C-609D-99FF-FAD7-972F2CA4CD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8" creationId="{0CDB3ED4-19BA-A05B-2D18-7BB815E718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9" creationId="{51920B90-2632-C338-D6E7-EBFAF29C5A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0" creationId="{6D14D737-95B4-32CA-1BB6-F5F5180E3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1" creationId="{F3C47670-99B9-EA14-2780-9B90B3C984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2" creationId="{B3E392C0-2B9C-C953-0E44-6F6D6B40BA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3" creationId="{69397F1D-7EB0-368F-4606-D10DADA1CC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4" creationId="{9867AE92-E2A3-C692-D025-708BD92788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5" creationId="{94DC556A-8456-9041-E25A-D543E15F41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6" creationId="{2DB6C03A-C1D6-C23B-8FB2-BC888FF095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7" creationId="{85104C8B-B8D2-6B51-AACB-8ABF3E55DC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8" creationId="{790D0B04-95E7-E000-9569-40BC88ECCA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9" creationId="{2E4CFDC4-3C20-26E8-F5BC-BCBC63C389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0" creationId="{B32CF946-F469-521F-A38B-293EC580FF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1" creationId="{C39E29DA-C576-FA95-04C6-326EB89587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2" creationId="{46CCD193-25D8-5A16-DE3D-47E406257D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3" creationId="{2EC10D7C-900B-63BE-77FD-9A7AE0638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4" creationId="{5A52949A-852F-692E-631D-D610D32CF3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5" creationId="{CD5D61D9-A209-F5E5-8232-9E590DF957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6" creationId="{F5BCCD06-717F-4E1C-DE43-5D52ECBB9F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7" creationId="{73582625-CCC9-AC60-15D4-989F77F801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8" creationId="{FF5D6772-CA10-2DF0-E1DF-CF585C7180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9" creationId="{33F12AE9-EBF7-D84D-A699-FC13EE3CCD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0" creationId="{A8B2EC15-82E5-EAD8-C844-20090A76B8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1" creationId="{BA01BF40-67E0-A417-DCF2-D7C9784316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2" creationId="{6B2D63B8-1975-ABBB-44B0-8F81638B93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3" creationId="{2E0E966D-9C39-BACC-4226-D6FFD447F3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4" creationId="{642EDF91-5625-1581-A135-6C0166F2D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5" creationId="{A187AB3B-FE3B-465B-8EDF-51B22645B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6" creationId="{A1CA26CB-54EB-7646-BAF3-12D0907718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7" creationId="{48927D41-263C-9E8D-E5B9-38A044B06C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8" creationId="{12F5AAFC-561D-1E53-4350-5D058D8B6B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9" creationId="{CC280669-B4C3-100F-8B9F-27016CDC77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0" creationId="{64CBC8A9-F61F-C87B-4A41-9DCCE890CC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1" creationId="{0082E351-6A9E-6133-3186-396E452B65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2" creationId="{6FF75F53-0A94-4EAB-709B-708F0D490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3" creationId="{4E414D73-3F7F-BE37-AECE-F49B735002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4" creationId="{3EF0CFAA-8385-A06D-DD26-2911020C36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5" creationId="{36EA7F3E-BB4F-5500-92F4-192D624106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6" creationId="{CA8890B7-C70A-80A2-673E-118AB8B9FD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7" creationId="{95BD63F1-4AED-E0BE-FF83-73CEE28480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8" creationId="{AA25568F-5869-4C9B-6612-099968912B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9" creationId="{CBC84314-B0C2-0AE2-6D24-5A57EA4043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0" creationId="{B37A35AB-3C27-FF14-DF85-19482E008A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1" creationId="{039DB758-A251-DFBD-EF22-4980EA619D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2" creationId="{EBB8C716-85CC-D38F-F797-64B08DD67B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3" creationId="{B6282EA5-42F0-3A1D-A440-AE9FF59B4D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4" creationId="{058A736C-1114-65DC-2593-030211319F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5" creationId="{8C7EE588-59CA-8A80-0B12-3ABE7F0A51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6" creationId="{66BDB154-D9A7-DDCF-6762-B000815C77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7" creationId="{AF70B6CA-3A20-C54F-3AAD-B7FBB97EC8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8" creationId="{E3D28FCA-8461-5BFE-0ADD-DC367BCB65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9" creationId="{B44EFDCE-0064-3538-6F39-1941738507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0" creationId="{65E8F5C7-EA00-94D2-BB03-DE45FD10E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1" creationId="{F3C07CB2-8734-3363-1A74-6DFC049233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2" creationId="{A1212672-463E-19DF-EA52-4BE7D48CEA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3" creationId="{4B893548-A319-33D9-A008-CE9BA71B39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4" creationId="{CC11365C-3CE0-B770-ABD7-C5BE171DB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5" creationId="{D2348CDE-A312-235D-7546-8E4E7CA1D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6" creationId="{D13BC5DA-6CF0-5F36-118D-5F0804F99D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7" creationId="{2AA85488-F94E-58D7-3D16-D1022858B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8" creationId="{B8CBC9B2-C9BE-8937-0BBF-FF53C047A6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9" creationId="{D2ABCB21-05C5-A7EC-27B0-684BFD7D9C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0" creationId="{7F46C5CB-7C8D-659A-DD43-40D35D93D8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1" creationId="{4B80ACFB-F713-DCF4-1EDF-62DEE62702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2" creationId="{30FF8329-3142-B566-4FFC-C514B59FB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3" creationId="{92DD3A08-17F6-D4A5-A56D-0E06C1D44C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4" creationId="{37208DA2-1C61-9BC0-EF8E-458FEFA73C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5" creationId="{06AF988B-984C-FAD8-5584-9DD6D858FB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6" creationId="{25C62A73-E60A-1DF2-57CB-C57AB08EC7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7" creationId="{C65E2B52-141B-A698-7105-8D1FF1F4C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8" creationId="{9B0D0452-4DE5-1C08-D052-7FE8531F2B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9" creationId="{0251A98A-5775-66E6-5EBE-343B66472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0" creationId="{B0EC2DED-0111-938E-9903-418B4E1327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1" creationId="{053F68CD-FF92-4006-5BB9-734F8AFA9E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2" creationId="{1DA9AB73-18BE-89AA-685B-2FD90E7876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3" creationId="{AF5318C5-2CE6-6058-E960-AE9577B43C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4" creationId="{B0493CB6-7C93-6279-5F54-9804D58914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5" creationId="{8ECAFD02-87E5-6BCD-F9F1-927E1EDF25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6" creationId="{62C96B4F-13F4-E379-33E3-30763F52D8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7" creationId="{272B04EC-A119-8B99-483A-0D71ED5C60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8" creationId="{5D718142-721E-A4F7-4154-E7147DCE2F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9" creationId="{E4EB117F-762C-0465-5400-B5AD7DD8D2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0" creationId="{3F6F57DB-3287-6B5F-6AC4-63881FEEAB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1" creationId="{FDDFD326-6DF8-2042-13DA-0545A7EC8E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2" creationId="{1A225144-2630-81EA-E842-3D1B97B179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3" creationId="{252DD1B7-EC0A-0B34-CFBD-F50B80E43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4" creationId="{82000E94-B40A-66CD-EEF6-65DB4584CD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5" creationId="{5515E617-AD7A-17B3-041A-32391BD215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6" creationId="{1AA115D8-E4C5-4231-753C-1846486CF4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7" creationId="{BCFF1D42-3D0A-B46E-270E-AC528CBDB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8" creationId="{571DCBC8-C3A8-5228-DF86-F4BDF84D71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9" creationId="{9F7F26AB-AB0C-8D1F-AD00-5C21A83B20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0" creationId="{8019E104-EDE1-07BC-677F-BC35DE0B74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1" creationId="{CFA94C90-C109-1872-F56E-91EF336A7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2" creationId="{01E38DDB-6F39-3497-FE35-72839D1278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3" creationId="{F771231D-B815-19C4-AB27-D31A7B3F31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4" creationId="{72679459-E12E-CEB7-30B0-0CDF31C842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5" creationId="{58A1F59F-B461-11DA-4F7F-69818CBA74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6" creationId="{54243936-8268-2B02-CA8F-80A569CD14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7" creationId="{F913FA48-77CA-CB3A-35F3-65422BCA1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8" creationId="{D54D5293-5ADF-9A61-A4CC-D7C853264A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9" creationId="{34B35499-03B4-EFC1-BEB8-57C0F4863F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0" creationId="{D3F5E895-2A4C-9E41-6B90-C3D36CD3B7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1" creationId="{0048CBDF-6176-5D2B-A4C7-19A437225A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2" creationId="{99628828-ABEB-4337-B826-8579AC04B3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3" creationId="{20356796-D7C2-6790-D892-2528704582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4" creationId="{590299BE-7631-96AA-A160-F9D142906D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5" creationId="{30CBFA37-FF0E-1598-E091-CB51A65812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6" creationId="{3090ABA9-82ED-72D1-23E0-B7F6C2A3C2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7" creationId="{3D8CDEF4-C843-0B87-6518-9C84B9387A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8" creationId="{8B6A4D6B-1C16-967F-C1DD-2D735FBDC7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9" creationId="{AC524027-D23A-9EA9-E89A-C9E1AF6251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0" creationId="{D69CF585-F378-6811-34DE-ECA9841180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1" creationId="{10C12140-5DAC-2BCD-97CE-8C6381B60F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2" creationId="{682523E1-1674-54BB-9DB3-8127DA4B0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3" creationId="{EA73362B-03F1-F026-FCD9-6E9C61422C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4" creationId="{01DAB000-FBDE-C160-84BD-62ED357B13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5" creationId="{80D4E816-306E-2877-EEDD-C1273FFD97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6" creationId="{96850E9A-F72C-E2F0-81C1-696A7E60C7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7" creationId="{56B1D6EB-A6F1-C51B-CBC7-6DA37EDEC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8" creationId="{F6F18A76-1F31-0A6F-A43E-F68EBC371E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9" creationId="{7262C345-B876-2652-F298-6E2B818AC3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0" creationId="{56D65862-4F85-7ECF-FFA2-4DAEF5898F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1" creationId="{EAF07964-32B5-4B37-C754-3B34E088E5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2" creationId="{55DE4C8B-2BC6-DE2B-6BF8-8A5BBB8B35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3" creationId="{2E455EC4-99F3-2709-B125-02EC234FBB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4" creationId="{6038EF20-B472-93AD-EA49-60BCBF09D5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5" creationId="{A3460AE8-8318-179A-9CAC-D7D20C09DB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6" creationId="{512D2E65-AA8D-2021-510C-465FF27482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7" creationId="{A9F088DC-87A1-5C40-C82F-E89EABAF7F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8" creationId="{DB0C0D9C-BC72-77AD-6870-8B791EAC24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9" creationId="{2EA8E387-3E94-435E-8893-19E0D97480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0" creationId="{6B78D9DA-6D35-2770-0B35-1C751B522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1" creationId="{8C98D0BB-45F7-3021-44A0-9482CF794B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2" creationId="{874CD619-6742-34F4-C6EF-E27BED6E7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3" creationId="{5C7BAE7B-3684-AB9C-D6ED-197CB6DF45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4" creationId="{BA317D93-9F56-535D-BAB8-33DF6A8EE7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5" creationId="{F813CF6F-FF9B-177C-CC28-87A7FC8E0A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6" creationId="{AE28AC7F-A1D1-CF84-95FD-1EB07E13B7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7" creationId="{D740A178-682B-B6C1-DD1D-3987D229D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8" creationId="{D2546204-1239-B5ED-D72D-600B37E0B9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9" creationId="{137E3AED-B471-08F6-E966-7BC52DD117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0" creationId="{A07D0633-947D-E825-41BF-D683850782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1" creationId="{A2982210-7C5E-B640-59E9-725181B335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2" creationId="{A915E131-2288-E6D3-7ABA-D1B81EDD86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3" creationId="{C32AAB00-D3C1-A421-5209-5064CFD255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4" creationId="{02B3166B-D29C-A2BA-0B3E-562D6BE4EE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5" creationId="{198BD594-B1FA-E40E-25D5-E0AF1BEE22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6" creationId="{5CC22F67-C5CA-3748-B3BB-AF3FAC584E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7" creationId="{6758B5CC-C2B1-C55F-7826-620B9814B3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8" creationId="{3A713A7F-CE4A-38D9-E6C4-A72D42CB91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9" creationId="{0A77205F-6F9A-D3A5-E976-17AB6548BB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0" creationId="{78045DA7-CE43-A49C-51A3-EF8D61C40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1" creationId="{5C6C9D7A-8F65-40E3-2FBB-494965E075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2" creationId="{A155B94A-2667-9C6E-FB6C-FB6312202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3" creationId="{B9213EB3-91B7-7384-1E2B-99B8189D6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4" creationId="{33E7336D-2C85-8F7E-1550-7E5890D628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5" creationId="{22088C6D-E106-62A3-B1A9-F9D239BDF9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6" creationId="{0A68E3E9-97D8-BD39-DE13-33EC97A8DF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7" creationId="{A3282D56-0465-E37D-060B-FDBB10515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8" creationId="{052199C3-4C98-F241-E756-E9772C4D1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9" creationId="{1EA9DEDB-EA04-C042-B439-E6F57B8834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0" creationId="{229A4E9C-29E0-2EA1-2AD2-B4C93C8EDD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1" creationId="{1690FA13-8F51-81B4-5ADD-837DEA4622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2" creationId="{E5A9F19D-6259-0801-384F-F886FF5F9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3" creationId="{5E0947ED-4B29-71BF-2B35-64F8545EC3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4" creationId="{D7B7B6E1-4F6D-F11C-D2C6-634B566191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5" creationId="{262412EC-728A-C6E6-8D3B-AD7C0FB80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6" creationId="{C68583A9-3E89-3182-085C-8A238B045B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7" creationId="{389E3CC1-48A1-EB44-9AE6-807610A0E6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8" creationId="{114C25BD-3928-8834-25A6-69E3F5222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9" creationId="{FB47209A-A1D8-2500-24B4-848B5A99DD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0" creationId="{F482DAD6-5DC8-BDC9-5E07-02CB08FB30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1" creationId="{1E2D5416-6BD1-8DF5-895D-9153A8F5FC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2" creationId="{E93B0C5A-FC97-B637-426D-79BCC35F81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3" creationId="{4150E1EC-85D4-B171-7567-0C806991C2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4" creationId="{97E19AAD-256D-9F66-42E5-ADE78F980D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5" creationId="{2620DFDB-3DBA-2598-1911-E84D31AD6D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6" creationId="{63B26B07-BD98-E05E-DE5F-84AF23E94A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7" creationId="{06A75DBF-758E-3AA3-EDCB-2E54DCC177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8" creationId="{576E3C26-ABE3-C4B0-4542-38A4B81D22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9" creationId="{1F0CAE34-57D2-349C-9DE7-BF0CA06862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0" creationId="{F1836E0F-F129-DAA5-C266-FCC3A52C80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1" creationId="{41BC3343-D811-2AF1-A245-1EB8F9033C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2" creationId="{F3BA82DE-0CFB-F84C-F221-165A7E6308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3" creationId="{8921342B-C1BB-67EF-CF8A-D8FB53835E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4" creationId="{4C89D2B6-59D6-9C34-96F5-F64ED41524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5" creationId="{F5BDC082-A60B-5765-3BAE-8A6F641C15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6" creationId="{89C3AD89-B9E9-9DC3-01DB-C99ECA8002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7" creationId="{EA0DF7C2-EB12-91B1-03A2-7E31D1623F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8" creationId="{B7B46600-D038-04C2-E617-064D53064E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9" creationId="{BA53B601-A791-7408-3188-6C086238BF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0" creationId="{4380AFED-FB50-EA19-C3BF-9A87BFB46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1" creationId="{FD72D0C8-DD64-D8BC-597A-CE1E9F294D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2" creationId="{8EBE5917-A8E4-64DF-06F0-6380C54934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3" creationId="{02544AC8-478A-EB67-6574-26D9BA6C16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4" creationId="{DF32DF10-598B-BE2C-4945-A54485E4B2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5" creationId="{E9F7ECD7-717D-A9EF-D853-01DFA6F73E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6" creationId="{435BD3B3-5849-1564-EF99-3FE0B5A690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7" creationId="{A42A1605-B8E9-87FC-90B5-93C4102995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8" creationId="{5B23AEB6-A1F1-2C91-215B-8645CC562C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9" creationId="{3359191A-7FF8-DD10-8BA0-3151E75BF7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0" creationId="{866CBBC5-AE51-FDD5-9B6F-B7B33D683C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1" creationId="{B0CBA6EC-30A2-4204-248A-478E8962D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2" creationId="{D625A44B-7CA5-D6DB-C6C8-C96825D49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3" creationId="{D8DD35C3-5DFC-51A4-B8D6-41D7487173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4" creationId="{6F8EB5B6-C6F2-3376-C40D-388B7F80DF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5" creationId="{EBC85692-9734-6AD3-A800-3017FDCAA4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6" creationId="{1B507D6A-FB2C-404B-FAAF-0183FEA754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7" creationId="{C310EAD4-CF38-057F-1D46-F12DACD837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8" creationId="{981D1F41-7856-785B-3025-8CEBD91C50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9" creationId="{36627482-6625-77CE-5D6C-6EE6C6B7D6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0" creationId="{6EAA5F89-DED4-E5D6-F73A-9279FBAE7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1" creationId="{2F58961C-D6BB-2ED4-51CF-478A0E6284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2" creationId="{3BA65B3A-A4C1-98A4-2EB4-0382B7BD67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3" creationId="{2105E5BB-A653-51B3-B69F-1F58CF1E2F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4" creationId="{0F4A9CF3-45CA-72ED-1D4C-EA72066C79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5" creationId="{0CF746D9-6B47-BBD4-CE18-9AC10E8802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6" creationId="{F5981F93-624E-8AE4-CC62-327064B9C9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7" creationId="{764F101C-3913-3938-7F0D-3ABD58B70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8" creationId="{E3D013AA-4781-B784-3BCC-4C6E963B40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9" creationId="{6EA0A340-7E21-8F28-C870-D20F8B7DF7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0" creationId="{3459866E-BD62-EF85-5340-AEA0C10BE0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1" creationId="{47688DCE-7B88-9B9E-7FF7-8BCE19A05F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2" creationId="{F3624B95-D0FD-07BC-2DB6-8AF8FE5C8E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3" creationId="{45FB9AD2-A0B3-85A8-24B6-CD4F3C0AB2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4" creationId="{AF2E3A6C-39FF-13C2-65E9-E5F73A08C2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5" creationId="{DD12A3C3-E495-776D-D605-59D01E5098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6" creationId="{7E807B19-8206-7898-1258-39DA1DD7A1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7" creationId="{09579535-335F-5FDA-5213-29BFE1478B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8" creationId="{F2F6737F-1ECE-8613-B32E-09772ED63C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9" creationId="{ECE88243-6A39-F79D-824C-16740E2895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0" creationId="{E2F9BCC1-2E8E-8C99-0786-4D8F4F980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1" creationId="{16F8B92F-4E7B-D7A1-BBED-46F2B98958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2" creationId="{62299477-9E40-5715-6784-C4CC3D1D78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3" creationId="{AF53F08C-B0F2-21D8-42B3-257C985B6D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4" creationId="{C75C9004-8A67-D15E-2C4F-5F5C04567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5" creationId="{385BCFE4-98E2-5C11-C0D9-C8367B77E6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6" creationId="{063E69C8-C761-6EB9-C15D-D67C61E933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7" creationId="{1754B908-0093-5BBA-697E-F61FCAB30A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8" creationId="{169D9D7A-BE19-1C17-FD4E-C5F3F71764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9" creationId="{3784D153-D2CD-4614-A2A2-48D98B3C16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0" creationId="{FC9F4F7F-522B-2391-6CF5-A35AC7809E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1" creationId="{A09744A5-D46B-D17A-D31F-2B5D6627D8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2" creationId="{BF6BAAA8-9117-58AE-FDAF-E8FB9F9511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3" creationId="{ADA081B4-61FE-78EF-2724-66C880986E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4" creationId="{072032FB-5F9B-9312-FD0D-9FA6CF760E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5" creationId="{3E69AE0A-F3DE-8A7F-21B5-3BF1990720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6" creationId="{38BFA4E7-06D3-9C5F-75C3-A9E15C6A4F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7" creationId="{4FC7CC5C-944D-1D1F-118F-BFC36FC43B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8" creationId="{F9FE0C50-6A20-A450-716F-8B257F5AF6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9" creationId="{52FB8C14-2245-6444-4C26-2C622F479B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0" creationId="{918EC1E4-32C2-FF18-FE3E-2419B0B737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1" creationId="{5F1A0243-7393-FC0C-1F3E-4B166082CB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2" creationId="{9D5DE0D2-8D32-8043-6D16-0065A7640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3" creationId="{A950A374-B676-73BE-22FB-E5397D40C5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4" creationId="{36592EAD-33F6-3FD1-0B3D-800544012E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5" creationId="{2EE4A198-901A-905C-C088-E68DDEDDE7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6" creationId="{288334DC-DC62-8DBB-4F9C-83142B22F7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7" creationId="{56A7416F-774F-B73D-417A-D4C650F27C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8" creationId="{B6F3F53C-CDBC-F293-3580-B296FF5723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9" creationId="{7144CED7-FEA6-10B6-3C6A-E4D63660FD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0" creationId="{DA2196C9-CA6C-5DE0-B263-DF79FB703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1" creationId="{1CABD4AA-36AD-1EA0-3ADC-E39B043BA0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2" creationId="{F6348EE6-B847-0E19-212F-B4FBFB3D2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3" creationId="{E5838A8B-3F55-E94D-AD7C-EFEFD66D03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4" creationId="{813AC095-E9A1-B72A-815B-07B28A8323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5" creationId="{D739CFB8-ED05-58C1-9A01-01EDF6D7A6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6" creationId="{269F98A7-11D1-BC45-29F9-EE433C292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7" creationId="{CD8909F5-F8F9-272A-DEAD-F79399930E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8" creationId="{8E242502-7F60-8054-4A43-EF209C3662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9" creationId="{E2B1C269-392E-8402-3233-A35CD55D20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0" creationId="{626650C0-0332-882F-F051-99107B8586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1" creationId="{71E79FEE-347E-BB79-16F6-6539D014C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2" creationId="{DCBD4C97-141B-71D3-68D7-B69271A498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3" creationId="{C7F117D8-65C6-4F25-93F9-B10B5686D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4" creationId="{93EB0B65-32A7-C041-A729-EF4A02C397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5" creationId="{DD9A0977-2B23-8DF3-67DE-9BB779D14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6" creationId="{9D9BD92B-9EA9-0CA3-B7CE-72CEBE4B6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7" creationId="{E4089483-A3C5-7B4C-AF4E-758A6EA93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8" creationId="{D826C2D6-A4F3-0138-4BE7-CC26843FCE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9" creationId="{59C2D064-3728-4ADE-71DA-07836DF332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0" creationId="{738E17E6-6F7F-A6E7-F519-D8ABD851E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1" creationId="{E5E63730-0130-B81D-8652-052DDA69F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2" creationId="{D5D62002-7226-91E8-3C99-7ED0CE5712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3" creationId="{0C60318D-2911-4D92-DCCA-72D97A19CE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4" creationId="{4964EBF7-994D-4CD0-C23A-0D8124F889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5" creationId="{525617A5-B02F-E132-05F3-68154F1887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6" creationId="{A50054DD-D8CF-9EEE-5676-A6466222A9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7" creationId="{79E863A6-92FB-5CAC-9526-8D53B18142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8" creationId="{52B71D46-6B87-DDEA-2B9A-622B3ABFDA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9" creationId="{DFF9492B-E0FC-F62A-7AC9-BAA7A6D264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0" creationId="{F71152AC-306E-BAEB-CAFB-B0C47AE2FC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1" creationId="{6EE9D5B6-CCB1-A832-1F5B-309E152707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2" creationId="{0E23AE47-46D4-EC2E-5235-E98DCEF1CE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3" creationId="{04CA833A-F487-04F4-309B-643987DD7B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4" creationId="{D2BF355F-670E-52EF-95B2-E6FCA4ACF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5" creationId="{D91D86EC-B24C-4322-766B-4B705553A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6" creationId="{ED4FAB05-0FFA-8795-F0A2-D72C9A24DA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7" creationId="{83F9EF27-B798-9B21-F62F-5B69E712A5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8" creationId="{1EEF91E8-25B1-FBF2-AA58-C61B5AC810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9" creationId="{131C4E99-4103-2491-4C03-0260476FA4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0" creationId="{F2659102-98D4-C396-BBAB-055F1FA2E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1" creationId="{E780CA58-71AB-90F8-D0BA-4D18034BAB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2" creationId="{7F9CC3C2-C6BA-67A6-2754-972212FF56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3" creationId="{984F28DC-965E-C6E6-ABCB-41A6B957CD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4" creationId="{C9232C88-8DBC-51C4-A738-4AD9D6254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5" creationId="{961E783D-A546-D187-F737-EE56C89F46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6" creationId="{AA338967-561D-C3ED-5281-56E6D15CC5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7" creationId="{F0FB4BC8-0469-335B-50C8-1ED04536C9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8" creationId="{DB188FA0-7FAD-37E0-1161-7EBD0FB051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9" creationId="{3D8BB24D-523E-7C12-36E3-A61048C3E9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0" creationId="{11F4BCD4-812C-A974-114B-97CD316FDF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1" creationId="{4D097D6E-5836-BACA-E166-7E8698D48B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2" creationId="{016364DD-7B47-4208-EAC8-C9C89EF071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3" creationId="{4FB67928-8861-7102-D619-8B1B5A2D3C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4" creationId="{D9871466-A005-087A-1D5B-20FD3EB0FF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5" creationId="{926F0605-77D3-D761-AA26-735202C4A0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6" creationId="{3FBC689A-E808-456C-5C0A-D295FAB0CF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7" creationId="{60A63E7A-3354-3903-3D59-32D98824DA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8" creationId="{98622E15-D657-20F5-8319-641C4206E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9" creationId="{9E4C2AA7-D2B2-1616-FE67-EFF100C978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0" creationId="{995D1A66-B311-7E0A-F5F2-5824CE0FB3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1" creationId="{8F26E79D-52CB-2300-A5AF-AFC7EA777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2" creationId="{0BF19E8A-3017-1047-F632-893BBE8240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3" creationId="{35F50FF7-7001-2C72-7B71-1253AA6D9B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4" creationId="{66757CB5-00CB-6183-D863-2D7304692B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5" creationId="{F00697F0-22B2-80C6-8959-5D6585CD94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6" creationId="{FE21B615-C999-2EC2-34A2-F25CA5B6FC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7" creationId="{0CF43676-0E08-9F43-19E7-CB4B24792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8" creationId="{2A4EA9C1-869D-F105-0B2B-28B6EAAE84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9" creationId="{AA14568A-1FE1-C50B-D96B-65CC543D14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0" creationId="{77EE4A20-730E-13B2-AFAD-640F49E4C2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1" creationId="{2965B9F4-195F-078E-CD22-FC91AEF3F8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2" creationId="{B95C4AA7-BD60-8CD6-9F6D-11ED3A25FB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3" creationId="{4C7AD784-5E95-153C-24ED-B13D9AE735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4" creationId="{5B3ECB8B-1421-6E49-CCAB-BB77D73F93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5" creationId="{EA5A125B-C7F7-D5CC-D9BB-6DF82B0AAF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6" creationId="{20A70C5C-2EC4-1402-E010-9848E4D35C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7" creationId="{61DFB2B4-0FE6-ECD4-4DF4-E3AEE5C90E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8" creationId="{FC0BAAF5-EB9A-9F91-1277-67D9667CD9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9" creationId="{C0C0221A-74D5-1C5F-A452-A7792BED40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0" creationId="{1723E063-63D3-0AB5-A6DA-2B5DBCBD84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1" creationId="{4CE41906-5228-EAA2-0000-02C856E71F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2" creationId="{37E086E2-65EE-26AE-5863-901F20B834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3" creationId="{0B50A722-4FB7-64D7-D17F-CC414C030F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4" creationId="{D86967FB-138A-EA6E-3B3A-34FEA52CF7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5" creationId="{95BB48BF-7C72-8EDB-C98B-1ECF44D13C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6" creationId="{97862423-6C78-9732-5A63-88B3979DC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7" creationId="{91CF1B7C-5535-E484-1F73-1FBEABD46F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8" creationId="{887085B8-36B9-062F-93FC-7B97A0BF93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9" creationId="{4A2C5047-15BA-BEA1-EF45-6EF9489285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0" creationId="{CB34680F-8EBD-7346-7ED7-4345BCECBA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1" creationId="{BD1004D4-592B-DDC6-D239-F481B530E1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2" creationId="{EDF8CC23-A7D8-D271-974A-57759F6292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3" creationId="{2D6928E5-B471-60A1-E123-FB6E631156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4" creationId="{5D235D70-E4F8-C722-C13C-B82D14035D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5" creationId="{A0BF26DF-BBFF-3ED8-922B-64FDFB01E2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6" creationId="{760627CD-72FB-EE84-85BB-7B2A7E2F63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7" creationId="{4A195B01-242D-469C-85CB-EE910CC24B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8" creationId="{DEA00E7A-8CC8-5120-893B-59B29418D4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9" creationId="{9618CF5C-E8B3-31E4-9A79-ECFDDC2641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0" creationId="{14635B16-F4ED-BB12-9F66-5DF1B1F32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1" creationId="{40FAF3AF-E5C7-81E6-85E5-FEFC3CE51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2" creationId="{986EBEF1-3150-9674-95F4-48580530D7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3" creationId="{49D790A6-6736-15B8-FFED-962C11AA57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4" creationId="{2EBBAB62-738B-BDA3-1683-8934D5B6FE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5" creationId="{BD0CF272-FB80-B05E-D532-C280DDE35B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6" creationId="{1E767BAD-2FFF-E0C8-083A-C61C9426B6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7" creationId="{735A1D5D-4AE7-7A40-46BE-F5743BD816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8" creationId="{B4F1212A-DAF8-A155-E703-440A98E7DD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9" creationId="{21C450EE-4035-50FB-BDA5-019FAE5DB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0" creationId="{4A97E7A3-0586-D4BC-0DEF-F085D89C25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1" creationId="{C67E8F18-8F84-2F63-80B7-333FA6D980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2" creationId="{011D2652-8D45-F9A6-CBA5-416183EE14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3" creationId="{095DFE0B-55F7-87F9-5F22-C34D62048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4" creationId="{166293C2-641C-85A4-9CB3-79E557F178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5" creationId="{7744A4A5-FD54-47E8-632D-51B0DBFF1D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6" creationId="{3E94953B-65BB-59C3-4D28-EFBA9C3F7F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7" creationId="{19C1A5D7-AB77-FC65-6B65-48A39531CC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8" creationId="{91607FA0-5838-2D21-306D-F3A34964F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9" creationId="{9D2AAFBB-811B-AF58-B139-1715E42D4D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0" creationId="{B4CCF5CC-C1DA-634A-DDBD-012292D095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1" creationId="{CAF0AB1E-C68E-25DA-0FD0-C02761629D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2" creationId="{257F4023-FD08-857E-6D9C-53581E24BA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3" creationId="{5D0B324D-29C7-D55C-512C-6DA8916DBC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4" creationId="{283849AF-6AC2-2054-A557-284CB626F5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5" creationId="{C3C592C3-790D-4558-46E1-A0BDB38DCE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6" creationId="{902303F2-3A30-D8F9-FF7D-B1A1BC6329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7" creationId="{B083674C-C23A-7A17-1D35-3D800079CB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8" creationId="{B007C0A7-7A2F-DFD5-FED0-3E730EC8FE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9" creationId="{93E7E9FD-52E4-8D58-3F1D-CE60412316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0" creationId="{527318C2-148C-0FC9-7346-A39120A18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1" creationId="{4547B29E-544B-64ED-9578-2B08414119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2" creationId="{165F0B05-60B6-B4EA-A2F6-7A254CC57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3" creationId="{B8256A4A-6F56-8DEC-8878-41C935D891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4" creationId="{A1E1A79B-D5BE-3F04-9257-92B5758A3A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5" creationId="{D3F97A74-F49D-ACB3-BA54-F1B69EB777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6" creationId="{CB8CBE61-5279-6EAB-AF3A-0C6C99399C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7" creationId="{3A58DDC0-8B47-A396-A1FB-D6F031B311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8" creationId="{96E6AAA7-8E17-0218-D5F5-4CD9043155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9" creationId="{A52A249A-F382-882E-6045-8D3F3250DD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0" creationId="{E8B60349-679D-FBB9-9877-BD0BE57A4E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1" creationId="{82B45730-C0A1-E2BF-1F43-E7A042B243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2" creationId="{9CECE3DF-F4E3-AAB1-C3DB-B46FCC879D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3" creationId="{77B2B169-74B4-155A-D75F-9F5ED656F3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4" creationId="{15757C3A-6073-1E1C-2C0C-D6CAC7B140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5" creationId="{42DB6AE8-99EE-A87A-69E1-25FBC4805A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6" creationId="{89526853-5DCF-CB3A-DBE8-2D929DCDF3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7" creationId="{9067F0D2-3190-6EED-5FB4-92016F76F8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8" creationId="{A160A189-DCB6-254C-D54A-E4290916D9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9" creationId="{BCCC94EF-28F3-172A-3D1D-1692C7DAA3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0" creationId="{A43963A3-00E7-420E-77E7-5D4D12705D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1" creationId="{0C2C4804-090B-D115-0370-F754CCBE78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2" creationId="{247A64B5-521D-D28F-27F6-E8434B5BA3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3" creationId="{DDE51EF9-802D-3DD0-A6F3-11A0A85F46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4" creationId="{9062E2E0-2264-899F-03D0-38A61897DE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5" creationId="{DD96E38E-DAB7-6C03-4B19-CEEEFC7E3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6" creationId="{BA0C9BAC-D61B-5596-FC4B-7BEC37B158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7" creationId="{C3254274-2269-7470-95C5-C24AF8AB57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8" creationId="{97B8F1D5-671D-42C2-CF95-51CA06898B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9" creationId="{6CAA0F41-9289-C755-D5C2-6942A373E1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0" creationId="{419C4A6D-2E8F-73EA-4D96-4D0CACA186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1" creationId="{D76469AA-1C28-965B-A215-3CFD5859D1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2" creationId="{1DA44DED-FC30-63BB-0EC4-CD95625E2E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3" creationId="{6B72EC40-D688-53B9-82B0-C1DEFEF70F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4" creationId="{45427410-5D68-ABC5-2A42-A80B662287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5" creationId="{5B4FC34C-40B5-448D-69AD-1AD4B11C61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6" creationId="{433EE3B9-1714-3FE8-4CA9-85CA5A8FF5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7" creationId="{F60BF335-DCEE-E32A-102B-9AA0C99B8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8" creationId="{13B9A37C-81E2-C78F-C009-167AE4AC9D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9" creationId="{DFA95C3D-A559-162F-E8EB-B729E72C8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0" creationId="{276A4C55-E01E-B44C-8AA2-E99A8F0E85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1" creationId="{CF587592-13A4-0133-F36A-D4BA9E04CB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2" creationId="{E7CF0294-8AA1-B48D-3C02-EBCC693F0A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3" creationId="{5A7E6487-D681-2D94-C59C-7A493892F3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4" creationId="{AA8D2F1A-EE33-2E52-4321-C7E302CE2B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5" creationId="{BF45942E-F6E7-0012-70F7-1C5F07F68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6" creationId="{45CA9CAB-5B3F-379B-4024-DBD3AB4F4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7" creationId="{66FF9B44-9EF8-3462-A424-86ECFBEB33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8" creationId="{3F2592A5-613F-7CB2-0022-3FADDABA07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9" creationId="{E11D3100-548E-503E-38EF-A8C2D2F17D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0" creationId="{4798E479-E89A-6B6B-C954-7E2F42B10C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1" creationId="{21156E79-BDFF-5E6E-784B-5BE3C5228F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2" creationId="{C2185084-B801-732D-5D31-F5285658E4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3" creationId="{80B3554E-5ACD-186D-EB03-1404B7BA66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4" creationId="{05A3C4F3-E3FE-0F35-D54D-C83C23329D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5" creationId="{D4EFD8DF-4FFE-EEBE-37FA-FD432F4D9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6" creationId="{7B2A2EAC-B2CC-E347-7AA1-8FE498BEB9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7" creationId="{047A4D25-D20F-6AE0-EB3C-FF458875CD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8" creationId="{210AA4CC-E31B-1D6E-9B81-FF0A68B4D9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9" creationId="{241600DA-6C92-3978-0D28-0BADEDDB49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0" creationId="{96E49473-6B98-86B3-51E1-D2675F352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1" creationId="{480303B0-8A56-07F9-6C16-2594916D66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2" creationId="{57C7AC0F-EBDC-19D6-9A85-1F03027331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3" creationId="{1ECDC9C2-A744-A43C-36D6-5670B81DDC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4" creationId="{D2EF465A-0D14-3D2D-7F1D-4BAD652BAD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5" creationId="{1E5F1326-3EE2-BFA7-36D5-1B5384F69E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6" creationId="{D672B29E-8CED-28DA-30B9-4F3A105EB8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7" creationId="{B89F3786-AED7-0D69-04A6-2CD24135EC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8" creationId="{02AD36F9-E0CF-484B-9810-3E88F92F38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9" creationId="{65D5EF4F-1D74-228D-9309-227D73D253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0" creationId="{197E9926-1908-21CA-A6F2-69DB16A5FC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1" creationId="{F71ED323-534D-DB3E-6C0D-DA331A53B1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2" creationId="{F9428989-70DD-FAEF-7C56-0EC7BA792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3" creationId="{AA279476-875E-44DA-0BE8-CDED2477D6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4" creationId="{21BC1AF3-09CA-D919-C5E2-A5D2DA23E3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5" creationId="{DE61BA31-872B-3262-6D67-C7D0039033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6" creationId="{EC4D4269-F081-F6B9-6658-19C1BB31CE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7" creationId="{8C7AF120-6012-7244-F7BB-91168C861B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8" creationId="{D88D7E08-2EE6-1C2D-FB1C-20C528B2B1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9" creationId="{A8D8A27F-C4D8-676E-C1F3-3B693ECE90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0" creationId="{2FC39C66-2E4C-F1CF-CE3A-8D000F1573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1" creationId="{088853DA-1977-B9A2-93C0-5AEB281903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2" creationId="{BB483E96-AA59-B322-0C8B-6956C3E23D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3" creationId="{1CCA9B5C-6EE1-DDA0-ADF1-53D0A811D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4" creationId="{E2694E20-01DE-2E4E-70F0-99BF7172C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5" creationId="{DECEB901-B7DA-AADE-04AF-86333C786A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6" creationId="{7EB35A7B-488D-B454-F8E4-04B72F4195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7" creationId="{E6F11473-1001-D5DC-31FB-DC4F686C41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8" creationId="{A5C30CC0-7EA4-2B35-5631-2E0BE0550D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9" creationId="{D0A0DC12-BF07-C62B-8DFF-6C01A0E9BC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0" creationId="{3A090B9C-2FFF-A289-405F-C136F470BD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1" creationId="{E4175D70-BB32-F9E2-2F63-F88F7EEB1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2" creationId="{84C78A23-CB47-C6E6-A25D-0B7B06C074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3" creationId="{231EFB42-2A0E-D1D2-F9E3-463A769D47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4" creationId="{83C6E281-DEE0-02C4-C202-DD9820F37C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5" creationId="{22A060CB-7ABD-DC95-3B0C-714F6A875F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6" creationId="{80B8FCFE-7862-E1B6-E2BF-EE10F551E4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7" creationId="{AD1A1D68-6910-4C1B-C57E-E3E5541FFA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8" creationId="{FF7FC949-21EF-2FB3-DC22-609D18EC2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9" creationId="{0F0DF7D5-8352-E3B2-19A6-A84AA77E0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0" creationId="{23EC92D6-A85C-1FCD-D494-A48DAD81D8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1" creationId="{AAFC1306-0CF7-1F3A-673F-E069421CE9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2" creationId="{D5A34572-D056-F08F-2E34-0870F36F7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3" creationId="{B10A20BC-DFDB-ACBC-341C-58CA89835B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4" creationId="{BC7D9360-CCBD-5211-B4BC-C53F4F470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5" creationId="{FF781A50-E301-4EF0-19DB-1C9F11B27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6" creationId="{4A619A1D-9ED5-20B4-5437-5EE11043A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7" creationId="{820A2744-6091-D9DA-A82A-CED78EB44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8" creationId="{C6390F93-6B98-B872-522F-FA42C7DB10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9" creationId="{516D6EE2-C252-8AD3-0F7E-359CBE9394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0" creationId="{ECE01E76-24D9-AC2F-77BB-AE5E597852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1" creationId="{6E7AAE1C-1D63-8EC7-121B-8DA5513952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2" creationId="{7BC6C1BB-B433-B498-2467-529B955C9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3" creationId="{F0D5D952-A6D8-92A5-8B80-8611EA918C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4" creationId="{340E04F9-5ECB-CBFC-387A-9F4B2D9299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5" creationId="{FDF64575-F9BD-26C2-5F52-F40C0B302E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6" creationId="{09059817-AD08-B6FE-28DE-E6A73A71B3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7" creationId="{131B7BC3-7995-960E-6BEC-C34AEA91BE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8" creationId="{87614D63-4666-59F4-2BB8-6D33113447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9" creationId="{D2F8950A-A043-AAE4-9BEB-37AC684F6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0" creationId="{818B144C-944D-BA4C-4DC3-FE566BDE65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1" creationId="{EE024073-B1C4-66DF-A363-49AA0D0AC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2" creationId="{5109CCF7-CE59-817D-2906-60D2080AA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3" creationId="{780C8CE3-E6F2-B600-2138-9502DEB80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4" creationId="{ACD2C7CC-C46D-13E9-1C75-885F629F07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5" creationId="{19D155EB-DB2F-EC62-80EA-6E43306D60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6" creationId="{07AC623E-0809-B755-2A7E-8572905A35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7" creationId="{3628DE67-D527-96DB-F41F-4944C08A71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8" creationId="{96359536-2326-759A-7496-BB582072D4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9" creationId="{0E52B334-C2A8-285D-4E00-A5C2D4D7A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0" creationId="{E01DCC31-AA31-3050-0035-F4B3997E57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1" creationId="{5A0C04D0-FF4B-64B5-D03E-227F412AC9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2" creationId="{85B4ABB0-B6CD-52A7-0316-C9B9987B1E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3" creationId="{79C769DB-CF0F-16EF-617B-6FC25054B9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4" creationId="{843D4493-C646-DF6E-EC94-D9DC984EA0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5" creationId="{A03AA31A-80F9-C8F7-FD28-593872118B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6" creationId="{9746116B-DBFB-7B1A-4B6C-5A094B98E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7" creationId="{1C443BA4-EF14-C4B5-8604-32753C3CC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8" creationId="{3909ACAA-DF7D-A2EE-B3F2-8CE8C1BC5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9" creationId="{13BFE5E1-E206-B75C-3F91-31A182E174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0" creationId="{E5DB2841-3530-DFF9-D0BC-0017B857CB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1" creationId="{E780F025-7D9B-F0BB-0DB6-459CFD96AE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2" creationId="{0D077939-D924-A51D-832C-2FB409BCE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3" creationId="{91173E04-063E-7351-749E-A7E6414B67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4" creationId="{289D857F-8078-C32E-63DD-F7806182D6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5" creationId="{589012DF-E33D-DEAE-89F2-73FEC368EC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6" creationId="{7AEA6DCA-E57F-A27E-575A-CE9782FE09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7" creationId="{39216B88-7FCB-6C94-B9D2-07EF0BFC58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8" creationId="{DB05333F-9E58-6C81-9861-00489C8BA3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9" creationId="{C0AC9A96-9C1B-07AE-9BF3-890DB25FD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0" creationId="{7DFBEBD8-D0B1-953D-86CB-687A5E84CB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1" creationId="{8B54167F-A734-DF14-74E1-30CDB04A8E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2" creationId="{8E4F347F-7AD4-1742-E6A2-6CC58B3BAC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3" creationId="{DF9B187D-719F-0FF2-34AD-9D3575923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4" creationId="{B6AD6D9F-9412-F9C2-B25B-5CC413E146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5" creationId="{19CBD646-D39B-6A95-941A-E78344554F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6" creationId="{93C7585C-159E-6342-695F-33DB74D810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7" creationId="{146114A1-329E-F631-2B6C-A9DAB8DF87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8" creationId="{65C2759D-7B0D-D067-8CBD-1F1E20F021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9" creationId="{FA5921C5-9919-E343-1FEA-CA3AE92B25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0" creationId="{D9839D34-BD85-4AC0-30ED-1F8E56B545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1" creationId="{D1D6224E-1B2D-D105-3043-E9E44A4324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2" creationId="{F99BFD27-4CCF-8C49-982B-08BA8A38BB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3" creationId="{C1EB13DB-3492-1D10-9B81-87F01B22B9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4" creationId="{3655347F-0CCC-67B8-E87F-15125CA8FD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5" creationId="{97953EEF-B01F-4D14-80B7-F588060D9D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6" creationId="{360550CE-5CEF-268D-82A8-4211083CB7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7" creationId="{E294E660-EDB0-07C9-2299-95D6B5483A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8" creationId="{7AA43556-EBBE-C34E-CFEC-66F9599B1C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9" creationId="{A36BF239-07D1-55D5-1322-73340332CF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0" creationId="{BB5094A2-2BB9-7804-0DFE-488DE595A1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1" creationId="{729D4D18-524B-4675-05BF-8C0EEC0B69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2" creationId="{2ABD2D04-2AAF-7B82-6ECB-490C32274C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3" creationId="{10C4A8E9-88C2-0F9A-8594-AED8A25D1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4" creationId="{FF0F5944-7CA6-911A-9516-8284DF7699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5" creationId="{0D1A009D-828A-B2EA-54B1-7908E0D5CF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6" creationId="{7F39B446-1128-F092-3143-84DBC03E14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7" creationId="{94FF1619-4284-7F64-04F9-A89B192307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8" creationId="{4DC0991C-6DAA-80E5-81D3-E33AF900F9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9" creationId="{5BE817CD-EF07-3CC5-1AA4-7C2342345D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0" creationId="{C37C57FB-0595-2D9D-1F1B-8B05FB847E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1" creationId="{C97E16B5-BF5B-3195-A70E-94B6BA6531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2" creationId="{DA827F78-6B83-16CE-27D1-8791872951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3" creationId="{71EC2D54-C803-762D-18EA-7709EA28F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4" creationId="{C304C8D2-A429-D923-9A15-E063B47703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5" creationId="{6918B10F-0A5F-E0B0-8B7C-D1AB89056B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6" creationId="{5CB3D482-F2A7-AF6F-B688-F48E9590A3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7" creationId="{0D60FBB3-D5F0-A6F7-25C9-AD72CC1BC1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8" creationId="{966C69D3-21F8-94FF-22B7-2BBF0BA898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9" creationId="{72075836-45AD-C481-FBD9-B4AC958D7D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0" creationId="{1DBEEC4F-DA5A-A2A9-CF1E-DC2EB9E9D3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1" creationId="{2C9E05CD-BCCA-7930-3679-7C13576747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2" creationId="{48CCBD37-94CF-D59D-8E9B-AC88344C8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3" creationId="{927FB2D0-2110-F54D-8AA5-01A5BAE670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4" creationId="{A3BA54C5-6FA8-CFD0-32AC-1164AFF3BF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5" creationId="{FF28BA48-4230-3869-3DDE-F9208DEF37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6" creationId="{C6D70DF8-A6F9-66B9-36E9-26914E5909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7" creationId="{763F38AC-477E-0344-9738-12B0857B5A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8" creationId="{C628F62C-2103-DAD2-307B-4D6011B47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9" creationId="{F602B4AA-064C-8B9F-71BE-CE6303B9D7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0" creationId="{7FD61CEF-CDFE-B443-83C0-46B69D1292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1" creationId="{1D56FBD3-188B-2D71-067E-FB8A2856F0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2" creationId="{1B58ADEA-4325-4543-633D-C6A8DF0954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3" creationId="{CB959385-5A44-0CE5-12AB-0CD44F9B0F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4" creationId="{8DCD15EB-71CA-36E3-A892-1A9CF92E2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5" creationId="{39574A1D-1237-CD87-D85D-4AE26A5B57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6" creationId="{76C028B1-41F6-A142-5EAF-ECB11F8D1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7" creationId="{E674B206-B316-8B12-20C7-6616B96B12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8" creationId="{1F0B5469-F168-5750-9E83-3B82C405E6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9" creationId="{0C543F0F-5049-76CB-E66A-BB1E5269AD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0" creationId="{29861DA6-96A7-9726-13CB-823551FB16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1" creationId="{0F4B1797-F78B-8E94-C5C5-440D7A2105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2" creationId="{24E52C5A-E427-0BCC-A8C9-CD6675DAA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3" creationId="{7F2DADBD-8E6B-EAE4-F1AB-EC8A324A80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4" creationId="{4D17031B-EAF6-50D2-C959-653CC7451F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5" creationId="{F183CF1A-6304-E7CD-181E-ABCDA4C6F6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6" creationId="{FE3AD634-E29E-1637-93F6-C223080508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7" creationId="{76C4B6B3-97C2-ED1A-AFEB-196DBA3AED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8" creationId="{E177B197-11F1-C584-881E-FB2673EEA7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9" creationId="{BD43C9E2-A922-6BF9-9B7A-AC46A07565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0" creationId="{1F73B9C4-BEFE-5AEC-0930-E60F5CDDB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1" creationId="{F0D1BB45-6C99-1605-DF63-6B261F988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2" creationId="{473E1ECB-12C5-090A-20C9-1FA1EA12E7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3" creationId="{FC1E35F0-67B3-C7D4-EEA3-317B441DE4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4" creationId="{6DCFA00C-0C46-EA6D-5BAE-6E888FC97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5" creationId="{96764142-AA45-BAA3-E0D0-1864826F83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6" creationId="{ACD78396-53FE-6A3F-30DE-8A36BD4E36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7" creationId="{96D72297-9B32-5E99-A635-99DC29DA6C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8" creationId="{4E3E450E-5601-3C38-FB5A-48E0506C6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9" creationId="{72073D11-730D-DDDA-0446-0F409F87F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0" creationId="{C5A94ED1-3B7D-F737-DF13-AD96FBB8A6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1" creationId="{795AA79A-A7E0-317A-3EFD-FCA216EB4D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2" creationId="{61CE3153-FB55-2D3B-497C-157BB1B443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3" creationId="{A3AFA3DC-7003-6FAD-FF89-E46FFD1C69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4" creationId="{3302AA6F-D0C2-8A12-7C16-25FD61468D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5" creationId="{1730003C-A9D5-FEEA-70EF-E47419B63D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6" creationId="{0726BEEF-AC35-E6CE-5A1E-75C1C208F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7" creationId="{62CA85AB-E661-1322-C932-FC6584FAEC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8" creationId="{BA82B59D-C4B3-0003-639D-46DCAF6C36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9" creationId="{5AF3ADDB-4E6D-D853-79E2-E928E93CE7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0" creationId="{BDE663F8-842B-0BC8-7442-513F96FA9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1" creationId="{4AA9B8C6-FAAD-A049-6434-569B412FDD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2" creationId="{47D2EFF5-D5DE-89BC-29E4-2FF230DD5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3" creationId="{0F7001E9-B441-B54E-A324-D2DD76261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4" creationId="{36D8963A-2F76-E177-13C5-6225261D62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5" creationId="{2BC9740B-0826-27B7-2AE6-60ED98D76C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6" creationId="{F1B5667C-81EF-6C51-8ED0-6BF59C5AD1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7" creationId="{79800C93-9B4E-2BD9-0A1B-3AB0BEAE1D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8" creationId="{BFA39AE3-0A7C-3171-E0C6-B7D0A32A4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9" creationId="{D8B2E433-9FC9-4B3A-0B7E-01DB564D7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0" creationId="{E7D91921-01D0-4CEB-3C87-C20898201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1" creationId="{58E4D2E6-5656-679E-B3D7-FCD75552D6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2" creationId="{F921D91F-08FB-C804-CFD2-086EFB9AB1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3" creationId="{C7829D94-11A5-97B0-23B6-16050DA8A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4" creationId="{5AD3CFCF-8464-781E-D4E0-A574C23058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5" creationId="{7FF4A31D-686D-7476-1614-DCE16FE8EA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6" creationId="{4E8BB125-9CC4-00BA-A3A7-AF9A71F3F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7" creationId="{94C7F109-8811-B1EC-7F1C-2258D0F7E5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8" creationId="{9736E266-66CC-2A38-7F21-715A725DCF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9" creationId="{B39F922F-1390-6DB3-0D4A-8A99E3649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0" creationId="{34C86FB4-32E1-F601-7218-13CB9C3D9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1" creationId="{37FFC792-0C91-FE8C-5EB6-81B94CA7C5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2" creationId="{22CC9260-6BC2-DE1D-FF6E-2B767942A1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3" creationId="{76D8029D-689D-5C42-267D-CACF08F50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4" creationId="{243FA571-4624-5B49-2681-BD1ACB0DFB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5" creationId="{AD299106-C0BB-DB4D-A91B-183254028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6" creationId="{BAA07C40-6FD4-C70C-E112-6754234B05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7" creationId="{5ABE8310-9B23-C1D0-FAD4-3A5FA1E3A6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8" creationId="{136B95BE-8320-8ABF-382E-8AB48FDCE0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9" creationId="{B0D2FE95-A1DC-C1B6-C17B-0ABB25014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0" creationId="{6C4D75E1-6151-CB2D-A862-47F041525D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1" creationId="{B002854C-2D2D-CD8A-9351-646976C118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2" creationId="{F8991065-92F0-D280-F3B0-739EF446A8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3" creationId="{7048EA81-EEAF-0439-3341-ECB1E39A32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4" creationId="{68DB928D-8930-018E-881D-2FAA4BB29D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5" creationId="{BF1043CF-7320-E7C1-B4CA-3270524C84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6" creationId="{642BD480-D875-FDAF-8FA3-58B181788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7" creationId="{696129D3-9EFD-7C78-4131-CB4EF2665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8" creationId="{FD6DF028-E64B-F0F1-C1E8-A2EB7342BB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9" creationId="{0BF8AFBD-E880-C17C-D75E-1DC1DC05AE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0" creationId="{8ADC2095-04C6-4964-F1F8-E2FA68FBCE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1" creationId="{AA2E1178-1EA1-93CA-4453-6E360E0A49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2" creationId="{E41E55E6-6EB0-AC19-229D-633CC6AEAF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3" creationId="{D395B5BF-FAA4-86F9-07C9-F9E01796C6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4" creationId="{B4DC2151-B66B-9DD0-92B2-8D5E604B43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5" creationId="{DC1070DF-CC25-C297-22F1-ABBD38F855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6" creationId="{3BF9EB46-657F-1AFF-E75A-5311A21E39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7" creationId="{C081318F-C4C0-426C-3D34-063FA943A8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8" creationId="{0A2FE86A-BBF6-42A2-A441-46DC92A74D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9" creationId="{4F155267-34C6-D0CA-8FD2-5B5DB55940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0" creationId="{072692DE-F31C-D6EA-9286-9C8417D62B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1" creationId="{975B074E-1C16-0DF7-C719-62394FBEBE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2" creationId="{0CB70BC8-DA1D-28F9-51DC-9177CCDFF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3" creationId="{B083F171-A9F2-B276-9B60-421F2E94FF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4" creationId="{24F17888-BEAB-C081-4E31-81580F67C7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5" creationId="{F98E980C-31D0-DB09-BC67-CC31D42F5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6" creationId="{137CE48A-7BA4-F257-FFD2-F9045EA215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7" creationId="{F887FF98-DE8D-A944-B26C-E29DA0C4B5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8" creationId="{B9D3052B-EF59-A3ED-2C7F-100B1D7F82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9" creationId="{224F8929-7702-25FE-BF38-38121A2C1F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0" creationId="{9080A620-B41A-DA9A-BA0B-485B791F21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1" creationId="{DCEDE9D9-CA85-400E-C221-4A5B675CC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2" creationId="{318EB784-E63F-222C-755F-6FCA9FFB72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3" creationId="{5B4E6F50-9194-4BC4-3DCF-2E8D17391B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4" creationId="{B21639ED-6AA7-989D-60FB-7CEA1D3B87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5" creationId="{537B6B9A-2CBE-79F3-102C-992A433F6F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6" creationId="{B372FDC7-91B2-9ECF-A862-5A775E8AF0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7" creationId="{9D7A49C7-C0E9-71CD-262F-2EA92F77E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8" creationId="{B2D7CD59-50FB-1B7D-E083-F1DE44AE0C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9" creationId="{8614350F-BB6A-9FBE-1F30-6BAC801201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0" creationId="{7BC3A7FD-D0EE-0589-DB89-DED96D197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1" creationId="{0CEC7B9F-2B6B-DD3E-D93C-3D67152A2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2" creationId="{4A2BABBE-E438-D55A-E47E-E4F203FE77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3" creationId="{DE2E9AC3-7CD4-2D9D-EC59-E4E606C2C6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4" creationId="{AAB84795-E3A0-CCBC-F4AD-BC74A476FA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5" creationId="{F2765581-405D-9CF3-8993-83A93E03C6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6" creationId="{25C28B67-5630-1EC0-ECBD-A82250BFF4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7" creationId="{EE91D753-C3E2-F1D8-F180-D04FBA8FBD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8" creationId="{3205C704-C8C4-EEFD-FFCD-1866155D8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9" creationId="{F456BC56-482B-3F3D-6F5B-B46681F208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0" creationId="{7838EF66-C24A-516C-E5D4-677A3BB87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1" creationId="{06779D56-E0E9-3CE1-86DF-1AA2195D0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2" creationId="{D0CC30ED-E8AC-799F-9B28-94E1B885EA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3" creationId="{68A07961-8634-8B37-A392-F8CF3EBD35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4" creationId="{AA5611C0-673E-219E-A423-2F72CF9E8B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5" creationId="{EEABA09C-EB4C-A031-9C63-C86C8ED92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6" creationId="{1864E55E-2794-6E7F-7C56-8775A586F7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7" creationId="{A849803E-1C01-4B12-93CB-62731A5230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8" creationId="{3D1DB228-A933-3D98-D585-F96E52EFEA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9" creationId="{330671A5-09D9-B966-E12D-028150F20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0" creationId="{E8CB1EFD-3B12-7E8A-3A41-C87A5EE400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1" creationId="{C458E3C9-7A8F-7B3D-5E0C-19EB0E693E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2" creationId="{7E39EE66-F376-6998-535F-CE06DE1020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3" creationId="{09E18EE5-CE2E-119F-96C2-A4109AC3FD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4" creationId="{3BAC616E-F90B-4BE2-CBE6-9A5F624AF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5" creationId="{80DD6DE9-07EB-3B63-3C42-7DB8A83801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6" creationId="{E85E29DF-45B4-FA3B-256F-855BE2EA4E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7" creationId="{326892A5-A0CE-B788-47FC-D7E659B4EE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8" creationId="{7663B604-1BE6-939C-8091-14F89F2002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9" creationId="{7507A2B1-AF40-7A98-0E18-A49F358921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0" creationId="{F1028DC9-A535-4DD2-12A9-CA9A5CD156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1" creationId="{40A4ECA2-CE4C-1623-451B-8D83CA319D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2" creationId="{4F82663B-24A6-F0D5-7781-18595F8530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3" creationId="{22EC5371-4DC2-1C33-0882-A6B879967E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4" creationId="{0CA02356-AF2B-588C-4393-553DC57CF7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5" creationId="{AB932D9A-DA6D-C1C0-2D89-B27CEF0A67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6" creationId="{A3F7FBC0-21E2-376E-EFF5-99094C9222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7" creationId="{7BB668F4-0C27-DEB6-28B9-902B30763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8" creationId="{EC3CBB48-A82D-4CA3-75EE-B49464A5FD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9" creationId="{FA407935-2506-5868-6C49-F6BD7A64B9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0" creationId="{51504C46-34C1-63D2-F8DF-E82FF9611D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1" creationId="{B6576A08-AF5D-47F3-D8D3-9B674DE861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2" creationId="{BD993604-F4BF-3EF8-F71B-95DC3E9545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3" creationId="{3CA63B9E-A029-E4F3-0463-7698C39357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4" creationId="{7EF711F4-59B7-5D7D-8163-BE4A700463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5" creationId="{98048463-6961-1600-07EC-0FE247AEDC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6" creationId="{F213F3FD-458D-B541-F751-C44D61F49F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7" creationId="{D9F43F3A-8877-64CB-721A-6D218048D6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8" creationId="{A10BB0D2-84F7-7EF2-38B6-621CAC7D8E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9" creationId="{94ABA055-55C6-2C35-8424-9A5F5EBEDB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0" creationId="{77C2AEBC-86AB-4A93-FC5A-3989F165FA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1" creationId="{441705B1-6001-B251-0687-F6BDC46B3B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2" creationId="{5A9067AB-97C8-122D-0158-84C57D297A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3" creationId="{0A3AA5C8-E78B-89E6-B4AD-A00FBAE3A9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4" creationId="{F6D41D2D-27D4-2A8F-7557-C8D6634708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5" creationId="{DFDBD665-08A1-229F-E85B-91263704CB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6" creationId="{D7BC82B2-4165-52A1-B64B-CBDE76B6AE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7" creationId="{85733764-9108-E56E-912D-EFC1C4CEC7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8" creationId="{481FA2CC-637A-1D1D-B45C-A2A3C325CB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9" creationId="{7080870F-90C7-C0B4-F659-7F18CEC0DE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0" creationId="{0B119F46-E226-270B-BCFD-5BFD649AF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1" creationId="{B91BE6E4-A641-3398-F59D-0E70BF5A5C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2" creationId="{8E0923EE-7BD4-558E-135E-A101F75F3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3" creationId="{4DD4E0DC-21F5-FCD2-A597-058F1CECAC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4" creationId="{A4370009-E6B9-249E-D175-631DC47A9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5" creationId="{72DF4ADC-80BE-4E91-A081-76D4CC2B88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6" creationId="{49613FB9-BD2D-BB98-89CB-0657AD5CA1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7" creationId="{AAF2F616-D9B9-9F61-C9FB-CC17C61BD0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8" creationId="{C4F76447-40CB-81FE-519F-CCFA97557F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9" creationId="{D24E4687-65FF-6710-13A7-1DFE7A1E8C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0" creationId="{D3B48EB8-6AA2-F42B-355E-BF3BC87A5E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1" creationId="{30E818DD-328C-67EE-7232-5B0BA6823C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2" creationId="{4831D86A-CF8A-80CC-2473-39D017B19D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3" creationId="{2BA85973-8AAE-7373-0BE9-87D27D2429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4" creationId="{E590A17B-311F-E7CE-85DD-0D2E7290ED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5" creationId="{9043BE33-F390-1B6B-A189-1A8614D987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6" creationId="{BC580778-DD78-C26B-2722-D979AE99DC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7" creationId="{F9D9D25A-8910-CCB8-6870-256130645E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8" creationId="{C59F82AA-5E61-230D-41E6-802F4B20C9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9" creationId="{B6ACF728-8F78-6663-1DC1-4D3055ACEA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0" creationId="{2BD113E8-6EEC-ECC8-2146-858756A2FF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1" creationId="{0CEAF645-6FE9-B3DD-836B-0489351E44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2" creationId="{3C04BC3D-CFC7-F53D-B75B-9A2989374F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3" creationId="{637A406D-72C0-37A5-D24B-15C627C98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4" creationId="{42361A32-47F6-D18D-7616-D517FB2B5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5" creationId="{F723ADB8-8C28-A74E-FE45-CCC290CB95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6" creationId="{85006E19-44BC-3527-5E30-8D22C52E4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7" creationId="{3679F5AC-A10F-CA99-9525-F653AA2263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8" creationId="{4AFB89CE-E0D0-E17A-995B-EFBFDA673B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9" creationId="{9ECA2B31-0222-A413-A9F0-AE69DE4C11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0" creationId="{9CB9FA0A-D929-95C0-EEAF-679F4B619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1" creationId="{08913FA3-CC17-4947-B8BB-C050342542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2" creationId="{3D31DB16-D328-5BEB-6E72-17A98D58F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3" creationId="{9E5B667E-A8AA-EDB7-1A64-70A8D01A25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4" creationId="{DAC86435-89AB-2875-9EBA-A4A581D65F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5" creationId="{A9EE6FAF-4D87-B485-79F1-093B63A913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6" creationId="{8525C8AB-0919-2B1D-F159-E5B9FAE9A5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7" creationId="{665EE5A5-DC76-E5B8-8D11-0A06DF1BDB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8" creationId="{7098CCEA-20E2-D05B-13E6-7C7F0DCCE5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9" creationId="{E7FE8868-D0CE-5E70-22E7-494A1E4AB5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0" creationId="{5B357A53-286C-2386-1C84-71FBF9BD65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1" creationId="{831662C6-9B22-3E8B-41BC-950FCA4C4B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2" creationId="{17D51E5C-CDA5-17A7-F247-A63BC816AF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3" creationId="{0DCEC637-28A3-FAE7-F9D1-EFC1762446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4" creationId="{59981580-C341-1C53-EF3D-F2FD060AD8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5" creationId="{57E6F66A-E245-19D8-0341-785EA0EF1C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6" creationId="{52264388-35D6-2018-1A39-32CBB05A92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7" creationId="{D419EF18-A297-049B-15F1-4B66B464D4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8" creationId="{DEBBD241-DD52-2A31-738A-00DAA5DFF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9" creationId="{684CA9B3-FBE4-E0E1-3CC8-D22F49CDB8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0" creationId="{354E74B6-21CD-185A-68FD-89E1C27082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1" creationId="{9C373054-6680-FF60-18AE-3CE3625D3C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2" creationId="{12B76182-178B-917C-8E4D-0BC44A5485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3" creationId="{75407DF6-F3CC-8EF2-0421-29B73936F5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4" creationId="{624DC479-31A5-3E88-8E7B-0037588D82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5" creationId="{1EA121A3-4E60-8B7E-619A-C44A923BEC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6" creationId="{D5EE9403-D064-967C-0671-50E5D35D48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7" creationId="{ECC7899A-5CE4-4B3B-783A-AEFADD3F16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8" creationId="{AEF1DDA4-5C5A-22A9-B02F-4CFFBB1BD7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9" creationId="{4E146C48-F33F-43BB-0A6F-B4C97E8690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0" creationId="{E739A81C-6A94-9B0E-1365-C60C031B19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1" creationId="{A3BB44D0-D215-5F46-7731-BCA68DDC92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2" creationId="{A031E96A-5DE9-AA68-523E-ECCD7DCF3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3" creationId="{F69A7487-124E-79D4-1EC3-E26B8F9F20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4" creationId="{7C6BCAF8-3694-6CB2-1F7D-4CB1A1A425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5" creationId="{D71C7BD1-FE3C-7A14-FB89-5F8DD68B6A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6" creationId="{69D6BAE8-8CE3-0F6A-F63D-1D53707C62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7" creationId="{BB1510F9-98C0-FFE1-F45D-CED95FBE3D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8" creationId="{1B4557D8-DBD4-7EF4-1FC7-6B926F5568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9" creationId="{28DE8186-5467-476C-8843-0193E3F66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0" creationId="{D5ABBFBC-7C6D-E5A9-CDA8-CC6FFF448C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1" creationId="{87A72A81-6EE8-E288-8273-D394484423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2" creationId="{74B68010-47A5-2EC5-9BA3-B9F1B06002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3" creationId="{46FD28D8-D81C-DC16-0D3F-3FA6024903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4" creationId="{90DB6FCE-E4D2-6DE9-E68B-199640A321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5" creationId="{779A7AD4-5D87-4A31-CEA5-A39F1CFF1E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6" creationId="{EB0BD346-4895-5D4A-82C8-09BC82068B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7" creationId="{27012553-1599-1706-065C-334ABF8556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8" creationId="{641B2A18-7A4E-3212-D99E-5CB77B3F86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9" creationId="{52561DC9-234A-746B-327E-B9931B0844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0" creationId="{70D51B4F-0AB3-5FB0-1569-C1B4740B6F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1" creationId="{C34496CF-4D73-0C38-A567-AC0F2F21AE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2" creationId="{879E9D6F-D5B1-D846-169E-BA389D53DD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3" creationId="{EEF3B225-85EC-1A5B-5CE7-9570B20B2C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4" creationId="{DD529885-82A8-20C5-104F-99E45A52DD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5" creationId="{16C75181-2D24-E639-9F69-2C2F9E92E9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6" creationId="{DB13E914-6712-36AA-936F-3CF1F8E12F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7" creationId="{C8F4C946-794E-01E0-6B5D-1EBFBDD206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8" creationId="{85F2635E-D918-F6CC-6469-5250A386B8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9" creationId="{A2E4AE70-8644-B46A-12A8-039AE94186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0" creationId="{9597A14F-2CB5-3C74-494C-EC5649F799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1" creationId="{1C920E06-357C-AFEB-E09E-ED356ADD61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2" creationId="{16C63517-6AD4-EC13-DF51-866C60A2F8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3" creationId="{BF4EA295-1F3B-F734-BCBF-8B098F55B1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4" creationId="{13183AC2-C055-F3AE-5948-F98767A1C3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5" creationId="{F440740A-24C6-1BF5-73E6-23C5A37B38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6" creationId="{8F9CF58B-63FD-E68D-1430-423619718D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7" creationId="{70967465-2E10-E19F-23EE-4A8820D9B7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8" creationId="{35C6711F-FDC4-9E8C-F2EA-33D421CD66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9" creationId="{E7873A09-6FBC-5E3B-3FFA-F321D85D47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0" creationId="{DBA3275B-D7A2-48A5-0F63-8C27D1629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1" creationId="{F9A68E11-A338-679A-1A8D-0194860D82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2" creationId="{D379C4A0-F90F-553C-BC34-9CC908166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3" creationId="{EE6E1727-509A-C41E-6198-71E933DA5C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4" creationId="{5C4BD381-0797-7625-EBC3-20847FBBCF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5" creationId="{DE4AFE75-9485-4364-CB16-4E13E83C11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6" creationId="{25800B10-236F-453B-F252-9DED4334BB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7" creationId="{22CC4F6B-1235-731A-6523-8FAD7220B2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8" creationId="{BD4448D7-2E42-69F0-5D9C-37087CFA19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9" creationId="{E6D07199-0DC3-9DE6-430B-E2840E79B7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0" creationId="{90B1177A-4C69-D27A-3D21-D168B60E16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1" creationId="{56FC5BC0-42E4-61B5-0C5B-9FBFC3ADAD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2" creationId="{67C24BE7-F39E-F3DB-5BE3-DD81672BA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3" creationId="{F07E87B4-8095-6BF0-94FA-CCC7427A6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4" creationId="{7025375E-110E-3B83-0CB9-7CA1D4F0EC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5" creationId="{ABA39BD0-D67A-377C-51A9-008455A777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6" creationId="{23939064-A18E-E05F-4D2B-EF8E6D4276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7" creationId="{1EBC6BBA-F34A-DFF6-0424-9E467FB380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8" creationId="{5FF412BE-71D0-1BF9-1ABD-9AF387694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9" creationId="{A7239C8A-BA32-11B0-D93C-95237A593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0" creationId="{5418AD72-B243-3B13-43F6-A0271970A5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1" creationId="{D637C7E7-CEAC-34EE-2A87-DE096E222C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2" creationId="{9CA95CCB-BF23-690E-A2F4-D6B8E6F298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3" creationId="{C82CE73E-B736-5F07-0422-F8FDE41C1C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4" creationId="{BED50ACE-487F-5214-C2A0-C616D6FB35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5" creationId="{77B37844-F89E-ADBC-9CF2-1C9A7A8973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6" creationId="{8ED6D8A5-F961-DDA6-799B-507018072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7" creationId="{CCA4FC43-33D7-1679-C15F-07ACE0496C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8" creationId="{919341E2-AD4C-EB71-90A9-7304243C4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9" creationId="{42F7ECE5-7921-9E63-02C5-535F49AA98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0" creationId="{FDDA6BD3-0CB4-13D0-806F-601BF65DB2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1" creationId="{CBE93AFC-7C8A-6B53-0927-132F59E783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2" creationId="{173BEEDC-1CC6-8005-1B8D-B0CF627CA1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3" creationId="{3E677615-FC56-6CF2-0E22-3A09A4C7A9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4" creationId="{3228CBB2-D238-CDA0-83FA-FBC2BBD9D7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5" creationId="{91BD87A4-9D39-506D-94CD-7B164D56BD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6" creationId="{794726DE-CE2E-9B64-ABA2-BF24268D19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7" creationId="{10C370CE-35CC-AD1C-0B7A-1B9378DFD0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8" creationId="{8AB65988-3AF7-C64D-EA2E-D5C3BECFE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9" creationId="{6BF53611-7859-0B65-7079-D2CFB85CF1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0" creationId="{ADFA86B9-600D-140E-B168-61B8BCE104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1" creationId="{6DD70CE7-DA3C-C2E3-3E30-A56668D341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2" creationId="{4E26053E-B9CB-F891-7186-DBF48915EE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3" creationId="{30E35DBD-14CA-787B-F2E4-4C18D4601C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4" creationId="{54EA0697-F417-5518-BE8E-7C1464C24D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5" creationId="{8C0A41FB-0903-B0E0-75D9-C77B7DD871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6" creationId="{E7A85BD4-3C9F-48F6-CDDD-EB42FBFB28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7" creationId="{03FD1430-1418-E310-727E-8D4462BFD8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8" creationId="{FC7E755D-07FF-A263-C7EC-C04A17F0B3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9" creationId="{89A9CE2D-3362-AF93-CDFD-9AC81F7D52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0" creationId="{CFD7B4B6-B54E-2635-37D9-C1A2AA144C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1" creationId="{0370F9F5-459E-DCC2-D2E9-ECCE73981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2" creationId="{0B8A7086-6C4B-4552-0A83-F286FE554B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3" creationId="{13F3A4C3-6444-3432-BAFB-EE1B95D69F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4" creationId="{8D6D6273-7EF1-51E6-6493-534AA1444A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5" creationId="{7FCAA26B-E36D-6CF5-176A-9385E76D78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6" creationId="{BE40A802-7553-6E72-1D1F-8808A03F41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7" creationId="{B6ED6644-CA54-0EE5-7BF2-DA5042AF4A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8" creationId="{9A922B0D-699E-E76D-0F97-992507F231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9" creationId="{B8A8BC69-7C5E-6D61-A4F6-0EAC1A46D3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0" creationId="{2F03C3DD-0B49-5B58-3A93-FFDEE5A3F6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1" creationId="{0F09B9F2-4D36-907F-BD35-056E397A12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2" creationId="{87F18EC4-0492-76A9-59CB-BCB8C7CE3C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3" creationId="{E946987C-1BD8-95F9-892D-6BBA94F57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4" creationId="{1931FDBA-7A4A-5F00-9EC5-D36258161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5" creationId="{9F25E72F-8D8B-324C-2D8A-3F96B53B6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6" creationId="{6FE86979-36E4-386D-C58B-3A97195F18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7" creationId="{F71E7301-6B25-5463-BFE6-5216879E40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8" creationId="{5518E668-CFC0-DC7D-448F-3DE1619EEE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9" creationId="{E6E75D31-CD05-37AE-769D-4F8E33DC54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0" creationId="{7C4235BE-CD34-878C-A834-31E32B86B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1" creationId="{F2ED7F27-A159-8BD1-87BB-2D2FC474EF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2" creationId="{C4DB9705-FBD6-316C-A0C5-FE8E3310E4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3" creationId="{0683EDAE-4D57-9A4B-003F-0D713B735A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4" creationId="{60D28A97-7610-1DDE-B1C9-D164FA846B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5" creationId="{2A7FEA10-59AF-56AF-6E1C-D479C16BBC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6" creationId="{AA74FBCA-1912-8D4E-EFC0-42862A706C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7" creationId="{4FFB6FDA-F40C-6D8C-E965-EC7F5F9E16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8" creationId="{1E836C0E-5047-6D7F-E48C-88761BD302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9" creationId="{419433C7-2FF6-1566-1AB5-F997DE2D4C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0" creationId="{83FABF30-F18D-B67D-D857-932059B6B2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1" creationId="{D693E999-99B9-2F2E-42A8-5620BA0116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2" creationId="{9C1BDD2C-623C-4E0F-F504-78CD06B9E8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3" creationId="{4D88A3DB-0CE6-9239-70C0-886A004BC5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4" creationId="{C050C7C8-BD51-F31C-FB36-08357FA1F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5" creationId="{888533F1-F6B4-5B32-2285-9295411C3E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6" creationId="{205F098F-6A77-C6E7-10C1-EA5C7525CB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7" creationId="{C98D25F5-55A2-002C-5226-E7D5DB624D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8" creationId="{5809ACE1-332F-82F4-CDA0-AB88797EA8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9" creationId="{7621689D-8E97-1BCC-8F4C-8DFF6F7473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0" creationId="{75E4CDE7-EE19-9688-17D5-89C1F0C969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1" creationId="{875DF4B4-9AEC-418F-FDCC-5C08A87AA8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2" creationId="{6D3378A1-41D2-DAD4-2A22-3517D7916E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3" creationId="{672EA15D-EAB2-4218-3D07-59F2C1FBA7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4" creationId="{7E06D236-4BA8-5ED5-AE5D-B16AD74FF2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5" creationId="{71411508-B6BE-F299-ABEA-3AF005D17B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6" creationId="{E5B66320-9019-31C1-2569-BC9214589D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7" creationId="{C96E3BF2-AE24-E7F2-7F90-E264C911C3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8" creationId="{7298EF93-42F4-EF9C-6A78-D73F205476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9" creationId="{D4FE030A-BA9D-ABF3-13FF-333DD79F9C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0" creationId="{5190D70E-EFA9-B7FE-1C81-9B48027EBC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1" creationId="{FFFD2163-8338-8166-C60C-6F2B9BE941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2" creationId="{341DE51B-1B01-991C-DE20-0DA124EA70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3" creationId="{6E861DBA-B3F6-A91F-88DC-F0571C8905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4" creationId="{9AD699E3-EB1C-D72E-9443-12D71D45B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5" creationId="{1D5E852A-6790-DDCE-6EE8-D6745F24D3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6" creationId="{F5E98ACF-3291-5837-8504-04205A94AE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7" creationId="{93C31F3F-A025-68A8-FD47-257B09B04A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8" creationId="{41325796-6DAE-F339-62F7-476E327EA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9" creationId="{52A28425-F1B7-C948-9E59-AAA3885BEF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0" creationId="{1E70A8D3-CE16-3D00-7E5E-E43D7D88AB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1" creationId="{3A08DE7D-CD63-B2E3-0930-D29FC6AD53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2" creationId="{1D699EB4-AC4E-A646-3925-3B796072E9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3" creationId="{123FA0B5-7E50-2D7A-A3DF-E805D6C3E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4" creationId="{0077C7C3-6E5F-B9DC-7C36-DBBAA228E5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5" creationId="{855DBB60-AAFF-7840-C422-08A4C2DDA9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6" creationId="{DABDAABC-8848-9A68-36A8-AA954722C0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7" creationId="{B7FC3337-EE4B-73D3-B471-8E06C16ED9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8" creationId="{1147974E-6397-F587-9149-35F20A36F2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9" creationId="{EA683A41-A479-A2A5-226A-54FF6C63E0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0" creationId="{BC19E574-39A4-8D08-8345-76950A8C1D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1" creationId="{99B51BEA-9263-3F7E-76FE-111C8EB104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2" creationId="{99EDE2EF-9319-F06C-B40E-2EC6EC05D7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3" creationId="{6D003E69-EC43-7416-227A-64B4D35721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4" creationId="{E17A2F63-DAF4-B610-5C37-9D16F5FFFE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5" creationId="{A5DB77AB-1501-3794-9552-39E2C6F6A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6" creationId="{DD5493C8-64D0-9008-BE82-00224C4B59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7" creationId="{B2D4068E-DF69-EE62-D008-08A6EC6FD8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8" creationId="{3AD076F9-7D40-1399-705F-85739F2CE0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9" creationId="{4A29D36C-C5E1-8CC1-98BB-67EB362AD5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0" creationId="{5C1F982F-BD11-428B-1C46-1FD90078C8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1" creationId="{853D041B-4EF0-3438-CB40-A799B11325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2" creationId="{DB08F6C0-6B0E-B07F-D8D5-B9B5E14D6D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3" creationId="{3353CB1B-36AA-552F-BD7B-B5F940294B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4" creationId="{1120542B-7A54-1277-783E-21B6EB4EC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5" creationId="{4BEAB6F7-0FBE-78D9-FD1D-203CC8FB21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6" creationId="{19421353-59C1-CCEC-BCDD-0AFBBE23F1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7" creationId="{B6EF4E26-44F3-6E24-A66C-18029DB26C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8" creationId="{300B66BD-5A62-65DF-A4F0-6FE131BBED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9" creationId="{0504C9BC-3B7F-59DC-D507-FD4DEAB0B7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0" creationId="{D01DA94F-7599-27EF-0D1D-4B606ECE08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1" creationId="{7B154FB9-EBC4-28AB-A9C0-6F4D99410B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2" creationId="{47ABF828-7E00-23E3-C67E-EF8AB30036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3" creationId="{693A6C65-2028-E247-2E24-52FF1CAABF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4" creationId="{0B06557C-E1B1-CF3C-A391-A75BFD53DD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5" creationId="{330966A7-6787-1E8A-6AA2-EF861DA8BF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6" creationId="{E854B29F-A8C5-29CF-4CF0-902E15F751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7" creationId="{FE9F181A-16D2-3BB1-3E9B-425B56F19C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8" creationId="{C04156A5-3C3B-8CA5-CB4C-8CDADDF316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9" creationId="{2C13A6F3-CDA5-EF9E-8750-D960FCCF8C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0" creationId="{4E800645-D7E0-ACE0-4A0B-6C288494FD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1" creationId="{6B70DF0C-4E78-709E-BEC8-7452E07E0F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2" creationId="{8B139556-3D0F-FDE5-ED76-DBC6ACF84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3" creationId="{3F03657C-13D8-A712-632B-5856533C7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4" creationId="{C54F7290-FA2F-DECA-822B-2400FAFE0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5" creationId="{7215017E-1850-508C-7553-7969E5F41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6" creationId="{DD26CB1A-27EE-27C4-4926-017C204776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7" creationId="{9EDCF0B9-0946-B492-9528-A891740323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8" creationId="{B24FF4EF-6671-2506-04EA-E99146C846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9" creationId="{ECDAEF02-1C64-290E-0AF6-6ADA4E7A0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0" creationId="{660E369E-2594-E5B3-6BFF-BDA2278F37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1" creationId="{4B4C692D-7C1A-EBF1-A1AE-A85BED176A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2" creationId="{0960DD18-D54A-8928-FB47-D8E9F17F6B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3" creationId="{F2BF05ED-3795-2E9C-5D76-24F97576F2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4" creationId="{BA0F2499-9D76-0B20-B8E3-31A9F4B592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5" creationId="{EA76F6D7-1D62-52DD-C2FF-59EEF901D2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6" creationId="{7C893164-5AED-41E5-755F-ADA1C91EFD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7" creationId="{D0FE2578-8973-81EB-68E0-C0629D0765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8" creationId="{8A963A6E-1626-B95B-6130-D03C34EB63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9" creationId="{7ADB3544-43F5-985F-F150-07DF2D28D4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0" creationId="{539BA905-DC31-B1B5-A60B-08B086C96D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1" creationId="{9DAF1754-5DDB-86FB-554C-96B9E42C4E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2" creationId="{342E7C7B-7BF5-81D6-A81C-B2F1836A76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3" creationId="{4E1E63DA-5EF5-38B1-6A7D-2AE29EAD2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4" creationId="{8408FF0D-5F6B-1FD3-7DA4-DEC5A8AA9A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5" creationId="{A85CF587-F580-4C90-4FBB-A070AB0AF5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6" creationId="{A7105191-B694-C04C-76C1-E37C2E8647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7" creationId="{58AA96F4-0B5A-8A2B-7805-4125317A1E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8" creationId="{BAD885EF-864F-CCC7-A951-9028031F05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9" creationId="{048B5966-88DC-D56D-8E9C-8B27AA5295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0" creationId="{FB22B8F6-85FB-347C-9259-75F820C884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1" creationId="{A6A6D0A4-DBF0-A704-494E-3C263A29C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2" creationId="{73462B48-62B2-7BEB-0EE9-30D64C1D2D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3" creationId="{6B056846-609D-0DE3-3640-89867E03E0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4" creationId="{77F17F76-E053-0CC6-3CD6-49D020CAB5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5" creationId="{4FCB5F67-09A9-AF2C-E72F-535EEE8BE6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6" creationId="{608F1873-2296-D19A-C9CF-995B509E59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7" creationId="{C56BEA9A-DA97-99EA-B596-55B1379CDA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8" creationId="{F8D0164D-FB3D-0409-2336-4FCF481065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9" creationId="{01FDAD11-14AC-EE57-CB37-FD28975633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0" creationId="{A00758E3-291E-73DA-C410-4B66EE3523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1" creationId="{D52C6A07-074E-FDC1-0373-A43D3BCCFB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2" creationId="{8CF14A6A-97FE-D404-5AE2-30B179B6AF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3" creationId="{5DB9402A-5991-CDE3-C9F9-D36E2C1760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4" creationId="{3700F66F-8860-8924-EABE-AC8003FAB9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5" creationId="{4EC73AA3-1BBB-2169-C7D7-CD53B2562E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6" creationId="{231B5177-B611-AF75-0408-0F8224372A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7" creationId="{5A5C5709-4858-2E33-A5D4-841D54495E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8" creationId="{01EF81E2-81DF-5988-157D-77D1023EA6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9" creationId="{3F87C454-A3DB-A250-9B0F-862243C596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0" creationId="{7B96AA4C-6951-2E5B-138C-D8144B19A2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1" creationId="{8370DBC3-8CAC-0BFB-8BD0-EEA8BFBFFD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2" creationId="{FA213FF8-0E5F-D8DE-23B9-12855C571D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3" creationId="{7E93595A-A449-4868-70A1-D4AD1BE82C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4" creationId="{CF3DCB90-75F7-5D26-4B64-EEA58151D5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5" creationId="{7D6E7F78-70DC-E3C2-818E-C7212C62D2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6" creationId="{1808D456-BE2C-C7AE-E307-287107B082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7" creationId="{0CD511D6-B8DE-7603-4D03-7A4018D8C6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8" creationId="{4E98C717-7DD4-F4B7-C5AF-0A0D9A7CF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9" creationId="{1B75097F-EB5A-75DF-84AF-193C685A7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0" creationId="{CCF3388B-5A6A-EDEC-70B6-E6F2D9B61A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1" creationId="{7A832F36-D0FC-518F-906F-E605369D2D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2" creationId="{54F21DEB-BDDF-4DC7-19B2-C034C08678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3" creationId="{C52E6D1D-6F39-4B31-C1E3-244BA569B1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4" creationId="{1F3C5993-EBAB-9E6E-9BFB-FDEFD5875E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5" creationId="{07673335-675B-309D-D074-8F7A14171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6" creationId="{10F714B2-C605-4E1C-0E4A-7F8E4EFBF5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7" creationId="{18DD6C82-62DE-AEDF-5A02-55182A8EAD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8" creationId="{D6B1BAD2-9661-591B-4FC5-1E3CFCF61F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9" creationId="{F932A012-10C3-2E73-E826-8DA61BF951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0" creationId="{707A5086-ED39-9036-373C-290A46C6D6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1" creationId="{DFE0F73F-8DAB-3AAA-ACA1-6F7621710A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2" creationId="{948E516B-3382-AFA8-8288-D848939E1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3" creationId="{81FB3329-8F71-D653-FAF5-F4B332C620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4" creationId="{CD10F25F-840B-48CC-3B36-E7E673D351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5" creationId="{416C7E0B-E28D-F22D-E310-06F07E98B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6" creationId="{B460C6F1-C7CE-D59C-43C4-CF4D63DC44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7" creationId="{3A094620-442F-B22F-6E3A-91D4AEC129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8" creationId="{1DE3632A-B3F0-288D-2B79-E22AB6F67A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9" creationId="{5E5B3A24-D587-6986-89DB-681AECC31F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0" creationId="{B8DEDF5D-45A5-396F-D7EB-EE1BE61C8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1" creationId="{9C44DCF7-A299-67E4-BB4B-D692CFBBB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2" creationId="{933D1177-0120-9DA1-8233-BA90B71218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3" creationId="{8E65C017-B164-1102-E792-9D59140547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4" creationId="{9E4B5C1D-0B86-0417-E485-02FBE10D0D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5" creationId="{0F093CE6-DE89-F07F-E950-C339B5968F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6" creationId="{A3404ADE-0F4E-15A8-58DB-87CD7E2851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7" creationId="{051FCBB6-9930-287C-71F5-24CA176422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8" creationId="{D9E5CBED-4976-75E4-8BC9-6591B6734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9" creationId="{A944EE58-61DE-333E-CBA5-949D0AC676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0" creationId="{DB5328CE-FA9D-BCD1-C091-67C26325F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1" creationId="{5862E781-21D3-8839-6EEF-3CAA11DB6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2" creationId="{460BB624-3141-0A12-A79E-1B8808B594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3" creationId="{6D205E40-DF24-21DA-646E-22820097B7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4" creationId="{6CB1802A-72B9-A313-1315-86847FCCD8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5" creationId="{C65525D3-C692-904A-C297-A13FCB065C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6" creationId="{3EEE6C1F-FBF0-6D0F-18F7-C25422F401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7" creationId="{ADB0C075-4B7D-C128-CD0E-A4507C7147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8" creationId="{207C2A5C-7CAB-1D5D-090F-B484D9332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9" creationId="{0D9EEC03-C01D-A56B-E87E-39B3F4C95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0" creationId="{411181B8-F6CA-BEBE-5CE1-A3ED88E25D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1" creationId="{192B8205-1EA3-7225-3F72-AFF74448A2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2" creationId="{AEFF4147-18A7-5F53-B564-3B3304EFA3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3" creationId="{1A8156F7-8BC9-9826-3EBE-6906F8809A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4" creationId="{EF6F9D75-B6B1-2315-7EDD-E71041FA9A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5" creationId="{6C904310-B8D0-1D56-B251-A1702344D2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6" creationId="{7636A260-4900-1E17-3E41-290E2499BF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7" creationId="{A031ED30-18F0-703D-79CC-949CA4A64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8" creationId="{76D538A7-9EFB-ED70-E580-939469740E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9" creationId="{3A7EC1D8-A72D-D57D-4EA4-E9D882818F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0" creationId="{021C71FB-16B2-9A6D-74A8-63858D4087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1" creationId="{E8ED5AAC-FA2A-70E0-82A1-9B57775ED7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2" creationId="{1F54EADA-752A-6C30-03C7-125A9FE556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3" creationId="{A5FD4251-5931-4A41-DAFD-21B7247D9B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4" creationId="{0393D587-A442-4F96-12A1-1FA85A2126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5" creationId="{F6008DF3-C554-E9B8-04D9-38AF48DC8E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6" creationId="{30304E1D-535F-E52B-D315-E96BA30554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7" creationId="{817626EE-26D7-B61D-4583-51B6F37738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8" creationId="{9CE65726-AE96-EA2E-C3B6-04A0BD8742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9" creationId="{9A08D8B0-654D-2F0D-5CC0-506700D47F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0" creationId="{1C907D62-94EF-4CDB-EA20-E121A077F6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1" creationId="{CB8A45DA-D9A8-7FD3-5838-C13EC55BFD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2" creationId="{61D9D73A-70FC-9004-A7C4-FA6A126030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3" creationId="{353E9156-6F83-8161-E8A2-119E68BF8A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4" creationId="{695536C6-2E2C-AD38-5619-922D6D9348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5" creationId="{5BF9AA68-91A8-18EA-99B7-6278C52BC2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6" creationId="{EE7D21E1-B38C-B55A-B415-75F29271A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7" creationId="{1C31D64E-ED3C-1A5C-C535-AA97E5665B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8" creationId="{414DEFF7-0808-547D-E6DB-4D80871899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9" creationId="{CEA6CCBA-BFF8-F92B-6DF1-DEDEE0E654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0" creationId="{82460C8E-0BB9-19B2-6602-0BA66A6CF8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1" creationId="{FE8FAFB8-EBAC-5ECE-C5A6-A98E27CAFE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2" creationId="{79CD3929-BFE4-4BE6-3798-A5ECFC8D5F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3" creationId="{B828A580-2506-F7C1-FB3F-C41BAE669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4" creationId="{2E0578D9-7BA2-4B6F-2A91-0D1F015F7E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5" creationId="{0368C567-C0E9-BE28-A74D-3C673867E9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6" creationId="{48495B7F-A0D6-5A1D-2360-75CC861AFA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7" creationId="{D457761B-5F83-8175-916F-53926E9056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8" creationId="{3D1DFAE2-5FCB-00CA-BCA1-F9E6CE62F6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9" creationId="{DD876263-8054-D2FE-A520-3BDCE6186A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0" creationId="{F6D46279-022B-F6E3-772A-C690A0B53A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1" creationId="{28D13D2B-364E-902A-B3FE-D05A80E16E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2" creationId="{18DCB290-347B-FF73-E4B5-45F891346C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3" creationId="{88CBFBEA-868A-660D-506E-4C384AC36F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4" creationId="{62BC1DA9-A9A9-71C8-2BC7-7134E775A5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5" creationId="{8BEB8183-FEF9-B72A-08F2-CC6010B0FE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6" creationId="{8B10100E-0E91-8233-318D-C2D24B3502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7" creationId="{684C244D-DF80-71D4-6F3E-7326F4F775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8" creationId="{215B2C8B-E141-3321-E8DC-F26927674B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9" creationId="{A0A6CBC9-36B1-1169-8139-E9DD5B0F39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0" creationId="{78DB6A95-B747-CFB6-2B4E-0E292A1B95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1" creationId="{27FF1D49-1529-F130-34FC-23884FB87C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2" creationId="{C284C56E-C74E-6BB9-3A64-5AE337FAAF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3" creationId="{E7997627-0ADE-EAAD-D178-8EB6AA70D2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4" creationId="{058DFB9D-4B4F-291A-0D4B-B69D514C2E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5" creationId="{2842364E-A322-665C-1A4A-3A2548DFF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6" creationId="{F86F0F92-DC54-B80B-6A97-38283AC293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7" creationId="{BAF0D200-4B64-D97E-52AD-31ECBDC03E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8" creationId="{8A7B3D0D-E7C0-F21D-539D-C97CB0BCDD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9" creationId="{C5CE6C21-BF85-23D9-65E1-E3048BFBEC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0" creationId="{9974CEA4-A61E-EA37-55EE-C2C8E86DFA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1" creationId="{160D466F-1709-846F-D908-3B2C0FC4D4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2" creationId="{38E1AAB9-4CBB-B3A3-0803-2618AFC909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3" creationId="{824D1758-0F91-845C-F0C0-2FB600EB8A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4" creationId="{8DF9EAA9-BF3D-1D5B-5AED-EA9094BEC2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5" creationId="{623E2985-3D92-2B8D-AFF8-DD844CE87B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6" creationId="{1C627627-C917-C358-772C-A9961B97A2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7" creationId="{D72A3579-4BC6-488E-E12F-C74C272E10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8" creationId="{EE691DC8-7869-0F66-017A-C33097C7F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9" creationId="{42FBEF74-6681-F546-668A-768D7A70F2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0" creationId="{BBADF028-03FB-E2E5-6091-F1580383EF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1" creationId="{C8175704-6BC6-76B9-824F-C5F1380F83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2" creationId="{C54536A1-EB0C-125E-B529-B8EB98583A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3" creationId="{911A070F-FA70-7D85-93AD-873812D88E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4" creationId="{61BD26CA-8D40-FD9F-A245-1FA97B323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5" creationId="{2B4264F7-C326-A273-0A15-DA01965523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6" creationId="{F441E7A8-C0D2-0EF5-F2C1-BF3FBD6E01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7" creationId="{16DD516D-09C9-4F68-3B3F-6F7F22F455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8" creationId="{294A2A47-06C7-C262-1CFA-D8FA8F4FC2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9" creationId="{AE88AC92-09E7-B03F-9D8D-86BA96FB76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0" creationId="{B693FBD0-F9E6-AC27-AFC7-C91EFD435C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1" creationId="{8F47BE51-D672-6214-A618-6EFB8CC6F5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2" creationId="{52FD83A5-786B-8BC1-7FB4-1C0F534240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3" creationId="{7A4B4056-EE72-4234-0F06-410A171A48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4" creationId="{5F9EF6ED-0EF4-C186-934E-45FDDFCA0A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5" creationId="{8C6B062A-9021-8F92-0D6A-7EE8F359B9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6" creationId="{0692219A-563B-EA51-6D8C-56C908037E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7" creationId="{D248BFE5-C0FE-3FA7-F314-3104D774AB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8" creationId="{7CCEFF51-52CF-9C96-6709-512B300E2A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9" creationId="{C9C20107-4999-A25D-07D3-22805728D7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0" creationId="{FBD10351-2027-3D0E-333A-B1A66E5692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1" creationId="{E2BE6300-3BC3-BE8D-1166-EF44D4CB38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2" creationId="{317D31D3-DA3E-4612-CFCD-28312BF787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3" creationId="{72AFC86F-0E4D-E8D2-321A-6EB76331E9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4" creationId="{AFA8D7DE-0CC6-6341-A155-945D60D502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5" creationId="{F396245E-3934-F382-DEB4-9FA10E627C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6" creationId="{79AD6D1C-737A-042D-4F8C-7CB2763F41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7" creationId="{091D76AC-48DF-B56D-CA49-A11014B99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8" creationId="{A1BA606D-A89F-FCE9-5812-9A8CFCC7EC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9" creationId="{7BDA5D8A-8759-D034-8C5A-46DFE9E2FC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0" creationId="{425EED00-1DB8-2AF3-3CD8-C321B9A026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1" creationId="{828C9F07-6AA3-E2FB-26F5-314C998E92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2" creationId="{B8DF923F-C017-7407-C17C-C57459EF96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3" creationId="{5BE9F552-A384-B90C-FB85-97DD8E90EA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4" creationId="{0D891192-DA7A-9BA1-3B0C-3714B7400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5" creationId="{BBAD3E86-3A37-17CF-8F5F-996BE42266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6" creationId="{955D8549-0A45-40C7-9B6F-74B22108A7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7" creationId="{0D4B4B7F-A3F7-F398-DDCC-3FD9F827B2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8" creationId="{CC40DB5F-8C6F-C688-99DA-D316DA3B04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9" creationId="{54B747BE-3CD0-EAB4-619D-8C6EF6B535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0" creationId="{F09105D4-930A-6F1B-6828-61AA30979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1" creationId="{E1C2CF91-A933-9B26-E7F4-F3B588C25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2" creationId="{0FFD63A7-F6C7-3782-83CD-51370F3239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3" creationId="{C8AA2759-D0B8-FFB3-A7A1-6C09A66E2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4" creationId="{EFB4F4CC-2905-F3B6-3E54-8E19EECB8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5" creationId="{CDB65C14-5ED7-6AED-75EE-F9492DE461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6" creationId="{996032DB-8221-DF8C-86CD-54762486CD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7" creationId="{E37BA558-15FE-2742-B036-84CC78A307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8" creationId="{B4FF0952-B09F-9110-ACFE-F2509D718C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9" creationId="{607C83F6-1F46-B408-ECC1-CC2D56B54E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0" creationId="{2042C18C-5DA1-3AA6-D1A3-2ADAF8BD90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1" creationId="{C7A332C1-9249-9BFD-4A4E-AC9FC4299C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2" creationId="{67E454B4-675D-6754-2B32-85607CC9B5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3" creationId="{06D47116-31E3-F5A1-DB02-80E2088FDE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4" creationId="{84AED91D-90BA-26CE-4BDA-9A6784357F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5" creationId="{9E0F4B6A-6807-7A4D-B603-5BB713C43B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6" creationId="{10378E8B-188F-9395-CD09-C24F308CB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7" creationId="{475C775F-157E-867C-2ABF-7829DA79A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8" creationId="{0AD75DD9-6140-8D3A-5CEE-E065F68E12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9" creationId="{D2ECDAED-5A4A-3940-2E57-E8CE65392E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0" creationId="{1964C192-ECEE-14B5-D857-AE3D5622C7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1" creationId="{8E132C16-8AA1-492D-425F-374D10886C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2" creationId="{8996FCAD-A758-CB39-9968-7958C8CF5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3" creationId="{B82B8AC9-4C12-72E2-2AE9-3B77BC37D5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4" creationId="{4BA33C81-F769-FC8A-D2A9-FFEEC2E59D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5" creationId="{BFD74D6A-FD26-CA59-8491-A74ADFA0C0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6" creationId="{62600E0D-4FD6-57CB-143C-803CE7C10E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7" creationId="{00ED17D5-0675-DBBF-46AE-9ECE73CF2F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8" creationId="{83EBF207-58EF-2BEA-F08C-F998E5D01A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9" creationId="{20FEEB14-8D57-B147-3F41-AE3F6F65AB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0" creationId="{99FF4FA2-6E73-4ADB-A9BC-E4DDB51668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1" creationId="{1538CB23-D18C-9C42-8736-7177DB759A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2" creationId="{03C193C2-897A-C489-53E1-D2FEE67920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3" creationId="{BF5E6789-2B34-1511-E573-3C20514D38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4" creationId="{D89CF8B6-156A-2BE4-3566-C3B3623495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5" creationId="{EEB99D23-0F08-3D97-0FB4-1587223657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6" creationId="{A09ADF9A-6DC3-C5E1-81B3-6F15B025FB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7" creationId="{A4AFF6A4-903A-9B4B-69C7-B502135E16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8" creationId="{03A27D7B-8B9D-B8A4-1A28-0CF4A04BEB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9" creationId="{9B239687-904C-C9A0-F717-2F8A3B5DD7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0" creationId="{A1F8C456-1548-DD49-01F1-AD38C41FAA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1" creationId="{95988367-A13A-886C-ABDE-35190578AE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2" creationId="{2BDB5A30-E6C8-0FE7-B62B-537BA2ACE6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3" creationId="{366508B6-B8E8-FD31-2B78-90B760BDCB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4" creationId="{7CD9B4B6-3586-B0A8-5978-3755A28E00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5" creationId="{4D1A543B-2334-93F2-3B6E-285BC3228F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6" creationId="{7A4BA1C0-08CA-7821-6FC7-E567715EBA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7" creationId="{7BCDFB89-2142-80B2-42B6-F9B38292C4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8" creationId="{C4FA521E-D4BE-D0F3-2F35-69937D8CA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9" creationId="{8D2B85D6-DC40-6C4B-83DB-34265A7AA5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0" creationId="{142E9734-7530-2EB4-31A3-DF32118EBD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1" creationId="{545A26F0-8B41-B619-DD49-2F3A240E7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2" creationId="{7A3D8308-8320-E0F4-0568-7A9085F8BA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3" creationId="{DBBA551C-7C78-57F9-0EE6-64C70C61AF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4" creationId="{CF7DB199-93CD-C872-EC88-DBB3CB7BB3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5" creationId="{838AA803-988F-FE59-A466-C20709ADBD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6" creationId="{C02ED177-20D0-A40E-0D41-8AD243D995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7" creationId="{1C53A1C3-C638-6D15-1997-3E06D147B1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8" creationId="{FFF3F2F6-13AE-DEBB-33D3-68557609A5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9" creationId="{413A4463-AA20-FF3B-954A-E44CD61168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0" creationId="{9A63C90A-167B-289A-6DA9-BEEFBACA9B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1" creationId="{60543F4D-7C48-FDC8-2209-4EA35786DF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2" creationId="{4E9F18E9-57B7-F33F-AD50-DF5F65D38D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3" creationId="{2C6D3D48-CC90-256A-D18B-594E1D049A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4" creationId="{9B600501-07FB-C41A-22BC-F7310A2A7B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5" creationId="{169E68F7-DB67-10D5-8C4B-845E3CBE7E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6" creationId="{49A0B26F-2788-CB4D-83EE-983D3CF9EB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7" creationId="{D071E287-FAF0-8337-29EF-2705B685E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8" creationId="{5A745D54-655E-C089-7881-3CC10AFD4A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9" creationId="{DF5FC43F-8DAC-908C-E243-BE8D13BB55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0" creationId="{A78D92FB-9794-A9C1-63FE-388C261F2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1" creationId="{C68F8983-BE01-C0F2-56FC-557242C9C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2" creationId="{698141C7-8023-DD23-D0BD-FEFCD1BF45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3" creationId="{2DB79876-89E4-E72D-4478-94838F525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4" creationId="{35FF34FD-4E4B-0F6B-4EAB-FAD7EA7955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5" creationId="{FF11C07B-F607-C56B-AD9E-DFF6752ADE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6" creationId="{2DF91C91-F2B1-7435-60CD-F2CBF6EABC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7" creationId="{F6D8EC06-BC4D-1C19-739C-4DC81E05DD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8" creationId="{5EC0A3DF-83F5-31BC-C558-84B332782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9" creationId="{68790820-CE0D-43FC-AB1D-48AC8B0AF2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0" creationId="{DE017B8D-0B36-7470-530D-BE23C36BA9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1" creationId="{1880D3CE-90C2-9C40-ECDE-637E2F2CCF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2" creationId="{DBFAB486-B908-0DCF-7BE3-A8E79F28A5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3" creationId="{286B0FA6-3949-B2B6-4547-F00DB49DEB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4" creationId="{3CF22B8B-F7C8-7E93-8BD4-D980C00E68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5" creationId="{ACF99847-3610-AAD2-263C-E7A77F24EB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6" creationId="{5583BD68-67E4-D700-6FAA-6651F4526F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7" creationId="{5B6BA782-94BE-82FE-71B3-6B64678A73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8" creationId="{13E054BB-65FB-36BF-2C4C-BAED6123E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9" creationId="{4A684DF2-65E3-EBE8-488B-2364B2C193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0" creationId="{D7928841-4AE7-56F3-5507-11465ABE77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1" creationId="{6FEEB3C1-67AB-BA00-524E-B5A5D29500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2" creationId="{8612DD77-E669-DA96-1781-43FD03893A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3" creationId="{E2B99F61-E2F6-7C31-985A-B946065BE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4" creationId="{D32B3DAE-88A9-BBE3-E4E9-A3EEAE2AB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5" creationId="{9234DB89-2905-C93F-BBE5-332C7CBBA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6" creationId="{484C9179-544F-A2F6-3653-326B950671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7" creationId="{B1E21B71-A507-EE15-6817-8BCE6E043B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8" creationId="{AD91139F-4C4C-CC80-7C0D-DAA4FAAEC8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9" creationId="{00613060-8DF9-E1AD-8480-46C63ED44C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0" creationId="{633D3581-F9FB-A8E2-72A9-15B8DFC46F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1" creationId="{011556C5-46B9-BDD6-29ED-FFB72FE5C4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2" creationId="{737D73E1-19A1-C43B-123B-CC31391693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3" creationId="{0CF70617-B469-0CA7-B8D7-0F87AB2A9D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4" creationId="{36CB57F3-F141-FE2E-9C6E-FF8953C764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5" creationId="{F39F827D-3952-099B-79C1-00D587266A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6" creationId="{7B449AA6-B059-6697-C767-7AD5FF945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7" creationId="{B255E2AE-F684-6C65-2CD0-9A2090DA74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8" creationId="{5932FD63-2E5A-517D-DFE5-5D5AFC2F72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9" creationId="{565BA65A-66C8-D242-42E2-C7D49AAF70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0" creationId="{446AEED0-C58A-B0C4-8359-B41ECDD098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1" creationId="{B7493EDB-748B-5A20-0C8C-DFFB6596C7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2" creationId="{EBA13BBD-3698-0484-D88A-3104438196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3" creationId="{E318159E-F5A6-2637-ECAE-D831CFE00E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4" creationId="{5234B083-740D-81F2-BDB8-AC7219D7BF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5" creationId="{47D2944D-5EF4-9F34-CBB9-09B4E75598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6" creationId="{ADCC4349-9A6B-E66E-944E-1257C34968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7" creationId="{D9C0DB66-DCC8-440D-3804-A41E411677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8" creationId="{514D2602-4D53-B396-6A01-68EBF08DD9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9" creationId="{3401D2A8-3159-72BB-4205-27BB80B824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0" creationId="{5A3E6C16-D88E-9D26-7467-C8677C56B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1" creationId="{D58D1CFB-457C-5C86-4B70-D9AD4920F2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2" creationId="{ECA5E745-E245-3D00-7F78-44B372C9D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3" creationId="{786A5455-5E5E-F97B-5F5B-03EB36FC77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4" creationId="{BCFFAB7B-F462-3287-E5A3-4B21CAB30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5" creationId="{51D5B663-BDB2-0F69-A953-8A30576F07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6" creationId="{673B5F82-880A-6AB2-E75A-4664F2FD2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7" creationId="{9E89084E-E33B-80F4-9709-038B13475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8" creationId="{F531BD85-BE4E-8744-1DB2-171E6158BE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9" creationId="{D1409CA1-C474-78F8-5812-D150441A19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0" creationId="{04988460-A554-DB2F-FC26-056E38137D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1" creationId="{83130B2C-BA27-BB0E-FAEF-EAC7C2F6A2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2" creationId="{F44C7DF3-7200-8159-D686-672F1AE934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3" creationId="{F460BDF4-87CA-9826-484A-D684FE19E7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4" creationId="{5532FA8B-0BF7-24CB-2C43-0D79459D86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5" creationId="{6880D939-5413-C10D-7B1D-925DA293D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6" creationId="{9FCF2ABA-5ABD-7CF2-B2ED-560C0068C3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7" creationId="{B82B27B6-6276-4DA4-AED4-F5C3DABB40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8" creationId="{2DC5C2E5-D987-6FF8-D2E2-C69A340ABD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9" creationId="{A2B9D916-C25F-EA96-7BB9-4A66BCBB85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0" creationId="{DC133130-6877-7885-9AD3-DA471393D3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1" creationId="{09DFC05F-45F2-ADA8-F956-47C0F2E9E7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2" creationId="{17451A64-A0B6-AC73-9237-66423C7C36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3" creationId="{A1CAAB44-6678-A77B-CD90-B0D8C83182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4" creationId="{33AC1A4F-4E1A-FE2F-9BC0-D341266F8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5" creationId="{3B7D3745-5724-BBE6-B399-0900297745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6" creationId="{87F5A6D9-C9D3-5826-019E-094250B0D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7" creationId="{DDAAEC09-756A-652F-20D9-D30E7D0FF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8" creationId="{8D479F04-75F3-460C-F900-1BCB5ECBC1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9" creationId="{0FFF26BA-A580-D545-11EC-E615C283BD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0" creationId="{047E0A9E-0DAB-9103-6B1F-08087D41A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1" creationId="{45FA1643-CC88-6CFA-6D68-68CE457AD6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2" creationId="{1F32DF86-6E6C-08D0-7273-6EB354394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3" creationId="{AFDA7597-148F-C690-0D4C-4FE80A9323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4" creationId="{73FDFAFA-73E2-7AA8-6413-D8A5CBE694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5" creationId="{13723F58-857A-2540-4631-AE315B6BC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6" creationId="{A3FF9A6B-FCE9-730D-8407-195235DC37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7" creationId="{6C9CEEA7-4ED5-7C60-B822-2D1888E5DE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8" creationId="{6BAB03F3-DC43-02AD-FC2A-C27588DC72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9" creationId="{E2863E58-E052-8208-EB9F-960789D2A3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0" creationId="{76EB28D2-EF32-C5B5-9706-54AE590C7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1" creationId="{D71C89A4-6D70-7BD6-AC02-7D4CC348AF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2" creationId="{059D60F6-6031-5A9B-2E96-A3E4316F76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3" creationId="{80F2EA37-6A10-0B8E-EA39-E5C2057D87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4" creationId="{05FD40DA-0312-F5CF-5D6A-DECF387861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5" creationId="{CB7DF0B7-969C-BD9F-BCE2-C7016CD81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6" creationId="{D1377F75-98BD-CAA1-338C-CA7620A7DD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7" creationId="{0251F098-80DF-B06E-30A8-3B3A190ED9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8" creationId="{AAD10F78-0CB3-0AE9-8EA7-343F085B7C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9" creationId="{87D4B0E9-31E9-8E2A-DC71-27BD869397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0" creationId="{1A07E0B1-EC6E-BAB4-5440-746D6C634F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1" creationId="{977A3A0F-4035-37EA-E446-EB39485D84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2" creationId="{38835522-0DA1-7F31-4D82-B0936666F9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3" creationId="{3E1FABEE-CA81-0E70-97F6-141E68C2E8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4" creationId="{27F3D128-6404-D333-739B-AC413BE7AB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5" creationId="{FCC7B973-F92C-9F1A-B48A-651F2D9F19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6" creationId="{9C94C691-8857-22A0-7C8A-C26B4962D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7" creationId="{7D6B0CC1-61B1-438D-6769-DDCCF62869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8" creationId="{FA8A7C73-E324-515E-3D9A-8D767C8BAE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9" creationId="{726D70BC-7E87-0087-F1B3-D9664B3709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0" creationId="{992A4FAE-3777-EE6C-18C2-F0A2BC30DC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1" creationId="{D2C950E0-0457-19E6-5907-B03DA3CC66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2" creationId="{D3ED1298-7C5C-484F-1C5B-68A268BD9C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3" creationId="{4D229E3C-7C3E-9ADF-1656-46E11D6E4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4" creationId="{62F20780-A331-E290-BA73-2065CCAA05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5" creationId="{DB1375F6-534A-F00E-F1BB-4C42982E6F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6" creationId="{E7B96EE6-7EDC-5DD8-738F-E39D5C8D3E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7" creationId="{52390FFD-F829-B134-6F01-741AFC715A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8" creationId="{9FF167C8-516D-7B13-148F-729AAC7359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9" creationId="{1A0CA83B-7A40-CC1C-DEBE-D6B47EB55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0" creationId="{28E321B4-D3F6-2769-4EF5-0DE0302693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1" creationId="{E6608A82-9B7B-47ED-E28D-7E38CDE3E6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2" creationId="{871DFCE9-5EE4-4CF5-6335-4938608A23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3" creationId="{A217E209-8042-6922-277F-E674B6AB64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4" creationId="{7657060A-AB2C-EECD-17FD-020F52F055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5" creationId="{1181A2B9-44F1-4234-AE86-217427A18A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6" creationId="{D508CECA-7AD0-9DF9-DC49-4CA917581C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7" creationId="{50AE270C-26F2-A7E4-5755-1D659B24C5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8" creationId="{D5955595-8232-8D05-1E08-1F000E27EE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9" creationId="{95E6272F-B1A1-B7E6-3796-570B6E07B3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0" creationId="{386D7070-7114-6527-1F1B-3BBD7CD65A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1" creationId="{3C871332-10C3-4E75-3365-335AC12EB2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2" creationId="{DBE3DE1F-763B-CDCC-27A3-35F81D80CC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3" creationId="{485AD2AF-A0DC-E9C0-F312-FC747CFD21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4" creationId="{6C168F68-967D-EE4A-3551-74F4023BF0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5" creationId="{B4212CCC-C964-50C7-F44F-AC8BADE2B6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6" creationId="{BEA48D06-E0C4-D5FB-03C8-A41F554977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7" creationId="{E2578062-E33B-7C0F-FD2E-BDE3520C3A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8" creationId="{2B077942-CBD0-6D73-8E76-ED24007190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9" creationId="{C4E9F008-EC73-04A9-F2EA-CF45E7ACBE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0" creationId="{22B38717-38C4-A38F-CDBF-7120CC3724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1" creationId="{5D24BA24-F7BE-B048-AEB6-D01996584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2" creationId="{D0DFF43F-BED4-112D-9E26-2BC2EAB224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3" creationId="{CFD85F1D-D4E6-E552-8C17-CBC7F053E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4" creationId="{E7B8615F-6357-D548-4CCC-7AFE5C15B6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5" creationId="{CDC6EAB5-2975-9E03-2550-AE5487D7E1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6" creationId="{D6F766F6-0604-3ED7-1374-6B71D5F0B6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7" creationId="{61106843-5EF8-E11A-A142-666338610B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8" creationId="{D46981BA-F4AA-806A-9BC0-C2F173E70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9" creationId="{52E15A1B-29C8-96AE-ECD8-8F344D7CFC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0" creationId="{0974E506-0E11-F9B0-08F4-ACBE6613A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1" creationId="{698411F5-05DA-E5F9-E0CD-005E5B6511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2" creationId="{618608AC-DB32-43EC-4837-5C331D4770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3" creationId="{ADEDBB21-BBB6-5BE7-1737-7D7CDD099F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4" creationId="{121E7EBD-457D-1A44-F857-26E42959B7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5" creationId="{B32BA78B-F047-C209-B223-27699F33BD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6" creationId="{E6AE7DC5-5E60-B644-ED27-61BE8BEA00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7" creationId="{6E08C123-0428-A59D-605B-D24FC45C28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8" creationId="{A94886B3-1B31-1991-A44C-1366E8D966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9" creationId="{4BED47CA-A595-21A6-F4AD-06BC756886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0" creationId="{366972A9-F5EC-1336-B949-F5EA54AFDB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1" creationId="{82019B78-0D32-2305-F07B-AE38ADD11E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2" creationId="{A7699821-E0FE-E032-0CD9-0175FACC85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3" creationId="{99C93628-5B29-F925-0A04-CF5CA2B3F4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4" creationId="{128649DB-50EC-E6D2-1FF3-FFDB30D48D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5" creationId="{95A7ECCC-20DE-4A17-9B65-03F771183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6" creationId="{5ECE7FE1-B485-509C-79E6-D918CBF73D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7" creationId="{2F786389-D89D-6EE4-1B6A-739016F3DD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8" creationId="{0E680686-B380-7BB2-FD7A-A8E07B0C9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9" creationId="{CB198C69-56F3-EFB7-8AB8-F567B29BB3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0" creationId="{481D4860-6641-3E3E-403E-FF7B347017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1" creationId="{3439E2C7-1E3B-5CD7-0EC8-CD72B4BE0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2" creationId="{CF3E5E93-B7F6-D405-E800-17F2516F6F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3" creationId="{6C475823-68CA-292B-DA00-14E30EA482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4" creationId="{A440106C-AAEC-B473-7B61-E414B6898B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5" creationId="{BB9AE8EB-0256-FA8A-5230-BD7037C99E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6" creationId="{879F521F-4260-C7BA-FAEF-155C24B25A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7" creationId="{CB46F39D-5F46-2984-8C5D-18A3A6C92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8" creationId="{97A61343-C0D3-FEF0-2245-44B9CAB77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9" creationId="{7C4AA798-99D4-5788-2CBD-DDDB3901F7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0" creationId="{53556993-AAB1-0773-7F43-5A8663AE17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1" creationId="{24A31F36-CA22-41AC-6B6B-92148B1350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2" creationId="{37018BE2-4179-1ECC-E8EE-5578132E1A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3" creationId="{40055A1C-4755-B0E3-A50F-D003F36B40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4" creationId="{9E272B04-DB60-9FB3-D780-1D147C7CF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5" creationId="{AA9271E6-5C44-D1DB-85AE-F228D22330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6" creationId="{CFA8F9D9-F960-4B1B-B2EF-DAC50D8E74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7" creationId="{0CB451B8-A685-EB4C-12A5-E1E4DAFBAB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8" creationId="{09E473C4-EACB-A68E-9D04-EDD4FA95FA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9" creationId="{4B770D9E-62A0-D40C-4846-AC8ABF62B8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0" creationId="{7E4888C8-E1FF-FD3F-1E75-7F1EB89DF7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1" creationId="{AAF57A2C-882E-8955-BD81-CFB3C205C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2" creationId="{78F8887E-6881-5C5D-5273-8BD2A93B57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3" creationId="{15A9AD28-7B5B-B55E-8035-B90D413352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4" creationId="{A4BECADF-18AE-5FBC-EF20-E68EA4EF78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5" creationId="{ECB2AEE3-08A7-E362-EACD-2E4176535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6" creationId="{EF0E982D-3A7B-68A1-1718-A94D7F60D9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7" creationId="{86F925CC-2012-9BA3-A6CC-5449953A2E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8" creationId="{1E448B51-C17B-7E7C-D2D4-EDBAB234EB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9" creationId="{BDDB7A1C-99CF-B113-5909-AADD8A2A22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0" creationId="{5FC99B18-EFE8-3AC8-E964-3C8CE9701C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1" creationId="{177ADD56-3B00-3B67-E516-81EFC81DC2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2" creationId="{27E952AB-A18A-58B6-F16F-F2DD921DF7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3" creationId="{72D897FF-5EFC-57E7-FD55-40B6CEE95C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4" creationId="{01DAC215-186A-C761-886D-2A583D5297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5" creationId="{F97F9B5A-7BEB-96EC-5722-F4E3F04AB5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6" creationId="{D9420201-1302-78C8-1CDD-1FE1C8FFE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7" creationId="{2DEAAC24-97C9-8D58-137F-7AC7A039E0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8" creationId="{C48D6F54-D690-5B17-CDB3-A1BDF8F7FC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9" creationId="{B6A16048-57C5-B6C3-238F-72D5756F02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0" creationId="{C505DC4D-183C-6337-FC44-D54F66D8E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1" creationId="{A66C16F7-DE51-0F77-AE20-17CCD2BB10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2" creationId="{2EE412E6-B937-8465-D4B8-9B4E05693C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3" creationId="{6E4B6A88-BCEB-F885-DCC4-7BB4904E03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4" creationId="{A6FF3E3A-8996-BB33-DACD-3BE46CD18E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5" creationId="{DDD24F59-45E9-FFF4-3D38-2AFBBB4A6E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6" creationId="{7DC0C6DD-C54B-1D3C-67D3-9F147CAE1E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7" creationId="{F9C73133-17A2-B3D5-9DC7-7322D7AD9E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8" creationId="{DC640B06-C6C9-7086-25CB-14117BD887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9" creationId="{4A12731C-CDDD-0556-F788-9FB3469AC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0" creationId="{CB308F73-FFCA-E9C7-2BDB-836F407F56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1" creationId="{E7C86A3D-7EE4-F13E-DAAC-D082D8728E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2" creationId="{B7B7035E-E457-981A-1982-636582412B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3" creationId="{207572D5-842F-E5E7-C81C-E782365651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4" creationId="{D1D64EF5-03E4-E7B6-8E76-2F435C914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5" creationId="{9567FB7E-F5FC-261A-4411-E438C1D5D6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6" creationId="{A919781F-9D3F-4FB6-DF8E-0E86B9A049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7" creationId="{5BEE65AA-291B-D6B2-241B-3D52C47970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8" creationId="{93811C4C-96A6-91C5-0D6D-84CF70AD00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9" creationId="{3E21332C-450C-FBDE-B924-DFA9AD8770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0" creationId="{B9A0148C-78B0-16B5-1D54-EE37D57169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1" creationId="{26859C92-ADE5-7616-4E67-35EC09A940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2" creationId="{4F22DDD4-5499-08BF-BEDF-7914C75355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3" creationId="{6CC85974-20CF-36F9-76B1-FC8148AA0B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4" creationId="{ECBFF77A-B281-E033-57BE-67D3E265E8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5" creationId="{8E5E0025-A11A-A871-79F7-26B7D5977C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6" creationId="{77FC142D-D69A-FAFC-11BC-DBDED5B117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7" creationId="{DBDD4843-171E-F0CD-B179-36BD50F224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8" creationId="{42AC8AAC-5EC0-FD68-ACED-8A4C3CB1E4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9" creationId="{65BEE382-E8EA-B37E-DF5B-22983FCF9C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0" creationId="{D2599C71-74AA-1304-8D12-F7A353E1FC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1" creationId="{2FDBAE67-5368-D5B2-EBA9-5363098A66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2" creationId="{7F2A81EE-A3E7-4AED-1A84-5EC2D3EFE5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3" creationId="{B6EA6A84-2DAD-F0D9-E820-0DF8097CFE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4" creationId="{2AF6D416-FCB6-C3D8-FDF1-0BC95A88BF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5" creationId="{D5B53C38-FF6B-C8C2-0AFD-D5F2EF70D9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6" creationId="{3C3D7780-2D13-A189-67BD-DD41FD203C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7" creationId="{E87FEDDD-BB45-BFD6-FDCA-4984E311EE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8" creationId="{65F214D9-F58E-72C4-A57F-AAC1B35D20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9" creationId="{3BC9EB55-3146-B5D0-20E5-83A36F0DB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0" creationId="{7C5AF250-70B5-F6D4-CE69-1D5E07E24D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1" creationId="{B4CADEFE-6C81-6AE4-F844-517C0E2F5D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2" creationId="{2CA925F3-ED5F-F8AD-7AAD-9528866505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3" creationId="{2AB4C6AF-5B56-9A7E-B775-7FF54F4050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4" creationId="{0F786556-3E50-91D8-5EE4-9217160CAF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5" creationId="{105A6444-E0A5-DD62-48EF-DE9112AA69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6" creationId="{C40932F7-AC3A-AC4B-C1E7-72D62D2759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7" creationId="{B1211A9D-49AE-D599-DBD7-11F7DB6FD0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8" creationId="{EFB3CFB1-F7BA-70CE-9051-4D20F37B76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9" creationId="{095A2D22-747D-FB6A-C829-F700555365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0" creationId="{1817D932-60C5-2E0C-3E9C-A0D12766A4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1" creationId="{7FEE6820-5C4C-DE30-5BAF-0A522CE83F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2" creationId="{42237EC9-A1FB-9DB7-F18F-F17F1754F1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3" creationId="{79528547-7872-09BD-70C2-846F896B6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4" creationId="{16DF934B-B595-680E-6731-7E83B220B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5" creationId="{9EE2AA75-29BE-EECB-E6DF-C70AF8BC05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6" creationId="{68EDFD6C-D691-0849-2B47-F3699DBE16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7" creationId="{2B9019F1-7703-5D0E-A886-BE6E5466C4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8" creationId="{F30679B2-C7FC-FEF4-0A98-AEDCBBA8E7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9" creationId="{592288D6-A2E5-6F6F-40B0-3124D1C86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0" creationId="{EC1B3583-DAFF-D794-7503-93F726E6B3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1" creationId="{91D191A5-D815-DF25-D07A-FAC47B5EF6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2" creationId="{A0AA8134-D82F-1E6E-8E74-3B9F1123C0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3" creationId="{B5EB7731-8B2E-4B42-0FD6-B3C2FC54F2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4" creationId="{3D92752D-3D7B-8562-91FC-C7944225C2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5" creationId="{D8896041-55F9-FDE6-40FA-A93AE057D3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6" creationId="{8B281C23-7051-B34E-0AA3-90E4E6BC71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7" creationId="{BC86D838-2DF4-E443-2172-1F83331B08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8" creationId="{FFAF44A6-C9DD-685C-B0FC-6DAFBD86AA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9" creationId="{2C12E4EA-D7AA-B023-DC6D-6BB83C2F4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0" creationId="{B971D266-9F19-C28A-C576-E6E9DFB2B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1" creationId="{228C9D58-A569-EDDE-BDBF-05C2E0002B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2" creationId="{98D41903-2C41-6E13-1C0E-21B15FA03C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3" creationId="{EF149F58-4109-3B99-70F1-968478C01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4" creationId="{DDF9D7F0-3FBC-FF0C-2F39-203957A8DB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5" creationId="{CD15AE9B-4FDB-BCF4-C2D9-3FD6F25FCF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6" creationId="{D5BE9140-1CBB-9F62-BBCB-2A912007E6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7" creationId="{3562B2A3-4B51-D7BD-F921-E23DA7861E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8" creationId="{61092FBF-18C6-ED23-D29A-8269F9968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9" creationId="{E3A0FD17-6C14-A9A3-261C-65DF80C603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0" creationId="{35C94D88-9541-31A9-83C9-911D08D86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1" creationId="{2335D8D8-13B4-0241-9B92-E00B962EB8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2" creationId="{DF17B826-D2B7-4B64-A0E8-50A80CF745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3" creationId="{B4EC2C7E-CA70-93F1-06E8-E59CBF084D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4" creationId="{DD0FD3F6-6470-D19C-A7C7-4F378F2F71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5" creationId="{B865092B-EE80-51FB-1423-5C1629F207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6" creationId="{3005212F-0DB5-66CE-7277-BB1B4C8B00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7" creationId="{591A6EB2-BAA7-85C9-C437-34BBA73665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8" creationId="{8AB272A8-AE69-B796-0315-AA7C3F28E5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9" creationId="{4A428310-F2F0-1A30-62D9-DF3D26DD56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0" creationId="{AAC26168-E8A2-C192-5E99-FC6BFE8646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1" creationId="{AA4696A9-D05E-CEDA-222A-CDCD8E7359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2" creationId="{B1257284-584F-6BEC-E8AD-ACD7F9DD09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3" creationId="{48F9864B-F538-E745-E52E-7F319FBFBD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4" creationId="{468BC2A2-9F3C-59EC-3CFD-5D51BA90A8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5" creationId="{C084C71A-CD23-593C-2E84-1689465303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6" creationId="{36E84719-6390-D24D-FC5F-A7A2A202A7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7" creationId="{3DC392B1-F831-53A3-3A89-BCA85617FA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8" creationId="{A7F6F36F-A4A1-546E-C720-99646E943C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9" creationId="{08C4D632-2094-78AB-1DDC-ABDCBCA1BC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0" creationId="{01EA7513-8F10-9266-FCBD-FAB56A0094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1" creationId="{EA5878E5-58DC-C09E-0587-1006C506F8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2" creationId="{D3322BB8-3B4B-0DC0-05DD-323B3DC2D7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3" creationId="{EB52E650-3EC3-3451-39FB-C539CC6C1D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4" creationId="{08A365BA-BCED-ABE4-8AC3-91F7B87CB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5" creationId="{23F7B568-4284-36A8-F7CF-4AD02ABED9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6" creationId="{3BE0B482-8235-06E9-7354-9146590873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7" creationId="{C03515A8-B9BF-AEF4-2C1C-76CDF60D3B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8" creationId="{3C0C290D-7C75-F973-E091-636A7FB459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9" creationId="{48302E5C-6D71-CAB2-E2AF-72F724EA7D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0" creationId="{3DDC9B53-092F-752A-DFF4-FE2C0B750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1" creationId="{82E93E09-48F5-B389-A564-80B6085E06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2" creationId="{17D1D4CC-EC9D-0360-137D-B19C1AFF1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3" creationId="{A08CDC17-B41F-ACCD-B762-AE9673926E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4" creationId="{98B3DD24-B393-E258-59B3-557FA23B9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5" creationId="{581C0C42-0BC9-656D-346A-74022B4FA0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6" creationId="{2DFA502A-5FA7-55EB-3AE0-2F51E3198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7" creationId="{89685989-4135-8BFD-AE35-22950F679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8" creationId="{04C51039-B1F3-1B2E-A088-4CAA6F797A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9" creationId="{67107DB6-7AF8-43F0-D013-569CBE4BE0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0" creationId="{3E88B9E2-E173-E0BF-AB3E-FB48926125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1" creationId="{7C84B2C3-C89C-9FC7-C1A9-C77DDC236B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2" creationId="{89F92179-F64B-0824-7D69-A93D4FCB60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3" creationId="{31E7E197-EBAC-2634-2B0D-CDF99852AA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4" creationId="{3C545964-2F7D-296F-6EF3-F5C1F26F79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5" creationId="{4DF1E0CD-C460-B961-3C12-BCEC0F0A9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6" creationId="{7CAD9F46-2E5F-1747-118E-210D859509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7" creationId="{622655AD-F689-66C9-F9EF-2E260B9BE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8" creationId="{7D6E1F1A-139B-B77F-1533-46EEB4F510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9" creationId="{4A4D5515-A5E6-80B3-1067-E50D9B31B3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0" creationId="{13E2DE57-0D6F-5472-F658-E19578177D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1" creationId="{5F7E2AB2-02E4-8BCF-77E8-D462BFE23B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2" creationId="{F89C889A-6384-BE45-E516-0B224510B7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3" creationId="{94E8DB01-753D-A9BA-FA8A-3BEDD186EA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4" creationId="{E18B50ED-99ED-2CB9-AE55-38A0C09354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5" creationId="{65B8ECA4-6906-98CC-3451-3A11AA3FB3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6" creationId="{4C4EF77A-AE75-63D6-BB02-6F12F0E9B7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7" creationId="{AF718A0B-101D-5B1E-1985-ECAEFA27B6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8" creationId="{812D8C0A-E89F-71BD-AC05-1732FE4758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9" creationId="{CFB7F7EA-5FE5-35FB-7674-A43CA857FE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0" creationId="{54307D2E-806E-B835-0B23-03DF1C7488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1" creationId="{A49200DA-A0FF-CBC8-E7E0-A387D4FA57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2" creationId="{6D06D326-240C-738C-ADDA-66D8177D56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3" creationId="{8F40CA99-3CED-F585-4576-4FC83951AA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4" creationId="{5D3B76FD-B4C9-4D6E-6A01-7FFA328D3D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5" creationId="{5AC5B151-6F4A-7DDE-C622-6B6476CAB9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6" creationId="{DCF1605B-8F08-C9CB-EBA4-FCE68B75B7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7" creationId="{23B4085C-3111-9326-4C44-167C1819EA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8" creationId="{F83F6841-061D-A3BA-B3A4-F8F68E0C08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9" creationId="{BB9644D2-9357-C4B6-B409-EA2496683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0" creationId="{0BB62957-74B3-50F5-3F6A-BA865E2EA1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1" creationId="{D21EE0F8-8A6F-E45A-6E3B-9B2D27CA21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2" creationId="{7D9E418C-836C-0015-9177-F258AFEDAE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3" creationId="{1D04C138-3E66-7A4C-965B-8902000976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4" creationId="{F5FB2A3A-6103-7CE6-A077-B3D6CB0644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5" creationId="{65BE5857-28C2-8012-9082-F657663EE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6" creationId="{7EE0A4AA-3169-CDEF-354D-778D7F72F9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7" creationId="{0730220E-3316-5867-1389-2520A05EC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8" creationId="{403A8FE7-3D14-010C-F0D0-39A5CC94B7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9" creationId="{59CC9E86-29C3-1403-117D-FCD07AF51C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0" creationId="{8CDD018F-7CF8-90AE-C89E-E5CA948845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1" creationId="{E81E26ED-B247-B80F-042E-A7B71F6B63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2" creationId="{42F02A5C-FC0B-5951-FC1A-6DC4C2A072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3" creationId="{F1A7BABA-AD07-7E33-A4C8-B151D75301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4" creationId="{E38B9CEA-4AE8-BC81-141B-C70EE5389C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5" creationId="{35A874D3-3745-B028-9415-50B4B66FB2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6" creationId="{9B1C3D65-07A2-3C6A-C9B5-7E256F7BF3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7" creationId="{B5D1222C-8724-433C-3744-9C339B54B3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8" creationId="{E7729245-A10C-FC27-246B-2A1292583E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9" creationId="{AEBE85D9-A464-3781-9FC3-5946A1057B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0" creationId="{48B92508-31D7-4D49-61C5-22E047E7AA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1" creationId="{8D5DCFDC-DB80-33C9-9053-BCFAF3563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2" creationId="{3E1FB1BF-3C7E-00A8-4601-270A130DDE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3" creationId="{7129010F-22EF-A7B1-05B8-2DD7828403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4" creationId="{738468DD-8AAA-D292-1931-2369FAB54E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5" creationId="{5939DAD9-573E-4F35-48F7-C71D8C8BA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6" creationId="{8D673274-447F-0A01-6BF4-F2A254490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7" creationId="{12AED84B-B7EC-7865-9CBA-EAD2C93DA9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8" creationId="{FAF2727B-ED08-9200-7BE8-968CCF12E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9" creationId="{C78F7661-A78C-EB9E-FC24-B1E6094EC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0" creationId="{9B7DA448-9A34-BBCF-C33D-61E3EE9373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1" creationId="{2F8CE83F-D2C8-FE3C-1B4F-8D61E5F6CE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2" creationId="{416EA028-C05F-6A70-CDF2-28E79FF215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3" creationId="{FA47DFC3-A721-1564-AF4C-643F530C6C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4" creationId="{DDF57EE1-6639-5C12-A9D7-D481E4FE37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5" creationId="{458EC8C3-24FF-CAC2-DD3D-6F60FA2096C7}"/>
          </ac:spMkLst>
        </pc:spChg>
        <pc:spChg chg="add mod">
          <ac:chgData name="Wilfried Visser" userId="30d372e4-17e2-4394-b1c2-47f1191f9c29" providerId="ADAL" clId="{6646333C-92BB-442C-BF27-39B730CD1FE3}" dt="2024-06-13T11:02:39.585" v="1040" actId="20577"/>
          <ac:spMkLst>
            <pc:docMk/>
            <pc:sldMk cId="1175630916" sldId="484"/>
            <ac:spMk id="3856" creationId="{7DDDF1EC-80AD-EB9D-BC37-648E2F158E8D}"/>
          </ac:spMkLst>
        </pc:spChg>
        <pc:spChg chg="add mod">
          <ac:chgData name="Wilfried Visser" userId="30d372e4-17e2-4394-b1c2-47f1191f9c29" providerId="ADAL" clId="{6646333C-92BB-442C-BF27-39B730CD1FE3}" dt="2024-06-13T11:05:02.388" v="1167" actId="20577"/>
          <ac:spMkLst>
            <pc:docMk/>
            <pc:sldMk cId="1175630916" sldId="484"/>
            <ac:spMk id="3857" creationId="{2F5FD78D-7CBE-65F4-B882-0FA9C2D123EA}"/>
          </ac:spMkLst>
        </pc:spChg>
        <pc:grpChg chg="mod">
          <ac:chgData name="Wilfried Visser" userId="30d372e4-17e2-4394-b1c2-47f1191f9c29" providerId="ADAL" clId="{6646333C-92BB-442C-BF27-39B730CD1FE3}" dt="2024-06-13T10:53:00.815" v="789" actId="338"/>
          <ac:grpSpMkLst>
            <pc:docMk/>
            <pc:sldMk cId="1175630916" sldId="484"/>
            <ac:grpSpMk id="1" creationId="{00000000-0000-0000-0000-000000000000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5" creationId="{833C81DB-5ECE-7C5F-1E34-3615EA553A9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7" creationId="{970DEC3C-D5AB-155C-FCE4-485620B1B99A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8" creationId="{429BC4D0-CE69-1476-547A-28A2FF1CCA3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9" creationId="{F36D6263-F350-1CA0-FCDA-CAB3649475F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0" creationId="{D5E971CD-103F-62BE-3019-6F2A9C68539B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1" creationId="{F60E385C-027E-DDE4-CDBB-89B5710FEC7C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2" creationId="{903D6477-8030-76C8-ED24-CDEB89144548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3" creationId="{2F1E9813-56CD-743B-77CC-90DD6E1D4276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4" creationId="{7BEED652-6335-C5AE-EB4B-2F0F50A814E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5" creationId="{C71C93FB-2AD4-7B69-D79B-429E1CA39CF6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6" creationId="{B6145604-A6E4-BF1A-847A-8F43673631FE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7" creationId="{963F7DD7-DA27-369A-F672-D313D5B94337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8" creationId="{C768E268-CAE8-DA32-7E04-911642CE64C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9" creationId="{00A207FE-8B5E-EE59-0EDD-81CEF615576F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20" creationId="{DC973F4D-1854-2C80-15F7-0BCE589A0BE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21" creationId="{B0A309A2-3A3C-626C-6928-B3D7144B5446}"/>
          </ac:grpSpMkLst>
        </pc:grpChg>
        <pc:grpChg chg="del">
          <ac:chgData name="Wilfried Visser" userId="30d372e4-17e2-4394-b1c2-47f1191f9c29" providerId="ADAL" clId="{6646333C-92BB-442C-BF27-39B730CD1FE3}" dt="2024-06-13T10:39:05.464" v="780" actId="478"/>
          <ac:grpSpMkLst>
            <pc:docMk/>
            <pc:sldMk cId="1175630916" sldId="484"/>
            <ac:grpSpMk id="450" creationId="{EC3C91DF-8E69-77E6-1AEA-B9573FBEDAA6}"/>
          </ac:grpSpMkLst>
        </pc:grpChg>
        <pc:picChg chg="add del mod">
          <ac:chgData name="Wilfried Visser" userId="30d372e4-17e2-4394-b1c2-47f1191f9c29" providerId="ADAL" clId="{6646333C-92BB-442C-BF27-39B730CD1FE3}" dt="2024-06-13T10:53:00.815" v="789" actId="338"/>
          <ac:picMkLst>
            <pc:docMk/>
            <pc:sldMk cId="1175630916" sldId="484"/>
            <ac:picMk id="4" creationId="{B003A3F8-6415-9333-8663-BFE1D0DBBB90}"/>
          </ac:picMkLst>
        </pc:picChg>
      </pc:sldChg>
      <pc:sldChg chg="addSp delSp modSp add del mod ord">
        <pc:chgData name="Wilfried Visser" userId="30d372e4-17e2-4394-b1c2-47f1191f9c29" providerId="ADAL" clId="{6646333C-92BB-442C-BF27-39B730CD1FE3}" dt="2024-06-13T15:23:56.628" v="2476" actId="47"/>
        <pc:sldMkLst>
          <pc:docMk/>
          <pc:sldMk cId="3223775600" sldId="485"/>
        </pc:sldMkLst>
        <pc:spChg chg="mod">
          <ac:chgData name="Wilfried Visser" userId="30d372e4-17e2-4394-b1c2-47f1191f9c29" providerId="ADAL" clId="{6646333C-92BB-442C-BF27-39B730CD1FE3}" dt="2024-06-13T13:33:24.659" v="1286" actId="6549"/>
          <ac:spMkLst>
            <pc:docMk/>
            <pc:sldMk cId="3223775600" sldId="485"/>
            <ac:spMk id="2" creationId="{9863C057-2788-31B2-B662-20037BD946F3}"/>
          </ac:spMkLst>
        </pc:spChg>
        <pc:spChg chg="mod topLvl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" creationId="{1CDCA9D5-764C-D5CB-6871-E448F5094716}"/>
          </ac:spMkLst>
        </pc:spChg>
        <pc:spChg chg="mod topLvl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" creationId="{E6D07CDB-E114-CC0A-AD1E-380526AF6F14}"/>
          </ac:spMkLst>
        </pc:spChg>
        <pc:spChg chg="del mod topLvl">
          <ac:chgData name="Wilfried Visser" userId="30d372e4-17e2-4394-b1c2-47f1191f9c29" providerId="ADAL" clId="{6646333C-92BB-442C-BF27-39B730CD1FE3}" dt="2024-06-13T13:55:21.723" v="1347" actId="478"/>
          <ac:spMkLst>
            <pc:docMk/>
            <pc:sldMk cId="3223775600" sldId="485"/>
            <ac:spMk id="23" creationId="{6E237AC2-3700-1D3B-688B-64D09DEB9B2A}"/>
          </ac:spMkLst>
        </pc:spChg>
        <pc:spChg chg="del mod topLvl">
          <ac:chgData name="Wilfried Visser" userId="30d372e4-17e2-4394-b1c2-47f1191f9c29" providerId="ADAL" clId="{6646333C-92BB-442C-BF27-39B730CD1FE3}" dt="2024-06-13T13:55:20.027" v="1346" actId="478"/>
          <ac:spMkLst>
            <pc:docMk/>
            <pc:sldMk cId="3223775600" sldId="485"/>
            <ac:spMk id="24" creationId="{0C1DCA03-DDAC-C04C-4079-2333C11F627D}"/>
          </ac:spMkLst>
        </pc:spChg>
        <pc:spChg chg="del mod">
          <ac:chgData name="Wilfried Visser" userId="30d372e4-17e2-4394-b1c2-47f1191f9c29" providerId="ADAL" clId="{6646333C-92BB-442C-BF27-39B730CD1FE3}" dt="2024-06-13T13:44:55.698" v="1292" actId="478"/>
          <ac:spMkLst>
            <pc:docMk/>
            <pc:sldMk cId="3223775600" sldId="485"/>
            <ac:spMk id="25" creationId="{34675FD9-D67C-F9BA-444E-33A6D5AFFD0E}"/>
          </ac:spMkLst>
        </pc:spChg>
        <pc:spChg chg="del mod">
          <ac:chgData name="Wilfried Visser" userId="30d372e4-17e2-4394-b1c2-47f1191f9c29" providerId="ADAL" clId="{6646333C-92BB-442C-BF27-39B730CD1FE3}" dt="2024-06-13T13:45:01.572" v="1293" actId="478"/>
          <ac:spMkLst>
            <pc:docMk/>
            <pc:sldMk cId="3223775600" sldId="485"/>
            <ac:spMk id="26" creationId="{7D2BAAB7-F36F-515B-E5F7-FBA0CE1D175D}"/>
          </ac:spMkLst>
        </pc:spChg>
        <pc:spChg chg="del mod topLvl">
          <ac:chgData name="Wilfried Visser" userId="30d372e4-17e2-4394-b1c2-47f1191f9c29" providerId="ADAL" clId="{6646333C-92BB-442C-BF27-39B730CD1FE3}" dt="2024-06-13T13:45:16.695" v="1297" actId="478"/>
          <ac:spMkLst>
            <pc:docMk/>
            <pc:sldMk cId="3223775600" sldId="485"/>
            <ac:spMk id="27" creationId="{3B81B4E0-1AEE-FB9C-EC9E-518CC987023B}"/>
          </ac:spMkLst>
        </pc:spChg>
        <pc:spChg chg="del mod topLvl">
          <ac:chgData name="Wilfried Visser" userId="30d372e4-17e2-4394-b1c2-47f1191f9c29" providerId="ADAL" clId="{6646333C-92BB-442C-BF27-39B730CD1FE3}" dt="2024-06-13T13:55:17.931" v="1345" actId="478"/>
          <ac:spMkLst>
            <pc:docMk/>
            <pc:sldMk cId="3223775600" sldId="485"/>
            <ac:spMk id="28" creationId="{E0F3E615-03E3-713E-4603-697B1C28C857}"/>
          </ac:spMkLst>
        </pc:spChg>
        <pc:spChg chg="del mod topLvl">
          <ac:chgData name="Wilfried Visser" userId="30d372e4-17e2-4394-b1c2-47f1191f9c29" providerId="ADAL" clId="{6646333C-92BB-442C-BF27-39B730CD1FE3}" dt="2024-06-13T13:55:10.619" v="1341" actId="478"/>
          <ac:spMkLst>
            <pc:docMk/>
            <pc:sldMk cId="3223775600" sldId="485"/>
            <ac:spMk id="29" creationId="{D4E7098C-894B-8E7D-EF2B-0213CAF8AEFA}"/>
          </ac:spMkLst>
        </pc:spChg>
        <pc:spChg chg="del mod topLvl">
          <ac:chgData name="Wilfried Visser" userId="30d372e4-17e2-4394-b1c2-47f1191f9c29" providerId="ADAL" clId="{6646333C-92BB-442C-BF27-39B730CD1FE3}" dt="2024-06-13T13:55:01.378" v="1340"/>
          <ac:spMkLst>
            <pc:docMk/>
            <pc:sldMk cId="3223775600" sldId="485"/>
            <ac:spMk id="30" creationId="{CCE09B0C-B750-9188-A01E-1BD834FC03B1}"/>
          </ac:spMkLst>
        </pc:spChg>
        <pc:spChg chg="del mod topLvl">
          <ac:chgData name="Wilfried Visser" userId="30d372e4-17e2-4394-b1c2-47f1191f9c29" providerId="ADAL" clId="{6646333C-92BB-442C-BF27-39B730CD1FE3}" dt="2024-06-13T13:55:01.376" v="1338"/>
          <ac:spMkLst>
            <pc:docMk/>
            <pc:sldMk cId="3223775600" sldId="485"/>
            <ac:spMk id="31" creationId="{7294833E-D67C-1935-6C11-BB8A06223724}"/>
          </ac:spMkLst>
        </pc:spChg>
        <pc:spChg chg="del mod topLvl">
          <ac:chgData name="Wilfried Visser" userId="30d372e4-17e2-4394-b1c2-47f1191f9c29" providerId="ADAL" clId="{6646333C-92BB-442C-BF27-39B730CD1FE3}" dt="2024-06-13T13:54:54.316" v="1333" actId="478"/>
          <ac:spMkLst>
            <pc:docMk/>
            <pc:sldMk cId="3223775600" sldId="485"/>
            <ac:spMk id="32" creationId="{E021083A-4610-0C8C-8152-D7864A979F50}"/>
          </ac:spMkLst>
        </pc:spChg>
        <pc:spChg chg="del mod topLvl">
          <ac:chgData name="Wilfried Visser" userId="30d372e4-17e2-4394-b1c2-47f1191f9c29" providerId="ADAL" clId="{6646333C-92BB-442C-BF27-39B730CD1FE3}" dt="2024-06-13T13:55:15.880" v="1344"/>
          <ac:spMkLst>
            <pc:docMk/>
            <pc:sldMk cId="3223775600" sldId="485"/>
            <ac:spMk id="33" creationId="{0FD76B85-AA2A-A265-23A4-B2FE72DDE969}"/>
          </ac:spMkLst>
        </pc:spChg>
        <pc:spChg chg="del mod topLvl">
          <ac:chgData name="Wilfried Visser" userId="30d372e4-17e2-4394-b1c2-47f1191f9c29" providerId="ADAL" clId="{6646333C-92BB-442C-BF27-39B730CD1FE3}" dt="2024-06-13T13:55:01.372" v="1336" actId="478"/>
          <ac:spMkLst>
            <pc:docMk/>
            <pc:sldMk cId="3223775600" sldId="485"/>
            <ac:spMk id="34" creationId="{45F336C3-95A5-46DA-C8BE-2FB320439696}"/>
          </ac:spMkLst>
        </pc:spChg>
        <pc:spChg chg="del mod topLvl">
          <ac:chgData name="Wilfried Visser" userId="30d372e4-17e2-4394-b1c2-47f1191f9c29" providerId="ADAL" clId="{6646333C-92BB-442C-BF27-39B730CD1FE3}" dt="2024-06-13T13:55:26.493" v="1348" actId="478"/>
          <ac:spMkLst>
            <pc:docMk/>
            <pc:sldMk cId="3223775600" sldId="485"/>
            <ac:spMk id="35" creationId="{118995C0-C051-0260-4563-0E63D55136CD}"/>
          </ac:spMkLst>
        </pc:spChg>
        <pc:spChg chg="del mod topLvl">
          <ac:chgData name="Wilfried Visser" userId="30d372e4-17e2-4394-b1c2-47f1191f9c29" providerId="ADAL" clId="{6646333C-92BB-442C-BF27-39B730CD1FE3}" dt="2024-06-13T13:45:23.703" v="1298" actId="478"/>
          <ac:spMkLst>
            <pc:docMk/>
            <pc:sldMk cId="3223775600" sldId="485"/>
            <ac:spMk id="36" creationId="{973D77ED-63BF-975A-C9D9-6D6BEE360993}"/>
          </ac:spMkLst>
        </pc:spChg>
        <pc:spChg chg="del mod topLvl">
          <ac:chgData name="Wilfried Visser" userId="30d372e4-17e2-4394-b1c2-47f1191f9c29" providerId="ADAL" clId="{6646333C-92BB-442C-BF27-39B730CD1FE3}" dt="2024-06-13T13:55:34.909" v="1350" actId="478"/>
          <ac:spMkLst>
            <pc:docMk/>
            <pc:sldMk cId="3223775600" sldId="485"/>
            <ac:spMk id="37" creationId="{110C3DFB-FD01-35F7-900F-1A926AFDAF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8" creationId="{15BE45DC-5CCC-00A5-3053-1310FEA842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9" creationId="{AEE001A5-1B5E-39DE-2CEC-1E0AFE971D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0" creationId="{5AC5F18A-AA84-E1D1-17B4-13C7A07BFF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1" creationId="{CE5EBA79-5867-4C58-E129-E36F9EE826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2" creationId="{CAB6E506-ACB5-3397-CF78-B3F9B9B0D3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3" creationId="{DE207E1C-5823-BCFC-4042-E230FE92D6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" creationId="{978EA709-E282-F431-7686-8FDC5F7AD4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5" creationId="{3AF3A1ED-92A9-EECD-04D4-995E8E136B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6" creationId="{0704B2BC-2BD2-4995-46AD-9A98C3337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7" creationId="{A605E051-FCA9-2435-F843-D7DA3E2439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8" creationId="{779AA037-58E0-16E6-DF3A-46D7771B1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9" creationId="{F74FF868-96EF-A0C7-02BE-3D6EA4E731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0" creationId="{CBFB0165-9650-4B95-DA57-6F2BB61354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1" creationId="{1D3C3DBE-1903-C799-DD10-46449FB154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2" creationId="{1DA9D0D7-C2B6-FB89-905E-E881F370F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3" creationId="{8637CAEE-B0B5-1FE7-9582-706B389B18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4" creationId="{58D6D2A4-A6BF-68CD-1FD2-E18E671624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5" creationId="{C1C7E660-7518-8EFE-52EB-0EF0E9B490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6" creationId="{37D64C1C-B5CC-9A0A-C263-58115228E2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7" creationId="{809CF5D8-0F6D-7F8F-8706-7E728B713C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8" creationId="{4307F52F-8464-142C-62D0-5CF2919DD4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9" creationId="{F043DBD2-A6B2-70E7-4D04-4FFCC87876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0" creationId="{4DCA5D4C-9E81-688A-0364-6D9E507ECA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1" creationId="{14E4C70B-96AB-45FF-A9B3-509DC1FE89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2" creationId="{C73631B8-E874-46B5-B82D-E62A0553A4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3" creationId="{A3F03E72-0D32-706C-36D0-AEC8FB919B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8" creationId="{DA382B58-C183-703B-4FF1-C2CA4B528D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9" creationId="{48C840B0-19A8-36B4-C6D3-BC29F6CFE9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4" creationId="{92247466-ADEE-A3B9-5EEB-AC57E52F66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5" creationId="{134867A6-DC82-57B4-7C01-9AB05D1C1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6" creationId="{F5797208-9B23-850E-7169-5CAA2C15C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7" creationId="{3AC3382F-FB67-A407-24CA-678E19607C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8" creationId="{65367302-4C62-575A-8AC3-CF6718101B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9" creationId="{5CB61AE2-89D1-0841-AF5E-7149B516EB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0" creationId="{4F25F719-562E-9616-7438-E1BB22BC87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1" creationId="{7D570897-1C86-3E0A-5531-47D9F41B5E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2" creationId="{A0FC3554-D94D-626F-CBBD-6AEFC8083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3" creationId="{8F8DF029-587D-AF8B-1F21-B40C75D773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4" creationId="{7C1A5937-E271-DA23-0786-EAF445394C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5" creationId="{AFD62C2D-EE19-85F2-7A44-7CC5F17B7C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6" creationId="{F405EBCC-E2B0-87C1-0D47-3A679798C3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7" creationId="{76B5CD20-E80E-3CEE-B57C-CA261E35CF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8" creationId="{922AACCB-178E-60B3-97CA-D99759CAE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9" creationId="{F5B491DA-A0A7-DA5D-475B-D2E06F3B40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0" creationId="{C5DE22C8-724D-A2BE-FAE9-127B3FD0A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1" creationId="{FA02AAB1-43ED-CA29-D297-F6C14168DB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2" creationId="{7DFC7DF2-1141-278A-1B0D-6D2B1C6A70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3" creationId="{04580D2B-AA22-9A70-085A-2751B90D00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4" creationId="{79FB32C9-9ABB-A3DC-2A05-9BF258EDFE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5" creationId="{27BACC59-EF16-176A-E5DE-5EE892B919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6" creationId="{9A2B8019-84F4-500F-F034-F78D983D41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7" creationId="{80E7CC51-74F3-BEBB-7653-6DEF2D0F8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8" creationId="{509ECEBD-DF0B-8611-6AD1-394431D60A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9" creationId="{F025DCDF-0BFD-CCAF-CAA0-2FD5C2E90F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0" creationId="{2865F9FE-3EDA-EDEF-1345-1924A1E04F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1" creationId="{02076E6B-016E-E5C6-6E03-4FEF121AE5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2" creationId="{DD5B5E7C-0E6B-E068-3C7C-2F987F85A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3" creationId="{8176FCE5-9F6F-A27A-2674-A2BBB16ED3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4" creationId="{A2830CF0-4800-C9A4-50C1-9CF25133A2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5" creationId="{6C1454EE-206D-C1A6-B5BD-412B646A7D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6" creationId="{5F78BBC6-5883-902C-E604-81E8115485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7" creationId="{7274650E-7789-E961-24B1-3D6E587D2B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8" creationId="{C14964B8-ACC4-826D-A443-3BE254619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9" creationId="{C8AC45A2-6AEF-786E-415A-F73B8237B3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0" creationId="{6C22903F-8499-CBAA-D309-8CCDB8A6B1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1" creationId="{B16859A2-A8A9-A776-A48E-7A53332F57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2" creationId="{553A8117-D7C5-6F90-A454-5A6FBECE15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3" creationId="{28AFAF54-418F-0B5B-F3B2-2B7366F396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4" creationId="{0687A3AB-8EE9-EDFF-C81A-78A132D74F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5" creationId="{C6964125-5937-02E2-E693-D9581D0FD5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6" creationId="{DEB39434-8588-E322-2237-16743F6472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7" creationId="{F3C7E67C-F64B-043E-7C6B-FB9A9FBC0D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8" creationId="{6B56D1A5-476A-D3B9-30FD-7AE69204CA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9" creationId="{BA118BE8-F140-1D49-5825-109C52D9AA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0" creationId="{C84A00C0-5B54-18FF-813E-9371F0234C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1" creationId="{B4D24659-A9E4-F8CA-E13F-75C4B65EA9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2" creationId="{E268F2AA-7BAF-91B9-2B84-D5FF29F02F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3" creationId="{B533DABD-38DF-AEF4-743E-363131D953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4" creationId="{1763D981-B41C-06C3-ADB5-518F3EC2D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5" creationId="{786CC42A-4E20-A647-6585-2FECF83BBF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6" creationId="{6C003F25-6A85-F35F-D935-3EC34BD27D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7" creationId="{9EB37699-B20A-496B-F15C-BC358196B0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8" creationId="{D70EAA96-E352-4E12-6C33-3F2DF24A03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9" creationId="{F7E5C880-3170-27FF-8B09-4AF33963BD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0" creationId="{96E5A5E5-2F55-45C0-EBD5-8E85DB84BF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1" creationId="{6EACCFF2-1C89-15AA-1FF2-8A800918E4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2" creationId="{DC0658A3-4168-799E-C78B-899238DC1F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3" creationId="{4C4E85D6-E83E-58C0-62B9-FB1975FD9A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4" creationId="{A3F0200C-2B85-D823-CAA0-E6C3C6F7B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5" creationId="{DF8E66DC-5DA7-54D0-4CE9-CBFF6949A9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6" creationId="{9F7CD07E-EC9C-9669-5F65-5E459D49B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7" creationId="{0FB842F8-F837-6CE9-A77A-BEBF4101DC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8" creationId="{5EEA3D5F-3E85-1653-F384-3B6289F674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9" creationId="{BD52AFB0-E087-024C-3844-0C823DFBD3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0" creationId="{A9A1566E-F320-8187-FD3F-50F5AB18E7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1" creationId="{F4168ABF-0465-A96D-1B4C-49E1B25792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2" creationId="{391D02E7-C1D0-2964-8D41-ED9DB653BC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3" creationId="{7289D2BD-2B0E-13D8-A353-7CF1D59FF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4" creationId="{84E9D465-0046-C10C-380C-F155A55CD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5" creationId="{69E8C21E-E0C0-C111-7D56-E9977BA2CA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6" creationId="{638B1133-C45D-A435-9570-57CD326789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7" creationId="{1C13FE49-F908-091B-320C-0E673C77E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8" creationId="{260DDF6A-C3F4-B8EF-C443-9213C81FD5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9" creationId="{8AEDE2E0-6FD0-31EE-13A6-14F58326D5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0" creationId="{81556C38-2293-7A7F-1838-EF14F16439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1" creationId="{CD752E1D-5DA3-B133-6A3A-6D899947B5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2" creationId="{C325E497-756C-8C43-21C1-5269719436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3" creationId="{88BDC617-648B-516A-D054-0F64FD7769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4" creationId="{0F86D60B-CB57-EE23-473A-FDF063629B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5" creationId="{2BF090C6-0938-FB70-DF3C-4D496162F7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6" creationId="{DDA6ED3D-EEFE-C690-D340-E02AAA43BD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7" creationId="{C1D12563-FF1B-77F9-0239-172FF1FACB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8" creationId="{637FE52D-7C4B-4F53-3D50-35311EB643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9" creationId="{B1ED3CAC-9CBC-33BA-4FFF-94C95833A7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0" creationId="{C8B25990-ADDA-4A0A-8C22-1380AA4B47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1" creationId="{FB6057A7-F6A1-CFD2-8B8E-254AA9A40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2" creationId="{9AC3BD75-EA2A-9723-90BA-5A427EED6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3" creationId="{24647671-E731-0F0C-4B13-77E7634244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4" creationId="{179B8FF9-5476-D4DC-593D-649E5BB9B9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5" creationId="{9C9B17CD-0004-7C2D-C83B-925F325D9E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6" creationId="{1316B566-9303-DFB6-E1AB-F9A9CD1435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7" creationId="{E3BA9247-14F9-F192-E6D6-B3479B0DE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8" creationId="{3C3E5D89-79C9-0972-E43B-2D92C9167C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9" creationId="{0E50E794-49FB-7B34-BF0D-BA1E78587C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0" creationId="{BB99FBD1-0F67-7870-B040-687BCE5475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1" creationId="{6D38A792-8406-A014-C50A-3ECB6B2048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2" creationId="{ED7E2728-0D74-9314-D535-1EB8B5A905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3" creationId="{14596A89-8826-B94E-FA59-8F0C6B985B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4" creationId="{A3CAFEDC-A976-3243-E6D2-5AEF8993A9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5" creationId="{A4BF4097-9910-B3B0-2904-C4D35AF106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6" creationId="{456EF2CA-334A-FAE6-7E2C-4C49C9CE20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7" creationId="{47975D40-503C-1C76-EEC4-F69F59647D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8" creationId="{0F9F4F97-D756-54F2-A7C4-E2E90D785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9" creationId="{97A8C635-D541-83E3-56CE-93925DBDAD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0" creationId="{F8CE098A-FDAF-B345-AC35-37755331CD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1" creationId="{37D9668C-0715-D497-350C-F2A4C92CB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2" creationId="{4F93701D-D34B-1338-1E16-DF614A13D1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3" creationId="{B3F93CE3-81E5-09A2-1B3C-5385309124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4" creationId="{085C60F9-CBDC-1F53-EAB8-89B139165F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5" creationId="{BADB6C91-8314-E0BF-550D-65FD7FA3B1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6" creationId="{CFA733B3-5F61-5E46-98B0-DE8DBF6B7A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7" creationId="{25ABDDCC-86F6-88E4-436A-7FE723A7E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8" creationId="{BC8F217A-9767-D200-FC6D-B7F56E526D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9" creationId="{83681DE2-0911-6FFA-0037-466CF3C11E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0" creationId="{C6C9EB0A-A2C8-B808-7867-4B20950548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1" creationId="{ADCDDFF4-3C89-52FB-5B10-046B37F26F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2" creationId="{EC7C8A3D-C67B-E36D-B41B-D93C913882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3" creationId="{CA5BA60F-7C13-9567-60DC-8C9EC1AF87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4" creationId="{004182D7-CFAF-B83A-9AA2-511D7FD4EC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5" creationId="{40792862-F0CD-A39D-C71C-99317D1769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6" creationId="{770300CA-2372-D90E-2C40-6FC8CEDCD3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7" creationId="{1F6B67ED-566F-9A6F-5CB3-7A4EEEC1A1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8" creationId="{EAEA56E9-8C33-EFCF-DC10-7B65B101AB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9" creationId="{FE056900-ECE5-639C-F3D5-A42465924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0" creationId="{C37896EE-69AB-EB5D-0FD2-86C4CBC204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1" creationId="{8A16CCE4-1812-48E5-9572-B758377EA6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2" creationId="{8DC74CD5-96DB-1ADA-B755-22CA9DD74C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3" creationId="{09EBC2CC-31DF-4D0F-C3E2-E2FDBEECCF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4" creationId="{050CF9A9-0F23-2207-C29A-7717367C55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5" creationId="{3A7B2EFD-54BD-8ED1-E785-364725E98E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6" creationId="{4D62D1C6-6A93-6414-C812-DBD5A7C422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7" creationId="{3DBEC31A-EEEB-199E-EAA0-33B63FAD5B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8" creationId="{89E8E712-6A4F-25DC-E8CC-5A73BFEC41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9" creationId="{4AADF08A-20B3-C341-F1C1-626B672426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0" creationId="{89A51BF3-9B85-80B0-573C-6639976459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1" creationId="{FD56D105-D750-6321-FBB3-F22CFDC3E0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2" creationId="{C585FDBE-047B-7618-7E23-1FA9014F42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3" creationId="{3C34A358-A18B-D7AF-32D0-3D2E409A49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4" creationId="{1699682C-42A0-2538-F5B8-EB803D4096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5" creationId="{593F6564-2935-8B61-87A3-C89F50DAFB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6" creationId="{D5B2E8B9-93CB-60A9-4E90-D09379EF75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7" creationId="{0EDD7EE5-2078-C304-2D06-3BB064BEB9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8" creationId="{4B1960F9-4C65-EECC-AD5A-608581557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9" creationId="{A2F4E6DF-137B-1040-CC8D-2D4D85EA17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0" creationId="{A63F779E-6C96-FF1B-BC8A-6EAA1D48E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1" creationId="{4D276967-2145-84E5-3820-7822236CD4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2" creationId="{534DF8FD-505F-3E70-ED1A-133969C13A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3" creationId="{9C8DA7F8-E178-A87F-0082-771547CB2F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4" creationId="{4DC69C64-E649-7939-B34D-22A2743982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5" creationId="{6174C7BB-6C7A-ED8F-AF24-C2400B432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6" creationId="{F4672A29-96A5-1CEC-DDBA-13D0686686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7" creationId="{3E583130-8798-F0B9-A31D-007A2C5883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8" creationId="{7EA88DF6-72CD-AE45-5377-D3DC6817FE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9" creationId="{62539879-9B60-220E-E364-CEBC82E0F1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0" creationId="{30CD66DE-5C0D-9604-EE71-A4A8E37A37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1" creationId="{527A3693-5E31-BD21-13AB-DAD7F5735B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2" creationId="{F23D6D60-5DE5-D13C-FB38-92926D9585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3" creationId="{E16AAB00-101E-8DC1-F963-F023744A0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4" creationId="{4A76E034-F80D-17E8-0ECB-CD7519CAD2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5" creationId="{7B53D5B0-F3CA-291D-CB88-4E45AB6901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6" creationId="{DD3CBCC5-942C-2077-207C-D79F619991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7" creationId="{505C0353-13C2-FA62-13D8-F40800A5E5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8" creationId="{F28322FA-5D37-330D-A1AB-794B3B6BDB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9" creationId="{D2118C20-802D-B4B5-4BD9-58D59366A5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0" creationId="{BCAFF3AB-0193-4A5A-4982-10B7E6BEC5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1" creationId="{996749FF-7351-FAB2-7C82-4BED7CB991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2" creationId="{4F1DAEEF-C8F9-9CB7-CD05-849536C32F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3" creationId="{D7BF7C9D-3F9A-41FE-BDBA-C35BAA835A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4" creationId="{B2E456E7-6243-32E9-60BB-24C8E62A50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5" creationId="{1ED57898-CE68-4DDB-2ED2-27A6C1C54C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6" creationId="{743E57D5-C96C-CA5F-668B-F5495D2A25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7" creationId="{E64AA28E-2B85-CA90-C0C6-2808084FEC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8" creationId="{D484EECD-C983-0494-3701-854090A8CF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9" creationId="{EA3BC4A2-D7C4-DFE0-6F8C-EECD6CE92D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0" creationId="{66173ED4-5175-E8B6-AA60-7FA2DE6378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1" creationId="{46E2725B-D29B-D4B5-4E5D-6281062547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2" creationId="{48072D70-A37F-3CE6-1396-86528342E4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3" creationId="{0DB5FE66-69DA-D7AC-999E-10DFBE36D4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4" creationId="{D1EE2C0D-1050-9F2D-DD8A-52BF66AA7A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5" creationId="{B450C243-1E11-9F36-01AF-042F02A40B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6" creationId="{B21D426A-8BCE-49C1-3511-2F78491CA2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7" creationId="{0087B696-A87E-95B9-386B-5379868826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8" creationId="{FC0E0972-6047-FB43-2D51-2C5694E887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9" creationId="{8C9AA1B8-4BD6-A211-A493-F283D2B927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0" creationId="{D56090F6-DB74-1452-7CDD-C2E0AD208A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1" creationId="{43712182-2975-2E3A-9699-8ADCC65D3F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2" creationId="{2DC41881-BC78-5112-B60E-78D9DBE21D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3" creationId="{F0B2E131-2924-FC82-1818-E29C47A7A7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4" creationId="{AC049482-3019-C2A2-9637-B995A7E1EB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5" creationId="{87F2C48D-1B19-F011-B3B4-E5703633F5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6" creationId="{E9810BD6-4EE1-4C6F-0FDC-26260441D0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7" creationId="{5349981C-6BC2-BA0A-7D6E-8FCF3224B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8" creationId="{7920FFE5-1752-3559-AC07-8253A6C370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9" creationId="{ECDDC817-E32E-DA4A-57CE-9AB714469D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0" creationId="{A763A029-1A8E-87AB-1206-9518D6C899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1" creationId="{0952199E-DAC9-5331-24AD-C069CD3A7E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2" creationId="{30EA8146-AA1A-2758-3E12-3E337C63DB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3" creationId="{3AF53596-F9AF-7929-E83E-A1B073CCA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4" creationId="{A2C4C7F5-2520-940A-70B1-D56B0C5F47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5" creationId="{9C386C7C-B9BB-7610-052C-81DBB18B3D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6" creationId="{BE39804F-2EA9-27E4-5B33-9C0C32EA5C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7" creationId="{A92598CB-9898-FE6D-6667-18FA9F3D7F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8" creationId="{08AE2701-B48E-B96E-5CA2-A07FB4C384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9" creationId="{D7871B93-F117-4AE3-478C-C4103FF9A0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0" creationId="{13DED802-45C2-B723-7AF4-DFB7EB2069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1" creationId="{6D137C8E-B2AE-98A5-1159-8DA62E568C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2" creationId="{90F5C847-39AB-2512-BDB4-7612E30AB6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3" creationId="{CFF0904E-4486-3B71-AE9A-A8CF154607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4" creationId="{1268EBC8-E41A-E332-9A91-28B6092831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5" creationId="{DF263552-354D-77B7-3274-CBCAF02DAD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6" creationId="{352C347E-931C-5C7A-ADAC-8319A7DC1A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7" creationId="{F9FAE93B-4694-04E1-8268-5B9E591BD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8" creationId="{718A2B12-7D83-8510-30BD-ECDF3373B5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9" creationId="{25905A7F-CF2F-A7C5-75C8-0D2250E9A0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0" creationId="{EB8BF01B-D5D7-0304-0C1B-D6DEA3B809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1" creationId="{D9455F67-497B-51ED-3545-55E9799167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2" creationId="{282B17E6-C7C5-2384-6807-59FE392CDF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3" creationId="{D7E610C9-49E7-AF44-D843-596EC179C3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4" creationId="{C8E025B3-8FB6-7D75-E2E0-1A2B6F0508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5" creationId="{979C87F5-521D-1A33-7314-F1C15FC030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6" creationId="{86A1BA2C-5895-1829-08F0-F222A50AAB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7" creationId="{11BBC2FC-240D-837B-FF2C-B8A43D55F7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8" creationId="{4B538377-D87E-FC6D-CE0B-997303952A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9" creationId="{10AF4E5D-5E46-9BA9-A237-AA11D6A6B9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0" creationId="{8BA7BF33-D2F5-62E0-46A3-7CCC88A703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1" creationId="{112F3E9A-2C79-2DDF-F3DC-7B25F93C3D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2" creationId="{E5595BA0-308B-3C0B-7CFD-9E6D8BE942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3" creationId="{DDA53DA3-37F2-3D61-6A32-8E2CDAEBA4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4" creationId="{E07DC39B-FCF2-D317-3329-5C658A616A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5" creationId="{F00558B3-28E2-0A2B-5F1A-10FB18C67D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6" creationId="{1AB46E13-D4B4-A670-6115-F33CB9342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7" creationId="{29015DE6-0B8D-E2EB-20CC-4158E7DEC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8" creationId="{184AA8D9-3DC9-77AF-52F3-A6DDF042FF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9" creationId="{5D140064-03C7-3994-000D-D6592FD823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0" creationId="{7EB81324-395C-AE8F-AA93-1E9AA382B8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1" creationId="{03FD4936-FFD1-DACF-7826-07ECB5A32E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2" creationId="{2B616B04-689E-7E63-6CD8-FF085B4CD8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3" creationId="{5A49727C-DD08-131F-0F43-F1B202868D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4" creationId="{C48BA5B7-E18A-7BD3-5D98-CEA1E98449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5" creationId="{8FFB3E08-1B64-754A-3F35-E2B3C61B0A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6" creationId="{0B82CB2C-25E1-7E1D-D16C-AD2CC8DDD0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7" creationId="{24E01E30-BD7C-E44B-F0ED-D1FAC9A8C9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8" creationId="{4AFB518B-6A31-2EB8-EAE7-08CCEF5978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9" creationId="{7C7AEF72-6869-6779-0F4E-F2901EE181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0" creationId="{04DE280B-473A-79FF-5CEE-28522CCBF0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1" creationId="{11A9B0DB-621D-D0F7-FEFF-28ACBA4DB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2" creationId="{F1773776-CA5E-2554-DED9-7FA6820CF7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3" creationId="{7BF0008C-083D-87CA-6895-80FFABB906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4" creationId="{871DD629-9C78-BD6C-C7A2-F8E17009A0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5" creationId="{7E0B5967-5795-AECB-C6E7-F9AB8EF151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6" creationId="{948308F7-CFEA-C84A-5FCA-84D7ED152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7" creationId="{6A98E449-B918-84D4-7728-B5232586EB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8" creationId="{E7A53698-E4EF-1EC2-CAA9-D8D4143E98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9" creationId="{F2AD8975-EBB0-0B28-123F-552436CD64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0" creationId="{16D4ACC6-EB16-6C23-AFE1-4C3BBC6C96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1" creationId="{2AC53B94-6856-C40F-B4F6-4A4557E526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2" creationId="{A4E9C05A-41F4-BDCC-BA2B-E49BB3CA78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3" creationId="{6D1AA71D-6592-D3C2-92FE-7A8DA43772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4" creationId="{3632FB8E-D9FD-865B-E3C0-BAD5D7EF7E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5" creationId="{E81499BF-F029-411B-BEFD-978F501E8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6" creationId="{E148190D-308C-932E-570C-FDD5289840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7" creationId="{E5885D02-424C-82E7-DBAE-6D50B9BD6E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8" creationId="{84F1F16F-E27D-5752-CAD8-85F42DD46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9" creationId="{40BA1750-7FCF-D967-D2C9-6BB106168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0" creationId="{65753EA4-108D-C5B5-C9B2-A8B01B8E92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1" creationId="{C6748370-9FC9-A996-AD5B-D96C658605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2" creationId="{B8543080-2EEF-F7ED-86A8-BDD998F0E6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3" creationId="{7983590F-F283-ED6A-C7A4-9689434F90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4" creationId="{9AC10039-B1EE-5325-EA44-47A4EAF366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5" creationId="{8C203375-932D-DFD3-EA06-B25C52D499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6" creationId="{2505D95C-F42E-60A7-99F5-5CBD911049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7" creationId="{DADC78DC-140F-5FC5-D714-8D87DD52EE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8" creationId="{572DE15C-1394-FEC1-07EE-A2C9FE7E90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9" creationId="{1366FF48-660C-963B-1F3A-3C3ABCFBF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0" creationId="{E93EC561-1D54-D2C2-427D-AB1D731695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1" creationId="{F66D70C1-299C-81B8-3C58-BEF163FF1A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2" creationId="{6EA70D10-3F74-4D46-B9AF-7C051A90B3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3" creationId="{070814AB-DE63-1EAA-94E6-22A28B5D7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4" creationId="{BADE77F5-A110-9E86-9D1C-486B3ED849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5" creationId="{59D034E3-3BE1-E62D-AA96-91CFE49888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6" creationId="{40831450-90B9-74DC-ECDE-A09B4616B1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7" creationId="{74EDE945-65D0-37F9-201F-44C4E2E562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8" creationId="{CDA5F854-71D6-C000-F084-C3B7B6F8F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9" creationId="{26CDA07A-9FA0-8410-CA22-18D1D4D20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0" creationId="{88F07BC3-AA94-3914-FC19-701DF83BD1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1" creationId="{DA31FB14-6A94-4573-62DB-ADFA14C4D1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2" creationId="{43301484-184E-963A-D3F6-DD926F930A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3" creationId="{DE435A1B-FF61-8E36-24D4-5B3E20C109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4" creationId="{7B3E4700-EE26-90F4-E30F-DF12DFCA0B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5" creationId="{EDF571BD-C80A-30E6-8E31-ACCB3E61D3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6" creationId="{E4090887-51A2-4901-286D-BEC7F8D7EF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7" creationId="{6EA7174F-B88A-BA8E-5790-C496E0F1B9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8" creationId="{2A2AF3D9-D85E-078A-9D06-EEC4139952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9" creationId="{9A88BC2D-D943-034A-B1C6-D085F07BD7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0" creationId="{57F3C31F-A146-EC70-E716-56F0BCA2D3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1" creationId="{0EF65E14-07AE-9C15-593A-5CCA83ACD9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2" creationId="{BCFADB73-6F3D-BDAC-1671-AD3A17BA20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3" creationId="{72256E46-1940-5159-C813-3DD11E0FFB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4" creationId="{0ACFDF0B-4939-8DAA-21AE-E57A00CEE3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5" creationId="{F0BF16F9-9373-37CD-F546-F0CE16C6F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6" creationId="{078F835A-FC6F-AABA-3861-20224ED6E8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7" creationId="{CBB1F2C9-A285-45F6-AB25-FECBD329BC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8" creationId="{AAA022BC-0099-77B8-926B-297F7ABDA3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9" creationId="{8ED3CF3F-33D5-E06D-A72D-03027EA359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0" creationId="{9E89E6BD-36FD-528B-6358-8EC1AF57A5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1" creationId="{16953DFF-2965-CFBA-6900-C2B412F2DD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2" creationId="{584FB478-666D-FE9A-C4A2-9C82E743E6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3" creationId="{EE516CBC-300D-9E15-4978-77B5F7C95F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4" creationId="{95B0607D-93C0-51F6-20E3-6A8073ABD8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5" creationId="{82B1D6ED-F9B1-2138-A20A-AA83BA724D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6" creationId="{9827CEB6-46CF-1221-BF1B-95566EBD06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7" creationId="{4485B38E-18D8-BDB6-7397-122E6DB93F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8" creationId="{F44F38EF-3A2B-B305-5B61-0DCBF6D8D4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9" creationId="{406FFF9B-1FF2-CBCA-AD54-7E0ECD472A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0" creationId="{471804C0-BC35-9CF1-5C60-0359AA7CCF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1" creationId="{1092E0F9-4453-8BB7-89B0-97A4D8628E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2" creationId="{9533733B-CC3D-BD6B-668A-2C83E0B8BB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3" creationId="{9B7B4C12-5B8A-AA21-AAD8-FD0550D927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4" creationId="{FD1CDD1D-DED1-F04A-F6B8-B844D4A8D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5" creationId="{576887E8-6448-6748-D109-B40EC0AF11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6" creationId="{E60ACF3F-1B34-431B-A626-0A9D2A0BD5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7" creationId="{5133F481-53CB-2612-D983-287638E7B6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8" creationId="{001A1E95-4BEC-4CB2-F22C-C731317E83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9" creationId="{5F9FD2BC-5531-76FD-DE1C-5A7D8891AD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0" creationId="{070CA48D-4413-0998-56AA-F7211C88D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1" creationId="{47B2C09C-3BE3-4904-364F-5127BB0EA4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2" creationId="{4B0990B3-7BB5-F42E-B231-0EEBDC083B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3" creationId="{12BC4E6E-F5A2-054F-CEA5-D15B737E57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4" creationId="{1BBEBC52-042C-5EAE-F46B-A4C009133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5" creationId="{743C37A5-AAF9-57E9-F706-41E2918177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6" creationId="{B7C0346B-7722-E695-925C-73D814D1A4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7" creationId="{290805F5-476B-5353-6CDC-B3B9DD1065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8" creationId="{86340C21-F4CC-A738-7FD7-3FBDA74A96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9" creationId="{E0E00415-A73A-29C5-C401-A5E0A5D4CB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0" creationId="{573D105F-8A3B-6FEE-C756-7112BB0FF1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1" creationId="{F1058FC3-8B92-702D-C240-8D7FBF08A9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2" creationId="{6C1F7A65-70F7-26DF-EA3E-3154BA5C4B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3" creationId="{671AC69A-BCD2-7204-E8DD-96A5186CE6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4" creationId="{DF73B0E9-4578-9ED4-EE81-1982C490F6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5" creationId="{D3A5D7F9-6F36-AF56-CC3A-3831081089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6" creationId="{28E810E8-7171-465B-603A-5FD5BB860E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7" creationId="{FA1E63F0-54FC-7B9D-6AC6-4E667EF967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8" creationId="{18609D6E-6251-B78E-6356-9FCBC253E4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9" creationId="{12E195D9-74DE-D514-0DD1-C3336C947B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0" creationId="{C9533118-1C57-0B51-458A-CD4991DF55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1" creationId="{F1656E86-8020-6244-6803-9F469F05B2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2" creationId="{A5BDF153-1CDC-8B59-BA3F-C5656ABACE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3" creationId="{EC84A248-DCAA-8700-B2E2-27FBD58905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4" creationId="{DB95271A-6408-17BC-F14A-472D266182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5" creationId="{D745FB4F-1392-1164-E035-2E2EB76EE9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6" creationId="{C16395A6-A6E1-72ED-3F96-13BB84A3D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7" creationId="{D8EEE55C-9970-E842-02EF-ACEA561A92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8" creationId="{AC80291A-13F0-F2F0-04E1-6B895520E1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9" creationId="{49B64425-1479-73D8-5291-8F6FA40948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0" creationId="{74D44985-AE88-3CC0-6BF1-E0B634E73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1" creationId="{BCA8CC3C-8B72-C42B-9B2C-36426ED111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2" creationId="{81F1D214-4771-00B9-7165-3EC3C28C55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3" creationId="{254C17C8-9B28-3BB4-6E74-FE2302C085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4" creationId="{3C4FB1A0-1452-B015-BB1B-129B962C4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5" creationId="{362ED5C7-4A97-38FC-E430-259F4EB87F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6" creationId="{CE40D1C7-18A0-D47D-0ADB-0890AC5679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7" creationId="{09D3CFDF-5CFF-2DC3-7358-6C13A4696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8" creationId="{C8B22C24-2B76-145D-7DD6-9DBEDD5000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9" creationId="{9D59C491-6C9E-521E-F1B8-13443F7929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0" creationId="{D6A1D23D-7432-DFA2-720F-746847E63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1" creationId="{4D6654E6-3928-8CC0-107D-48FE93CDE3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2" creationId="{86D3FADF-36CB-4467-1B29-5CAB36EA99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3" creationId="{823F2861-83EC-7C79-5F0C-CBF64AFA50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4" creationId="{977127FF-F926-B064-B90A-F6D35C4DA0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5" creationId="{6F471C07-A565-E859-CED2-D7D3FE5872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6" creationId="{060759FA-3293-E5A1-879B-847AF03533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7" creationId="{B852B4A7-635D-6473-4A04-820184932E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8" creationId="{2C2A3A43-112A-5998-AAE0-616FB1FBDB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9" creationId="{5DBB73AC-DE7B-53BB-3CF2-0FC5626B1A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0" creationId="{3D86FE9F-C8BF-8D2A-F27B-AC5F483D2A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1" creationId="{8AD3196D-B305-79DF-87B2-63213774AE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2" creationId="{01F80028-49E9-1969-940C-B44CD496C8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3" creationId="{99998FEC-A812-0F2F-AFCE-C4E680F96C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4" creationId="{2761D732-E720-9156-42F5-D47E72FDE1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5" creationId="{C7C54EAB-D8A8-E76D-6FCD-6555823AD0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6" creationId="{B219D3CE-B1DD-0E69-9284-E01E87A8DD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7" creationId="{180AB2C7-EC85-9098-57DF-72E22B5C76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8" creationId="{FE2DFA1B-8E69-FD20-9306-CD845E6DE7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9" creationId="{BC374E94-54F6-60A6-689E-8A108D4157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0" creationId="{C9A5D794-9AFC-9F3F-DB37-B5B2359FAA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1" creationId="{A06C3669-BBF5-6E51-1D6B-FFF9DD940B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2" creationId="{269F9F0B-0EF6-2D91-B976-4C78E761FC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3" creationId="{03269B2E-47EE-BB6F-9CB6-DCE9C4FC6D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4" creationId="{55B94EB6-7693-8B2C-4FA8-1429D534FA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5" creationId="{CADEA28F-90AA-7F53-3563-77E2352514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6" creationId="{329464CF-C127-32CB-397B-A41F625754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7" creationId="{9856BE91-47A7-89F2-242E-0515D13AE2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8" creationId="{AAF24C3E-B189-7DC0-50B7-FF51CB071B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9" creationId="{24BACD01-0124-0187-08AE-5E93E46DE8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0" creationId="{826B5B3C-8E0B-D525-D6F6-AA6CF9AD4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1" creationId="{EBB57E89-7B6C-8781-1135-2DE397839E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2" creationId="{F0677732-08C5-D7F5-6AD5-04DA0CEAE4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3" creationId="{8A505A2B-4560-1F55-964B-74453C5AF2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4" creationId="{B8C17050-896B-DD7A-B1E5-31935E3CED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5" creationId="{85654989-56D9-2418-3AE9-CFD5687A5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6" creationId="{80CFDC62-7761-6869-1317-34AE811584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7" creationId="{DF2CF304-2E39-DE78-BDA1-FA15F949E0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8" creationId="{90E8BC45-8142-0290-61FD-9DD2C22CB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9" creationId="{257B3DB9-9690-A78D-71FB-24EAD356F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0" creationId="{AEB24AF3-5603-F647-4139-BE7473FFB2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1" creationId="{ABA26134-A70A-C54E-27E0-A9798DB189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2" creationId="{ADA23979-1F78-4B29-DF54-A482D543C7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3" creationId="{6CE361B0-C9F0-42E0-49A4-D83BDF59A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4" creationId="{853AE6D1-0A9B-ED46-4FDF-5D6CAF13E6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5" creationId="{5D7B9C13-194F-8292-DDC0-281CA24345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6" creationId="{73C458CF-7E78-6AAD-3134-74EFCA5CF3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7" creationId="{A8427D2D-6993-F09A-27F4-4958FC72E1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8" creationId="{097FAB24-56DF-77CD-4D10-F5056405A6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9" creationId="{92709BAD-32C7-709C-8760-384B55D47C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0" creationId="{83A2CA3A-FF31-02FE-9FE4-9E31447696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1" creationId="{1E6FAD13-372E-34FD-F59F-79AAA27978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2" creationId="{B61A7EB3-7F20-9C78-4F32-1D3541C099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3" creationId="{68D5DB54-D58D-29F0-E4D1-D111386B9F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4" creationId="{B9488A27-9C1E-E632-DA6F-3AF012D7BC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5" creationId="{58B17F64-F45A-DAC6-B0FA-6EAD969AB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6" creationId="{D4C9FBEB-B743-4FCD-15F3-1E4F46219A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7" creationId="{C6FC2B3A-5642-4CBD-95F5-0CB87576A7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8" creationId="{D07D3C14-D1B1-3DAE-6E71-E2D6FC76A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9" creationId="{0A0DDA41-A72E-AEDB-5079-42A8B76BA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0" creationId="{4E3BBAAB-B475-01D3-A8E1-E2C4722C4D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1" creationId="{8221FA8E-F245-2DF7-17C1-591D6A3DB8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2" creationId="{1EF5A138-FB42-BD68-6F3B-6F51F72C0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3" creationId="{20C31546-F338-4E38-AB4E-8BBA29682E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4" creationId="{BDBDCA55-B2FC-E356-F0BD-B5331EEFB1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5" creationId="{EA0865BA-DD6A-07C5-5800-B34A2D5B69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6" creationId="{B36F204F-4571-B022-557A-40C9E3FF7B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7" creationId="{17688953-642C-DFCC-3CC7-0D57C221C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8" creationId="{D9598F54-1D61-95EB-AACF-A62297FA53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9" creationId="{667EFB55-C364-0C05-E04A-B3B3410EEB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0" creationId="{B45B6396-B9F4-3D73-4E8A-BAED52D322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1" creationId="{31A4F96E-0D73-2D78-F030-2FFD9D82B2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2" creationId="{86FDD4AC-D290-97E3-5616-6B160B2343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3" creationId="{B06CDCC5-74B5-5E62-6B00-268965624F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4" creationId="{32B5507E-8E53-8E33-FACA-7260D8E519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5" creationId="{9749EF4A-4A33-747F-0B18-C238F2FBBC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6" creationId="{CB357887-5E9F-6423-55CF-18900919CF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7" creationId="{3D91F668-89D8-2D82-B2C3-B8EBD62C1B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8" creationId="{8B9AC9A9-60A2-E350-8777-B21F8BF507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9" creationId="{7D9E931F-9805-2504-D032-874359A096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0" creationId="{84D22D37-3B0B-BCAF-6D79-A149D6C2AF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1" creationId="{8C35055B-A17E-E46F-FE76-01B51BC74F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2" creationId="{BAC4977C-B391-CFC3-1FC1-D2ED2EE9A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3" creationId="{431BFBD2-4A6E-C89A-3BD5-E8EB0D2A90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4" creationId="{C96B2142-E584-BEC4-9030-59A77D3B0E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5" creationId="{3B2BB93F-8B43-3A18-8E33-88C8E14B1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6" creationId="{62A853EA-6C26-7979-6F82-2E139A6882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7" creationId="{6B213AE5-A7F6-F0DC-9C0A-689C0C28BA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8" creationId="{3CABC68A-5F8D-2D9A-AD8F-A407ED0216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9" creationId="{C3161940-2A08-488A-160C-435BFA32B3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0" creationId="{FF23FD55-7BEE-A047-7099-0E35D8C21E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1" creationId="{E1C8FEFB-3D2B-5604-9C0F-F7BEF79DC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2" creationId="{6429C812-9F08-2698-2A31-C800DBEBEC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3" creationId="{ADE3FC62-33E7-C07D-AADA-C86B658EAA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4" creationId="{588CF426-24B8-21DE-9919-6D3155C476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5" creationId="{799904EA-5934-9092-0B73-1A7B12950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6" creationId="{26FDF8EC-F2B8-6A5A-0E8C-A28B45A1D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7" creationId="{C36388B0-976A-2655-CF9C-E195732314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8" creationId="{A7057183-1F3C-360A-D2C3-7831F610B0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9" creationId="{3394F455-4416-C90D-F150-9B3904E465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0" creationId="{C0800E66-DADA-6773-7ADE-7CEF575D72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1" creationId="{AB47CE32-B772-B103-B38C-394273AD7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2" creationId="{7D5D0A80-3503-124D-FE61-C5B61F4AE6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3" creationId="{E7265669-9287-1ED7-3CA0-2DE9218E3F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4" creationId="{A3B6059F-85C2-4653-4620-E46D096CDA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5" creationId="{81B6F63F-FAEE-0B17-EE93-99DB720BC0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6" creationId="{AC5304A3-1259-85A7-D234-B25B7D1482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7" creationId="{62CDB0C6-4265-276A-A30E-7E796B99C7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8" creationId="{1A73A7D2-BF33-69C4-E1DB-EEBC932DFF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9" creationId="{EDD4CE67-68D6-2575-72E6-072F3B7DA0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0" creationId="{9169ED9F-31CF-46C5-7871-C665733DBE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1" creationId="{132EB4B0-D90E-8BF3-F0F5-CA4026F0E8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2" creationId="{15C589D4-2468-9634-D23B-83BBF054AF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3" creationId="{416A2317-6D33-8E1F-D9CC-D82585695F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4" creationId="{3E0B55D4-1776-2D88-8DB9-DF51FA3621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5" creationId="{DDE3E38C-AECF-52A0-8E6C-B1DE0C53FC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6" creationId="{DEF8DC67-1287-24DF-A49A-3506A01BEE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7" creationId="{CDD83C79-1441-FDB4-FF9C-32701463BC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8" creationId="{610FC40E-F442-2A3A-1B27-593F3B568E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9" creationId="{03177250-F185-EB34-641C-B5A8E8F81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0" creationId="{9C963DCB-9DF1-0E90-6140-F066C26A4A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1" creationId="{56DB1D7C-713A-ED8B-9403-DFEE706030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2" creationId="{0D4FAF09-7D0E-02FB-2B15-0637C9E715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3" creationId="{8099FC86-7CA3-6779-5C92-1764A1842A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4" creationId="{093FDBAB-A417-7B0A-AE3C-F3476E3121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5" creationId="{C4251575-92BB-7669-4F0C-10A7DE613C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6" creationId="{5814DB28-BADF-5F8A-9A8F-CCCA5C78A2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7" creationId="{EADBC94D-41B3-05BC-48A7-6E9CA31E4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8" creationId="{0C193C14-B58B-CE4B-6B13-8A6A5DDD0D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9" creationId="{AAF22B13-8DE5-ECCC-BA12-183CEAA49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0" creationId="{0BE4BBD9-7494-78C4-3110-A97AD64F3A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1" creationId="{BF16601E-F690-BB78-E541-A4A28521B0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2" creationId="{9D58C265-D32D-EBE2-A95B-5BFBF95954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3" creationId="{BF34980E-CFBA-E822-8458-BEB1FAEEC2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4" creationId="{8E9A85F2-D0C3-41FF-834D-9373B5D2EF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5" creationId="{05633EE2-0D45-601D-7B99-D585B74D57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6" creationId="{B100BB8B-890E-14EF-0E41-CA2A3E4C08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7" creationId="{64792C72-7817-8CF2-5ACE-5B42E6721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8" creationId="{2D402D8F-CD9C-0FE3-8E97-321646756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9" creationId="{1D098E1B-4537-47CE-0815-C7110AA7C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0" creationId="{42B1F5F2-0A7C-3D8C-5402-0750068C83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1" creationId="{13205CD8-00D0-1860-ED4B-C22F94A173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2" creationId="{F97D36C1-5847-8737-6B82-27BC422AF1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3" creationId="{841FA5A4-4CE0-5E0F-0F4F-17F5B90F8A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4" creationId="{11987231-F990-6DE9-93E8-C4B6B8A5D7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5" creationId="{AEAA83A1-FC7E-4F45-7482-93F38CECA6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6" creationId="{12AB83B2-EBD6-45D5-3E11-25399B315E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7" creationId="{1FB17D44-BDE4-D59C-3162-26816BD8DA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8" creationId="{0494BF4C-405D-A896-2A5A-C68BFBE802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9" creationId="{CA484956-5A11-EAAF-EAB6-0AC65072A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0" creationId="{3B22233E-4985-E968-9541-23FC48C3A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1" creationId="{AAED8C68-5431-8EFE-A9DE-BC09568E46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2" creationId="{D250D2E6-D8C4-D269-C9D6-0D9C6C6632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3" creationId="{6D3BE34C-F46B-2989-A73E-8E236023FA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4" creationId="{45A4562E-66B3-C25F-F293-2AB8FB9295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5" creationId="{BDE3C38A-B85F-6169-69E8-EC7C05334E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6" creationId="{8735D1F0-2186-C2BC-D848-F8F8074669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7" creationId="{2F62CA2E-6724-B951-7513-2CA98BD5E6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8" creationId="{7109574C-584D-5B16-3F3C-7A41610B49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9" creationId="{C5700FF5-49D0-125D-9346-CF2CF373E6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0" creationId="{14EFCC3A-1F05-A081-6068-9F0D26A503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1" creationId="{CCB0E5C7-7F1E-D5B6-FFA3-4EEA18F075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2" creationId="{DD40DF30-CAC4-991A-1A8D-0F77F4958D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3" creationId="{BB1EC356-EDE8-BFC2-87EC-DCD57A50B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4" creationId="{0FF187AC-E77A-9A7D-EE1F-D8243DCB77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5" creationId="{D1C1A391-3533-F83C-860A-B4A086E57E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6" creationId="{2955C229-3205-644F-AF03-AB8566B650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7" creationId="{270B970D-09F8-2F8D-68F9-9122D1E8D4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8" creationId="{598AD4C3-5584-086D-173A-D0C31D0342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9" creationId="{1B4A2706-F11D-03D1-BA93-0A95325111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0" creationId="{E814B115-7F60-458D-8021-57EF10451B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1" creationId="{96EAF068-D9FB-D2DC-4367-9BFCD04B86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2" creationId="{177FFEB6-F61E-56AB-7B48-20D3CB2B38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3" creationId="{1EAE1131-A882-27ED-1ABE-EFFDB95FC8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4" creationId="{C1C2CD55-A86D-1ACF-FEB7-1BA3D51CCE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5" creationId="{CF457449-B3B5-7460-E21C-3CCC6129F1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6" creationId="{C882D2B5-13C6-3164-4398-D925F6D573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7" creationId="{5DF8317B-79EB-24C0-4B43-F6CE53F4D2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8" creationId="{6637F7C6-CB9D-0B73-B501-E4CA65D0C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9" creationId="{9A17B5E5-E5BF-7529-A2F9-712588E602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0" creationId="{FD07FFC3-3598-02C0-373D-D9E5CBF820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1" creationId="{5540B562-3F3B-A105-8A07-5712CC57E3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2" creationId="{49198791-E9D2-4B50-E5AD-1F1D1C8A20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3" creationId="{CA344CFB-E287-6BA1-8C5B-8BC0E14D95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4" creationId="{B6710619-EE6D-AADE-2137-EBE4EC2D4F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5" creationId="{6491AA2A-0820-1324-ECB7-15EB5BB7A7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6" creationId="{47598B0A-5868-7046-A267-3ABF0657A4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7" creationId="{5B60C75C-8725-289C-1BE6-9056D32811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8" creationId="{4BDB73E7-6F2F-5998-7DD5-EBEB81E8B5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9" creationId="{1B948253-4BC8-3596-68E0-6631ADE722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0" creationId="{2394BD83-6CAC-B799-43FC-85B06A183F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1" creationId="{988CA065-F6C5-3072-5125-89569B13E5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2" creationId="{10E7E005-B37D-D2ED-6149-829B5D6E44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3" creationId="{C5E39B80-4826-07A1-90EC-A2743B30C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4" creationId="{99602FC2-18A9-DFD0-5EE8-FED056B930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5" creationId="{40E4C1CB-7CE9-5AD1-79A4-AC217FA7AC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6" creationId="{AA87505B-48EF-9F93-7CA8-6AA18265D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7" creationId="{C9CD7F73-9F50-0ED8-983B-26EDD4B33D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8" creationId="{5072E1A3-5055-292E-3A13-ECBCC972A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9" creationId="{BA92BBC5-6D06-9A96-9057-0AB6FCF5C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0" creationId="{30820C14-11E5-7AA8-ED11-D280C96E7F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1" creationId="{18E7AE67-9873-A775-19CD-4721158215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2" creationId="{651093BF-3BE0-341B-E4B9-B5CC9E593F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3" creationId="{02F6CBA3-E2E0-AE0C-8C08-2B86742DBA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4" creationId="{AC51C778-2122-CDDE-2EA1-214232EB86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5" creationId="{DE9C2A3F-D732-CA89-81F4-526203DCF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6" creationId="{693A8625-A7D9-A068-D993-D6DD42C13C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7" creationId="{2A0685F4-8BF1-FD6C-3BA9-AD4163626C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8" creationId="{42E2BF26-C9B5-6552-D9A9-848DE9D4B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9" creationId="{6BD5BB0F-8688-8DCA-991B-2A021765B7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0" creationId="{2C8A9C2F-3A92-D592-9218-704895BC5E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1" creationId="{F1B85EF1-C40D-1829-2A46-419F0ACAB1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2" creationId="{31C39F35-97D1-DED7-F56B-CA7C36F757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3" creationId="{3B700F22-CE52-6F03-3AD9-8C1345047F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4" creationId="{291B826B-BDE1-F365-2011-6F524C77EC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5" creationId="{96879E52-845C-9F6A-7E03-8BA8219602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6" creationId="{24D45360-8E79-4556-A615-7732489185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7" creationId="{E0F54D0E-F70E-0B57-E48C-80E437F0BC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8" creationId="{FA0CAD7F-D6DD-BF08-AAD4-41CB73E354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9" creationId="{CAB39580-4671-BB60-84B0-9314692571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0" creationId="{F3808384-B3B4-EE5D-8427-693CBD70CE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1" creationId="{15136995-92BD-4679-0713-AF52D6063B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2" creationId="{5133A840-CE3F-BB70-85E3-8F0F57D75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3" creationId="{EF28F869-AEBC-7290-062F-86692D2CFD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4" creationId="{A6AECE8E-CDE5-957D-2E4E-2F78C606E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5" creationId="{FB8F272A-E229-A3ED-CA2E-65676388E4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6" creationId="{35B28D6B-9A87-82C5-FC64-52843A86C5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7" creationId="{909DC0E0-D889-8B3E-3C8D-43B76DA6C4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8" creationId="{EFB04AC2-0D80-E1B2-E8FE-FBF5367BA0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9" creationId="{F080A42A-0E2F-623F-5D85-1AE134225D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0" creationId="{1DB3AB36-23FF-5E0F-5B65-E5562254D6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1" creationId="{2E1EDA0E-86B6-B510-F17B-EDB4D14EE4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2" creationId="{6B76AFA9-A07F-82F7-50A9-EF7656C3B1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3" creationId="{05E449D5-152E-AA6E-42E1-B08D84B3C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4" creationId="{FA36D1F6-1D35-822E-8E1A-BFC0E8F720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5" creationId="{9F9EF294-3312-A863-F035-C1F5350A3F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6" creationId="{EFD5E2AC-FB10-7047-6010-CC1AA61154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7" creationId="{BD9CED69-23BE-C7F0-DF60-3ED0CBD0A2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8" creationId="{035C2A7C-39FB-D468-4C00-1775BAE923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9" creationId="{D90C7B53-B295-D740-9168-DEE4568576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0" creationId="{5B4191C1-3076-1119-B75D-8F7D7AF048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1" creationId="{FAEA1D12-F1CE-EA85-C6FC-BB331FEC06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2" creationId="{FCB6E1E6-EE09-A9AD-9DD4-51D977B0AB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3" creationId="{D353A1AD-75A5-6534-3AEC-93871812E1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4" creationId="{107BC082-2E24-F5BE-D0B3-65CD9D60D5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5" creationId="{DFFF4A3B-4829-B478-FF4B-A10BD0C3F5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6" creationId="{C6ECB0FF-A273-CE9F-AAE4-C6A5AA58F5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7" creationId="{03BD9D7B-4883-D511-D8EA-4945A54F2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8" creationId="{93BE5872-5576-3719-B15A-4D4BFEDA55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9" creationId="{99CDB3F3-34FC-326A-4BA5-16CBD29865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0" creationId="{F2C4D40B-8976-52D9-2D2F-FA64FFE156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1" creationId="{8D7569B9-315A-39E7-3760-32A6749C20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2" creationId="{BEE7A730-EBCF-277F-ADB2-D7175EC8A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3" creationId="{D5985D14-8151-9F51-33E1-198B5A6CB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4" creationId="{B5BA3759-830F-0EC3-F912-31DF173E1D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5" creationId="{54136336-AC08-5E94-D8C9-B82842E06C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6" creationId="{9CDD4640-5FD5-6ECE-C584-74EFE5F454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7" creationId="{2EFD7C73-1BF7-40B6-B053-6A9C1584F7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8" creationId="{3A78EB96-890C-315C-F860-0B9BA087F7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9" creationId="{98E2E221-212D-F99B-251B-5CD8AE56D8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0" creationId="{1907E5FE-D0AB-3C4B-94A7-ADC8F7B0F1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1" creationId="{00C664DB-FE9F-33BA-36E5-3FB9E48D45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2" creationId="{06519FF4-8D02-0F04-7A02-149C47F69E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3" creationId="{AA43B276-5920-6398-0022-EA38D78527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4" creationId="{8CA573C0-53CF-703C-B954-E4A1A0A5FD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5" creationId="{10DB9A99-D960-B822-0556-36C4FE98E9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6" creationId="{AF2208E6-BF8D-8E00-0F80-3AD8307798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7" creationId="{29ECBFB2-A5BC-2F72-71DC-9C6ACA0A39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8" creationId="{04C01ADC-30F6-F2E4-B53E-908FD395E1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9" creationId="{CC18EACC-0AC0-C4A6-D7F3-B22851B77B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0" creationId="{B23E28BF-7DDA-EB8F-FED3-AE796764E5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1" creationId="{99D5753E-5C05-0DD4-FD35-B15818DBCF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2" creationId="{DCB44493-6D7E-3F56-7CDA-432AA44F4F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3" creationId="{6FE90A81-F2ED-4E70-6300-2B730B8AC1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4" creationId="{3931AD57-11D1-B7EA-72DD-78C488D28C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5" creationId="{90C18A65-B005-EEE0-563D-207905441E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6" creationId="{82A4910F-F011-9B19-9758-449A43E1F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7" creationId="{BE15A7DB-9417-76DA-3BC9-C2519374D6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8" creationId="{4F1352BD-0D4C-AC3D-D16C-3482FB35B1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9" creationId="{E84225FC-B951-489C-D92F-86BB9BC3CB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0" creationId="{EDB21FD2-F7C9-5356-BCF8-99AA540987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1" creationId="{35284399-14D5-1855-E0DB-348F3AB5C0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2" creationId="{D9AD29C4-29E0-48A9-68C2-D2A9F63888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3" creationId="{F6E83D40-0885-5A94-9EE1-FF4C1F4503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4" creationId="{9F4FC45A-2632-0818-3D91-F44366B3E4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5" creationId="{D67038A4-41B0-C8AC-8372-9F3E45A10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6" creationId="{3854C61B-33AA-5923-401E-C28271933B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7" creationId="{9CC4CCE1-38CC-D46E-5D51-70110AD28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8" creationId="{381C5120-5AF0-42CA-64B1-7792DB2C2A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9" creationId="{38BE7FF5-9FED-6855-AECE-EEBF33E267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0" creationId="{405EFA75-CEF4-D4EE-CE68-4891E9A136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1" creationId="{C95CCED8-0641-0ADC-133F-8454A15141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2" creationId="{5DF1EDD3-6F80-8C11-DEF8-4430884CAF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3" creationId="{7E1724D9-10CD-3563-19EA-7B33730616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4" creationId="{2DDF559C-CDC5-2FDD-286A-7093B6E44D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5" creationId="{465B8983-E357-1DF6-1221-4A85F2640F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6" creationId="{E3718E7C-1FF6-2B15-5785-D3EEC05B6B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7" creationId="{318318C1-819D-CBDB-08DE-C2401665B1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8" creationId="{C8758EA8-C8E0-ABC3-C6FB-77924D6F0D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9" creationId="{59FEEA0D-B699-34C8-9326-1554F238AA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0" creationId="{4B33B544-B4A9-0D37-5D54-F05C123E6C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1" creationId="{31EAB222-982B-E447-2ED4-B5841832B1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2" creationId="{0CFD4359-9B40-7397-0672-594708DAD8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3" creationId="{A7DCEF5E-BA8D-485B-9F77-BFAC37C7C8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4" creationId="{18F160C2-C2DD-5774-8D79-21088CC2AC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5" creationId="{54B59E32-CDCC-80EC-938D-C259FA0FD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6" creationId="{BA0D06DB-F233-A692-F520-99896EF4DF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7" creationId="{3649E391-0CC4-1B9B-FA83-F45FC56328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8" creationId="{09B206BB-690C-A0F3-BA74-33E4310CA6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9" creationId="{577AD919-E3C4-54E4-6CAA-0C02CF1F32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0" creationId="{171D92E3-BE78-470F-380D-EFD0DCF03F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1" creationId="{3A2F0BCC-526B-171E-49BB-25BD7238E9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2" creationId="{EA251903-6A3B-0CFE-82D4-F1F6B23DA9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3" creationId="{5479A043-D873-35A6-1078-31AB2F611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4" creationId="{55B454D4-92C4-F285-E82B-72F0279F0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5" creationId="{382DB930-649A-C378-6DE4-13A7A7B241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6" creationId="{D5F55034-0CBE-6930-8B1B-5B82568487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7" creationId="{6EBAEDD0-54A8-9BF2-A855-FE277B824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8" creationId="{0CC1A2D3-9775-8AF1-47C9-9CBAEFDCFC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9" creationId="{B0E7DCF1-062D-B4C0-1D90-7FE0B66036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0" creationId="{0900FABC-4982-6CA6-50DD-FC2C76331E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1" creationId="{6F110A2F-EE7C-2D60-6544-5719F71ABF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2" creationId="{5431A992-3FFE-DB65-D5DC-BB5D3FD7D4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3" creationId="{F982514B-7F54-9B87-5C67-FC48323FCA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4" creationId="{003D28BC-168E-0D25-5DF4-115C52C374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5" creationId="{4F777E9B-34D4-9732-E844-5B8E386D82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6" creationId="{88CAD634-A45A-6848-BA25-C9124F40E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7" creationId="{654DD9C6-629C-BD90-1667-85B221DDBE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8" creationId="{448E1619-5B30-2A52-C40D-8B9EB1FDBC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9" creationId="{F66D3651-96F9-6716-47E1-F2B7C9439E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0" creationId="{EDF9E59E-D980-5461-56C4-B672092B76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1" creationId="{9C3806F3-57FD-30C9-D23A-A6E155586E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2" creationId="{ACA46075-3248-4571-1FF0-B9B6FD179C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3" creationId="{496D25C5-4B52-193E-FE28-EDE63F44DF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4" creationId="{073A7DA4-2E70-DD9E-CC69-6D0F63F82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5" creationId="{27E252C8-3C5C-D7A4-1BDC-4F2CF0045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6" creationId="{3206BEB9-E8EC-D587-4990-D5874300C5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7" creationId="{5F3130E4-2A8D-D024-1588-D9C54DC673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8" creationId="{55CABBF9-999D-47A4-212C-0A8E82124B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9" creationId="{5D97F3DC-D63A-3B75-2A71-BE27F04C71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0" creationId="{BF56300C-C048-67B2-5231-D7D33795D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1" creationId="{9D273815-04E4-0D20-61A5-78E352FC9C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2" creationId="{6BD4BF9F-2030-04AF-E94E-93CA564A59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3" creationId="{539095F8-F1A8-4950-9AD2-8D66F9AB89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4" creationId="{0BD31D8F-9ED7-C42E-09FA-38E4EDC59B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5" creationId="{6C1612AB-F7F3-A2FC-1396-67F62F4A00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6" creationId="{D71E917E-ACA8-A180-CF9B-4B158B2C18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7" creationId="{15FBA99E-E8B4-6EE4-58CD-4A8095F8D5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8" creationId="{663B121A-6A52-EB9D-0775-9E3833BEF0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9" creationId="{03373E9A-603B-44F4-0FAC-103389B5E9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0" creationId="{7D384EF2-52E4-31FC-5974-9BD6C11541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1" creationId="{EFE1E446-3C4D-1A85-3B84-11377E663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2" creationId="{64FA9344-21B4-7B45-FA47-AFD57FD904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3" creationId="{F1165EC8-52D6-0462-7FE7-DF3A8B481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4" creationId="{C3D84756-E60E-C186-C0FD-D6823BA31F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5" creationId="{321FFDB1-91C3-086C-5E4D-4D9050C1A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6" creationId="{388CC5E9-4D88-4BF6-B77B-BC597A4913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7" creationId="{E661B398-33C7-AB24-4732-B445E3DCC5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8" creationId="{CD1FCFE2-F9D0-3499-B260-6185A0CF13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9" creationId="{7F41B29F-395D-2B3F-5701-C259900B3E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0" creationId="{21ED3FE6-FAD3-6214-C9A4-B9EDEA17F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1" creationId="{F5651E88-9093-C0D6-5617-D7E659EAC3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2" creationId="{1DDDF6D7-D62E-A038-9A3C-9711804392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3" creationId="{1830971B-E36B-D176-891D-87ABAF4C1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4" creationId="{DAB14BEC-A3D6-15B0-2A23-4B46345CF6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5" creationId="{332239C4-2166-5F4C-9D98-DC24D94647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6" creationId="{9698062B-D11D-3674-5C32-BE06824FE1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7" creationId="{25138ED3-9E52-D087-D7D9-1C461C1FC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8" creationId="{06BD5740-F8CC-4776-615D-B2F6B88B6D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9" creationId="{90BAA578-CFF6-7EB2-8125-AB496E6F0A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0" creationId="{CB7E0190-43CA-FAD6-A9E6-A04DCDA17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1" creationId="{EF5475E0-9918-AE38-2FB2-8DA453DC4D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2" creationId="{4AB0EB0F-FE3F-A542-90D9-11B6122B37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3" creationId="{92740D7C-2783-B45A-1815-33BE602128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4" creationId="{14CC20C1-157D-0561-6378-E790F77FF3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5" creationId="{5089E2CC-43C8-287A-4DAD-61BA7AF60D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6" creationId="{71722401-3417-7E60-579F-58738BD804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7" creationId="{E7B9D251-7E16-1FB9-67E6-C5265F6F95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8" creationId="{7784B71A-9729-4687-8990-D6ABBAF34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9" creationId="{BE5B8BE3-DA68-D57B-297E-8AD281B63B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0" creationId="{DCCEA684-8BB1-760E-7369-81FD4347E9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1" creationId="{A9680B3E-C311-0EB1-92E6-805B985280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2" creationId="{CB88596D-3176-7B51-0BC7-5A7A17F639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3" creationId="{28D7ED4A-93EF-0B16-F5AC-BB25AFA697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4" creationId="{2A2CBC98-3C99-28C3-46DA-190F688EC7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5" creationId="{B53B4401-AB22-2832-2746-123616DBCF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6" creationId="{1DDBE284-31BA-CB28-5470-86012472BE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7" creationId="{EECA9306-2760-B69D-AED9-9CC392F512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8" creationId="{2905435F-70A0-376F-BC7C-E1EE1642D6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9" creationId="{51C1DF84-6571-B42F-FB57-59FB22D70D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0" creationId="{FD1B13CB-5730-163B-01B0-8563AC1D92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1" creationId="{27147E1C-F219-4808-6870-8A9FDE9D7A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2" creationId="{58313CFE-13F9-65BA-B647-5C6AC61F6D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3" creationId="{301DA1D9-CCB0-3DB4-E0D4-3B4B614800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4" creationId="{A450AF6F-0F74-5E5A-CF79-4DA891AFF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5" creationId="{C68E29A0-E97F-5473-E743-51C2B68C9A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6" creationId="{E1682551-CCEA-089A-2D1E-8CC89EC1E6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7" creationId="{A812F40B-6300-F39C-518A-F0B091C3E1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8" creationId="{FAEA6746-E3A9-EF3A-6D82-3559616CDA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9" creationId="{4D8454A3-3999-35D9-E2F9-4DDC262F6C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0" creationId="{76E8A84A-AEE6-3E99-34D6-CECF570E9E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1" creationId="{E4824116-6E9F-3AF4-64C6-F146585B37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2" creationId="{70144032-3162-3202-9499-6C6E3CE627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3" creationId="{6CF0B5BD-83C2-5ED5-12FA-DA67319764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4" creationId="{F9B13051-819A-E7C0-5EB7-D9ADDFC23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5" creationId="{5C73C184-D0A0-76B4-AE23-D57B23EEA2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6" creationId="{78F769F4-0AF8-F0F7-E652-BE0B4A6F9F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7" creationId="{5447F6FA-5128-82C9-5913-CF05D4438A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8" creationId="{B3C984E5-2967-5246-3F72-ACCC71BB7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9" creationId="{B2BEAE60-9F9E-2754-E9AB-71BED5491B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0" creationId="{C2F2F619-1BC4-78CF-8F65-7147E3955F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1" creationId="{FFC0607B-DF7D-F6CE-3102-41AA7AC0AC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2" creationId="{52F3BE83-9031-24E7-0296-1A9B14E821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3" creationId="{6E0BB721-F735-C441-E8F0-03E3EDB02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4" creationId="{A035782A-9A75-BE1B-0D32-4A1172BED2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5" creationId="{E17A6A06-ADE0-7950-E96E-D24789BC28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6" creationId="{8C9318B6-6A40-B9FD-A726-7F71642710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7" creationId="{6BCE288A-E7AF-7124-AE2E-F0A4D8F14F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8" creationId="{C33EC21E-A189-8748-1E07-AB85C41BB2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9" creationId="{7E4460D4-C97E-54D7-43AB-BF2544228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0" creationId="{6C23BFA3-DE65-4A82-DD4A-1767190576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1" creationId="{980B1492-2FB6-981A-A4DF-90D16AE8E7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2" creationId="{FF71F8AF-A4A8-3533-260B-49290BBF51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3" creationId="{5FAC3947-9EB7-84D9-37EA-141D564026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4" creationId="{412C6F13-1E74-15FA-EDC3-DD51745AD1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5" creationId="{3B9A4841-E6E3-A341-DF1F-FE919C2CB5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6" creationId="{251A9FB1-301B-4CFF-CB6B-C67E81DA6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7" creationId="{BA09D2A9-6F11-EFC5-5020-A975E2CFC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8" creationId="{569F098E-0DAF-9319-B7AE-BF5C77D452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9" creationId="{A965E7B8-F858-0DE2-AE06-CA44975175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0" creationId="{33C3D277-08D7-8013-B548-1470226B6F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1" creationId="{DED99D14-5F99-A52B-4568-2561FC58CC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2" creationId="{8AC822E9-E619-7D29-98FF-27B5B4D407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3" creationId="{BE678657-3C00-393A-B7D8-13B846D998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4" creationId="{B718C15F-FE17-312C-5DED-2EB566D684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5" creationId="{BE1BAD4F-3A0C-6A75-3405-2E14E02E9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6" creationId="{B64FE13C-9BB9-ABB7-868E-873EB929BD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7" creationId="{6F78AB6B-6169-169D-0932-8D081FEDE2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8" creationId="{F1C143E1-8C76-3579-1C27-43DC8523E8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9" creationId="{42569695-2819-0358-9D2F-92F52DD577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0" creationId="{643664C4-8996-5E2B-A421-621D76B55A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1" creationId="{DDE244A3-7301-229D-A4FD-2A313596D4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2" creationId="{F08115B4-2194-1181-9ACD-632FBDFD4B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3" creationId="{D5A8E829-9694-57FE-55E8-C273A799E6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4" creationId="{CF6BA5EC-B580-B645-FF8E-1F4C83715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5" creationId="{D7E1E265-0467-9BC2-3AFC-F4EA39F01E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6" creationId="{E2AC48E7-AA9A-CBD9-6089-45969535FD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7" creationId="{A2C56C8E-0946-BB15-B17E-7E73B92FC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8" creationId="{A067088C-7DC4-75FF-5C76-F27A9A8D6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9" creationId="{E59D5C4F-CA7C-C9B0-C41D-7789A56C5F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0" creationId="{4B435B56-245E-8607-7831-0B0AF05DE0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1" creationId="{7354CA14-4A67-E9A1-50D2-0762B59BC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2" creationId="{78818C61-D0A9-0215-1B7A-5C824977C2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3" creationId="{2E0B27E5-B21E-9308-6555-38CB7A5E6B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4" creationId="{9B225F39-F388-1DB2-92F9-E709573200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5" creationId="{25D720AB-9F79-EE18-50AA-89C0836D85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6" creationId="{29ACC1C6-F009-386A-0CAC-1B0D36BA6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7" creationId="{732037BA-A9CB-0139-66FB-1D0DFBC57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8" creationId="{33401A67-D9A2-6DD7-5452-665B7FD6AB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9" creationId="{613B6F57-D3F1-5ACF-3EDD-A97F4958F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0" creationId="{FAE24976-CDBD-C8E3-0553-D322D2C13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1" creationId="{6A10D00E-D89C-C9F5-D2A1-EFC62DECAA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2" creationId="{3044FA3C-7FE1-74BE-10DB-DFF33C6C06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3" creationId="{E4AF29EE-E712-55E1-EAB8-C7B944CF11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4" creationId="{A454A53D-BFFA-9731-69F5-B62B3F0EB1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5" creationId="{561E6AFB-D667-E336-BA3A-C2757A347A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6" creationId="{4355096D-37BA-4FBB-BFF3-B1B020B48C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7" creationId="{5FDC155B-7700-3ED6-CA14-07EC5636D1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8" creationId="{8E50C358-AE34-1B74-800A-EAC6E0623F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9" creationId="{22DA1998-EBEE-20C5-357A-FDB4335C4F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0" creationId="{9D5EBE07-B609-B089-B779-E6F847A01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1" creationId="{16FEA01B-C0D4-8E3A-F718-81E7FE49F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2" creationId="{B0BF2526-5559-FD63-197D-35CEF65317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3" creationId="{12672D79-DBF4-B381-316E-69701D1231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4" creationId="{F60D92BB-A36D-DF05-2D53-550888D624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5" creationId="{EEA272AC-788C-EF76-0150-82D86D6659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6" creationId="{B787994C-6F80-6B81-44C3-88F5CEE64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7" creationId="{E9A674F6-C868-FE0A-C632-5B17425F87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8" creationId="{F4BC01FE-FDA2-1715-374E-782179F618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9" creationId="{0E29B877-2D8E-FA24-312F-29409C8CDD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0" creationId="{33394736-A395-1F55-5820-B690F221A1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1" creationId="{99F1FCDA-B171-5FE1-9A15-7EAC60269C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2" creationId="{CC271727-ED5E-3BF1-5350-8E8A434FFE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3" creationId="{14BF6357-8ACF-7FC9-57DE-943B90BBB1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4" creationId="{B9AF49C7-5064-C24A-A595-B3490CF468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5" creationId="{49889351-0F0A-EF23-3FD2-6F8123BA38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6" creationId="{88E2F225-2B78-A156-F0FF-ED507997F0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7" creationId="{BF8965AC-4F3C-328C-82D6-EA324FACB7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8" creationId="{3DD13C2F-C43F-C66B-7CA4-31EAA46968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9" creationId="{8D03ABA5-03DD-8F3B-8C4B-8B9E3EA9F3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0" creationId="{B3F1D916-C50F-F307-60C0-EDCAACC3BB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1" creationId="{9F2FBB45-5687-620A-DFA5-A10AEB306F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2" creationId="{3997A851-3D51-537A-277E-9F8F6EAF69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3" creationId="{7455E4D2-7E01-B353-8032-870D5AED61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4" creationId="{56E4949A-37E4-1776-BE58-CA2D523E7D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5" creationId="{387F9DDA-E1DC-0FD0-FF55-07A32410DD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6" creationId="{F34E1F00-5AE0-BAFE-35A6-456405407D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7" creationId="{58814BA8-289C-C12E-25DD-3415148985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8" creationId="{422E290F-ED21-7D42-13AC-6C95560ECD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9" creationId="{C7998D6E-CB59-D50B-4B01-B37EA9B850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0" creationId="{7F742DC8-F5C1-6880-6ECF-48D1F554C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1" creationId="{278FADE4-FFED-05A8-56DF-F5E2704F64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2" creationId="{6862217F-2FC8-BFF0-0F93-88BFAF558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3" creationId="{8ECEB08D-5ECB-2F0F-90F8-9E14CF062A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4" creationId="{332619DA-F7A8-6C66-3D70-1BF1635A21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5" creationId="{74313AB9-F3BD-B9A3-6567-151E07ECAC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6" creationId="{D7601066-AAA0-6EF3-ACC0-0208C64B9A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7" creationId="{5C8EB69D-39CE-772A-7EFF-D911B6243D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8" creationId="{B530187C-F529-280C-A28C-60170D8653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9" creationId="{BE6B8236-9F38-3D44-0E37-8ABFEDE5E8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0" creationId="{18DE0B8E-5D99-A7D8-441B-41524DAAE8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1" creationId="{2A2E4FC9-B77A-DD77-1D0C-1C825D594C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2" creationId="{E3997E49-A824-5B06-B4FF-D7A6A78626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3" creationId="{691066DA-A28B-6CB1-D83C-A36D0E61AD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4" creationId="{FD135665-4021-4B2D-E7AA-BFCBA052F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5" creationId="{E68F0C4A-42C2-53D3-3A50-B06F97DBF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6" creationId="{1145FD4C-9665-9A1B-5ADA-EBC57FE165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7" creationId="{10672A73-0C72-3441-9DFB-40C56773FA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8" creationId="{B6E16C97-45B2-6B7B-2024-981B10CA9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9" creationId="{6BC8B41D-C7AF-C7EA-E16D-FFF9011A04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0" creationId="{F339173E-3B50-C4A2-B735-32D50BD83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1" creationId="{5BF7AD63-9BB0-A5F3-A938-455257074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2" creationId="{96ED8AC0-F5ED-833F-B189-9E4329025D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3" creationId="{A3602707-A84D-A842-3577-184E21B9AF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4" creationId="{AB6ED324-2B4F-05D6-7E61-FBBF245D2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5" creationId="{FD02DF72-738F-5679-E334-304BD70638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6" creationId="{BC8ACD81-DF1F-6E16-779E-C13054877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7" creationId="{2F07D4B6-C457-BE59-92D8-68B4F2ACFE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8" creationId="{27296CD7-D6D8-151E-2872-085AAC7175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9" creationId="{63AC1F79-FE65-1E94-2833-67A333A6DB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0" creationId="{7A2CF84A-B636-6648-4EBD-B880F92414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1" creationId="{1DD9EB51-A421-4719-A326-5DB5F57DF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2" creationId="{EC3E7139-00B9-8404-9E70-4DD241DA6B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3" creationId="{37F5B481-003D-664A-66AE-16632B01E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4" creationId="{3248B5F3-55AE-716A-EAE9-117CF3CB76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5" creationId="{7EF257C9-6151-2007-BA66-8065E4E421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6" creationId="{BE289543-7A49-1240-8EFF-692994D575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7" creationId="{50AF884E-01C0-025C-91AF-BD99FA5F01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8" creationId="{25E8FDA9-A2F9-1090-9A7E-B24876E25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9" creationId="{D7DC8999-D621-EA6A-F124-B672EC7E75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0" creationId="{25022592-5DB9-9B9D-17FE-6DFBFDC9B0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1" creationId="{D8B93A7F-1BD3-B58B-30AF-9E088A6555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2" creationId="{3698E7F4-F9BA-03C2-DA3E-13C09D1D6E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3" creationId="{902FCE6B-4265-C85A-D239-550C6173C6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4" creationId="{34042E5D-D5FF-3AEC-6FD7-C048FDC6F1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5" creationId="{9D4459C9-CF57-9FE9-DF72-F1C10F286A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6" creationId="{F948B27F-351E-A533-80EE-6B8A8AC806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7" creationId="{1EB12002-BE2E-EA7A-E922-F3475B0C40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8" creationId="{31F7211F-A8B2-6B87-A8ED-2E0848960B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9" creationId="{3A4F4E4F-EA6D-2E59-7DE0-275223FE40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0" creationId="{DF7CC8F4-12A7-2EAE-0CE1-4EEED21FFE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1" creationId="{12CE10DF-20AB-0616-D113-752BF2806F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2" creationId="{11C06F3A-531E-9028-EF62-40AB92702C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3" creationId="{0016CD9F-84E0-4827-C0EB-D67018C465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4" creationId="{4CD55937-DFDA-29FC-B840-A892E04978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5" creationId="{7675853B-BB8F-3028-A7D4-9BB4DEDC91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6" creationId="{9980397D-F9C5-75AE-1FAA-6A1C68603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7" creationId="{6FB1F67F-561D-49D9-CC42-33E2C9D88B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8" creationId="{215FB372-AC82-4DA9-28DA-AB8159C7CF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9" creationId="{762E4F8C-56D2-25CC-2337-6150412892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0" creationId="{6198E380-3542-BA50-459E-9E9DEA07AC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1" creationId="{EABAD815-0792-E584-C90B-D4456D783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2" creationId="{DC335513-4C4A-5CF4-9816-69B1BDAC9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3" creationId="{0DBF7800-DDA4-A4AA-F328-6DBA8B048E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4" creationId="{612360F6-3B21-B922-9E51-FAE21EAF22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5" creationId="{29D3C5A2-9C14-F2D6-E301-655472F7D7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6" creationId="{99ECF2CA-4504-E226-66D6-12AB067D29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7" creationId="{54F58332-F260-1D13-AFB4-FFB3898CF8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8" creationId="{F5C48291-BF15-5CAC-8335-55D813011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9" creationId="{D1833D5F-FFFC-95F9-3565-B1CB2FCCA6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0" creationId="{BB7D1809-D389-EAAF-7F94-101C02EEC1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1" creationId="{0E26CE87-DB31-D1E8-6DA0-E9C14EEE25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2" creationId="{E44D7BE1-660C-11EE-1E8B-3C48D08ACD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3" creationId="{FB46B2CA-EE1D-1A8C-1A89-89FFC3CEE0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4" creationId="{D1690857-799A-8C45-8F6D-85F24D1227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5" creationId="{3CAC4AD0-A343-E236-6EF7-F21BF406C3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6" creationId="{2DC072C7-43EB-B45F-247E-CE14CB80E0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7" creationId="{79F641A9-7E01-1493-6BA0-6D8F89CA5F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8" creationId="{73AF01C1-4C6A-4B38-7035-1A3C99629A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9" creationId="{59C9F359-334C-AEAD-476A-0BCA6AF74C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0" creationId="{828E0A62-5023-B36F-77BA-56EC54F41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1" creationId="{6C717DD0-8200-1A67-E704-3D1455989B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2" creationId="{3CC787C5-374A-2416-BEA0-9C37F71738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3" creationId="{7F45BDD9-1B2C-7A2F-4117-377B137EC7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4" creationId="{A979C1B7-18D3-034D-6A06-554D8F69FC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5" creationId="{9E42D244-0587-F919-A9D0-82DB59A57B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6" creationId="{AD425D5C-434E-CB3A-721F-BB18932E0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7" creationId="{BA14AFBD-8B9D-036C-06D7-1BD27C28DD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8" creationId="{18DC3061-527C-C252-BF74-D6DE66B748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9" creationId="{E1289853-94CA-EEB9-6374-A0123BAEDA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0" creationId="{D2AA2F58-0B3B-F5A0-6412-75877DAF55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1" creationId="{CC571D31-3BDB-3D83-8E17-C63D210F56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2" creationId="{D0E6AD8C-F512-9EFA-556E-0B5AFB5E6B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3" creationId="{4C235CE7-C012-B8FD-1B3C-4101531B5E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4" creationId="{C6CAF91B-40D9-7B31-DEE0-24BF9AE51B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5" creationId="{50D854B2-5C74-7B69-3947-E6D0AE5EDC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6" creationId="{F0CFF4C1-AABB-BCCB-9207-86727779B8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7" creationId="{BD801840-8020-E963-6B3D-D3C65A4D34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8" creationId="{101D48D4-E8D1-208F-187A-82C41EBE7A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9" creationId="{B8DA258B-2F38-8358-6F81-43B9E3B669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0" creationId="{6AEF84E4-B755-62A5-466A-0EED854905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1" creationId="{68B4B4EA-1024-9B9D-A432-D8F765A845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2" creationId="{674038C6-0227-FAB8-1D41-06ECCF4C4D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3" creationId="{6CFFE37E-80C0-05B6-82BD-4A87BBFCB9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4" creationId="{FB1EDFC5-4E87-581D-1912-595EF82D3A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5" creationId="{D2DF07AA-C630-009B-00E8-F12F78645E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6" creationId="{0041714F-4A10-0991-1F74-5450BDB894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7" creationId="{784FFFF8-B482-8B1D-20BC-3615FD7C60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8" creationId="{6595FF2E-44C9-D470-50BF-7E8285C1FB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9" creationId="{F5625671-63E8-2FC3-BA10-D7629DBEA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0" creationId="{61577B48-F921-4365-21F0-4B6E49405E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1" creationId="{48FF9F61-D2A2-A8D6-4C8E-12EB22F614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2" creationId="{00565B29-9E8F-5CB0-EE8F-F71CC49DAB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3" creationId="{00F6088E-4B56-09C2-10C8-38FB7F7509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4" creationId="{6F6AD6D5-7BAF-9AF5-C22E-671B3DD2B4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5" creationId="{36478B9E-5C45-9AF1-004C-A5BF75DB4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6" creationId="{406C2A5C-2BE4-AC39-A8CE-DE42FD374D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7" creationId="{3ED5D765-886A-705E-86D1-415403246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8" creationId="{AE15B5BD-B0D6-2B86-5A97-3C627D9BF9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9" creationId="{FC71FD2A-5455-2D3C-21A4-4179E6259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0" creationId="{6EE9B889-A82F-E8C2-7D13-CAEEE2E501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1" creationId="{08D37088-088A-697F-4468-7DC2AF2A64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2" creationId="{9174968C-9351-72A4-97BA-4BC737874C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3" creationId="{D60D7969-228B-CB68-3EA0-C0ACBCC38D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4" creationId="{1FE87E1A-68F7-C72D-D4E8-B1CC833853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5" creationId="{385F9342-5A60-B84E-AA20-269DF36BA7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6" creationId="{79514ED2-EFB2-E486-E25C-70C052FC26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7" creationId="{2779CEE5-00C2-0DA8-956F-7A9FA3329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8" creationId="{B79A6451-6A3B-E002-3651-1C9AE94A84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9" creationId="{DFE368A8-21B3-3FB0-F521-6B3F0A76FA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0" creationId="{D0D3E512-A397-7BCF-6001-808306D3A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1" creationId="{69FD0171-9B2A-B015-B1FB-7F21A22F94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2" creationId="{7175E9A8-2D79-9AC0-D026-8A2E14F108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3" creationId="{EA1F6737-B5A9-1BE3-0093-1DC75A6558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4" creationId="{594F2B36-2F85-B64C-D11C-5401C9CE6C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5" creationId="{943EA791-2385-441D-19B9-F09B717186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6" creationId="{B28AA3C4-F035-0254-E41D-6D8DCDED67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7" creationId="{C758EDA3-6997-25CC-1AEE-9BFB8DCCBA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8" creationId="{B2C79FE1-21BD-180B-68FC-30BEE5ECB3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9" creationId="{561B38BD-A9A0-47A8-512C-B7EE9A817C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0" creationId="{6DFC6BC3-7E63-D087-2338-47215D0636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1" creationId="{92A0EB10-BE6F-B8A5-5F43-25B99D5E53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2" creationId="{41A60C3A-407C-3B66-58BE-B06D0FB806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3" creationId="{9FD266AD-15E6-4CF4-9AC8-888EE30584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4" creationId="{26A216DE-8243-6B8C-C9FD-E5CFABFF9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5" creationId="{F918DDBC-4700-D047-597C-1C147C58D1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6" creationId="{39342B73-9481-D183-3FAF-125F1B7E90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7" creationId="{98699E37-E3B8-7FD5-34F1-34E235952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8" creationId="{BF05A5CA-D87D-77B1-C84D-CBB79F977F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9" creationId="{C49CE16D-0B8D-51E9-685B-EE04DBC929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0" creationId="{7187BBF4-EBAD-19BB-075D-1FC1F6880C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1" creationId="{A1FDEA80-63EB-5BA5-6A39-BCFF92832C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2" creationId="{79AAC068-CA9B-53E0-4A76-1E4CD6AE56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3" creationId="{822EDE53-7994-5718-75DA-4F7BC3511D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4" creationId="{A8C95CAF-D303-353C-DE96-21B132CE04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5" creationId="{A3362B39-EB0C-4532-FC37-6CF6BAC340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6" creationId="{41B3402C-AF0C-C9EE-4BB4-99285CA7E0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7" creationId="{28193FB8-F7F8-2F67-96FB-21B030E9D7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8" creationId="{D55627B8-2CE1-0D24-01E2-B0E67109F5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9" creationId="{97DBFFA8-08C1-1ED4-A825-532C81D777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0" creationId="{A8EFA98B-467D-8F7E-8F93-7E00B09A9E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1" creationId="{6F8CDD7B-A27F-452C-4A2A-C2524D864F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2" creationId="{EC028862-2D95-539B-690F-B2569B2D87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3" creationId="{D6D475F8-88D4-E50A-C6E8-59E06CBEEA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4" creationId="{1B0E1645-9F66-DD24-19B2-BA86788E34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5" creationId="{0B96EF58-CBCE-29A2-8646-A962E1EA4F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6" creationId="{CE2E4710-9492-784A-D24C-76F2CB6FE4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7" creationId="{65402EB2-0E80-4533-5BC1-ACDB424583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8" creationId="{E2B90DF7-BC7D-0176-87DC-DCBF82B1EC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9" creationId="{B34EAA19-A137-4FAB-678E-84C8630646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0" creationId="{EBC10D30-EFED-BA7E-04E7-035E15C8AA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1" creationId="{05439D2E-221F-54A0-3F42-A61EB320FD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2" creationId="{5617B973-CB88-4F67-350D-CC7E4C62CA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3" creationId="{2582577F-B29A-4DF9-9DFA-883CCD6A53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4" creationId="{404A1317-299B-DBF6-DAD9-804DC8914C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5" creationId="{293F6824-91EB-7DE9-DA27-448BEF39CB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6" creationId="{315C8346-1D5E-1575-FF8C-B60A70D15B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7" creationId="{542B557D-289D-B4F7-199C-66C324F90F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8" creationId="{DF368F91-0A31-586A-BD14-F5B85FF902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9" creationId="{56DAC4B1-C27E-878D-5975-22077DA3E1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0" creationId="{FF4DE6D7-8E40-F3C7-E525-D4DA1EE09B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1" creationId="{B344BE2E-20D4-1266-3B99-2A171316D0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2" creationId="{08CB565F-517D-9967-E010-FE1A734CF7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3" creationId="{B2BD7342-0A05-C31A-1A4A-F55B63017B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4" creationId="{71E13DF1-133D-B7A5-5CF0-C6B19394CF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5" creationId="{456E1B1A-161E-7119-146D-B5240A4044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6" creationId="{C459B684-B022-5037-0B4A-FC65D0415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7" creationId="{06164F6B-363D-9E1F-3F38-42FF09AFEC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8" creationId="{2C3A4285-9345-6D71-0A5D-B2613E9D52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9" creationId="{B5940489-F2FF-41BD-920F-193380DA2B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0" creationId="{1FAE730E-084E-0B23-AACC-ABB20E4C8B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1" creationId="{2149A058-2CB8-A734-87CC-B2CA82B12C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2" creationId="{9409A58E-3582-A884-AEF4-C04A7F4F72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3" creationId="{46E82AA5-7798-BA7A-A791-F208A7A70A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4" creationId="{6915251B-10A6-8BED-53EB-EAED30C650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5" creationId="{927B8FC2-E695-FC0E-0832-84AD83677A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6" creationId="{56DEF2F4-09D1-568C-0CEE-870BF71CBB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7" creationId="{B8015DB5-E7C4-7A69-1051-9DE90D423D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8" creationId="{B3FE1853-E4CA-FB8F-A645-48A2656A88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9" creationId="{92C85A6E-1E01-F516-BDD6-4AB21B9F50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0" creationId="{74777975-2A0B-55D1-B766-729AAE4AB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1" creationId="{D9CA5130-5CE5-7DB6-B2C2-F6B02E7BCA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2" creationId="{886627C1-5912-2AAA-97A4-6CB92204F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3" creationId="{0BA0DC2B-2999-F4FB-C967-AB48898B60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4" creationId="{04C79001-9494-1CD5-B17F-5D0ECF56D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5" creationId="{6599C9AD-32AB-D177-697A-A31A8DB4F3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6" creationId="{BBFD6792-A3EB-BAE9-6A30-F655A24D85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7" creationId="{BB950745-D222-5654-B6D7-82DA897C9A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8" creationId="{B0E6E273-86AF-6663-8EBD-A36B32D757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9" creationId="{82519DF4-672D-C1F3-0A5F-8B5F0FAA67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0" creationId="{A68D5B90-92DF-EA3F-FDB8-7F5D6647A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1" creationId="{FEC49D0C-C518-1EF1-BAC4-BC7650D00E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2" creationId="{ECA61B56-2C8D-B3D5-ABAE-105981BCDF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3" creationId="{16DD2D3A-FD78-08EF-7D7D-3BB452BE4B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4" creationId="{7E1DF16D-ACA1-6139-003D-43A409766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5" creationId="{0CBE050A-041D-4C13-358D-E279A46C07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6" creationId="{A7F5CBDF-B6EB-AD53-F183-D2F23C9EC3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7" creationId="{0AFC3177-28C8-2449-0AA2-088BDA180F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8" creationId="{76B8548B-630A-E58C-97B5-57EDB6D8A8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9" creationId="{8FFFC460-0765-BBED-56E7-297908B7F3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0" creationId="{C8561D25-958C-225A-F3EF-806608C9CF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1" creationId="{636A05D3-868E-C9A2-7D95-F0A04AD815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2" creationId="{98CB3FA3-6F01-BE4D-5D0D-3123DAA28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3" creationId="{88E61CAD-E18D-C445-679B-9ECBAD2DFF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4" creationId="{112AACC8-B9C3-BACB-665F-B985CD54EC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5" creationId="{BEF80C14-AC7F-D8EB-D8FE-610C2963F9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6" creationId="{8D2C5CD1-B58A-5B42-3837-C1C2B56FA8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7" creationId="{FE1A5728-6F86-B68F-A423-0D765E230E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8" creationId="{2C60DA77-F6C4-B3F5-A4DB-837004FAA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9" creationId="{0E6C8DD4-6E3F-7142-1099-DBA3ED8796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0" creationId="{4C3ABCEE-B78D-68FD-F406-847E9FBCA3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1" creationId="{33FF8F24-FBD0-70EF-28F4-C51A081C1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2" creationId="{750828B4-500F-36D1-85BD-BDA420D079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3" creationId="{2C80D729-5095-9601-2980-59B0CE1CB9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4" creationId="{8D9FD703-2F2A-BEAA-7A1A-9AE60B52CF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5" creationId="{9D43321A-2DD7-EEEA-F5E2-14BF284703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6" creationId="{D34281C3-64C0-57B1-7E5D-689F8CC287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7" creationId="{E4DC6C93-80E0-F113-A14F-FE57E77680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8" creationId="{C7DD8727-FE45-DD67-623D-5E3245F733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9" creationId="{A658FABE-6CDD-3ACB-CA50-49814BA03D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0" creationId="{ABCFB560-D32F-B230-48FE-5618B8387C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1" creationId="{D7E4D2B3-4E57-46D0-FCA9-96FB8170A6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2" creationId="{D6F80FA1-BE09-75E7-559E-348CB53576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3" creationId="{3F9E7F18-3305-C1BD-9437-5B62084930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4" creationId="{92970816-FD3B-A7EA-F0FE-42F6F308A3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5" creationId="{7A20F67D-5FD3-B1D3-58C6-7D9B96533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6" creationId="{65C2E016-398B-01D3-D92F-F301EC50E7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7" creationId="{C9F77B7A-05A1-7732-18BA-F4308368C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8" creationId="{D34ED449-DEBE-164F-28F7-0E536588AE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9" creationId="{448C08EF-C884-F1F1-ABA2-D10748E7BF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0" creationId="{40C28B48-ECB1-572D-8722-324F02712F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1" creationId="{612E5D05-A9EA-6B37-076F-FDB73C0798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2" creationId="{13C67633-96BC-616D-F6D1-A87BBBC75C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3" creationId="{3876FF1F-1884-BED1-886F-287008F925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4" creationId="{EC2520D5-F193-E9AE-8A40-18114D18BB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5" creationId="{5DDAD522-D9B3-6567-97A2-BF56C1885F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6" creationId="{0C15C3E5-E597-9DD4-9EC7-92E17CB221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7" creationId="{29EA9D2A-FEA7-D89F-5405-289D6F3AB3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8" creationId="{0F84D8B5-C4F2-91BF-6FF3-2162D75758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9" creationId="{DACBB6AA-4F9B-F018-9A5C-C292B2FDD9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0" creationId="{EC6DBC43-1CD7-553C-71F8-2934C2BC5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1" creationId="{19BBC949-EECF-3162-BCE7-6A13239502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2" creationId="{0045624B-47C0-70E0-39CF-F22499E7E2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3" creationId="{BBEC9453-4AF8-78E7-FC1D-966E29368A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4" creationId="{E5E17684-E9CE-EF8A-EC04-C9E7C2233E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5" creationId="{66A8100D-86A9-8DA9-48EA-820F96BC16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6" creationId="{B2D013F6-94CE-417F-AF52-2D55AF11A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7" creationId="{AF3DA193-17AA-6354-80F6-3BDB061BD0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8" creationId="{301407EE-06FB-5AE8-5E92-74AE5B776A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9" creationId="{8CF5356A-3E67-B175-0A1F-A163795B4B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0" creationId="{013DDF47-829B-B1D6-8D52-440E5AFAA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1" creationId="{15B3A84E-7648-D6B2-DA73-87C28A518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2" creationId="{8D192F42-23FF-CDEC-7E5F-02DF56AA07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3" creationId="{4C591BF8-031D-5021-0D99-6D70935B2C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4" creationId="{C52793AC-53D1-7860-0EA8-0077FA1B17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5" creationId="{321F0D44-5DC9-A83D-16F7-D5C86576D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6" creationId="{16E31F71-FBB5-4EED-358D-5720AEBE9D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7" creationId="{0C45BF50-C102-E5B9-71D7-207E0D390E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8" creationId="{B61F5B3F-D6DE-6FF6-E8E4-450CA5A5F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9" creationId="{67DE9D45-8C67-DFD8-0DC5-DEF4BF769B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0" creationId="{B03CCFC4-4FB3-25B2-0521-FC875B96BA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1" creationId="{F70E37F7-1A2F-FC3F-3716-E745260906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2" creationId="{7E661EC4-C19E-5F0F-C798-06ED28800E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3" creationId="{49181EA8-9E16-B11C-82AF-52162BD037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4" creationId="{C6042D2E-A124-B0B2-CD3A-F2534174FBD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5" creationId="{81AD1692-F0E5-C502-5460-0548DD4788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6" creationId="{34131234-D116-7348-A1C7-4CC36EB47D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7" creationId="{55A6A924-2BB5-4BC7-9E62-699FFE81D9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8" creationId="{A63C2322-8760-309B-A499-32227BC66E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9" creationId="{871E1A6F-6D4F-CF58-5233-9C4FBBA0CA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0" creationId="{E32D4DAF-731B-4A4E-DEB1-051E82FCE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1" creationId="{28CCF08F-77A7-6D6C-B5AC-4448638918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2" creationId="{CCD7157E-1E12-D2B8-BE31-4BF814094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3" creationId="{8FE3E9F0-A143-040C-617F-70923D2EFF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4" creationId="{4C5CF640-E0CB-C438-C5A2-D5526067AE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5" creationId="{8D7D8B12-3F4A-0590-5DFA-7FBCF6758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6" creationId="{9F02A0AC-25D4-1BC7-1BAB-D706BFF506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7" creationId="{2DBEA2C0-CC6E-68DE-2DB4-C38F9B4274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8" creationId="{5B13A779-5079-E84E-674D-A1BD76B1D0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9" creationId="{85C8AF88-605B-4523-D363-3BD0B1A88E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0" creationId="{AF49CDA9-BF3C-6755-AA40-012351BA4D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1" creationId="{DEB21B8A-E63E-CFA1-9E25-445DDA232A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2" creationId="{7EB00504-6171-6F79-446B-77D41F78C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3" creationId="{534C65B0-3A3C-F317-6770-628B259B44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4" creationId="{8D0C281D-3E5A-3EA7-36BC-AB4410E6C1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5" creationId="{C2ED8813-B078-6D00-D96F-65355EC263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6" creationId="{CEE98D14-15E1-FF5B-AD71-2702863D79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7" creationId="{DA8BFA6C-9B43-EE6C-4A81-52AA9FF3CE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8" creationId="{9E6230D7-6D5F-63BB-9EFE-FE3AE98CDF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9" creationId="{5DC42833-E04C-39E6-1671-39FC964C2A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0" creationId="{E20EA740-FA39-77EF-1D38-59DCC9F063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1" creationId="{552D8EC5-93C2-477B-8182-1690C01892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2" creationId="{F3361463-53D6-2C5E-7701-48B632A98A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3" creationId="{5397590F-85FB-1205-DC3F-15DB35CCFD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4" creationId="{63CF01C5-2062-8C8B-ABAA-187B79D9F4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5" creationId="{21B61C91-6609-DB92-5809-7C4385DFBE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6" creationId="{AB14E455-BC80-9D74-2909-E9E223745D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7" creationId="{0F9EC0D4-97E6-4D9B-E1D1-E7EB0D7A03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8" creationId="{8CB7B9E9-846B-B1AA-E7E2-CDDBD029BD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9" creationId="{74BD5E44-E3CE-558E-A4D0-7F0FFB722C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0" creationId="{1C9E7185-441E-7E58-5811-30261DC27C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1" creationId="{118CBC29-EBCC-9413-C486-BFEAF14327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2" creationId="{E2C834D5-C4CA-4C85-CABE-B11F5DC8D7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3" creationId="{3A56C43C-0105-DFD2-165B-E7C3D440C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4" creationId="{C7998CCA-EFAB-6DFA-295B-246726F69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5" creationId="{152C2FF9-C77D-EC21-9EED-FA6D1A73FC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6" creationId="{7C0C9E02-CE4E-1119-6E1D-9C2E9ED08C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7" creationId="{51AD543A-B373-ADA0-FC8D-735EB73179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8" creationId="{E8BF2CF6-7160-0A86-B27A-73D56D4424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9" creationId="{15B99653-3CB2-1247-2D4F-1567996DE4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0" creationId="{FBF6D616-4678-B06A-BF1D-6E1E5B579C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1" creationId="{EA20DCA3-75B2-935B-0B85-B9CB69256B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2" creationId="{F32720AC-266C-30AC-4BD0-C510776336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3" creationId="{D139D147-43C2-5AD9-F1BA-37870BA408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4" creationId="{09E68AA9-919C-0E64-1210-90562DADEF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5" creationId="{B5BDDEF5-C0A1-2134-23ED-6F796D4851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6" creationId="{48C69FB5-E967-BCB8-9AF6-BACD5E7DAB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7" creationId="{3C5A567D-50B7-9580-BDC3-CEEBC7BF17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8" creationId="{F759C6FC-B860-84A5-296C-A1BF895918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9" creationId="{A32EC3E0-9590-8039-8957-A66F359FD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0" creationId="{9FAE1730-55E0-16C5-41ED-F1A4232B9D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1" creationId="{3955C397-A275-405E-DB21-515E3268D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2" creationId="{C41A7361-D016-52CF-5F29-4099089249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3" creationId="{1712C27A-133E-1FB0-E78B-8FD2C4448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4" creationId="{DF3A5FA9-3483-9C8D-F99D-3C1B48330B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5" creationId="{826BCA57-02E1-71A0-D62B-A8CADF778C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6" creationId="{163476C3-C102-231E-156C-365A36096B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7" creationId="{5F96684D-733D-4D03-F6B7-E9ECE7E20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8" creationId="{0ED86AB8-2FB5-F741-9512-6BE34AA32A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9" creationId="{43BD7315-7AC7-2076-DFA7-7A52C689CD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0" creationId="{38827E55-A125-B53D-B650-56F8BF7035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1" creationId="{FFC2BBBB-1FC4-029D-D06E-FC078825F8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2" creationId="{20763C06-B573-F1E3-69B5-B0C30939F6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3" creationId="{16D93192-BE23-4521-063C-0EBFC96DB2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4" creationId="{74697B22-AA86-E7F5-6F15-18B90AFF3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5" creationId="{E64DBFC4-DFF2-CACF-DCC1-EA778322C6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6" creationId="{3A04D6D5-9933-8A51-6017-28F4991B5D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7" creationId="{FF9AD991-B513-490A-8272-B273C7911F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8" creationId="{11602F4A-0638-8C19-3694-5E149D769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9" creationId="{F1F3BD8E-D0A2-EC94-0064-A8B88CE1B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0" creationId="{DCFE3AE9-ECDF-634F-7D15-F6BC2EF071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1" creationId="{174DB9B7-AD1A-7BE5-CF6E-8B9671DCB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2" creationId="{D112B1A6-C96B-D2D4-DCE7-D3565477A5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3" creationId="{56EB185A-D3F1-A866-8564-BF272C05B5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4" creationId="{F7C76921-7C18-4BBB-CAFA-5DF1329398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5" creationId="{8C7C1D97-F1E1-76BB-6499-234F80862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6" creationId="{349EA7C4-8724-C45C-DE0D-0220C7AFCE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7" creationId="{E424C43F-E4CC-B4BF-AC2D-42A21A82EF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8" creationId="{73F02E19-1051-5AB6-4BE3-F9AC34F22D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9" creationId="{D9A0D93E-91C3-9F09-72D2-459FE06B0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0" creationId="{3B7F29D9-AF97-097A-10F2-8FA336C3F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1" creationId="{2E5899F8-6158-409E-DDF7-41F000EF1E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2" creationId="{B53D6669-E544-1CB4-57F1-DA11EEB521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3" creationId="{A42AC2E4-87F1-1B8D-F854-A1EF51234A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4" creationId="{BE917403-D029-1458-1F75-F6524A3678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5" creationId="{F0013109-B65A-8661-5C69-A36548A0F5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6" creationId="{AA52BD11-413A-346E-BEF2-2701083E92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7" creationId="{56D1E851-FEBD-2B71-1C9B-1DDF51EE1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8" creationId="{E248C166-0DA8-DD72-2325-B3223BD86C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9" creationId="{A823397C-48DF-5602-A5E3-3EE7F84693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0" creationId="{D5D44452-C664-A4BB-1B64-B6407FF682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1" creationId="{86BDA741-F78E-67FA-7F5D-1612399ECB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2" creationId="{6FC6D6B9-E821-3C18-901F-A8DDBE0A63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3" creationId="{36D437FA-B574-D980-A8BB-B1076592E0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4" creationId="{A74CABC1-2C34-A68A-E60E-C441171097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5" creationId="{CF6AFE97-96B1-FC61-3594-0B816ED94A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6" creationId="{9D2539D0-FC67-17D7-163F-FFC5B33DB9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7" creationId="{1CE078EC-03C4-3205-1F7E-FC71CF78A7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8" creationId="{1B4ECDC6-7585-2190-FFE0-2AD628A1F2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9" creationId="{E8AA1497-24D4-3D03-21CA-1EDA8A2D32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0" creationId="{53592132-FB34-5A16-7C7A-52EE9BB7F3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1" creationId="{933010C3-059C-72B9-7547-721A6E2D0C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2" creationId="{E7BCAC6D-60E5-F5F4-5824-C43E48F81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3" creationId="{AD6DE175-A0A7-89AD-9E42-23DA6DCE7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4" creationId="{AC88E5B9-AA19-73BB-493D-8A7630FEA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5" creationId="{B3435ADC-B4AE-D711-AC8F-412CEA3DAC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6" creationId="{39D9D3BD-B018-C8A2-B247-00D00B8945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7" creationId="{CD511208-8FA7-CB36-2342-B17C446AD3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8" creationId="{D06B0865-3C91-57F3-B62F-2DF15F8445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9" creationId="{F18B5888-4FC6-21E8-F112-80A5A88ECC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0" creationId="{E20B9B39-6779-E74E-18B5-4E0C0C7069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1" creationId="{73BFDD43-AA9D-E1AB-B8F0-61AECE9AA5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2" creationId="{004C1078-30C8-6AE4-717D-36086F231E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3" creationId="{51581520-8B96-C872-4644-A3F07158EA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4" creationId="{E2BCA53C-9B4E-1DB2-3739-1B922DAD5C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5" creationId="{88866A71-C4C1-B7FA-021D-26684144D3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6" creationId="{F5EDE962-1F29-087B-C48D-20727B4EA0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7" creationId="{7BD18140-C743-3C39-8D13-C2B15049EA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8" creationId="{700601EB-C88D-F4AE-A312-7B5D77545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9" creationId="{70C2B19A-F8BD-C765-B087-A8818CE0D5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0" creationId="{3E07952D-E241-73C3-59A6-09E5F44F73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1" creationId="{C12417EA-24E6-D229-91B0-6F168FB148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2" creationId="{273D8B94-E21E-2356-01E2-A068B3F49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3" creationId="{06E08533-5ECC-7588-5380-459E12F55E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4" creationId="{FFE6ADF9-D5F4-3C55-2F72-0D2BC93580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5" creationId="{AC0D24C7-1231-B243-9679-5C6BB6E855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6" creationId="{766710F9-5403-5582-9D26-0D3C53CC52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7" creationId="{BF31847C-609D-99FF-FAD7-972F2CA4CD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8" creationId="{0CDB3ED4-19BA-A05B-2D18-7BB815E718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9" creationId="{51920B90-2632-C338-D6E7-EBFAF29C5A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0" creationId="{6D14D737-95B4-32CA-1BB6-F5F5180E3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1" creationId="{F3C47670-99B9-EA14-2780-9B90B3C984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2" creationId="{B3E392C0-2B9C-C953-0E44-6F6D6B40BA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3" creationId="{69397F1D-7EB0-368F-4606-D10DADA1CC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4" creationId="{9867AE92-E2A3-C692-D025-708BD92788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5" creationId="{94DC556A-8456-9041-E25A-D543E15F41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6" creationId="{2DB6C03A-C1D6-C23B-8FB2-BC888FF095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7" creationId="{85104C8B-B8D2-6B51-AACB-8ABF3E55DC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8" creationId="{790D0B04-95E7-E000-9569-40BC88ECCA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9" creationId="{2E4CFDC4-3C20-26E8-F5BC-BCBC63C389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0" creationId="{B32CF946-F469-521F-A38B-293EC580FF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1" creationId="{C39E29DA-C576-FA95-04C6-326EB89587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2" creationId="{46CCD193-25D8-5A16-DE3D-47E406257D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3" creationId="{2EC10D7C-900B-63BE-77FD-9A7AE0638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4" creationId="{5A52949A-852F-692E-631D-D610D32CF3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5" creationId="{CD5D61D9-A209-F5E5-8232-9E590DF957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6" creationId="{F5BCCD06-717F-4E1C-DE43-5D52ECBB9F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7" creationId="{73582625-CCC9-AC60-15D4-989F77F801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8" creationId="{FF5D6772-CA10-2DF0-E1DF-CF585C7180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9" creationId="{33F12AE9-EBF7-D84D-A699-FC13EE3CCD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0" creationId="{A8B2EC15-82E5-EAD8-C844-20090A76B8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1" creationId="{BA01BF40-67E0-A417-DCF2-D7C9784316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2" creationId="{6B2D63B8-1975-ABBB-44B0-8F81638B93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3" creationId="{2E0E966D-9C39-BACC-4226-D6FFD447F3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4" creationId="{642EDF91-5625-1581-A135-6C0166F2D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5" creationId="{A187AB3B-FE3B-465B-8EDF-51B22645B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6" creationId="{A1CA26CB-54EB-7646-BAF3-12D0907718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7" creationId="{48927D41-263C-9E8D-E5B9-38A044B06C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8" creationId="{12F5AAFC-561D-1E53-4350-5D058D8B6B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9" creationId="{CC280669-B4C3-100F-8B9F-27016CDC77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0" creationId="{64CBC8A9-F61F-C87B-4A41-9DCCE890CC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1" creationId="{0082E351-6A9E-6133-3186-396E452B65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2" creationId="{6FF75F53-0A94-4EAB-709B-708F0D490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3" creationId="{4E414D73-3F7F-BE37-AECE-F49B735002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4" creationId="{3EF0CFAA-8385-A06D-DD26-2911020C36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5" creationId="{36EA7F3E-BB4F-5500-92F4-192D624106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6" creationId="{CA8890B7-C70A-80A2-673E-118AB8B9FD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7" creationId="{95BD63F1-4AED-E0BE-FF83-73CEE28480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8" creationId="{AA25568F-5869-4C9B-6612-099968912B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9" creationId="{CBC84314-B0C2-0AE2-6D24-5A57EA4043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0" creationId="{B37A35AB-3C27-FF14-DF85-19482E008A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1" creationId="{039DB758-A251-DFBD-EF22-4980EA619D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2" creationId="{EBB8C716-85CC-D38F-F797-64B08DD67B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3" creationId="{B6282EA5-42F0-3A1D-A440-AE9FF59B4D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4" creationId="{058A736C-1114-65DC-2593-030211319F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5" creationId="{8C7EE588-59CA-8A80-0B12-3ABE7F0A51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6" creationId="{66BDB154-D9A7-DDCF-6762-B000815C77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7" creationId="{AF70B6CA-3A20-C54F-3AAD-B7FBB97EC8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8" creationId="{E3D28FCA-8461-5BFE-0ADD-DC367BCB65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9" creationId="{B44EFDCE-0064-3538-6F39-1941738507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0" creationId="{65E8F5C7-EA00-94D2-BB03-DE45FD10E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1" creationId="{F3C07CB2-8734-3363-1A74-6DFC049233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2" creationId="{A1212672-463E-19DF-EA52-4BE7D48CEA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3" creationId="{4B893548-A319-33D9-A008-CE9BA71B39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4" creationId="{CC11365C-3CE0-B770-ABD7-C5BE171DB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5" creationId="{D2348CDE-A312-235D-7546-8E4E7CA1D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6" creationId="{D13BC5DA-6CF0-5F36-118D-5F0804F99D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7" creationId="{2AA85488-F94E-58D7-3D16-D1022858B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8" creationId="{B8CBC9B2-C9BE-8937-0BBF-FF53C047A6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9" creationId="{D2ABCB21-05C5-A7EC-27B0-684BFD7D9C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0" creationId="{7F46C5CB-7C8D-659A-DD43-40D35D93D8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1" creationId="{4B80ACFB-F713-DCF4-1EDF-62DEE62702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2" creationId="{30FF8329-3142-B566-4FFC-C514B59FB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3" creationId="{92DD3A08-17F6-D4A5-A56D-0E06C1D44C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4" creationId="{37208DA2-1C61-9BC0-EF8E-458FEFA73C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5" creationId="{06AF988B-984C-FAD8-5584-9DD6D858FB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6" creationId="{25C62A73-E60A-1DF2-57CB-C57AB08EC7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7" creationId="{C65E2B52-141B-A698-7105-8D1FF1F4C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8" creationId="{9B0D0452-4DE5-1C08-D052-7FE8531F2B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9" creationId="{0251A98A-5775-66E6-5EBE-343B66472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0" creationId="{B0EC2DED-0111-938E-9903-418B4E1327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1" creationId="{053F68CD-FF92-4006-5BB9-734F8AFA9E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2" creationId="{1DA9AB73-18BE-89AA-685B-2FD90E7876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3" creationId="{AF5318C5-2CE6-6058-E960-AE9577B43C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4" creationId="{B0493CB6-7C93-6279-5F54-9804D58914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5" creationId="{8ECAFD02-87E5-6BCD-F9F1-927E1EDF25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6" creationId="{62C96B4F-13F4-E379-33E3-30763F52D8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7" creationId="{272B04EC-A119-8B99-483A-0D71ED5C60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8" creationId="{5D718142-721E-A4F7-4154-E7147DCE2F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9" creationId="{E4EB117F-762C-0465-5400-B5AD7DD8D2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0" creationId="{3F6F57DB-3287-6B5F-6AC4-63881FEEAB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1" creationId="{FDDFD326-6DF8-2042-13DA-0545A7EC8E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2" creationId="{1A225144-2630-81EA-E842-3D1B97B179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3" creationId="{252DD1B7-EC0A-0B34-CFBD-F50B80E43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4" creationId="{82000E94-B40A-66CD-EEF6-65DB4584CD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5" creationId="{5515E617-AD7A-17B3-041A-32391BD215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6" creationId="{1AA115D8-E4C5-4231-753C-1846486CF4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7" creationId="{BCFF1D42-3D0A-B46E-270E-AC528CBDB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8" creationId="{571DCBC8-C3A8-5228-DF86-F4BDF84D71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9" creationId="{9F7F26AB-AB0C-8D1F-AD00-5C21A83B20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0" creationId="{8019E104-EDE1-07BC-677F-BC35DE0B74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1" creationId="{CFA94C90-C109-1872-F56E-91EF336A7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2" creationId="{01E38DDB-6F39-3497-FE35-72839D1278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3" creationId="{F771231D-B815-19C4-AB27-D31A7B3F31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4" creationId="{72679459-E12E-CEB7-30B0-0CDF31C842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5" creationId="{58A1F59F-B461-11DA-4F7F-69818CBA74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6" creationId="{54243936-8268-2B02-CA8F-80A569CD14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7" creationId="{F913FA48-77CA-CB3A-35F3-65422BCA1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8" creationId="{D54D5293-5ADF-9A61-A4CC-D7C853264A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9" creationId="{34B35499-03B4-EFC1-BEB8-57C0F4863F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0" creationId="{D3F5E895-2A4C-9E41-6B90-C3D36CD3B7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1" creationId="{0048CBDF-6176-5D2B-A4C7-19A437225A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2" creationId="{99628828-ABEB-4337-B826-8579AC04B3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3" creationId="{20356796-D7C2-6790-D892-2528704582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4" creationId="{590299BE-7631-96AA-A160-F9D142906D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5" creationId="{30CBFA37-FF0E-1598-E091-CB51A65812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6" creationId="{3090ABA9-82ED-72D1-23E0-B7F6C2A3C2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7" creationId="{3D8CDEF4-C843-0B87-6518-9C84B9387A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8" creationId="{8B6A4D6B-1C16-967F-C1DD-2D735FBDC7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9" creationId="{AC524027-D23A-9EA9-E89A-C9E1AF6251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0" creationId="{D69CF585-F378-6811-34DE-ECA9841180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1" creationId="{10C12140-5DAC-2BCD-97CE-8C6381B60F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2" creationId="{682523E1-1674-54BB-9DB3-8127DA4B0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3" creationId="{EA73362B-03F1-F026-FCD9-6E9C61422C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4" creationId="{01DAB000-FBDE-C160-84BD-62ED357B13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5" creationId="{80D4E816-306E-2877-EEDD-C1273FFD97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6" creationId="{96850E9A-F72C-E2F0-81C1-696A7E60C7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7" creationId="{56B1D6EB-A6F1-C51B-CBC7-6DA37EDEC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8" creationId="{F6F18A76-1F31-0A6F-A43E-F68EBC371E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9" creationId="{7262C345-B876-2652-F298-6E2B818AC3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0" creationId="{56D65862-4F85-7ECF-FFA2-4DAEF5898F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1" creationId="{EAF07964-32B5-4B37-C754-3B34E088E5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2" creationId="{55DE4C8B-2BC6-DE2B-6BF8-8A5BBB8B35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3" creationId="{2E455EC4-99F3-2709-B125-02EC234FBB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4" creationId="{6038EF20-B472-93AD-EA49-60BCBF09D5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5" creationId="{A3460AE8-8318-179A-9CAC-D7D20C09DB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6" creationId="{512D2E65-AA8D-2021-510C-465FF27482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7" creationId="{A9F088DC-87A1-5C40-C82F-E89EABAF7F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8" creationId="{DB0C0D9C-BC72-77AD-6870-8B791EAC24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9" creationId="{2EA8E387-3E94-435E-8893-19E0D97480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0" creationId="{6B78D9DA-6D35-2770-0B35-1C751B5221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1" creationId="{8C98D0BB-45F7-3021-44A0-9482CF794B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2" creationId="{874CD619-6742-34F4-C6EF-E27BED6E7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3" creationId="{5C7BAE7B-3684-AB9C-D6ED-197CB6DF45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4" creationId="{BA317D93-9F56-535D-BAB8-33DF6A8EE7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5" creationId="{F813CF6F-FF9B-177C-CC28-87A7FC8E0A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6" creationId="{AE28AC7F-A1D1-CF84-95FD-1EB07E13B7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7" creationId="{D740A178-682B-B6C1-DD1D-3987D229D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8" creationId="{D2546204-1239-B5ED-D72D-600B37E0B9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9" creationId="{137E3AED-B471-08F6-E966-7BC52DD117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0" creationId="{A07D0633-947D-E825-41BF-D683850782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1" creationId="{A2982210-7C5E-B640-59E9-725181B335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2" creationId="{A915E131-2288-E6D3-7ABA-D1B81EDD86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3" creationId="{C32AAB00-D3C1-A421-5209-5064CFD255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4" creationId="{02B3166B-D29C-A2BA-0B3E-562D6BE4EE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5" creationId="{198BD594-B1FA-E40E-25D5-E0AF1BEE22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6" creationId="{5CC22F67-C5CA-3748-B3BB-AF3FAC584E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7" creationId="{6758B5CC-C2B1-C55F-7826-620B9814B3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8" creationId="{3A713A7F-CE4A-38D9-E6C4-A72D42CB91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9" creationId="{0A77205F-6F9A-D3A5-E976-17AB6548BB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0" creationId="{78045DA7-CE43-A49C-51A3-EF8D61C40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1" creationId="{5C6C9D7A-8F65-40E3-2FBB-494965E075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2" creationId="{A155B94A-2667-9C6E-FB6C-FB6312202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3" creationId="{B9213EB3-91B7-7384-1E2B-99B8189D6A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4" creationId="{33E7336D-2C85-8F7E-1550-7E5890D628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5" creationId="{22088C6D-E106-62A3-B1A9-F9D239BDF9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6" creationId="{0A68E3E9-97D8-BD39-DE13-33EC97A8DF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7" creationId="{A3282D56-0465-E37D-060B-FDBB10515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8" creationId="{052199C3-4C98-F241-E756-E9772C4D1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9" creationId="{1EA9DEDB-EA04-C042-B439-E6F57B8834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0" creationId="{229A4E9C-29E0-2EA1-2AD2-B4C93C8EDD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1" creationId="{1690FA13-8F51-81B4-5ADD-837DEA4622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2" creationId="{E5A9F19D-6259-0801-384F-F886FF5F9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3" creationId="{5E0947ED-4B29-71BF-2B35-64F8545EC3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4" creationId="{D7B7B6E1-4F6D-F11C-D2C6-634B566191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5" creationId="{262412EC-728A-C6E6-8D3B-AD7C0FB80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6" creationId="{C68583A9-3E89-3182-085C-8A238B045B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7" creationId="{389E3CC1-48A1-EB44-9AE6-807610A0E6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8" creationId="{114C25BD-3928-8834-25A6-69E3F5222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9" creationId="{FB47209A-A1D8-2500-24B4-848B5A99DD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0" creationId="{F482DAD6-5DC8-BDC9-5E07-02CB08FB30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1" creationId="{1E2D5416-6BD1-8DF5-895D-9153A8F5FC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2" creationId="{E93B0C5A-FC97-B637-426D-79BCC35F81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3" creationId="{4150E1EC-85D4-B171-7567-0C806991C2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4" creationId="{97E19AAD-256D-9F66-42E5-ADE78F980D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5" creationId="{2620DFDB-3DBA-2598-1911-E84D31AD6D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6" creationId="{63B26B07-BD98-E05E-DE5F-84AF23E94A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7" creationId="{06A75DBF-758E-3AA3-EDCB-2E54DCC177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8" creationId="{576E3C26-ABE3-C4B0-4542-38A4B81D22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9" creationId="{1F0CAE34-57D2-349C-9DE7-BF0CA06862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0" creationId="{F1836E0F-F129-DAA5-C266-FCC3A52C80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1" creationId="{41BC3343-D811-2AF1-A245-1EB8F9033C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2" creationId="{F3BA82DE-0CFB-F84C-F221-165A7E6308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3" creationId="{8921342B-C1BB-67EF-CF8A-D8FB53835E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4" creationId="{4C89D2B6-59D6-9C34-96F5-F64ED41524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5" creationId="{F5BDC082-A60B-5765-3BAE-8A6F641C15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6" creationId="{89C3AD89-B9E9-9DC3-01DB-C99ECA8002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7" creationId="{EA0DF7C2-EB12-91B1-03A2-7E31D1623F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8" creationId="{B7B46600-D038-04C2-E617-064D53064E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9" creationId="{BA53B601-A791-7408-3188-6C086238BF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0" creationId="{4380AFED-FB50-EA19-C3BF-9A87BFB46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1" creationId="{FD72D0C8-DD64-D8BC-597A-CE1E9F294D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2" creationId="{8EBE5917-A8E4-64DF-06F0-6380C54934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3" creationId="{02544AC8-478A-EB67-6574-26D9BA6C16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4" creationId="{DF32DF10-598B-BE2C-4945-A54485E4B2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5" creationId="{E9F7ECD7-717D-A9EF-D853-01DFA6F73E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6" creationId="{435BD3B3-5849-1564-EF99-3FE0B5A690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7" creationId="{A42A1605-B8E9-87FC-90B5-93C4102995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8" creationId="{5B23AEB6-A1F1-2C91-215B-8645CC562C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9" creationId="{3359191A-7FF8-DD10-8BA0-3151E75BF7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0" creationId="{866CBBC5-AE51-FDD5-9B6F-B7B33D683C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1" creationId="{B0CBA6EC-30A2-4204-248A-478E8962D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2" creationId="{D625A44B-7CA5-D6DB-C6C8-C96825D49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3" creationId="{D8DD35C3-5DFC-51A4-B8D6-41D7487173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4" creationId="{6F8EB5B6-C6F2-3376-C40D-388B7F80DF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5" creationId="{EBC85692-9734-6AD3-A800-3017FDCAA4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6" creationId="{1B507D6A-FB2C-404B-FAAF-0183FEA754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7" creationId="{C310EAD4-CF38-057F-1D46-F12DACD837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8" creationId="{981D1F41-7856-785B-3025-8CEBD91C50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9" creationId="{36627482-6625-77CE-5D6C-6EE6C6B7D6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0" creationId="{6EAA5F89-DED4-E5D6-F73A-9279FBAE7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1" creationId="{2F58961C-D6BB-2ED4-51CF-478A0E6284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2" creationId="{3BA65B3A-A4C1-98A4-2EB4-0382B7BD67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3" creationId="{2105E5BB-A653-51B3-B69F-1F58CF1E2F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4" creationId="{0F4A9CF3-45CA-72ED-1D4C-EA72066C79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5" creationId="{0CF746D9-6B47-BBD4-CE18-9AC10E8802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6" creationId="{F5981F93-624E-8AE4-CC62-327064B9C9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7" creationId="{764F101C-3913-3938-7F0D-3ABD58B70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8" creationId="{E3D013AA-4781-B784-3BCC-4C6E963B40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9" creationId="{6EA0A340-7E21-8F28-C870-D20F8B7DF7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0" creationId="{3459866E-BD62-EF85-5340-AEA0C10BE0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1" creationId="{47688DCE-7B88-9B9E-7FF7-8BCE19A05F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2" creationId="{F3624B95-D0FD-07BC-2DB6-8AF8FE5C8E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3" creationId="{45FB9AD2-A0B3-85A8-24B6-CD4F3C0AB2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4" creationId="{AF2E3A6C-39FF-13C2-65E9-E5F73A08C2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5" creationId="{DD12A3C3-E495-776D-D605-59D01E5098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6" creationId="{7E807B19-8206-7898-1258-39DA1DD7A1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7" creationId="{09579535-335F-5FDA-5213-29BFE1478B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8" creationId="{F2F6737F-1ECE-8613-B32E-09772ED63C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9" creationId="{ECE88243-6A39-F79D-824C-16740E2895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0" creationId="{E2F9BCC1-2E8E-8C99-0786-4D8F4F980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1" creationId="{16F8B92F-4E7B-D7A1-BBED-46F2B98958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2" creationId="{62299477-9E40-5715-6784-C4CC3D1D78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3" creationId="{AF53F08C-B0F2-21D8-42B3-257C985B6D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4" creationId="{C75C9004-8A67-D15E-2C4F-5F5C04567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5" creationId="{385BCFE4-98E2-5C11-C0D9-C8367B77E6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6" creationId="{063E69C8-C761-6EB9-C15D-D67C61E933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7" creationId="{1754B908-0093-5BBA-697E-F61FCAB30A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8" creationId="{169D9D7A-BE19-1C17-FD4E-C5F3F71764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9" creationId="{3784D153-D2CD-4614-A2A2-48D98B3C16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0" creationId="{FC9F4F7F-522B-2391-6CF5-A35AC7809E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1" creationId="{A09744A5-D46B-D17A-D31F-2B5D6627D8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2" creationId="{BF6BAAA8-9117-58AE-FDAF-E8FB9F9511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3" creationId="{ADA081B4-61FE-78EF-2724-66C880986E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4" creationId="{072032FB-5F9B-9312-FD0D-9FA6CF760E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5" creationId="{3E69AE0A-F3DE-8A7F-21B5-3BF1990720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6" creationId="{38BFA4E7-06D3-9C5F-75C3-A9E15C6A4F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7" creationId="{4FC7CC5C-944D-1D1F-118F-BFC36FC43B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8" creationId="{F9FE0C50-6A20-A450-716F-8B257F5AF6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9" creationId="{52FB8C14-2245-6444-4C26-2C622F479B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0" creationId="{918EC1E4-32C2-FF18-FE3E-2419B0B737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1" creationId="{5F1A0243-7393-FC0C-1F3E-4B166082CB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2" creationId="{9D5DE0D2-8D32-8043-6D16-0065A7640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3" creationId="{A950A374-B676-73BE-22FB-E5397D40C5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4" creationId="{36592EAD-33F6-3FD1-0B3D-800544012E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5" creationId="{2EE4A198-901A-905C-C088-E68DDEDDE7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6" creationId="{288334DC-DC62-8DBB-4F9C-83142B22F7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7" creationId="{56A7416F-774F-B73D-417A-D4C650F27C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8" creationId="{B6F3F53C-CDBC-F293-3580-B296FF5723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9" creationId="{7144CED7-FEA6-10B6-3C6A-E4D63660FD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0" creationId="{DA2196C9-CA6C-5DE0-B263-DF79FB703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1" creationId="{1CABD4AA-36AD-1EA0-3ADC-E39B043BA0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2" creationId="{F6348EE6-B847-0E19-212F-B4FBFB3D2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3" creationId="{E5838A8B-3F55-E94D-AD7C-EFEFD66D03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4" creationId="{813AC095-E9A1-B72A-815B-07B28A8323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5" creationId="{D739CFB8-ED05-58C1-9A01-01EDF6D7A6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6" creationId="{269F98A7-11D1-BC45-29F9-EE433C292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7" creationId="{CD8909F5-F8F9-272A-DEAD-F79399930E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8" creationId="{8E242502-7F60-8054-4A43-EF209C3662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9" creationId="{E2B1C269-392E-8402-3233-A35CD55D20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0" creationId="{626650C0-0332-882F-F051-99107B8586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1" creationId="{71E79FEE-347E-BB79-16F6-6539D014C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2" creationId="{DCBD4C97-141B-71D3-68D7-B69271A498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3" creationId="{C7F117D8-65C6-4F25-93F9-B10B5686D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4" creationId="{93EB0B65-32A7-C041-A729-EF4A02C397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5" creationId="{DD9A0977-2B23-8DF3-67DE-9BB779D14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6" creationId="{9D9BD92B-9EA9-0CA3-B7CE-72CEBE4B6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7" creationId="{E4089483-A3C5-7B4C-AF4E-758A6EA93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8" creationId="{D826C2D6-A4F3-0138-4BE7-CC26843FCE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9" creationId="{59C2D064-3728-4ADE-71DA-07836DF332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0" creationId="{738E17E6-6F7F-A6E7-F519-D8ABD851E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1" creationId="{E5E63730-0130-B81D-8652-052DDA69F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2" creationId="{D5D62002-7226-91E8-3C99-7ED0CE5712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3" creationId="{0C60318D-2911-4D92-DCCA-72D97A19CE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4" creationId="{4964EBF7-994D-4CD0-C23A-0D8124F889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5" creationId="{525617A5-B02F-E132-05F3-68154F1887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6" creationId="{A50054DD-D8CF-9EEE-5676-A6466222A9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7" creationId="{79E863A6-92FB-5CAC-9526-8D53B18142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8" creationId="{52B71D46-6B87-DDEA-2B9A-622B3ABFDA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9" creationId="{DFF9492B-E0FC-F62A-7AC9-BAA7A6D264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0" creationId="{F71152AC-306E-BAEB-CAFB-B0C47AE2FC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1" creationId="{6EE9D5B6-CCB1-A832-1F5B-309E152707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2" creationId="{0E23AE47-46D4-EC2E-5235-E98DCEF1CE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3" creationId="{04CA833A-F487-04F4-309B-643987DD7B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4" creationId="{D2BF355F-670E-52EF-95B2-E6FCA4ACF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5" creationId="{D91D86EC-B24C-4322-766B-4B705553A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6" creationId="{ED4FAB05-0FFA-8795-F0A2-D72C9A24DA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7" creationId="{83F9EF27-B798-9B21-F62F-5B69E712A5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8" creationId="{1EEF91E8-25B1-FBF2-AA58-C61B5AC810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9" creationId="{131C4E99-4103-2491-4C03-0260476FA4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0" creationId="{F2659102-98D4-C396-BBAB-055F1FA2E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1" creationId="{E780CA58-71AB-90F8-D0BA-4D18034BAB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2" creationId="{7F9CC3C2-C6BA-67A6-2754-972212FF56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3" creationId="{984F28DC-965E-C6E6-ABCB-41A6B957CD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4" creationId="{C9232C88-8DBC-51C4-A738-4AD9D6254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5" creationId="{961E783D-A546-D187-F737-EE56C89F46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6" creationId="{AA338967-561D-C3ED-5281-56E6D15CC5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7" creationId="{F0FB4BC8-0469-335B-50C8-1ED04536C9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8" creationId="{DB188FA0-7FAD-37E0-1161-7EBD0FB051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9" creationId="{3D8BB24D-523E-7C12-36E3-A61048C3E9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0" creationId="{11F4BCD4-812C-A974-114B-97CD316FDF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1" creationId="{4D097D6E-5836-BACA-E166-7E8698D48B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2" creationId="{016364DD-7B47-4208-EAC8-C9C89EF071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3" creationId="{4FB67928-8861-7102-D619-8B1B5A2D3C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4" creationId="{D9871466-A005-087A-1D5B-20FD3EB0FF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5" creationId="{926F0605-77D3-D761-AA26-735202C4A0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6" creationId="{3FBC689A-E808-456C-5C0A-D295FAB0CF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7" creationId="{60A63E7A-3354-3903-3D59-32D98824DA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8" creationId="{98622E15-D657-20F5-8319-641C4206E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9" creationId="{9E4C2AA7-D2B2-1616-FE67-EFF100C978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0" creationId="{995D1A66-B311-7E0A-F5F2-5824CE0FB3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1" creationId="{8F26E79D-52CB-2300-A5AF-AFC7EA777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2" creationId="{0BF19E8A-3017-1047-F632-893BBE8240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3" creationId="{35F50FF7-7001-2C72-7B71-1253AA6D9B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4" creationId="{66757CB5-00CB-6183-D863-2D7304692B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5" creationId="{F00697F0-22B2-80C6-8959-5D6585CD94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6" creationId="{FE21B615-C999-2EC2-34A2-F25CA5B6FC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7" creationId="{0CF43676-0E08-9F43-19E7-CB4B24792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8" creationId="{2A4EA9C1-869D-F105-0B2B-28B6EAAE84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9" creationId="{AA14568A-1FE1-C50B-D96B-65CC543D14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0" creationId="{77EE4A20-730E-13B2-AFAD-640F49E4C2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1" creationId="{2965B9F4-195F-078E-CD22-FC91AEF3F8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2" creationId="{B95C4AA7-BD60-8CD6-9F6D-11ED3A25FB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3" creationId="{4C7AD784-5E95-153C-24ED-B13D9AE735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4" creationId="{5B3ECB8B-1421-6E49-CCAB-BB77D73F93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5" creationId="{EA5A125B-C7F7-D5CC-D9BB-6DF82B0AAF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6" creationId="{20A70C5C-2EC4-1402-E010-9848E4D35C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7" creationId="{61DFB2B4-0FE6-ECD4-4DF4-E3AEE5C90E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8" creationId="{FC0BAAF5-EB9A-9F91-1277-67D9667CD9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9" creationId="{C0C0221A-74D5-1C5F-A452-A7792BED40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0" creationId="{1723E063-63D3-0AB5-A6DA-2B5DBCBD84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1" creationId="{4CE41906-5228-EAA2-0000-02C856E71F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2" creationId="{37E086E2-65EE-26AE-5863-901F20B834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3" creationId="{0B50A722-4FB7-64D7-D17F-CC414C030F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4" creationId="{D86967FB-138A-EA6E-3B3A-34FEA52CF7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5" creationId="{95BB48BF-7C72-8EDB-C98B-1ECF44D13C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6" creationId="{97862423-6C78-9732-5A63-88B3979DC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7" creationId="{91CF1B7C-5535-E484-1F73-1FBEABD46F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8" creationId="{887085B8-36B9-062F-93FC-7B97A0BF93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9" creationId="{4A2C5047-15BA-BEA1-EF45-6EF9489285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0" creationId="{CB34680F-8EBD-7346-7ED7-4345BCECBA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1" creationId="{BD1004D4-592B-DDC6-D239-F481B530E1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2" creationId="{EDF8CC23-A7D8-D271-974A-57759F6292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3" creationId="{2D6928E5-B471-60A1-E123-FB6E631156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4" creationId="{5D235D70-E4F8-C722-C13C-B82D14035D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5" creationId="{A0BF26DF-BBFF-3ED8-922B-64FDFB01E2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6" creationId="{760627CD-72FB-EE84-85BB-7B2A7E2F63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7" creationId="{4A195B01-242D-469C-85CB-EE910CC24B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8" creationId="{DEA00E7A-8CC8-5120-893B-59B29418D4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9" creationId="{9618CF5C-E8B3-31E4-9A79-ECFDDC2641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0" creationId="{14635B16-F4ED-BB12-9F66-5DF1B1F32A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1" creationId="{40FAF3AF-E5C7-81E6-85E5-FEFC3CE51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2" creationId="{986EBEF1-3150-9674-95F4-48580530D7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3" creationId="{49D790A6-6736-15B8-FFED-962C11AA57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4" creationId="{2EBBAB62-738B-BDA3-1683-8934D5B6FE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5" creationId="{BD0CF272-FB80-B05E-D532-C280DDE35B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6" creationId="{1E767BAD-2FFF-E0C8-083A-C61C9426B6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7" creationId="{735A1D5D-4AE7-7A40-46BE-F5743BD816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8" creationId="{B4F1212A-DAF8-A155-E703-440A98E7DD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9" creationId="{21C450EE-4035-50FB-BDA5-019FAE5DB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0" creationId="{4A97E7A3-0586-D4BC-0DEF-F085D89C25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1" creationId="{C67E8F18-8F84-2F63-80B7-333FA6D980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2" creationId="{011D2652-8D45-F9A6-CBA5-416183EE14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3" creationId="{095DFE0B-55F7-87F9-5F22-C34D62048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4" creationId="{166293C2-641C-85A4-9CB3-79E557F178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5" creationId="{7744A4A5-FD54-47E8-632D-51B0DBFF1D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6" creationId="{3E94953B-65BB-59C3-4D28-EFBA9C3F7F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7" creationId="{19C1A5D7-AB77-FC65-6B65-48A39531CC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8" creationId="{91607FA0-5838-2D21-306D-F3A34964F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9" creationId="{9D2AAFBB-811B-AF58-B139-1715E42D4D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0" creationId="{B4CCF5CC-C1DA-634A-DDBD-012292D095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1" creationId="{CAF0AB1E-C68E-25DA-0FD0-C02761629D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2" creationId="{257F4023-FD08-857E-6D9C-53581E24BA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3" creationId="{5D0B324D-29C7-D55C-512C-6DA8916DBC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4" creationId="{283849AF-6AC2-2054-A557-284CB626F5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5" creationId="{C3C592C3-790D-4558-46E1-A0BDB38DCE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6" creationId="{902303F2-3A30-D8F9-FF7D-B1A1BC6329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7" creationId="{B083674C-C23A-7A17-1D35-3D800079CB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8" creationId="{B007C0A7-7A2F-DFD5-FED0-3E730EC8FE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9" creationId="{93E7E9FD-52E4-8D58-3F1D-CE60412316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0" creationId="{527318C2-148C-0FC9-7346-A39120A18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1" creationId="{4547B29E-544B-64ED-9578-2B08414119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2" creationId="{165F0B05-60B6-B4EA-A2F6-7A254CC57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3" creationId="{B8256A4A-6F56-8DEC-8878-41C935D891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4" creationId="{A1E1A79B-D5BE-3F04-9257-92B5758A3A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5" creationId="{D3F97A74-F49D-ACB3-BA54-F1B69EB777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6" creationId="{CB8CBE61-5279-6EAB-AF3A-0C6C99399C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7" creationId="{3A58DDC0-8B47-A396-A1FB-D6F031B311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8" creationId="{96E6AAA7-8E17-0218-D5F5-4CD9043155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9" creationId="{A52A249A-F382-882E-6045-8D3F3250DD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0" creationId="{E8B60349-679D-FBB9-9877-BD0BE57A4E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1" creationId="{82B45730-C0A1-E2BF-1F43-E7A042B243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2" creationId="{9CECE3DF-F4E3-AAB1-C3DB-B46FCC879D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3" creationId="{77B2B169-74B4-155A-D75F-9F5ED656F3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4" creationId="{15757C3A-6073-1E1C-2C0C-D6CAC7B140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5" creationId="{42DB6AE8-99EE-A87A-69E1-25FBC4805A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6" creationId="{89526853-5DCF-CB3A-DBE8-2D929DCDF3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7" creationId="{9067F0D2-3190-6EED-5FB4-92016F76F8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8" creationId="{A160A189-DCB6-254C-D54A-E4290916D9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9" creationId="{BCCC94EF-28F3-172A-3D1D-1692C7DAA3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0" creationId="{A43963A3-00E7-420E-77E7-5D4D12705D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1" creationId="{0C2C4804-090B-D115-0370-F754CCBE78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2" creationId="{247A64B5-521D-D28F-27F6-E8434B5BA3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3" creationId="{DDE51EF9-802D-3DD0-A6F3-11A0A85F46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4" creationId="{9062E2E0-2264-899F-03D0-38A61897DE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5" creationId="{DD96E38E-DAB7-6C03-4B19-CEEEFC7E37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6" creationId="{BA0C9BAC-D61B-5596-FC4B-7BEC37B158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7" creationId="{C3254274-2269-7470-95C5-C24AF8AB57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8" creationId="{97B8F1D5-671D-42C2-CF95-51CA06898B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9" creationId="{6CAA0F41-9289-C755-D5C2-6942A373E1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0" creationId="{419C4A6D-2E8F-73EA-4D96-4D0CACA186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1" creationId="{D76469AA-1C28-965B-A215-3CFD5859D1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2" creationId="{1DA44DED-FC30-63BB-0EC4-CD95625E2E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3" creationId="{6B72EC40-D688-53B9-82B0-C1DEFEF70F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4" creationId="{45427410-5D68-ABC5-2A42-A80B662287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5" creationId="{5B4FC34C-40B5-448D-69AD-1AD4B11C61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6" creationId="{433EE3B9-1714-3FE8-4CA9-85CA5A8FF5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7" creationId="{F60BF335-DCEE-E32A-102B-9AA0C99B8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8" creationId="{13B9A37C-81E2-C78F-C009-167AE4AC9D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9" creationId="{DFA95C3D-A559-162F-E8EB-B729E72C8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0" creationId="{276A4C55-E01E-B44C-8AA2-E99A8F0E85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1" creationId="{CF587592-13A4-0133-F36A-D4BA9E04CB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2" creationId="{E7CF0294-8AA1-B48D-3C02-EBCC693F0A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3" creationId="{5A7E6487-D681-2D94-C59C-7A493892F3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4" creationId="{AA8D2F1A-EE33-2E52-4321-C7E302CE2B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5" creationId="{BF45942E-F6E7-0012-70F7-1C5F07F68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6" creationId="{45CA9CAB-5B3F-379B-4024-DBD3AB4F4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7" creationId="{66FF9B44-9EF8-3462-A424-86ECFBEB33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8" creationId="{3F2592A5-613F-7CB2-0022-3FADDABA07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9" creationId="{E11D3100-548E-503E-38EF-A8C2D2F17D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0" creationId="{4798E479-E89A-6B6B-C954-7E2F42B10C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1" creationId="{21156E79-BDFF-5E6E-784B-5BE3C5228F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2" creationId="{C2185084-B801-732D-5D31-F5285658E4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3" creationId="{80B3554E-5ACD-186D-EB03-1404B7BA66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4" creationId="{05A3C4F3-E3FE-0F35-D54D-C83C23329D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5" creationId="{D4EFD8DF-4FFE-EEBE-37FA-FD432F4D9E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6" creationId="{7B2A2EAC-B2CC-E347-7AA1-8FE498BEB9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7" creationId="{047A4D25-D20F-6AE0-EB3C-FF458875CD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8" creationId="{210AA4CC-E31B-1D6E-9B81-FF0A68B4D9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9" creationId="{241600DA-6C92-3978-0D28-0BADEDDB49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0" creationId="{96E49473-6B98-86B3-51E1-D2675F352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1" creationId="{480303B0-8A56-07F9-6C16-2594916D66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2" creationId="{57C7AC0F-EBDC-19D6-9A85-1F03027331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3" creationId="{1ECDC9C2-A744-A43C-36D6-5670B81DDC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4" creationId="{D2EF465A-0D14-3D2D-7F1D-4BAD652BAD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5" creationId="{1E5F1326-3EE2-BFA7-36D5-1B5384F69E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6" creationId="{D672B29E-8CED-28DA-30B9-4F3A105EB8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7" creationId="{B89F3786-AED7-0D69-04A6-2CD24135EC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8" creationId="{02AD36F9-E0CF-484B-9810-3E88F92F38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9" creationId="{65D5EF4F-1D74-228D-9309-227D73D253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0" creationId="{197E9926-1908-21CA-A6F2-69DB16A5FC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1" creationId="{F71ED323-534D-DB3E-6C0D-DA331A53B1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2" creationId="{F9428989-70DD-FAEF-7C56-0EC7BA792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3" creationId="{AA279476-875E-44DA-0BE8-CDED2477D6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4" creationId="{21BC1AF3-09CA-D919-C5E2-A5D2DA23E3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5" creationId="{DE61BA31-872B-3262-6D67-C7D0039033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6" creationId="{EC4D4269-F081-F6B9-6658-19C1BB31CE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7" creationId="{8C7AF120-6012-7244-F7BB-91168C861B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8" creationId="{D88D7E08-2EE6-1C2D-FB1C-20C528B2B1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9" creationId="{A8D8A27F-C4D8-676E-C1F3-3B693ECE90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0" creationId="{2FC39C66-2E4C-F1CF-CE3A-8D000F1573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1" creationId="{088853DA-1977-B9A2-93C0-5AEB281903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2" creationId="{BB483E96-AA59-B322-0C8B-6956C3E23D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3" creationId="{1CCA9B5C-6EE1-DDA0-ADF1-53D0A811D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4" creationId="{E2694E20-01DE-2E4E-70F0-99BF7172C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5" creationId="{DECEB901-B7DA-AADE-04AF-86333C786A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6" creationId="{7EB35A7B-488D-B454-F8E4-04B72F4195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7" creationId="{E6F11473-1001-D5DC-31FB-DC4F686C41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8" creationId="{A5C30CC0-7EA4-2B35-5631-2E0BE0550D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9" creationId="{D0A0DC12-BF07-C62B-8DFF-6C01A0E9BC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0" creationId="{3A090B9C-2FFF-A289-405F-C136F470BD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1" creationId="{E4175D70-BB32-F9E2-2F63-F88F7EEB1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2" creationId="{84C78A23-CB47-C6E6-A25D-0B7B06C074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3" creationId="{231EFB42-2A0E-D1D2-F9E3-463A769D47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4" creationId="{83C6E281-DEE0-02C4-C202-DD9820F37C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5" creationId="{22A060CB-7ABD-DC95-3B0C-714F6A875F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6" creationId="{80B8FCFE-7862-E1B6-E2BF-EE10F551E4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7" creationId="{AD1A1D68-6910-4C1B-C57E-E3E5541FFA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8" creationId="{FF7FC949-21EF-2FB3-DC22-609D18EC2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9" creationId="{0F0DF7D5-8352-E3B2-19A6-A84AA77E0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0" creationId="{23EC92D6-A85C-1FCD-D494-A48DAD81D8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1" creationId="{AAFC1306-0CF7-1F3A-673F-E069421CE9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2" creationId="{D5A34572-D056-F08F-2E34-0870F36F7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3" creationId="{B10A20BC-DFDB-ACBC-341C-58CA89835B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4" creationId="{BC7D9360-CCBD-5211-B4BC-C53F4F470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5" creationId="{FF781A50-E301-4EF0-19DB-1C9F11B27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6" creationId="{4A619A1D-9ED5-20B4-5437-5EE11043A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7" creationId="{820A2744-6091-D9DA-A82A-CED78EB44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8" creationId="{C6390F93-6B98-B872-522F-FA42C7DB10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9" creationId="{516D6EE2-C252-8AD3-0F7E-359CBE9394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0" creationId="{ECE01E76-24D9-AC2F-77BB-AE5E597852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1" creationId="{6E7AAE1C-1D63-8EC7-121B-8DA5513952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2" creationId="{7BC6C1BB-B433-B498-2467-529B955C9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3" creationId="{F0D5D952-A6D8-92A5-8B80-8611EA918C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4" creationId="{340E04F9-5ECB-CBFC-387A-9F4B2D9299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5" creationId="{FDF64575-F9BD-26C2-5F52-F40C0B302E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6" creationId="{09059817-AD08-B6FE-28DE-E6A73A71B3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7" creationId="{131B7BC3-7995-960E-6BEC-C34AEA91BE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8" creationId="{87614D63-4666-59F4-2BB8-6D33113447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9" creationId="{D2F8950A-A043-AAE4-9BEB-37AC684F6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0" creationId="{818B144C-944D-BA4C-4DC3-FE566BDE65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1" creationId="{EE024073-B1C4-66DF-A363-49AA0D0AC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2" creationId="{5109CCF7-CE59-817D-2906-60D2080AA7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3" creationId="{780C8CE3-E6F2-B600-2138-9502DEB80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4" creationId="{ACD2C7CC-C46D-13E9-1C75-885F629F07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5" creationId="{19D155EB-DB2F-EC62-80EA-6E43306D60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6" creationId="{07AC623E-0809-B755-2A7E-8572905A35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7" creationId="{3628DE67-D527-96DB-F41F-4944C08A71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8" creationId="{96359536-2326-759A-7496-BB582072D4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9" creationId="{0E52B334-C2A8-285D-4E00-A5C2D4D7A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0" creationId="{E01DCC31-AA31-3050-0035-F4B3997E57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1" creationId="{5A0C04D0-FF4B-64B5-D03E-227F412AC9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2" creationId="{85B4ABB0-B6CD-52A7-0316-C9B9987B1E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3" creationId="{79C769DB-CF0F-16EF-617B-6FC25054B9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4" creationId="{843D4493-C646-DF6E-EC94-D9DC984EA0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5" creationId="{A03AA31A-80F9-C8F7-FD28-593872118B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6" creationId="{9746116B-DBFB-7B1A-4B6C-5A094B98E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7" creationId="{1C443BA4-EF14-C4B5-8604-32753C3CC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8" creationId="{3909ACAA-DF7D-A2EE-B3F2-8CE8C1BC5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9" creationId="{13BFE5E1-E206-B75C-3F91-31A182E174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0" creationId="{E5DB2841-3530-DFF9-D0BC-0017B857CB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1" creationId="{E780F025-7D9B-F0BB-0DB6-459CFD96AE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2" creationId="{0D077939-D924-A51D-832C-2FB409BCE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3" creationId="{91173E04-063E-7351-749E-A7E6414B67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4" creationId="{289D857F-8078-C32E-63DD-F7806182D6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5" creationId="{589012DF-E33D-DEAE-89F2-73FEC368EC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6" creationId="{7AEA6DCA-E57F-A27E-575A-CE9782FE09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7" creationId="{39216B88-7FCB-6C94-B9D2-07EF0BFC58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8" creationId="{DB05333F-9E58-6C81-9861-00489C8BA3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9" creationId="{C0AC9A96-9C1B-07AE-9BF3-890DB25FD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0" creationId="{7DFBEBD8-D0B1-953D-86CB-687A5E84CB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1" creationId="{8B54167F-A734-DF14-74E1-30CDB04A8E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2" creationId="{8E4F347F-7AD4-1742-E6A2-6CC58B3BAC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3" creationId="{DF9B187D-719F-0FF2-34AD-9D3575923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4" creationId="{B6AD6D9F-9412-F9C2-B25B-5CC413E146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5" creationId="{19CBD646-D39B-6A95-941A-E78344554F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6" creationId="{93C7585C-159E-6342-695F-33DB74D810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7" creationId="{146114A1-329E-F631-2B6C-A9DAB8DF87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8" creationId="{65C2759D-7B0D-D067-8CBD-1F1E20F021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9" creationId="{FA5921C5-9919-E343-1FEA-CA3AE92B25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0" creationId="{D9839D34-BD85-4AC0-30ED-1F8E56B545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1" creationId="{D1D6224E-1B2D-D105-3043-E9E44A4324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2" creationId="{F99BFD27-4CCF-8C49-982B-08BA8A38BB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3" creationId="{C1EB13DB-3492-1D10-9B81-87F01B22B9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4" creationId="{3655347F-0CCC-67B8-E87F-15125CA8FD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5" creationId="{97953EEF-B01F-4D14-80B7-F588060D9D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6" creationId="{360550CE-5CEF-268D-82A8-4211083CB7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7" creationId="{E294E660-EDB0-07C9-2299-95D6B5483A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8" creationId="{7AA43556-EBBE-C34E-CFEC-66F9599B1C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9" creationId="{A36BF239-07D1-55D5-1322-73340332CF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0" creationId="{BB5094A2-2BB9-7804-0DFE-488DE595A1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1" creationId="{729D4D18-524B-4675-05BF-8C0EEC0B69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2" creationId="{2ABD2D04-2AAF-7B82-6ECB-490C32274C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3" creationId="{10C4A8E9-88C2-0F9A-8594-AED8A25D1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4" creationId="{FF0F5944-7CA6-911A-9516-8284DF7699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5" creationId="{0D1A009D-828A-B2EA-54B1-7908E0D5CF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6" creationId="{7F39B446-1128-F092-3143-84DBC03E14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7" creationId="{94FF1619-4284-7F64-04F9-A89B192307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8" creationId="{4DC0991C-6DAA-80E5-81D3-E33AF900F9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9" creationId="{5BE817CD-EF07-3CC5-1AA4-7C2342345D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0" creationId="{C37C57FB-0595-2D9D-1F1B-8B05FB847E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1" creationId="{C97E16B5-BF5B-3195-A70E-94B6BA6531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2" creationId="{DA827F78-6B83-16CE-27D1-8791872951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3" creationId="{71EC2D54-C803-762D-18EA-7709EA28F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4" creationId="{C304C8D2-A429-D923-9A15-E063B47703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5" creationId="{6918B10F-0A5F-E0B0-8B7C-D1AB89056B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6" creationId="{5CB3D482-F2A7-AF6F-B688-F48E9590A3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7" creationId="{0D60FBB3-D5F0-A6F7-25C9-AD72CC1BC1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8" creationId="{966C69D3-21F8-94FF-22B7-2BBF0BA898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9" creationId="{72075836-45AD-C481-FBD9-B4AC958D7D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0" creationId="{1DBEEC4F-DA5A-A2A9-CF1E-DC2EB9E9D3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1" creationId="{2C9E05CD-BCCA-7930-3679-7C13576747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2" creationId="{48CCBD37-94CF-D59D-8E9B-AC88344C8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3" creationId="{927FB2D0-2110-F54D-8AA5-01A5BAE670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4" creationId="{A3BA54C5-6FA8-CFD0-32AC-1164AFF3BF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5" creationId="{FF28BA48-4230-3869-3DDE-F9208DEF37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6" creationId="{C6D70DF8-A6F9-66B9-36E9-26914E5909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7" creationId="{763F38AC-477E-0344-9738-12B0857B5A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8" creationId="{C628F62C-2103-DAD2-307B-4D6011B47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9" creationId="{F602B4AA-064C-8B9F-71BE-CE6303B9D7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0" creationId="{7FD61CEF-CDFE-B443-83C0-46B69D1292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1" creationId="{1D56FBD3-188B-2D71-067E-FB8A2856F0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2" creationId="{1B58ADEA-4325-4543-633D-C6A8DF0954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3" creationId="{CB959385-5A44-0CE5-12AB-0CD44F9B0F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4" creationId="{8DCD15EB-71CA-36E3-A892-1A9CF92E2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5" creationId="{39574A1D-1237-CD87-D85D-4AE26A5B57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6" creationId="{76C028B1-41F6-A142-5EAF-ECB11F8D1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7" creationId="{E674B206-B316-8B12-20C7-6616B96B12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8" creationId="{1F0B5469-F168-5750-9E83-3B82C405E6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9" creationId="{0C543F0F-5049-76CB-E66A-BB1E5269AD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0" creationId="{29861DA6-96A7-9726-13CB-823551FB16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1" creationId="{0F4B1797-F78B-8E94-C5C5-440D7A2105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2" creationId="{24E52C5A-E427-0BCC-A8C9-CD6675DAA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3" creationId="{7F2DADBD-8E6B-EAE4-F1AB-EC8A324A80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4" creationId="{4D17031B-EAF6-50D2-C959-653CC7451F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5" creationId="{F183CF1A-6304-E7CD-181E-ABCDA4C6F6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6" creationId="{FE3AD634-E29E-1637-93F6-C223080508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7" creationId="{76C4B6B3-97C2-ED1A-AFEB-196DBA3AED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8" creationId="{E177B197-11F1-C584-881E-FB2673EEA7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9" creationId="{BD43C9E2-A922-6BF9-9B7A-AC46A07565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0" creationId="{1F73B9C4-BEFE-5AEC-0930-E60F5CDDB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1" creationId="{F0D1BB45-6C99-1605-DF63-6B261F988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2" creationId="{473E1ECB-12C5-090A-20C9-1FA1EA12E7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3" creationId="{FC1E35F0-67B3-C7D4-EEA3-317B441DE4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4" creationId="{6DCFA00C-0C46-EA6D-5BAE-6E888FC97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5" creationId="{96764142-AA45-BAA3-E0D0-1864826F83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6" creationId="{ACD78396-53FE-6A3F-30DE-8A36BD4E36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7" creationId="{96D72297-9B32-5E99-A635-99DC29DA6C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8" creationId="{4E3E450E-5601-3C38-FB5A-48E0506C6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9" creationId="{72073D11-730D-DDDA-0446-0F409F87F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0" creationId="{C5A94ED1-3B7D-F737-DF13-AD96FBB8A6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1" creationId="{795AA79A-A7E0-317A-3EFD-FCA216EB4D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2" creationId="{61CE3153-FB55-2D3B-497C-157BB1B443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3" creationId="{A3AFA3DC-7003-6FAD-FF89-E46FFD1C69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4" creationId="{3302AA6F-D0C2-8A12-7C16-25FD61468D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5" creationId="{1730003C-A9D5-FEEA-70EF-E47419B63D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6" creationId="{0726BEEF-AC35-E6CE-5A1E-75C1C208F2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7" creationId="{62CA85AB-E661-1322-C932-FC6584FAEC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8" creationId="{BA82B59D-C4B3-0003-639D-46DCAF6C36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9" creationId="{5AF3ADDB-4E6D-D853-79E2-E928E93CE7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0" creationId="{BDE663F8-842B-0BC8-7442-513F96FA9D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1" creationId="{4AA9B8C6-FAAD-A049-6434-569B412FDD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2" creationId="{47D2EFF5-D5DE-89BC-29E4-2FF230DD5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3" creationId="{0F7001E9-B441-B54E-A324-D2DD76261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4" creationId="{36D8963A-2F76-E177-13C5-6225261D62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5" creationId="{2BC9740B-0826-27B7-2AE6-60ED98D76C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6" creationId="{F1B5667C-81EF-6C51-8ED0-6BF59C5AD1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7" creationId="{79800C93-9B4E-2BD9-0A1B-3AB0BEAE1D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8" creationId="{BFA39AE3-0A7C-3171-E0C6-B7D0A32A4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9" creationId="{D8B2E433-9FC9-4B3A-0B7E-01DB564D7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0" creationId="{E7D91921-01D0-4CEB-3C87-C20898201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1" creationId="{58E4D2E6-5656-679E-B3D7-FCD75552D6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2" creationId="{F921D91F-08FB-C804-CFD2-086EFB9AB1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3" creationId="{C7829D94-11A5-97B0-23B6-16050DA8A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4" creationId="{5AD3CFCF-8464-781E-D4E0-A574C23058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5" creationId="{7FF4A31D-686D-7476-1614-DCE16FE8EA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6" creationId="{4E8BB125-9CC4-00BA-A3A7-AF9A71F3F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7" creationId="{94C7F109-8811-B1EC-7F1C-2258D0F7E5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8" creationId="{9736E266-66CC-2A38-7F21-715A725DCF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9" creationId="{B39F922F-1390-6DB3-0D4A-8A99E3649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0" creationId="{34C86FB4-32E1-F601-7218-13CB9C3D9A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1" creationId="{37FFC792-0C91-FE8C-5EB6-81B94CA7C5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2" creationId="{22CC9260-6BC2-DE1D-FF6E-2B767942A1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3" creationId="{76D8029D-689D-5C42-267D-CACF08F50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4" creationId="{243FA571-4624-5B49-2681-BD1ACB0DFB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5" creationId="{AD299106-C0BB-DB4D-A91B-183254028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6" creationId="{BAA07C40-6FD4-C70C-E112-6754234B05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7" creationId="{5ABE8310-9B23-C1D0-FAD4-3A5FA1E3A6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8" creationId="{136B95BE-8320-8ABF-382E-8AB48FDCE0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9" creationId="{B0D2FE95-A1DC-C1B6-C17B-0ABB250142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0" creationId="{6C4D75E1-6151-CB2D-A862-47F041525D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1" creationId="{B002854C-2D2D-CD8A-9351-646976C118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2" creationId="{F8991065-92F0-D280-F3B0-739EF446A8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3" creationId="{7048EA81-EEAF-0439-3341-ECB1E39A32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4" creationId="{68DB928D-8930-018E-881D-2FAA4BB29D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5" creationId="{BF1043CF-7320-E7C1-B4CA-3270524C84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6" creationId="{642BD480-D875-FDAF-8FA3-58B181788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7" creationId="{696129D3-9EFD-7C78-4131-CB4EF2665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8" creationId="{FD6DF028-E64B-F0F1-C1E8-A2EB7342BB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9" creationId="{0BF8AFBD-E880-C17C-D75E-1DC1DC05AE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0" creationId="{8ADC2095-04C6-4964-F1F8-E2FA68FBCE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1" creationId="{AA2E1178-1EA1-93CA-4453-6E360E0A49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2" creationId="{E41E55E6-6EB0-AC19-229D-633CC6AEAF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3" creationId="{D395B5BF-FAA4-86F9-07C9-F9E01796C6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4" creationId="{B4DC2151-B66B-9DD0-92B2-8D5E604B43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5" creationId="{DC1070DF-CC25-C297-22F1-ABBD38F855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6" creationId="{3BF9EB46-657F-1AFF-E75A-5311A21E39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7" creationId="{C081318F-C4C0-426C-3D34-063FA943A8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8" creationId="{0A2FE86A-BBF6-42A2-A441-46DC92A74D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9" creationId="{4F155267-34C6-D0CA-8FD2-5B5DB55940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0" creationId="{072692DE-F31C-D6EA-9286-9C8417D62B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1" creationId="{975B074E-1C16-0DF7-C719-62394FBEBE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2" creationId="{0CB70BC8-DA1D-28F9-51DC-9177CCDFF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3" creationId="{B083F171-A9F2-B276-9B60-421F2E94FF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4" creationId="{24F17888-BEAB-C081-4E31-81580F67C7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5" creationId="{F98E980C-31D0-DB09-BC67-CC31D42F5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6" creationId="{137CE48A-7BA4-F257-FFD2-F9045EA215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7" creationId="{F887FF98-DE8D-A944-B26C-E29DA0C4B5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8" creationId="{B9D3052B-EF59-A3ED-2C7F-100B1D7F82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9" creationId="{224F8929-7702-25FE-BF38-38121A2C1F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0" creationId="{9080A620-B41A-DA9A-BA0B-485B791F21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1" creationId="{DCEDE9D9-CA85-400E-C221-4A5B675CC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2" creationId="{318EB784-E63F-222C-755F-6FCA9FFB72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3" creationId="{5B4E6F50-9194-4BC4-3DCF-2E8D17391B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4" creationId="{B21639ED-6AA7-989D-60FB-7CEA1D3B87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5" creationId="{537B6B9A-2CBE-79F3-102C-992A433F6F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6" creationId="{B372FDC7-91B2-9ECF-A862-5A775E8AF0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7" creationId="{9D7A49C7-C0E9-71CD-262F-2EA92F77E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8" creationId="{B2D7CD59-50FB-1B7D-E083-F1DE44AE0C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9" creationId="{8614350F-BB6A-9FBE-1F30-6BAC801201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0" creationId="{7BC3A7FD-D0EE-0589-DB89-DED96D197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1" creationId="{0CEC7B9F-2B6B-DD3E-D93C-3D67152A2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2" creationId="{4A2BABBE-E438-D55A-E47E-E4F203FE77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3" creationId="{DE2E9AC3-7CD4-2D9D-EC59-E4E606C2C6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4" creationId="{AAB84795-E3A0-CCBC-F4AD-BC74A476FA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5" creationId="{F2765581-405D-9CF3-8993-83A93E03C6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6" creationId="{25C28B67-5630-1EC0-ECBD-A82250BFF4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7" creationId="{EE91D753-C3E2-F1D8-F180-D04FBA8FBD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8" creationId="{3205C704-C8C4-EEFD-FFCD-1866155D8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9" creationId="{F456BC56-482B-3F3D-6F5B-B46681F208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0" creationId="{7838EF66-C24A-516C-E5D4-677A3BB87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1" creationId="{06779D56-E0E9-3CE1-86DF-1AA2195D0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2" creationId="{D0CC30ED-E8AC-799F-9B28-94E1B885EA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3" creationId="{68A07961-8634-8B37-A392-F8CF3EBD35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4" creationId="{AA5611C0-673E-219E-A423-2F72CF9E8B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5" creationId="{EEABA09C-EB4C-A031-9C63-C86C8ED92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6" creationId="{1864E55E-2794-6E7F-7C56-8775A586F7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7" creationId="{A849803E-1C01-4B12-93CB-62731A5230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8" creationId="{3D1DB228-A933-3D98-D585-F96E52EFEA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9" creationId="{330671A5-09D9-B966-E12D-028150F20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0" creationId="{E8CB1EFD-3B12-7E8A-3A41-C87A5EE400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1" creationId="{C458E3C9-7A8F-7B3D-5E0C-19EB0E693E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2" creationId="{7E39EE66-F376-6998-535F-CE06DE1020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3" creationId="{09E18EE5-CE2E-119F-96C2-A4109AC3FD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4" creationId="{3BAC616E-F90B-4BE2-CBE6-9A5F624AF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5" creationId="{80DD6DE9-07EB-3B63-3C42-7DB8A83801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6" creationId="{E85E29DF-45B4-FA3B-256F-855BE2EA4E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7" creationId="{326892A5-A0CE-B788-47FC-D7E659B4EE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8" creationId="{7663B604-1BE6-939C-8091-14F89F2002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9" creationId="{7507A2B1-AF40-7A98-0E18-A49F358921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0" creationId="{F1028DC9-A535-4DD2-12A9-CA9A5CD156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1" creationId="{40A4ECA2-CE4C-1623-451B-8D83CA319D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2" creationId="{4F82663B-24A6-F0D5-7781-18595F8530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3" creationId="{22EC5371-4DC2-1C33-0882-A6B879967E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4" creationId="{0CA02356-AF2B-588C-4393-553DC57CF7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5" creationId="{AB932D9A-DA6D-C1C0-2D89-B27CEF0A67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6" creationId="{A3F7FBC0-21E2-376E-EFF5-99094C9222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7" creationId="{7BB668F4-0C27-DEB6-28B9-902B30763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8" creationId="{EC3CBB48-A82D-4CA3-75EE-B49464A5FD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9" creationId="{FA407935-2506-5868-6C49-F6BD7A64B9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0" creationId="{51504C46-34C1-63D2-F8DF-E82FF9611D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1" creationId="{B6576A08-AF5D-47F3-D8D3-9B674DE861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2" creationId="{BD993604-F4BF-3EF8-F71B-95DC3E9545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3" creationId="{3CA63B9E-A029-E4F3-0463-7698C39357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4" creationId="{7EF711F4-59B7-5D7D-8163-BE4A700463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5" creationId="{98048463-6961-1600-07EC-0FE247AEDC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6" creationId="{F213F3FD-458D-B541-F751-C44D61F49F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7" creationId="{D9F43F3A-8877-64CB-721A-6D218048D6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8" creationId="{A10BB0D2-84F7-7EF2-38B6-621CAC7D8E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9" creationId="{94ABA055-55C6-2C35-8424-9A5F5EBEDB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0" creationId="{77C2AEBC-86AB-4A93-FC5A-3989F165FA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1" creationId="{441705B1-6001-B251-0687-F6BDC46B3B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2" creationId="{5A9067AB-97C8-122D-0158-84C57D297A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3" creationId="{0A3AA5C8-E78B-89E6-B4AD-A00FBAE3A9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4" creationId="{F6D41D2D-27D4-2A8F-7557-C8D6634708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5" creationId="{DFDBD665-08A1-229F-E85B-91263704CB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6" creationId="{D7BC82B2-4165-52A1-B64B-CBDE76B6AE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7" creationId="{85733764-9108-E56E-912D-EFC1C4CEC7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8" creationId="{481FA2CC-637A-1D1D-B45C-A2A3C325CB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9" creationId="{7080870F-90C7-C0B4-F659-7F18CEC0DE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0" creationId="{0B119F46-E226-270B-BCFD-5BFD649AF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1" creationId="{B91BE6E4-A641-3398-F59D-0E70BF5A5C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2" creationId="{8E0923EE-7BD4-558E-135E-A101F75F3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3" creationId="{4DD4E0DC-21F5-FCD2-A597-058F1CECAC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4" creationId="{A4370009-E6B9-249E-D175-631DC47A9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5" creationId="{72DF4ADC-80BE-4E91-A081-76D4CC2B88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6" creationId="{49613FB9-BD2D-BB98-89CB-0657AD5CA1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7" creationId="{AAF2F616-D9B9-9F61-C9FB-CC17C61BD0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8" creationId="{C4F76447-40CB-81FE-519F-CCFA97557F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9" creationId="{D24E4687-65FF-6710-13A7-1DFE7A1E8C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0" creationId="{D3B48EB8-6AA2-F42B-355E-BF3BC87A5E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1" creationId="{30E818DD-328C-67EE-7232-5B0BA6823C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2" creationId="{4831D86A-CF8A-80CC-2473-39D017B19D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3" creationId="{2BA85973-8AAE-7373-0BE9-87D27D2429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4" creationId="{E590A17B-311F-E7CE-85DD-0D2E7290ED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5" creationId="{9043BE33-F390-1B6B-A189-1A8614D987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6" creationId="{BC580778-DD78-C26B-2722-D979AE99DC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7" creationId="{F9D9D25A-8910-CCB8-6870-256130645E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8" creationId="{C59F82AA-5E61-230D-41E6-802F4B20C9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9" creationId="{B6ACF728-8F78-6663-1DC1-4D3055ACEA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0" creationId="{2BD113E8-6EEC-ECC8-2146-858756A2FF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1" creationId="{0CEAF645-6FE9-B3DD-836B-0489351E44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2" creationId="{3C04BC3D-CFC7-F53D-B75B-9A2989374F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3" creationId="{637A406D-72C0-37A5-D24B-15C627C98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4" creationId="{42361A32-47F6-D18D-7616-D517FB2B52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5" creationId="{F723ADB8-8C28-A74E-FE45-CCC290CB95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6" creationId="{85006E19-44BC-3527-5E30-8D22C52E4F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7" creationId="{3679F5AC-A10F-CA99-9525-F653AA2263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8" creationId="{4AFB89CE-E0D0-E17A-995B-EFBFDA673B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9" creationId="{9ECA2B31-0222-A413-A9F0-AE69DE4C11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0" creationId="{9CB9FA0A-D929-95C0-EEAF-679F4B619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1" creationId="{08913FA3-CC17-4947-B8BB-C050342542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2" creationId="{3D31DB16-D328-5BEB-6E72-17A98D58F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3" creationId="{9E5B667E-A8AA-EDB7-1A64-70A8D01A25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4" creationId="{DAC86435-89AB-2875-9EBA-A4A581D65F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5" creationId="{A9EE6FAF-4D87-B485-79F1-093B63A913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6" creationId="{8525C8AB-0919-2B1D-F159-E5B9FAE9A5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7" creationId="{665EE5A5-DC76-E5B8-8D11-0A06DF1BDB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8" creationId="{7098CCEA-20E2-D05B-13E6-7C7F0DCCE5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9" creationId="{E7FE8868-D0CE-5E70-22E7-494A1E4AB5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0" creationId="{5B357A53-286C-2386-1C84-71FBF9BD65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1" creationId="{831662C6-9B22-3E8B-41BC-950FCA4C4B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2" creationId="{17D51E5C-CDA5-17A7-F247-A63BC816AF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3" creationId="{0DCEC637-28A3-FAE7-F9D1-EFC1762446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4" creationId="{59981580-C341-1C53-EF3D-F2FD060AD8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5" creationId="{57E6F66A-E245-19D8-0341-785EA0EF1C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6" creationId="{52264388-35D6-2018-1A39-32CBB05A92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7" creationId="{D419EF18-A297-049B-15F1-4B66B464D4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8" creationId="{DEBBD241-DD52-2A31-738A-00DAA5DFF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9" creationId="{684CA9B3-FBE4-E0E1-3CC8-D22F49CDB8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0" creationId="{354E74B6-21CD-185A-68FD-89E1C27082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1" creationId="{9C373054-6680-FF60-18AE-3CE3625D3C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2" creationId="{12B76182-178B-917C-8E4D-0BC44A5485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3" creationId="{75407DF6-F3CC-8EF2-0421-29B73936F5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4" creationId="{624DC479-31A5-3E88-8E7B-0037588D82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5" creationId="{1EA121A3-4E60-8B7E-619A-C44A923BEC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6" creationId="{D5EE9403-D064-967C-0671-50E5D35D48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7" creationId="{ECC7899A-5CE4-4B3B-783A-AEFADD3F16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8" creationId="{AEF1DDA4-5C5A-22A9-B02F-4CFFBB1BD7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9" creationId="{4E146C48-F33F-43BB-0A6F-B4C97E8690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0" creationId="{E739A81C-6A94-9B0E-1365-C60C031B19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1" creationId="{A3BB44D0-D215-5F46-7731-BCA68DDC92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2" creationId="{A031E96A-5DE9-AA68-523E-ECCD7DCF3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3" creationId="{F69A7487-124E-79D4-1EC3-E26B8F9F20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4" creationId="{7C6BCAF8-3694-6CB2-1F7D-4CB1A1A425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5" creationId="{D71C7BD1-FE3C-7A14-FB89-5F8DD68B6A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6" creationId="{69D6BAE8-8CE3-0F6A-F63D-1D53707C62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7" creationId="{BB1510F9-98C0-FFE1-F45D-CED95FBE3D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8" creationId="{1B4557D8-DBD4-7EF4-1FC7-6B926F5568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9" creationId="{28DE8186-5467-476C-8843-0193E3F66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0" creationId="{D5ABBFBC-7C6D-E5A9-CDA8-CC6FFF448C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1" creationId="{87A72A81-6EE8-E288-8273-D394484423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2" creationId="{74B68010-47A5-2EC5-9BA3-B9F1B06002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3" creationId="{46FD28D8-D81C-DC16-0D3F-3FA6024903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4" creationId="{90DB6FCE-E4D2-6DE9-E68B-199640A321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5" creationId="{779A7AD4-5D87-4A31-CEA5-A39F1CFF1E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6" creationId="{EB0BD346-4895-5D4A-82C8-09BC82068B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7" creationId="{27012553-1599-1706-065C-334ABF8556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8" creationId="{641B2A18-7A4E-3212-D99E-5CB77B3F86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9" creationId="{52561DC9-234A-746B-327E-B9931B0844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0" creationId="{70D51B4F-0AB3-5FB0-1569-C1B4740B6F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1" creationId="{C34496CF-4D73-0C38-A567-AC0F2F21AE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2" creationId="{879E9D6F-D5B1-D846-169E-BA389D53DD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3" creationId="{EEF3B225-85EC-1A5B-5CE7-9570B20B2C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4" creationId="{DD529885-82A8-20C5-104F-99E45A52DD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5" creationId="{16C75181-2D24-E639-9F69-2C2F9E92E9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6" creationId="{DB13E914-6712-36AA-936F-3CF1F8E12F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7" creationId="{C8F4C946-794E-01E0-6B5D-1EBFBDD206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8" creationId="{85F2635E-D918-F6CC-6469-5250A386B8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9" creationId="{A2E4AE70-8644-B46A-12A8-039AE94186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0" creationId="{9597A14F-2CB5-3C74-494C-EC5649F799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1" creationId="{1C920E06-357C-AFEB-E09E-ED356ADD61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2" creationId="{16C63517-6AD4-EC13-DF51-866C60A2F8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3" creationId="{BF4EA295-1F3B-F734-BCBF-8B098F55B1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4" creationId="{13183AC2-C055-F3AE-5948-F98767A1C3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5" creationId="{F440740A-24C6-1BF5-73E6-23C5A37B38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6" creationId="{8F9CF58B-63FD-E68D-1430-423619718D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7" creationId="{70967465-2E10-E19F-23EE-4A8820D9B7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8" creationId="{35C6711F-FDC4-9E8C-F2EA-33D421CD66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9" creationId="{E7873A09-6FBC-5E3B-3FFA-F321D85D47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0" creationId="{DBA3275B-D7A2-48A5-0F63-8C27D1629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1" creationId="{F9A68E11-A338-679A-1A8D-0194860D82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2" creationId="{D379C4A0-F90F-553C-BC34-9CC908166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3" creationId="{EE6E1727-509A-C41E-6198-71E933DA5C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4" creationId="{5C4BD381-0797-7625-EBC3-20847FBBCF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5" creationId="{DE4AFE75-9485-4364-CB16-4E13E83C11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6" creationId="{25800B10-236F-453B-F252-9DED4334BB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7" creationId="{22CC4F6B-1235-731A-6523-8FAD7220B2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8" creationId="{BD4448D7-2E42-69F0-5D9C-37087CFA19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9" creationId="{E6D07199-0DC3-9DE6-430B-E2840E79B7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0" creationId="{90B1177A-4C69-D27A-3D21-D168B60E16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1" creationId="{56FC5BC0-42E4-61B5-0C5B-9FBFC3ADAD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2" creationId="{67C24BE7-F39E-F3DB-5BE3-DD81672BA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3" creationId="{F07E87B4-8095-6BF0-94FA-CCC7427A6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4" creationId="{7025375E-110E-3B83-0CB9-7CA1D4F0EC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5" creationId="{ABA39BD0-D67A-377C-51A9-008455A777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6" creationId="{23939064-A18E-E05F-4D2B-EF8E6D4276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7" creationId="{1EBC6BBA-F34A-DFF6-0424-9E467FB380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8" creationId="{5FF412BE-71D0-1BF9-1ABD-9AF387694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9" creationId="{A7239C8A-BA32-11B0-D93C-95237A593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0" creationId="{5418AD72-B243-3B13-43F6-A0271970A5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1" creationId="{D637C7E7-CEAC-34EE-2A87-DE096E222C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2" creationId="{9CA95CCB-BF23-690E-A2F4-D6B8E6F298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3" creationId="{C82CE73E-B736-5F07-0422-F8FDE41C1C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4" creationId="{BED50ACE-487F-5214-C2A0-C616D6FB35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5" creationId="{77B37844-F89E-ADBC-9CF2-1C9A7A8973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6" creationId="{8ED6D8A5-F961-DDA6-799B-5070180725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7" creationId="{CCA4FC43-33D7-1679-C15F-07ACE0496C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8" creationId="{919341E2-AD4C-EB71-90A9-7304243C4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9" creationId="{42F7ECE5-7921-9E63-02C5-535F49AA98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0" creationId="{FDDA6BD3-0CB4-13D0-806F-601BF65DB2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1" creationId="{CBE93AFC-7C8A-6B53-0927-132F59E783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2" creationId="{173BEEDC-1CC6-8005-1B8D-B0CF627CA1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3" creationId="{3E677615-FC56-6CF2-0E22-3A09A4C7A9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4" creationId="{3228CBB2-D238-CDA0-83FA-FBC2BBD9D7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5" creationId="{91BD87A4-9D39-506D-94CD-7B164D56BD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6" creationId="{794726DE-CE2E-9B64-ABA2-BF24268D19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7" creationId="{10C370CE-35CC-AD1C-0B7A-1B9378DFD0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8" creationId="{8AB65988-3AF7-C64D-EA2E-D5C3BECFE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9" creationId="{6BF53611-7859-0B65-7079-D2CFB85CF1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0" creationId="{ADFA86B9-600D-140E-B168-61B8BCE104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1" creationId="{6DD70CE7-DA3C-C2E3-3E30-A56668D341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2" creationId="{4E26053E-B9CB-F891-7186-DBF48915EE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3" creationId="{30E35DBD-14CA-787B-F2E4-4C18D4601C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4" creationId="{54EA0697-F417-5518-BE8E-7C1464C24D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5" creationId="{8C0A41FB-0903-B0E0-75D9-C77B7DD871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6" creationId="{E7A85BD4-3C9F-48F6-CDDD-EB42FBFB28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7" creationId="{03FD1430-1418-E310-727E-8D4462BFD8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8" creationId="{FC7E755D-07FF-A263-C7EC-C04A17F0B3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9" creationId="{89A9CE2D-3362-AF93-CDFD-9AC81F7D52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0" creationId="{CFD7B4B6-B54E-2635-37D9-C1A2AA144C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1" creationId="{0370F9F5-459E-DCC2-D2E9-ECCE73981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2" creationId="{0B8A7086-6C4B-4552-0A83-F286FE554B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3" creationId="{13F3A4C3-6444-3432-BAFB-EE1B95D69F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4" creationId="{8D6D6273-7EF1-51E6-6493-534AA1444A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5" creationId="{7FCAA26B-E36D-6CF5-176A-9385E76D78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6" creationId="{BE40A802-7553-6E72-1D1F-8808A03F41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7" creationId="{B6ED6644-CA54-0EE5-7BF2-DA5042AF4A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8" creationId="{9A922B0D-699E-E76D-0F97-992507F231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9" creationId="{B8A8BC69-7C5E-6D61-A4F6-0EAC1A46D3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0" creationId="{2F03C3DD-0B49-5B58-3A93-FFDEE5A3F6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1" creationId="{0F09B9F2-4D36-907F-BD35-056E397A12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2" creationId="{87F18EC4-0492-76A9-59CB-BCB8C7CE3C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3" creationId="{E946987C-1BD8-95F9-892D-6BBA94F57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4" creationId="{1931FDBA-7A4A-5F00-9EC5-D36258161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5" creationId="{9F25E72F-8D8B-324C-2D8A-3F96B53B6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6" creationId="{6FE86979-36E4-386D-C58B-3A97195F18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7" creationId="{F71E7301-6B25-5463-BFE6-5216879E40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8" creationId="{5518E668-CFC0-DC7D-448F-3DE1619EEE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9" creationId="{E6E75D31-CD05-37AE-769D-4F8E33DC54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0" creationId="{7C4235BE-CD34-878C-A834-31E32B86B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1" creationId="{F2ED7F27-A159-8BD1-87BB-2D2FC474EF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2" creationId="{C4DB9705-FBD6-316C-A0C5-FE8E3310E4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3" creationId="{0683EDAE-4D57-9A4B-003F-0D713B735A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4" creationId="{60D28A97-7610-1DDE-B1C9-D164FA846B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5" creationId="{2A7FEA10-59AF-56AF-6E1C-D479C16BBC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6" creationId="{AA74FBCA-1912-8D4E-EFC0-42862A706C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7" creationId="{4FFB6FDA-F40C-6D8C-E965-EC7F5F9E16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8" creationId="{1E836C0E-5047-6D7F-E48C-88761BD302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9" creationId="{419433C7-2FF6-1566-1AB5-F997DE2D4C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0" creationId="{83FABF30-F18D-B67D-D857-932059B6B2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1" creationId="{D693E999-99B9-2F2E-42A8-5620BA0116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2" creationId="{9C1BDD2C-623C-4E0F-F504-78CD06B9E8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3" creationId="{4D88A3DB-0CE6-9239-70C0-886A004BC5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4" creationId="{C050C7C8-BD51-F31C-FB36-08357FA1F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5" creationId="{888533F1-F6B4-5B32-2285-9295411C3E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6" creationId="{205F098F-6A77-C6E7-10C1-EA5C7525CB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7" creationId="{C98D25F5-55A2-002C-5226-E7D5DB624D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8" creationId="{5809ACE1-332F-82F4-CDA0-AB88797EA8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9" creationId="{7621689D-8E97-1BCC-8F4C-8DFF6F7473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0" creationId="{75E4CDE7-EE19-9688-17D5-89C1F0C969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1" creationId="{875DF4B4-9AEC-418F-FDCC-5C08A87AA8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2" creationId="{6D3378A1-41D2-DAD4-2A22-3517D7916E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3" creationId="{672EA15D-EAB2-4218-3D07-59F2C1FBA7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4" creationId="{7E06D236-4BA8-5ED5-AE5D-B16AD74FF2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5" creationId="{71411508-B6BE-F299-ABEA-3AF005D17B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6" creationId="{E5B66320-9019-31C1-2569-BC9214589D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7" creationId="{C96E3BF2-AE24-E7F2-7F90-E264C911C3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8" creationId="{7298EF93-42F4-EF9C-6A78-D73F205476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9" creationId="{D4FE030A-BA9D-ABF3-13FF-333DD79F9C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0" creationId="{5190D70E-EFA9-B7FE-1C81-9B48027EBC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1" creationId="{FFFD2163-8338-8166-C60C-6F2B9BE941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2" creationId="{341DE51B-1B01-991C-DE20-0DA124EA70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3" creationId="{6E861DBA-B3F6-A91F-88DC-F0571C8905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4" creationId="{9AD699E3-EB1C-D72E-9443-12D71D45B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5" creationId="{1D5E852A-6790-DDCE-6EE8-D6745F24D3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6" creationId="{F5E98ACF-3291-5837-8504-04205A94AE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7" creationId="{93C31F3F-A025-68A8-FD47-257B09B04A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8" creationId="{41325796-6DAE-F339-62F7-476E327EA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9" creationId="{52A28425-F1B7-C948-9E59-AAA3885BEF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0" creationId="{1E70A8D3-CE16-3D00-7E5E-E43D7D88AB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1" creationId="{3A08DE7D-CD63-B2E3-0930-D29FC6AD53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2" creationId="{1D699EB4-AC4E-A646-3925-3B796072E9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3" creationId="{123FA0B5-7E50-2D7A-A3DF-E805D6C3E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4" creationId="{0077C7C3-6E5F-B9DC-7C36-DBBAA228E5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5" creationId="{855DBB60-AAFF-7840-C422-08A4C2DDA9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6" creationId="{DABDAABC-8848-9A68-36A8-AA954722C0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7" creationId="{B7FC3337-EE4B-73D3-B471-8E06C16ED9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8" creationId="{1147974E-6397-F587-9149-35F20A36F2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9" creationId="{EA683A41-A479-A2A5-226A-54FF6C63E0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0" creationId="{BC19E574-39A4-8D08-8345-76950A8C1D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1" creationId="{99B51BEA-9263-3F7E-76FE-111C8EB104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2" creationId="{99EDE2EF-9319-F06C-B40E-2EC6EC05D7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3" creationId="{6D003E69-EC43-7416-227A-64B4D35721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4" creationId="{E17A2F63-DAF4-B610-5C37-9D16F5FFFE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5" creationId="{A5DB77AB-1501-3794-9552-39E2C6F6A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6" creationId="{DD5493C8-64D0-9008-BE82-00224C4B59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7" creationId="{B2D4068E-DF69-EE62-D008-08A6EC6FD8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8" creationId="{3AD076F9-7D40-1399-705F-85739F2CE0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9" creationId="{4A29D36C-C5E1-8CC1-98BB-67EB362AD5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0" creationId="{5C1F982F-BD11-428B-1C46-1FD90078C8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1" creationId="{853D041B-4EF0-3438-CB40-A799B11325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2" creationId="{DB08F6C0-6B0E-B07F-D8D5-B9B5E14D6D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3" creationId="{3353CB1B-36AA-552F-BD7B-B5F940294B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4" creationId="{1120542B-7A54-1277-783E-21B6EB4EC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5" creationId="{4BEAB6F7-0FBE-78D9-FD1D-203CC8FB21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6" creationId="{19421353-59C1-CCEC-BCDD-0AFBBE23F1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7" creationId="{B6EF4E26-44F3-6E24-A66C-18029DB26C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8" creationId="{300B66BD-5A62-65DF-A4F0-6FE131BBED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9" creationId="{0504C9BC-3B7F-59DC-D507-FD4DEAB0B7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0" creationId="{D01DA94F-7599-27EF-0D1D-4B606ECE08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1" creationId="{7B154FB9-EBC4-28AB-A9C0-6F4D99410B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2" creationId="{47ABF828-7E00-23E3-C67E-EF8AB30036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3" creationId="{693A6C65-2028-E247-2E24-52FF1CAABF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4" creationId="{0B06557C-E1B1-CF3C-A391-A75BFD53DD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5" creationId="{330966A7-6787-1E8A-6AA2-EF861DA8BF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6" creationId="{E854B29F-A8C5-29CF-4CF0-902E15F751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7" creationId="{FE9F181A-16D2-3BB1-3E9B-425B56F19C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8" creationId="{C04156A5-3C3B-8CA5-CB4C-8CDADDF316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9" creationId="{2C13A6F3-CDA5-EF9E-8750-D960FCCF8C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0" creationId="{4E800645-D7E0-ACE0-4A0B-6C288494FD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1" creationId="{6B70DF0C-4E78-709E-BEC8-7452E07E0F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2" creationId="{8B139556-3D0F-FDE5-ED76-DBC6ACF84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3" creationId="{3F03657C-13D8-A712-632B-5856533C7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4" creationId="{C54F7290-FA2F-DECA-822B-2400FAFE0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5" creationId="{7215017E-1850-508C-7553-7969E5F41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6" creationId="{DD26CB1A-27EE-27C4-4926-017C204776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7" creationId="{9EDCF0B9-0946-B492-9528-A891740323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8" creationId="{B24FF4EF-6671-2506-04EA-E99146C846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9" creationId="{ECDAEF02-1C64-290E-0AF6-6ADA4E7A0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0" creationId="{660E369E-2594-E5B3-6BFF-BDA2278F37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1" creationId="{4B4C692D-7C1A-EBF1-A1AE-A85BED176A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2" creationId="{0960DD18-D54A-8928-FB47-D8E9F17F6B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3" creationId="{F2BF05ED-3795-2E9C-5D76-24F97576F2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4" creationId="{BA0F2499-9D76-0B20-B8E3-31A9F4B592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5" creationId="{EA76F6D7-1D62-52DD-C2FF-59EEF901D2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6" creationId="{7C893164-5AED-41E5-755F-ADA1C91EFD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7" creationId="{D0FE2578-8973-81EB-68E0-C0629D0765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8" creationId="{8A963A6E-1626-B95B-6130-D03C34EB63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9" creationId="{7ADB3544-43F5-985F-F150-07DF2D28D4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0" creationId="{539BA905-DC31-B1B5-A60B-08B086C96D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1" creationId="{9DAF1754-5DDB-86FB-554C-96B9E42C4E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2" creationId="{342E7C7B-7BF5-81D6-A81C-B2F1836A76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3" creationId="{4E1E63DA-5EF5-38B1-6A7D-2AE29EAD2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4" creationId="{8408FF0D-5F6B-1FD3-7DA4-DEC5A8AA9A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5" creationId="{A85CF587-F580-4C90-4FBB-A070AB0AF5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6" creationId="{A7105191-B694-C04C-76C1-E37C2E8647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7" creationId="{58AA96F4-0B5A-8A2B-7805-4125317A1E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8" creationId="{BAD885EF-864F-CCC7-A951-9028031F05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9" creationId="{048B5966-88DC-D56D-8E9C-8B27AA5295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0" creationId="{FB22B8F6-85FB-347C-9259-75F820C884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1" creationId="{A6A6D0A4-DBF0-A704-494E-3C263A29C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2" creationId="{73462B48-62B2-7BEB-0EE9-30D64C1D2D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3" creationId="{6B056846-609D-0DE3-3640-89867E03E0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4" creationId="{77F17F76-E053-0CC6-3CD6-49D020CAB5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5" creationId="{4FCB5F67-09A9-AF2C-E72F-535EEE8BE6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6" creationId="{608F1873-2296-D19A-C9CF-995B509E59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7" creationId="{C56BEA9A-DA97-99EA-B596-55B1379CDA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8" creationId="{F8D0164D-FB3D-0409-2336-4FCF481065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9" creationId="{01FDAD11-14AC-EE57-CB37-FD28975633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0" creationId="{A00758E3-291E-73DA-C410-4B66EE3523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1" creationId="{D52C6A07-074E-FDC1-0373-A43D3BCCFB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2" creationId="{8CF14A6A-97FE-D404-5AE2-30B179B6AF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3" creationId="{5DB9402A-5991-CDE3-C9F9-D36E2C1760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4" creationId="{3700F66F-8860-8924-EABE-AC8003FAB9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5" creationId="{4EC73AA3-1BBB-2169-C7D7-CD53B2562E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6" creationId="{231B5177-B611-AF75-0408-0F8224372A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7" creationId="{5A5C5709-4858-2E33-A5D4-841D54495E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8" creationId="{01EF81E2-81DF-5988-157D-77D1023EA6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9" creationId="{3F87C454-A3DB-A250-9B0F-862243C596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0" creationId="{7B96AA4C-6951-2E5B-138C-D8144B19A2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1" creationId="{8370DBC3-8CAC-0BFB-8BD0-EEA8BFBFFD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2" creationId="{FA213FF8-0E5F-D8DE-23B9-12855C571D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3" creationId="{7E93595A-A449-4868-70A1-D4AD1BE82C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4" creationId="{CF3DCB90-75F7-5D26-4B64-EEA58151D5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5" creationId="{7D6E7F78-70DC-E3C2-818E-C7212C62D2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6" creationId="{1808D456-BE2C-C7AE-E307-287107B082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7" creationId="{0CD511D6-B8DE-7603-4D03-7A4018D8C6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8" creationId="{4E98C717-7DD4-F4B7-C5AF-0A0D9A7CF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9" creationId="{1B75097F-EB5A-75DF-84AF-193C685A7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0" creationId="{CCF3388B-5A6A-EDEC-70B6-E6F2D9B61A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1" creationId="{7A832F36-D0FC-518F-906F-E605369D2D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2" creationId="{54F21DEB-BDDF-4DC7-19B2-C034C08678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3" creationId="{C52E6D1D-6F39-4B31-C1E3-244BA569B1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4" creationId="{1F3C5993-EBAB-9E6E-9BFB-FDEFD5875E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5" creationId="{07673335-675B-309D-D074-8F7A14171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6" creationId="{10F714B2-C605-4E1C-0E4A-7F8E4EFBF5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7" creationId="{18DD6C82-62DE-AEDF-5A02-55182A8EAD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8" creationId="{D6B1BAD2-9661-591B-4FC5-1E3CFCF61F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9" creationId="{F932A012-10C3-2E73-E826-8DA61BF951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0" creationId="{707A5086-ED39-9036-373C-290A46C6D6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1" creationId="{DFE0F73F-8DAB-3AAA-ACA1-6F7621710A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2" creationId="{948E516B-3382-AFA8-8288-D848939E1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3" creationId="{81FB3329-8F71-D653-FAF5-F4B332C620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4" creationId="{CD10F25F-840B-48CC-3B36-E7E673D351D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5" creationId="{416C7E0B-E28D-F22D-E310-06F07E98B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6" creationId="{B460C6F1-C7CE-D59C-43C4-CF4D63DC44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7" creationId="{3A094620-442F-B22F-6E3A-91D4AEC129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8" creationId="{1DE3632A-B3F0-288D-2B79-E22AB6F67A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9" creationId="{5E5B3A24-D587-6986-89DB-681AECC31F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0" creationId="{B8DEDF5D-45A5-396F-D7EB-EE1BE61C8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1" creationId="{9C44DCF7-A299-67E4-BB4B-D692CFBBB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2" creationId="{933D1177-0120-9DA1-8233-BA90B71218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3" creationId="{8E65C017-B164-1102-E792-9D59140547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4" creationId="{9E4B5C1D-0B86-0417-E485-02FBE10D0D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5" creationId="{0F093CE6-DE89-F07F-E950-C339B5968F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6" creationId="{A3404ADE-0F4E-15A8-58DB-87CD7E2851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7" creationId="{051FCBB6-9930-287C-71F5-24CA176422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8" creationId="{D9E5CBED-4976-75E4-8BC9-6591B6734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9" creationId="{A944EE58-61DE-333E-CBA5-949D0AC676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0" creationId="{DB5328CE-FA9D-BCD1-C091-67C26325F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1" creationId="{5862E781-21D3-8839-6EEF-3CAA11DB6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2" creationId="{460BB624-3141-0A12-A79E-1B8808B594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3" creationId="{6D205E40-DF24-21DA-646E-22820097B7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4" creationId="{6CB1802A-72B9-A313-1315-86847FCCD8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5" creationId="{C65525D3-C692-904A-C297-A13FCB065C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6" creationId="{3EEE6C1F-FBF0-6D0F-18F7-C25422F401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7" creationId="{ADB0C075-4B7D-C128-CD0E-A4507C7147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8" creationId="{207C2A5C-7CAB-1D5D-090F-B484D9332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9" creationId="{0D9EEC03-C01D-A56B-E87E-39B3F4C95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0" creationId="{411181B8-F6CA-BEBE-5CE1-A3ED88E25D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1" creationId="{192B8205-1EA3-7225-3F72-AFF74448A2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2" creationId="{AEFF4147-18A7-5F53-B564-3B3304EFA3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3" creationId="{1A8156F7-8BC9-9826-3EBE-6906F8809A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4" creationId="{EF6F9D75-B6B1-2315-7EDD-E71041FA9A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5" creationId="{6C904310-B8D0-1D56-B251-A1702344D2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6" creationId="{7636A260-4900-1E17-3E41-290E2499BF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7" creationId="{A031ED30-18F0-703D-79CC-949CA4A64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8" creationId="{76D538A7-9EFB-ED70-E580-939469740E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9" creationId="{3A7EC1D8-A72D-D57D-4EA4-E9D882818F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0" creationId="{021C71FB-16B2-9A6D-74A8-63858D4087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1" creationId="{E8ED5AAC-FA2A-70E0-82A1-9B57775ED7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2" creationId="{1F54EADA-752A-6C30-03C7-125A9FE556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3" creationId="{A5FD4251-5931-4A41-DAFD-21B7247D9B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4" creationId="{0393D587-A442-4F96-12A1-1FA85A2126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5" creationId="{F6008DF3-C554-E9B8-04D9-38AF48DC8E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6" creationId="{30304E1D-535F-E52B-D315-E96BA30554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7" creationId="{817626EE-26D7-B61D-4583-51B6F37738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8" creationId="{9CE65726-AE96-EA2E-C3B6-04A0BD8742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9" creationId="{9A08D8B0-654D-2F0D-5CC0-506700D47F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0" creationId="{1C907D62-94EF-4CDB-EA20-E121A077F6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1" creationId="{CB8A45DA-D9A8-7FD3-5838-C13EC55BFD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2" creationId="{61D9D73A-70FC-9004-A7C4-FA6A126030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3" creationId="{353E9156-6F83-8161-E8A2-119E68BF8A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4" creationId="{695536C6-2E2C-AD38-5619-922D6D9348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5" creationId="{5BF9AA68-91A8-18EA-99B7-6278C52BC2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6" creationId="{EE7D21E1-B38C-B55A-B415-75F29271A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7" creationId="{1C31D64E-ED3C-1A5C-C535-AA97E5665B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8" creationId="{414DEFF7-0808-547D-E6DB-4D80871899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9" creationId="{CEA6CCBA-BFF8-F92B-6DF1-DEDEE0E654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0" creationId="{82460C8E-0BB9-19B2-6602-0BA66A6CF8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1" creationId="{FE8FAFB8-EBAC-5ECE-C5A6-A98E27CAFE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2" creationId="{79CD3929-BFE4-4BE6-3798-A5ECFC8D5F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3" creationId="{B828A580-2506-F7C1-FB3F-C41BAE669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4" creationId="{2E0578D9-7BA2-4B6F-2A91-0D1F015F7E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5" creationId="{0368C567-C0E9-BE28-A74D-3C673867E9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6" creationId="{48495B7F-A0D6-5A1D-2360-75CC861AFA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7" creationId="{D457761B-5F83-8175-916F-53926E9056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8" creationId="{3D1DFAE2-5FCB-00CA-BCA1-F9E6CE62F6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9" creationId="{DD876263-8054-D2FE-A520-3BDCE6186A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0" creationId="{F6D46279-022B-F6E3-772A-C690A0B53A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1" creationId="{28D13D2B-364E-902A-B3FE-D05A80E16E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2" creationId="{18DCB290-347B-FF73-E4B5-45F891346C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3" creationId="{88CBFBEA-868A-660D-506E-4C384AC36F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4" creationId="{62BC1DA9-A9A9-71C8-2BC7-7134E775A5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5" creationId="{8BEB8183-FEF9-B72A-08F2-CC6010B0FE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6" creationId="{8B10100E-0E91-8233-318D-C2D24B3502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7" creationId="{684C244D-DF80-71D4-6F3E-7326F4F775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8" creationId="{215B2C8B-E141-3321-E8DC-F26927674B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9" creationId="{A0A6CBC9-36B1-1169-8139-E9DD5B0F39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0" creationId="{78DB6A95-B747-CFB6-2B4E-0E292A1B95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1" creationId="{27FF1D49-1529-F130-34FC-23884FB87C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2" creationId="{C284C56E-C74E-6BB9-3A64-5AE337FAAF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3" creationId="{E7997627-0ADE-EAAD-D178-8EB6AA70D2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4" creationId="{058DFB9D-4B4F-291A-0D4B-B69D514C2E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5" creationId="{2842364E-A322-665C-1A4A-3A2548DFF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6" creationId="{F86F0F92-DC54-B80B-6A97-38283AC293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7" creationId="{BAF0D200-4B64-D97E-52AD-31ECBDC03E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8" creationId="{8A7B3D0D-E7C0-F21D-539D-C97CB0BCDD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9" creationId="{C5CE6C21-BF85-23D9-65E1-E3048BFBEC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0" creationId="{9974CEA4-A61E-EA37-55EE-C2C8E86DFA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1" creationId="{160D466F-1709-846F-D908-3B2C0FC4D4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2" creationId="{38E1AAB9-4CBB-B3A3-0803-2618AFC909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3" creationId="{824D1758-0F91-845C-F0C0-2FB600EB8A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4" creationId="{8DF9EAA9-BF3D-1D5B-5AED-EA9094BEC2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5" creationId="{623E2985-3D92-2B8D-AFF8-DD844CE87B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6" creationId="{1C627627-C917-C358-772C-A9961B97A2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7" creationId="{D72A3579-4BC6-488E-E12F-C74C272E10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8" creationId="{EE691DC8-7869-0F66-017A-C33097C7F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9" creationId="{42FBEF74-6681-F546-668A-768D7A70F2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0" creationId="{BBADF028-03FB-E2E5-6091-F1580383EF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1" creationId="{C8175704-6BC6-76B9-824F-C5F1380F83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2" creationId="{C54536A1-EB0C-125E-B529-B8EB98583A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3" creationId="{911A070F-FA70-7D85-93AD-873812D88E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4" creationId="{61BD26CA-8D40-FD9F-A245-1FA97B323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5" creationId="{2B4264F7-C326-A273-0A15-DA01965523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6" creationId="{F441E7A8-C0D2-0EF5-F2C1-BF3FBD6E01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7" creationId="{16DD516D-09C9-4F68-3B3F-6F7F22F455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8" creationId="{294A2A47-06C7-C262-1CFA-D8FA8F4FC2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9" creationId="{AE88AC92-09E7-B03F-9D8D-86BA96FB76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0" creationId="{B693FBD0-F9E6-AC27-AFC7-C91EFD435C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1" creationId="{8F47BE51-D672-6214-A618-6EFB8CC6F5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2" creationId="{52FD83A5-786B-8BC1-7FB4-1C0F534240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3" creationId="{7A4B4056-EE72-4234-0F06-410A171A48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4" creationId="{5F9EF6ED-0EF4-C186-934E-45FDDFCA0A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5" creationId="{8C6B062A-9021-8F92-0D6A-7EE8F359B9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6" creationId="{0692219A-563B-EA51-6D8C-56C908037E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7" creationId="{D248BFE5-C0FE-3FA7-F314-3104D774AB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8" creationId="{7CCEFF51-52CF-9C96-6709-512B300E2A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9" creationId="{C9C20107-4999-A25D-07D3-22805728D7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0" creationId="{FBD10351-2027-3D0E-333A-B1A66E5692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1" creationId="{E2BE6300-3BC3-BE8D-1166-EF44D4CB38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2" creationId="{317D31D3-DA3E-4612-CFCD-28312BF787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3" creationId="{72AFC86F-0E4D-E8D2-321A-6EB76331E9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4" creationId="{AFA8D7DE-0CC6-6341-A155-945D60D502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5" creationId="{F396245E-3934-F382-DEB4-9FA10E627C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6" creationId="{79AD6D1C-737A-042D-4F8C-7CB2763F41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7" creationId="{091D76AC-48DF-B56D-CA49-A11014B99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8" creationId="{A1BA606D-A89F-FCE9-5812-9A8CFCC7EC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9" creationId="{7BDA5D8A-8759-D034-8C5A-46DFE9E2FC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0" creationId="{425EED00-1DB8-2AF3-3CD8-C321B9A026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1" creationId="{828C9F07-6AA3-E2FB-26F5-314C998E92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2" creationId="{B8DF923F-C017-7407-C17C-C57459EF96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3" creationId="{5BE9F552-A384-B90C-FB85-97DD8E90EA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4" creationId="{0D891192-DA7A-9BA1-3B0C-3714B7400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5" creationId="{BBAD3E86-3A37-17CF-8F5F-996BE42266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6" creationId="{955D8549-0A45-40C7-9B6F-74B22108A7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7" creationId="{0D4B4B7F-A3F7-F398-DDCC-3FD9F827B2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8" creationId="{CC40DB5F-8C6F-C688-99DA-D316DA3B04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9" creationId="{54B747BE-3CD0-EAB4-619D-8C6EF6B535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0" creationId="{F09105D4-930A-6F1B-6828-61AA30979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1" creationId="{E1C2CF91-A933-9B26-E7F4-F3B588C25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2" creationId="{0FFD63A7-F6C7-3782-83CD-51370F3239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3" creationId="{C8AA2759-D0B8-FFB3-A7A1-6C09A66E2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4" creationId="{EFB4F4CC-2905-F3B6-3E54-8E19EECB8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5" creationId="{CDB65C14-5ED7-6AED-75EE-F9492DE461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6" creationId="{996032DB-8221-DF8C-86CD-54762486CD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7" creationId="{E37BA558-15FE-2742-B036-84CC78A307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8" creationId="{B4FF0952-B09F-9110-ACFE-F2509D718C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9" creationId="{607C83F6-1F46-B408-ECC1-CC2D56B54E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0" creationId="{2042C18C-5DA1-3AA6-D1A3-2ADAF8BD90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1" creationId="{C7A332C1-9249-9BFD-4A4E-AC9FC4299C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2" creationId="{67E454B4-675D-6754-2B32-85607CC9B5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3" creationId="{06D47116-31E3-F5A1-DB02-80E2088FDE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4" creationId="{84AED91D-90BA-26CE-4BDA-9A6784357F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5" creationId="{9E0F4B6A-6807-7A4D-B603-5BB713C43B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6" creationId="{10378E8B-188F-9395-CD09-C24F308CB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7" creationId="{475C775F-157E-867C-2ABF-7829DA79A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8" creationId="{0AD75DD9-6140-8D3A-5CEE-E065F68E12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9" creationId="{D2ECDAED-5A4A-3940-2E57-E8CE65392E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0" creationId="{1964C192-ECEE-14B5-D857-AE3D5622C7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1" creationId="{8E132C16-8AA1-492D-425F-374D10886C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2" creationId="{8996FCAD-A758-CB39-9968-7958C8CF5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3" creationId="{B82B8AC9-4C12-72E2-2AE9-3B77BC37D5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4" creationId="{4BA33C81-F769-FC8A-D2A9-FFEEC2E59D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5" creationId="{BFD74D6A-FD26-CA59-8491-A74ADFA0C0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6" creationId="{62600E0D-4FD6-57CB-143C-803CE7C10E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7" creationId="{00ED17D5-0675-DBBF-46AE-9ECE73CF2F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8" creationId="{83EBF207-58EF-2BEA-F08C-F998E5D01A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9" creationId="{20FEEB14-8D57-B147-3F41-AE3F6F65AB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0" creationId="{99FF4FA2-6E73-4ADB-A9BC-E4DDB51668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1" creationId="{1538CB23-D18C-9C42-8736-7177DB759A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2" creationId="{03C193C2-897A-C489-53E1-D2FEE67920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3" creationId="{BF5E6789-2B34-1511-E573-3C20514D38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4" creationId="{D89CF8B6-156A-2BE4-3566-C3B3623495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5" creationId="{EEB99D23-0F08-3D97-0FB4-1587223657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6" creationId="{A09ADF9A-6DC3-C5E1-81B3-6F15B025FB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7" creationId="{A4AFF6A4-903A-9B4B-69C7-B502135E16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8" creationId="{03A27D7B-8B9D-B8A4-1A28-0CF4A04BEB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9" creationId="{9B239687-904C-C9A0-F717-2F8A3B5DD7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0" creationId="{A1F8C456-1548-DD49-01F1-AD38C41FAA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1" creationId="{95988367-A13A-886C-ABDE-35190578AE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2" creationId="{2BDB5A30-E6C8-0FE7-B62B-537BA2ACE6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3" creationId="{366508B6-B8E8-FD31-2B78-90B760BDCB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4" creationId="{7CD9B4B6-3586-B0A8-5978-3755A28E00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5" creationId="{4D1A543B-2334-93F2-3B6E-285BC3228F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6" creationId="{7A4BA1C0-08CA-7821-6FC7-E567715EBA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7" creationId="{7BCDFB89-2142-80B2-42B6-F9B38292C4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8" creationId="{C4FA521E-D4BE-D0F3-2F35-69937D8CA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9" creationId="{8D2B85D6-DC40-6C4B-83DB-34265A7AA5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0" creationId="{142E9734-7530-2EB4-31A3-DF32118EBD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1" creationId="{545A26F0-8B41-B619-DD49-2F3A240E7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2" creationId="{7A3D8308-8320-E0F4-0568-7A9085F8BA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3" creationId="{DBBA551C-7C78-57F9-0EE6-64C70C61AF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4" creationId="{CF7DB199-93CD-C872-EC88-DBB3CB7BB3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5" creationId="{838AA803-988F-FE59-A466-C20709ADBD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6" creationId="{C02ED177-20D0-A40E-0D41-8AD243D995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7" creationId="{1C53A1C3-C638-6D15-1997-3E06D147B1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8" creationId="{FFF3F2F6-13AE-DEBB-33D3-68557609A5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9" creationId="{413A4463-AA20-FF3B-954A-E44CD61168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0" creationId="{9A63C90A-167B-289A-6DA9-BEEFBACA9B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1" creationId="{60543F4D-7C48-FDC8-2209-4EA35786DF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2" creationId="{4E9F18E9-57B7-F33F-AD50-DF5F65D38D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3" creationId="{2C6D3D48-CC90-256A-D18B-594E1D049A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4" creationId="{9B600501-07FB-C41A-22BC-F7310A2A7B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5" creationId="{169E68F7-DB67-10D5-8C4B-845E3CBE7E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6" creationId="{49A0B26F-2788-CB4D-83EE-983D3CF9EB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7" creationId="{D071E287-FAF0-8337-29EF-2705B685E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8" creationId="{5A745D54-655E-C089-7881-3CC10AFD4A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9" creationId="{DF5FC43F-8DAC-908C-E243-BE8D13BB55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0" creationId="{A78D92FB-9794-A9C1-63FE-388C261F2E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1" creationId="{C68F8983-BE01-C0F2-56FC-557242C9CD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2" creationId="{698141C7-8023-DD23-D0BD-FEFCD1BF45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3" creationId="{2DB79876-89E4-E72D-4478-94838F525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4" creationId="{35FF34FD-4E4B-0F6B-4EAB-FAD7EA7955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5" creationId="{FF11C07B-F607-C56B-AD9E-DFF6752ADE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6" creationId="{2DF91C91-F2B1-7435-60CD-F2CBF6EABC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7" creationId="{F6D8EC06-BC4D-1C19-739C-4DC81E05DD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8" creationId="{5EC0A3DF-83F5-31BC-C558-84B332782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9" creationId="{68790820-CE0D-43FC-AB1D-48AC8B0AF2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0" creationId="{DE017B8D-0B36-7470-530D-BE23C36BA9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1" creationId="{1880D3CE-90C2-9C40-ECDE-637E2F2CCF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2" creationId="{DBFAB486-B908-0DCF-7BE3-A8E79F28A5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3" creationId="{286B0FA6-3949-B2B6-4547-F00DB49DEB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4" creationId="{3CF22B8B-F7C8-7E93-8BD4-D980C00E68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5" creationId="{ACF99847-3610-AAD2-263C-E7A77F24EB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6" creationId="{5583BD68-67E4-D700-6FAA-6651F4526F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7" creationId="{5B6BA782-94BE-82FE-71B3-6B64678A73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8" creationId="{13E054BB-65FB-36BF-2C4C-BAED6123E6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9" creationId="{4A684DF2-65E3-EBE8-488B-2364B2C193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0" creationId="{D7928841-4AE7-56F3-5507-11465ABE77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1" creationId="{6FEEB3C1-67AB-BA00-524E-B5A5D29500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2" creationId="{8612DD77-E669-DA96-1781-43FD03893A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3" creationId="{E2B99F61-E2F6-7C31-985A-B946065BE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4" creationId="{D32B3DAE-88A9-BBE3-E4E9-A3EEAE2AB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5" creationId="{9234DB89-2905-C93F-BBE5-332C7CBBA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6" creationId="{484C9179-544F-A2F6-3653-326B950671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7" creationId="{B1E21B71-A507-EE15-6817-8BCE6E043B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8" creationId="{AD91139F-4C4C-CC80-7C0D-DAA4FAAEC8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9" creationId="{00613060-8DF9-E1AD-8480-46C63ED44C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0" creationId="{633D3581-F9FB-A8E2-72A9-15B8DFC46F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1" creationId="{011556C5-46B9-BDD6-29ED-FFB72FE5C4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2" creationId="{737D73E1-19A1-C43B-123B-CC31391693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3" creationId="{0CF70617-B469-0CA7-B8D7-0F87AB2A9D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4" creationId="{36CB57F3-F141-FE2E-9C6E-FF8953C764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5" creationId="{F39F827D-3952-099B-79C1-00D587266A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6" creationId="{7B449AA6-B059-6697-C767-7AD5FF945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7" creationId="{B255E2AE-F684-6C65-2CD0-9A2090DA74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8" creationId="{5932FD63-2E5A-517D-DFE5-5D5AFC2F72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9" creationId="{565BA65A-66C8-D242-42E2-C7D49AAF70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0" creationId="{446AEED0-C58A-B0C4-8359-B41ECDD098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1" creationId="{B7493EDB-748B-5A20-0C8C-DFFB6596C7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2" creationId="{EBA13BBD-3698-0484-D88A-3104438196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3" creationId="{E318159E-F5A6-2637-ECAE-D831CFE00E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4" creationId="{5234B083-740D-81F2-BDB8-AC7219D7BF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5" creationId="{47D2944D-5EF4-9F34-CBB9-09B4E75598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6" creationId="{ADCC4349-9A6B-E66E-944E-1257C34968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7" creationId="{D9C0DB66-DCC8-440D-3804-A41E411677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8" creationId="{514D2602-4D53-B396-6A01-68EBF08DD9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9" creationId="{3401D2A8-3159-72BB-4205-27BB80B824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0" creationId="{5A3E6C16-D88E-9D26-7467-C8677C56B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1" creationId="{D58D1CFB-457C-5C86-4B70-D9AD4920F2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2" creationId="{ECA5E745-E245-3D00-7F78-44B372C9D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3" creationId="{786A5455-5E5E-F97B-5F5B-03EB36FC77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4" creationId="{BCFFAB7B-F462-3287-E5A3-4B21CAB30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5" creationId="{51D5B663-BDB2-0F69-A953-8A30576F07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6" creationId="{673B5F82-880A-6AB2-E75A-4664F2FD2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7" creationId="{9E89084E-E33B-80F4-9709-038B13475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8" creationId="{F531BD85-BE4E-8744-1DB2-171E6158BE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9" creationId="{D1409CA1-C474-78F8-5812-D150441A19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0" creationId="{04988460-A554-DB2F-FC26-056E38137D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1" creationId="{83130B2C-BA27-BB0E-FAEF-EAC7C2F6A2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2" creationId="{F44C7DF3-7200-8159-D686-672F1AE934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3" creationId="{F460BDF4-87CA-9826-484A-D684FE19E7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4" creationId="{5532FA8B-0BF7-24CB-2C43-0D79459D86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5" creationId="{6880D939-5413-C10D-7B1D-925DA293D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6" creationId="{9FCF2ABA-5ABD-7CF2-B2ED-560C0068C3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7" creationId="{B82B27B6-6276-4DA4-AED4-F5C3DABB40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8" creationId="{2DC5C2E5-D987-6FF8-D2E2-C69A340ABD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9" creationId="{A2B9D916-C25F-EA96-7BB9-4A66BCBB85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0" creationId="{DC133130-6877-7885-9AD3-DA471393D3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1" creationId="{09DFC05F-45F2-ADA8-F956-47C0F2E9E7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2" creationId="{17451A64-A0B6-AC73-9237-66423C7C36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3" creationId="{A1CAAB44-6678-A77B-CD90-B0D8C83182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4" creationId="{33AC1A4F-4E1A-FE2F-9BC0-D341266F8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5" creationId="{3B7D3745-5724-BBE6-B399-0900297745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6" creationId="{87F5A6D9-C9D3-5826-019E-094250B0D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7" creationId="{DDAAEC09-756A-652F-20D9-D30E7D0FF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8" creationId="{8D479F04-75F3-460C-F900-1BCB5ECBC1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9" creationId="{0FFF26BA-A580-D545-11EC-E615C283BD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0" creationId="{047E0A9E-0DAB-9103-6B1F-08087D41A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1" creationId="{45FA1643-CC88-6CFA-6D68-68CE457AD6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2" creationId="{1F32DF86-6E6C-08D0-7273-6EB354394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3" creationId="{AFDA7597-148F-C690-0D4C-4FE80A9323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4" creationId="{73FDFAFA-73E2-7AA8-6413-D8A5CBE694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5" creationId="{13723F58-857A-2540-4631-AE315B6BC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6" creationId="{A3FF9A6B-FCE9-730D-8407-195235DC37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7" creationId="{6C9CEEA7-4ED5-7C60-B822-2D1888E5DE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8" creationId="{6BAB03F3-DC43-02AD-FC2A-C27588DC72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9" creationId="{E2863E58-E052-8208-EB9F-960789D2A3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0" creationId="{76EB28D2-EF32-C5B5-9706-54AE590C7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1" creationId="{D71C89A4-6D70-7BD6-AC02-7D4CC348AF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2" creationId="{059D60F6-6031-5A9B-2E96-A3E4316F76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3" creationId="{80F2EA37-6A10-0B8E-EA39-E5C2057D87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4" creationId="{05FD40DA-0312-F5CF-5D6A-DECF387861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5" creationId="{CB7DF0B7-969C-BD9F-BCE2-C7016CD81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6" creationId="{D1377F75-98BD-CAA1-338C-CA7620A7DD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7" creationId="{0251F098-80DF-B06E-30A8-3B3A190ED9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8" creationId="{AAD10F78-0CB3-0AE9-8EA7-343F085B7C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9" creationId="{87D4B0E9-31E9-8E2A-DC71-27BD869397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0" creationId="{1A07E0B1-EC6E-BAB4-5440-746D6C634F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1" creationId="{977A3A0F-4035-37EA-E446-EB39485D84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2" creationId="{38835522-0DA1-7F31-4D82-B0936666F9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3" creationId="{3E1FABEE-CA81-0E70-97F6-141E68C2E8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4" creationId="{27F3D128-6404-D333-739B-AC413BE7AB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5" creationId="{FCC7B973-F92C-9F1A-B48A-651F2D9F19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6" creationId="{9C94C691-8857-22A0-7C8A-C26B4962D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7" creationId="{7D6B0CC1-61B1-438D-6769-DDCCF62869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8" creationId="{FA8A7C73-E324-515E-3D9A-8D767C8BAE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9" creationId="{726D70BC-7E87-0087-F1B3-D9664B3709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0" creationId="{992A4FAE-3777-EE6C-18C2-F0A2BC30DC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1" creationId="{D2C950E0-0457-19E6-5907-B03DA3CC66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2" creationId="{D3ED1298-7C5C-484F-1C5B-68A268BD9C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3" creationId="{4D229E3C-7C3E-9ADF-1656-46E11D6E4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4" creationId="{62F20780-A331-E290-BA73-2065CCAA05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5" creationId="{DB1375F6-534A-F00E-F1BB-4C42982E6F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6" creationId="{E7B96EE6-7EDC-5DD8-738F-E39D5C8D3E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7" creationId="{52390FFD-F829-B134-6F01-741AFC715A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8" creationId="{9FF167C8-516D-7B13-148F-729AAC7359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9" creationId="{1A0CA83B-7A40-CC1C-DEBE-D6B47EB55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0" creationId="{28E321B4-D3F6-2769-4EF5-0DE0302693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1" creationId="{E6608A82-9B7B-47ED-E28D-7E38CDE3E6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2" creationId="{871DFCE9-5EE4-4CF5-6335-4938608A23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3" creationId="{A217E209-8042-6922-277F-E674B6AB64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4" creationId="{7657060A-AB2C-EECD-17FD-020F52F055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5" creationId="{1181A2B9-44F1-4234-AE86-217427A18A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6" creationId="{D508CECA-7AD0-9DF9-DC49-4CA917581C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7" creationId="{50AE270C-26F2-A7E4-5755-1D659B24C5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8" creationId="{D5955595-8232-8D05-1E08-1F000E27EE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9" creationId="{95E6272F-B1A1-B7E6-3796-570B6E07B3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0" creationId="{386D7070-7114-6527-1F1B-3BBD7CD65A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1" creationId="{3C871332-10C3-4E75-3365-335AC12EB2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2" creationId="{DBE3DE1F-763B-CDCC-27A3-35F81D80CC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3" creationId="{485AD2AF-A0DC-E9C0-F312-FC747CFD21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4" creationId="{6C168F68-967D-EE4A-3551-74F4023BF0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5" creationId="{B4212CCC-C964-50C7-F44F-AC8BADE2B6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6" creationId="{BEA48D06-E0C4-D5FB-03C8-A41F554977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7" creationId="{E2578062-E33B-7C0F-FD2E-BDE3520C3A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8" creationId="{2B077942-CBD0-6D73-8E76-ED24007190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9" creationId="{C4E9F008-EC73-04A9-F2EA-CF45E7ACBE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0" creationId="{22B38717-38C4-A38F-CDBF-7120CC3724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1" creationId="{5D24BA24-F7BE-B048-AEB6-D01996584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2" creationId="{D0DFF43F-BED4-112D-9E26-2BC2EAB224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3" creationId="{CFD85F1D-D4E6-E552-8C17-CBC7F053E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4" creationId="{E7B8615F-6357-D548-4CCC-7AFE5C15B6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5" creationId="{CDC6EAB5-2975-9E03-2550-AE5487D7E1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6" creationId="{D6F766F6-0604-3ED7-1374-6B71D5F0B6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7" creationId="{61106843-5EF8-E11A-A142-666338610B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8" creationId="{D46981BA-F4AA-806A-9BC0-C2F173E70F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9" creationId="{52E15A1B-29C8-96AE-ECD8-8F344D7CFC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0" creationId="{0974E506-0E11-F9B0-08F4-ACBE6613A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1" creationId="{698411F5-05DA-E5F9-E0CD-005E5B6511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2" creationId="{618608AC-DB32-43EC-4837-5C331D4770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3" creationId="{ADEDBB21-BBB6-5BE7-1737-7D7CDD099F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4" creationId="{121E7EBD-457D-1A44-F857-26E42959B7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5" creationId="{B32BA78B-F047-C209-B223-27699F33BD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6" creationId="{E6AE7DC5-5E60-B644-ED27-61BE8BEA00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7" creationId="{6E08C123-0428-A59D-605B-D24FC45C28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8" creationId="{A94886B3-1B31-1991-A44C-1366E8D966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9" creationId="{4BED47CA-A595-21A6-F4AD-06BC756886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0" creationId="{366972A9-F5EC-1336-B949-F5EA54AFDB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1" creationId="{82019B78-0D32-2305-F07B-AE38ADD11E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2" creationId="{A7699821-E0FE-E032-0CD9-0175FACC85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3" creationId="{99C93628-5B29-F925-0A04-CF5CA2B3F4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4" creationId="{128649DB-50EC-E6D2-1FF3-FFDB30D48D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5" creationId="{95A7ECCC-20DE-4A17-9B65-03F7711831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6" creationId="{5ECE7FE1-B485-509C-79E6-D918CBF73D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7" creationId="{2F786389-D89D-6EE4-1B6A-739016F3DD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8" creationId="{0E680686-B380-7BB2-FD7A-A8E07B0C9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9" creationId="{CB198C69-56F3-EFB7-8AB8-F567B29BB3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0" creationId="{481D4860-6641-3E3E-403E-FF7B347017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1" creationId="{3439E2C7-1E3B-5CD7-0EC8-CD72B4BE0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2" creationId="{CF3E5E93-B7F6-D405-E800-17F2516F6F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3" creationId="{6C475823-68CA-292B-DA00-14E30EA482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4" creationId="{A440106C-AAEC-B473-7B61-E414B6898B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5" creationId="{BB9AE8EB-0256-FA8A-5230-BD7037C99E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6" creationId="{879F521F-4260-C7BA-FAEF-155C24B25A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7" creationId="{CB46F39D-5F46-2984-8C5D-18A3A6C92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8" creationId="{97A61343-C0D3-FEF0-2245-44B9CAB77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9" creationId="{7C4AA798-99D4-5788-2CBD-DDDB3901F7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0" creationId="{53556993-AAB1-0773-7F43-5A8663AE17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1" creationId="{24A31F36-CA22-41AC-6B6B-92148B1350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2" creationId="{37018BE2-4179-1ECC-E8EE-5578132E1A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3" creationId="{40055A1C-4755-B0E3-A50F-D003F36B40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4" creationId="{9E272B04-DB60-9FB3-D780-1D147C7CF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5" creationId="{AA9271E6-5C44-D1DB-85AE-F228D22330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6" creationId="{CFA8F9D9-F960-4B1B-B2EF-DAC50D8E74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7" creationId="{0CB451B8-A685-EB4C-12A5-E1E4DAFBAB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8" creationId="{09E473C4-EACB-A68E-9D04-EDD4FA95FA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9" creationId="{4B770D9E-62A0-D40C-4846-AC8ABF62B8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0" creationId="{7E4888C8-E1FF-FD3F-1E75-7F1EB89DF7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1" creationId="{AAF57A2C-882E-8955-BD81-CFB3C205C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2" creationId="{78F8887E-6881-5C5D-5273-8BD2A93B57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3" creationId="{15A9AD28-7B5B-B55E-8035-B90D413352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4" creationId="{A4BECADF-18AE-5FBC-EF20-E68EA4EF78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5" creationId="{ECB2AEE3-08A7-E362-EACD-2E4176535F95}"/>
          </ac:spMkLst>
        </pc:spChg>
        <pc:spChg chg="del 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6" creationId="{EF0E982D-3A7B-68A1-1718-A94D7F60D95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7" creationId="{86F925CC-2012-9BA3-A6CC-5449953A2EC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8" creationId="{1E448B51-C17B-7E7C-D2D4-EDBAB234EB8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9" creationId="{BDDB7A1C-99CF-B113-5909-AADD8A2A222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0" creationId="{5FC99B18-EFE8-3AC8-E964-3C8CE9701C9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1" creationId="{177ADD56-3B00-3B67-E516-81EFC81DC21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2" creationId="{27E952AB-A18A-58B6-F16F-F2DD921DF71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3" creationId="{72D897FF-5EFC-57E7-FD55-40B6CEE95C2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4" creationId="{01DAC215-186A-C761-886D-2A583D5297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5" creationId="{F97F9B5A-7BEB-96EC-5722-F4E3F04AB56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6" creationId="{D9420201-1302-78C8-1CDD-1FE1C8FFEFB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7" creationId="{2DEAAC24-97C9-8D58-137F-7AC7A039E05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8" creationId="{C48D6F54-D690-5B17-CDB3-A1BDF8F7FCB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9" creationId="{B6A16048-57C5-B6C3-238F-72D5756F02D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0" creationId="{C505DC4D-183C-6337-FC44-D54F66D8E92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1" creationId="{A66C16F7-DE51-0F77-AE20-17CCD2BB107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2" creationId="{2EE412E6-B937-8465-D4B8-9B4E05693CC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3" creationId="{6E4B6A88-BCEB-F885-DCC4-7BB4904E03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4" creationId="{A6FF3E3A-8996-BB33-DACD-3BE46CD18E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5" creationId="{DDD24F59-45E9-FFF4-3D38-2AFBBB4A6E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6" creationId="{7DC0C6DD-C54B-1D3C-67D3-9F147CAE1ED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7" creationId="{F9C73133-17A2-B3D5-9DC7-7322D7AD9EF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8" creationId="{DC640B06-C6C9-7086-25CB-14117BD8870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9" creationId="{4A12731C-CDDD-0556-F788-9FB3469AC2F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0" creationId="{CB308F73-FFCA-E9C7-2BDB-836F407F569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1" creationId="{E7C86A3D-7EE4-F13E-DAAC-D082D8728E5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2" creationId="{B7B7035E-E457-981A-1982-636582412B8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3" creationId="{207572D5-842F-E5E7-C81C-E782365651D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4" creationId="{D1D64EF5-03E4-E7B6-8E76-2F435C914A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5" creationId="{9567FB7E-F5FC-261A-4411-E438C1D5D6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6" creationId="{A919781F-9D3F-4FB6-DF8E-0E86B9A0495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7" creationId="{5BEE65AA-291B-D6B2-241B-3D52C47970F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8" creationId="{93811C4C-96A6-91C5-0D6D-84CF70AD000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9" creationId="{3E21332C-450C-FBDE-B924-DFA9AD8770C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0" creationId="{B9A0148C-78B0-16B5-1D54-EE37D571692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1" creationId="{26859C92-ADE5-7616-4E67-35EC09A940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2" creationId="{4F22DDD4-5499-08BF-BEDF-7914C75355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3" creationId="{6CC85974-20CF-36F9-76B1-FC8148AA0B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4" creationId="{ECBFF77A-B281-E033-57BE-67D3E265E83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5" creationId="{8E5E0025-A11A-A871-79F7-26B7D5977CC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6" creationId="{77FC142D-D69A-FAFC-11BC-DBDED5B1173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7" creationId="{DBDD4843-171E-F0CD-B179-36BD50F2240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8" creationId="{42AC8AAC-5EC0-FD68-ACED-8A4C3CB1E48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9" creationId="{65BEE382-E8EA-B37E-DF5B-22983FCF9C7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0" creationId="{D2599C71-74AA-1304-8D12-F7A353E1FC8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1" creationId="{2FDBAE67-5368-D5B2-EBA9-5363098A66C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2" creationId="{7F2A81EE-A3E7-4AED-1A84-5EC2D3EFE56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3" creationId="{B6EA6A84-2DAD-F0D9-E820-0DF8097CFE1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4" creationId="{2AF6D416-FCB6-C3D8-FDF1-0BC95A88BFD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5" creationId="{D5B53C38-FF6B-C8C2-0AFD-D5F2EF70D95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6" creationId="{3C3D7780-2D13-A189-67BD-DD41FD203CE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7" creationId="{E87FEDDD-BB45-BFD6-FDCA-4984E311EE5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8" creationId="{65F214D9-F58E-72C4-A57F-AAC1B35D20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9" creationId="{3BC9EB55-3146-B5D0-20E5-83A36F0DBD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0" creationId="{7C5AF250-70B5-F6D4-CE69-1D5E07E24D0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1" creationId="{B4CADEFE-6C81-6AE4-F844-517C0E2F5D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2" creationId="{2CA925F3-ED5F-F8AD-7AAD-95288665057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3" creationId="{2AB4C6AF-5B56-9A7E-B775-7FF54F40505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4" creationId="{0F786556-3E50-91D8-5EE4-9217160CAF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5" creationId="{105A6444-E0A5-DD62-48EF-DE9112AA69F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6" creationId="{C40932F7-AC3A-AC4B-C1E7-72D62D2759C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7" creationId="{B1211A9D-49AE-D599-DBD7-11F7DB6FD01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8" creationId="{EFB3CFB1-F7BA-70CE-9051-4D20F37B76F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9" creationId="{095A2D22-747D-FB6A-C829-F7005553653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0" creationId="{1817D932-60C5-2E0C-3E9C-A0D12766A40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1" creationId="{7FEE6820-5C4C-DE30-5BAF-0A522CE83FC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2" creationId="{42237EC9-A1FB-9DB7-F18F-F17F1754F1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3" creationId="{79528547-7872-09BD-70C2-846F896B628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4" creationId="{16DF934B-B595-680E-6731-7E83B220B55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5" creationId="{9EE2AA75-29BE-EECB-E6DF-C70AF8BC05B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6" creationId="{68EDFD6C-D691-0849-2B47-F3699DBE166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7" creationId="{2B9019F1-7703-5D0E-A886-BE6E5466C4E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8" creationId="{F30679B2-C7FC-FEF4-0A98-AEDCBBA8E75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9" creationId="{592288D6-A2E5-6F6F-40B0-3124D1C86F4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0" creationId="{EC1B3583-DAFF-D794-7503-93F726E6B3C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1" creationId="{91D191A5-D815-DF25-D07A-FAC47B5EF6D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2" creationId="{A0AA8134-D82F-1E6E-8E74-3B9F1123C0C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3" creationId="{B5EB7731-8B2E-4B42-0FD6-B3C2FC54F2E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4" creationId="{3D92752D-3D7B-8562-91FC-C7944225C26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5" creationId="{D8896041-55F9-FDE6-40FA-A93AE057D3B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6" creationId="{8B281C23-7051-B34E-0AA3-90E4E6BC715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7" creationId="{BC86D838-2DF4-E443-2172-1F83331B08F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8" creationId="{FFAF44A6-C9DD-685C-B0FC-6DAFBD86AA0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9" creationId="{2C12E4EA-D7AA-B023-DC6D-6BB83C2F415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0" creationId="{B971D266-9F19-C28A-C576-E6E9DFB2B03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1" creationId="{228C9D58-A569-EDDE-BDBF-05C2E0002BB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2" creationId="{98D41903-2C41-6E13-1C0E-21B15FA03C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3" creationId="{EF149F58-4109-3B99-70F1-968478C0124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4" creationId="{DDF9D7F0-3FBC-FF0C-2F39-203957A8DB0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5" creationId="{CD15AE9B-4FDB-BCF4-C2D9-3FD6F25FCF2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6" creationId="{D5BE9140-1CBB-9F62-BBCB-2A912007E6C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7" creationId="{3562B2A3-4B51-D7BD-F921-E23DA7861ED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8" creationId="{61092FBF-18C6-ED23-D29A-8269F99682F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9" creationId="{E3A0FD17-6C14-A9A3-261C-65DF80C6039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0" creationId="{35C94D88-9541-31A9-83C9-911D08D869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1" creationId="{2335D8D8-13B4-0241-9B92-E00B962EB8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2" creationId="{DF17B826-D2B7-4B64-A0E8-50A80CF7457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3" creationId="{B4EC2C7E-CA70-93F1-06E8-E59CBF084D4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4" creationId="{DD0FD3F6-6470-D19C-A7C7-4F378F2F711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5" creationId="{B865092B-EE80-51FB-1423-5C1629F207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6" creationId="{3005212F-0DB5-66CE-7277-BB1B4C8B000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7" creationId="{591A6EB2-BAA7-85C9-C437-34BBA736658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8" creationId="{8AB272A8-AE69-B796-0315-AA7C3F28E5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9" creationId="{4A428310-F2F0-1A30-62D9-DF3D26DD56C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0" creationId="{AAC26168-E8A2-C192-5E99-FC6BFE86466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1" creationId="{AA4696A9-D05E-CEDA-222A-CDCD8E73597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2" creationId="{B1257284-584F-6BEC-E8AD-ACD7F9DD094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3" creationId="{48F9864B-F538-E745-E52E-7F319FBFBDE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4" creationId="{468BC2A2-9F3C-59EC-3CFD-5D51BA90A8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5" creationId="{C084C71A-CD23-593C-2E84-1689465303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6" creationId="{36E84719-6390-D24D-FC5F-A7A2A202A7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7" creationId="{3DC392B1-F831-53A3-3A89-BCA85617FA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8" creationId="{A7F6F36F-A4A1-546E-C720-99646E943C8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9" creationId="{08C4D632-2094-78AB-1DDC-ABDCBCA1BCD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0" creationId="{01EA7513-8F10-9266-FCBD-FAB56A0094F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1" creationId="{EA5878E5-58DC-C09E-0587-1006C506F8A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2" creationId="{D3322BB8-3B4B-0DC0-05DD-323B3DC2D7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3" creationId="{EB52E650-3EC3-3451-39FB-C539CC6C1D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4" creationId="{08A365BA-BCED-ABE4-8AC3-91F7B87CBB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5" creationId="{23F7B568-4284-36A8-F7CF-4AD02ABED96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6" creationId="{3BE0B482-8235-06E9-7354-9146590873D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7" creationId="{C03515A8-B9BF-AEF4-2C1C-76CDF60D3B7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8" creationId="{3C0C290D-7C75-F973-E091-636A7FB459D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9" creationId="{48302E5C-6D71-CAB2-E2AF-72F724EA7DA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0" creationId="{3DDC9B53-092F-752A-DFF4-FE2C0B7509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1" creationId="{82E93E09-48F5-B389-A564-80B6085E06A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2" creationId="{17D1D4CC-EC9D-0360-137D-B19C1AFF14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3" creationId="{A08CDC17-B41F-ACCD-B762-AE9673926E3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4" creationId="{98B3DD24-B393-E258-59B3-557FA23B97C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5" creationId="{581C0C42-0BC9-656D-346A-74022B4FA0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6" creationId="{2DFA502A-5FA7-55EB-3AE0-2F51E319892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7" creationId="{89685989-4135-8BFD-AE35-22950F67923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8" creationId="{04C51039-B1F3-1B2E-A088-4CAA6F797A2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9" creationId="{67107DB6-7AF8-43F0-D013-569CBE4BE0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0" creationId="{3E88B9E2-E173-E0BF-AB3E-FB489261254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1" creationId="{7C84B2C3-C89C-9FC7-C1A9-C77DDC236B7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2" creationId="{89F92179-F64B-0824-7D69-A93D4FCB60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3" creationId="{31E7E197-EBAC-2634-2B0D-CDF99852AA4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4" creationId="{3C545964-2F7D-296F-6EF3-F5C1F26F797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5" creationId="{4DF1E0CD-C460-B961-3C12-BCEC0F0A9CD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6" creationId="{7CAD9F46-2E5F-1747-118E-210D859509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7" creationId="{622655AD-F689-66C9-F9EF-2E260B9BE59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8" creationId="{7D6E1F1A-139B-B77F-1533-46EEB4F510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9" creationId="{4A4D5515-A5E6-80B3-1067-E50D9B31B3B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0" creationId="{13E2DE57-0D6F-5472-F658-E19578177D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1" creationId="{5F7E2AB2-02E4-8BCF-77E8-D462BFE23B3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2" creationId="{F89C889A-6384-BE45-E516-0B224510B74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3" creationId="{94E8DB01-753D-A9BA-FA8A-3BEDD186EAF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4" creationId="{E18B50ED-99ED-2CB9-AE55-38A0C09354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5" creationId="{65B8ECA4-6906-98CC-3451-3A11AA3FB36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6" creationId="{4C4EF77A-AE75-63D6-BB02-6F12F0E9B7F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7" creationId="{AF718A0B-101D-5B1E-1985-ECAEFA27B6A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8" creationId="{812D8C0A-E89F-71BD-AC05-1732FE47585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9" creationId="{CFB7F7EA-5FE5-35FB-7674-A43CA857FE6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0" creationId="{54307D2E-806E-B835-0B23-03DF1C74880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1" creationId="{A49200DA-A0FF-CBC8-E7E0-A387D4FA576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2" creationId="{6D06D326-240C-738C-ADDA-66D8177D56E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3" creationId="{8F40CA99-3CED-F585-4576-4FC83951AA7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4" creationId="{5D3B76FD-B4C9-4D6E-6A01-7FFA328D3D4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5" creationId="{5AC5B151-6F4A-7DDE-C622-6B6476CAB92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6" creationId="{DCF1605B-8F08-C9CB-EBA4-FCE68B75B79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7" creationId="{23B4085C-3111-9326-4C44-167C1819EAB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8" creationId="{F83F6841-061D-A3BA-B3A4-F8F68E0C083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9" creationId="{BB9644D2-9357-C4B6-B409-EA2496683F9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0" creationId="{0BB62957-74B3-50F5-3F6A-BA865E2EA11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1" creationId="{D21EE0F8-8A6F-E45A-6E3B-9B2D27CA213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2" creationId="{7D9E418C-836C-0015-9177-F258AFEDAE5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3" creationId="{1D04C138-3E66-7A4C-965B-8902000976B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4" creationId="{F5FB2A3A-6103-7CE6-A077-B3D6CB0644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5" creationId="{65BE5857-28C2-8012-9082-F657663EE6D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6" creationId="{7EE0A4AA-3169-CDEF-354D-778D7F72F9A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7" creationId="{0730220E-3316-5867-1389-2520A05ECE2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8" creationId="{403A8FE7-3D14-010C-F0D0-39A5CC94B76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9" creationId="{59CC9E86-29C3-1403-117D-FCD07AF51C8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0" creationId="{8CDD018F-7CF8-90AE-C89E-E5CA9488459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1" creationId="{E81E26ED-B247-B80F-042E-A7B71F6B63D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2" creationId="{42F02A5C-FC0B-5951-FC1A-6DC4C2A0724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3" creationId="{F1A7BABA-AD07-7E33-A4C8-B151D75301E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4" creationId="{E38B9CEA-4AE8-BC81-141B-C70EE5389CE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5" creationId="{35A874D3-3745-B028-9415-50B4B66FB26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6" creationId="{9B1C3D65-07A2-3C6A-C9B5-7E256F7BF3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7" creationId="{B5D1222C-8724-433C-3744-9C339B54B3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8" creationId="{E7729245-A10C-FC27-246B-2A1292583E8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9" creationId="{AEBE85D9-A464-3781-9FC3-5946A1057BE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0" creationId="{48B92508-31D7-4D49-61C5-22E047E7AA8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1" creationId="{8D5DCFDC-DB80-33C9-9053-BCFAF3563E1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2" creationId="{3E1FB1BF-3C7E-00A8-4601-270A130DDEA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3" creationId="{7129010F-22EF-A7B1-05B8-2DD7828403E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4" creationId="{738468DD-8AAA-D292-1931-2369FAB54ED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5" creationId="{5939DAD9-573E-4F35-48F7-C71D8C8BAA6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6" creationId="{8D673274-447F-0A01-6BF4-F2A2544901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7" creationId="{12AED84B-B7EC-7865-9CBA-EAD2C93DA90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8" creationId="{FAF2727B-ED08-9200-7BE8-968CCF12EA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9" creationId="{C78F7661-A78C-EB9E-FC24-B1E6094ECFB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0" creationId="{9B7DA448-9A34-BBCF-C33D-61E3EE93730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1" creationId="{2F8CE83F-D2C8-FE3C-1B4F-8D61E5F6CEA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2" creationId="{416EA028-C05F-6A70-CDF2-28E79FF2154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3" creationId="{FA47DFC3-A721-1564-AF4C-643F530C6CC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4" creationId="{DDF57EE1-6639-5C12-A9D7-D481E4FE37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5" creationId="{458EC8C3-24FF-CAC2-DD3D-6F60FA2096C7}"/>
          </ac:spMkLst>
        </pc:spChg>
        <pc:spChg chg="mod">
          <ac:chgData name="Wilfried Visser" userId="30d372e4-17e2-4394-b1c2-47f1191f9c29" providerId="ADAL" clId="{6646333C-92BB-442C-BF27-39B730CD1FE3}" dt="2024-06-13T13:44:49.050" v="1291" actId="20577"/>
          <ac:spMkLst>
            <pc:docMk/>
            <pc:sldMk cId="3223775600" sldId="485"/>
            <ac:spMk id="3857" creationId="{2F5FD78D-7CBE-65F4-B882-0FA9C2D123EA}"/>
          </ac:spMkLst>
        </pc:spChg>
        <pc:grpChg chg="add del mod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5" creationId="{833C81DB-5ECE-7C5F-1E34-3615EA553A9D}"/>
          </ac:grpSpMkLst>
        </pc:grpChg>
        <pc:grpChg chg="del mod topLvl">
          <ac:chgData name="Wilfried Visser" userId="30d372e4-17e2-4394-b1c2-47f1191f9c29" providerId="ADAL" clId="{6646333C-92BB-442C-BF27-39B730CD1FE3}" dt="2024-06-13T13:45:51.528" v="1302" actId="478"/>
          <ac:grpSpMkLst>
            <pc:docMk/>
            <pc:sldMk cId="3223775600" sldId="485"/>
            <ac:grpSpMk id="7" creationId="{970DEC3C-D5AB-155C-FCE4-485620B1B99A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8" creationId="{429BC4D0-CE69-1476-547A-28A2FF1CCA3D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9" creationId="{F36D6263-F350-1CA0-FCDA-CAB3649475F4}"/>
          </ac:grpSpMkLst>
        </pc:grpChg>
        <pc:grpChg chg="add del mod topLvl">
          <ac:chgData name="Wilfried Visser" userId="30d372e4-17e2-4394-b1c2-47f1191f9c29" providerId="ADAL" clId="{6646333C-92BB-442C-BF27-39B730CD1FE3}" dt="2024-06-13T13:46:08.123" v="1306" actId="478"/>
          <ac:grpSpMkLst>
            <pc:docMk/>
            <pc:sldMk cId="3223775600" sldId="485"/>
            <ac:grpSpMk id="10" creationId="{D5E971CD-103F-62BE-3019-6F2A9C68539B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1" creationId="{F60E385C-027E-DDE4-CDBB-89B5710FEC7C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2" creationId="{903D6477-8030-76C8-ED24-CDEB89144548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3" creationId="{2F1E9813-56CD-743B-77CC-90DD6E1D4276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4" creationId="{7BEED652-6335-C5AE-EB4B-2F0F50A814E4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5" creationId="{C71C93FB-2AD4-7B69-D79B-429E1CA39CF6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6" creationId="{B6145604-A6E4-BF1A-847A-8F43673631FE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7" creationId="{963F7DD7-DA27-369A-F672-D313D5B94337}"/>
          </ac:grpSpMkLst>
        </pc:grpChg>
        <pc:grpChg chg="add del mod topLvl">
          <ac:chgData name="Wilfried Visser" userId="30d372e4-17e2-4394-b1c2-47f1191f9c29" providerId="ADAL" clId="{6646333C-92BB-442C-BF27-39B730CD1FE3}" dt="2024-06-13T13:46:11.709" v="1308" actId="478"/>
          <ac:grpSpMkLst>
            <pc:docMk/>
            <pc:sldMk cId="3223775600" sldId="485"/>
            <ac:grpSpMk id="18" creationId="{C768E268-CAE8-DA32-7E04-911642CE64CD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9" creationId="{00A207FE-8B5E-EE59-0EDD-81CEF615576F}"/>
          </ac:grpSpMkLst>
        </pc:grpChg>
        <pc:grpChg chg="add del mod topLvl">
          <ac:chgData name="Wilfried Visser" userId="30d372e4-17e2-4394-b1c2-47f1191f9c29" providerId="ADAL" clId="{6646333C-92BB-442C-BF27-39B730CD1FE3}" dt="2024-06-13T13:46:08.690" v="1307" actId="478"/>
          <ac:grpSpMkLst>
            <pc:docMk/>
            <pc:sldMk cId="3223775600" sldId="485"/>
            <ac:grpSpMk id="20" creationId="{DC973F4D-1854-2C80-15F7-0BCE589A0BE4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21" creationId="{B0A309A2-3A3C-626C-6928-B3D7144B5446}"/>
          </ac:grpSpMkLst>
        </pc:grpChg>
      </pc:sldChg>
      <pc:sldChg chg="addSp delSp modSp new mod">
        <pc:chgData name="Wilfried Visser" userId="30d372e4-17e2-4394-b1c2-47f1191f9c29" providerId="ADAL" clId="{6646333C-92BB-442C-BF27-39B730CD1FE3}" dt="2024-06-13T14:59:31.122" v="2094" actId="1076"/>
        <pc:sldMkLst>
          <pc:docMk/>
          <pc:sldMk cId="1700000410" sldId="486"/>
        </pc:sldMkLst>
        <pc:spChg chg="mod">
          <ac:chgData name="Wilfried Visser" userId="30d372e4-17e2-4394-b1c2-47f1191f9c29" providerId="ADAL" clId="{6646333C-92BB-442C-BF27-39B730CD1FE3}" dt="2024-06-13T14:51:58.088" v="1956" actId="20577"/>
          <ac:spMkLst>
            <pc:docMk/>
            <pc:sldMk cId="1700000410" sldId="486"/>
            <ac:spMk id="2" creationId="{462EA52B-F53A-B89D-FD4B-21C6B2747958}"/>
          </ac:spMkLst>
        </pc:spChg>
        <pc:spChg chg="add del mod">
          <ac:chgData name="Wilfried Visser" userId="30d372e4-17e2-4394-b1c2-47f1191f9c29" providerId="ADAL" clId="{6646333C-92BB-442C-BF27-39B730CD1FE3}" dt="2024-06-13T13:47:14.664" v="1312" actId="478"/>
          <ac:spMkLst>
            <pc:docMk/>
            <pc:sldMk cId="1700000410" sldId="486"/>
            <ac:spMk id="3" creationId="{175E7B34-00FF-27F4-1C56-48B694B174CE}"/>
          </ac:spMkLst>
        </pc:spChg>
        <pc:spChg chg="add mod">
          <ac:chgData name="Wilfried Visser" userId="30d372e4-17e2-4394-b1c2-47f1191f9c29" providerId="ADAL" clId="{6646333C-92BB-442C-BF27-39B730CD1FE3}" dt="2024-06-13T14:07:54.226" v="1459" actId="14100"/>
          <ac:spMkLst>
            <pc:docMk/>
            <pc:sldMk cId="1700000410" sldId="486"/>
            <ac:spMk id="8" creationId="{B126D852-3234-D740-0728-C72338184266}"/>
          </ac:spMkLst>
        </pc:spChg>
        <pc:spChg chg="add del">
          <ac:chgData name="Wilfried Visser" userId="30d372e4-17e2-4394-b1c2-47f1191f9c29" providerId="ADAL" clId="{6646333C-92BB-442C-BF27-39B730CD1FE3}" dt="2024-06-13T13:53:20.090" v="1323" actId="478"/>
          <ac:spMkLst>
            <pc:docMk/>
            <pc:sldMk cId="1700000410" sldId="486"/>
            <ac:spMk id="10" creationId="{C5F3C3A3-0FED-1271-55C6-71162ADCC7F0}"/>
          </ac:spMkLst>
        </pc:spChg>
        <pc:spChg chg="add mod">
          <ac:chgData name="Wilfried Visser" userId="30d372e4-17e2-4394-b1c2-47f1191f9c29" providerId="ADAL" clId="{6646333C-92BB-442C-BF27-39B730CD1FE3}" dt="2024-06-13T14:49:25.917" v="1868" actId="14100"/>
          <ac:spMkLst>
            <pc:docMk/>
            <pc:sldMk cId="1700000410" sldId="486"/>
            <ac:spMk id="10" creationId="{FB190DE1-3A16-679E-251D-7DB1E648562C}"/>
          </ac:spMkLst>
        </pc:spChg>
        <pc:spChg chg="add del mod">
          <ac:chgData name="Wilfried Visser" userId="30d372e4-17e2-4394-b1c2-47f1191f9c29" providerId="ADAL" clId="{6646333C-92BB-442C-BF27-39B730CD1FE3}" dt="2024-06-13T14:07:25.119" v="1454" actId="478"/>
          <ac:spMkLst>
            <pc:docMk/>
            <pc:sldMk cId="1700000410" sldId="486"/>
            <ac:spMk id="11" creationId="{AE456587-AE30-510F-91F2-55BF36D07188}"/>
          </ac:spMkLst>
        </pc:spChg>
        <pc:spChg chg="add del mod">
          <ac:chgData name="Wilfried Visser" userId="30d372e4-17e2-4394-b1c2-47f1191f9c29" providerId="ADAL" clId="{6646333C-92BB-442C-BF27-39B730CD1FE3}" dt="2024-06-13T14:07:23.378" v="1452" actId="478"/>
          <ac:spMkLst>
            <pc:docMk/>
            <pc:sldMk cId="1700000410" sldId="486"/>
            <ac:spMk id="12" creationId="{6ADFD3DF-AB09-D17C-68E9-FBFE10D395DA}"/>
          </ac:spMkLst>
        </pc:spChg>
        <pc:spChg chg="add mod">
          <ac:chgData name="Wilfried Visser" userId="30d372e4-17e2-4394-b1c2-47f1191f9c29" providerId="ADAL" clId="{6646333C-92BB-442C-BF27-39B730CD1FE3}" dt="2024-06-13T13:54:20.942" v="1329" actId="20577"/>
          <ac:spMkLst>
            <pc:docMk/>
            <pc:sldMk cId="1700000410" sldId="486"/>
            <ac:spMk id="13" creationId="{4211D4EC-FB33-51A5-C910-93D600F949FD}"/>
          </ac:spMkLst>
        </pc:spChg>
        <pc:spChg chg="add mod">
          <ac:chgData name="Wilfried Visser" userId="30d372e4-17e2-4394-b1c2-47f1191f9c29" providerId="ADAL" clId="{6646333C-92BB-442C-BF27-39B730CD1FE3}" dt="2024-06-13T13:54:30.528" v="1332" actId="1076"/>
          <ac:spMkLst>
            <pc:docMk/>
            <pc:sldMk cId="1700000410" sldId="486"/>
            <ac:spMk id="14" creationId="{8B9E9241-32FA-F2C4-7921-53A4887AF680}"/>
          </ac:spMkLst>
        </pc:spChg>
        <pc:spChg chg="add mod">
          <ac:chgData name="Wilfried Visser" userId="30d372e4-17e2-4394-b1c2-47f1191f9c29" providerId="ADAL" clId="{6646333C-92BB-442C-BF27-39B730CD1FE3}" dt="2024-06-13T14:58:34.797" v="2085" actId="14100"/>
          <ac:spMkLst>
            <pc:docMk/>
            <pc:sldMk cId="1700000410" sldId="486"/>
            <ac:spMk id="15" creationId="{F262052C-4BD1-AE03-6B39-5930BCF83081}"/>
          </ac:spMkLst>
        </pc:spChg>
        <pc:spChg chg="add del mod">
          <ac:chgData name="Wilfried Visser" userId="30d372e4-17e2-4394-b1c2-47f1191f9c29" providerId="ADAL" clId="{6646333C-92BB-442C-BF27-39B730CD1FE3}" dt="2024-06-13T14:07:22.066" v="1451" actId="478"/>
          <ac:spMkLst>
            <pc:docMk/>
            <pc:sldMk cId="1700000410" sldId="486"/>
            <ac:spMk id="19" creationId="{DB1B0D1A-5785-6CF6-233B-EC00602BA3BF}"/>
          </ac:spMkLst>
        </pc:spChg>
        <pc:spChg chg="add del mod">
          <ac:chgData name="Wilfried Visser" userId="30d372e4-17e2-4394-b1c2-47f1191f9c29" providerId="ADAL" clId="{6646333C-92BB-442C-BF27-39B730CD1FE3}" dt="2024-06-13T14:07:27.008" v="1456" actId="478"/>
          <ac:spMkLst>
            <pc:docMk/>
            <pc:sldMk cId="1700000410" sldId="486"/>
            <ac:spMk id="20" creationId="{BC8EB205-00BA-F066-5C8B-84F5479009AE}"/>
          </ac:spMkLst>
        </pc:spChg>
        <pc:spChg chg="add mod">
          <ac:chgData name="Wilfried Visser" userId="30d372e4-17e2-4394-b1c2-47f1191f9c29" providerId="ADAL" clId="{6646333C-92BB-442C-BF27-39B730CD1FE3}" dt="2024-06-13T14:08:05.347" v="1460" actId="14100"/>
          <ac:spMkLst>
            <pc:docMk/>
            <pc:sldMk cId="1700000410" sldId="486"/>
            <ac:spMk id="21" creationId="{C77EEAFF-1B46-14CB-76CF-3514993E736F}"/>
          </ac:spMkLst>
        </pc:spChg>
        <pc:spChg chg="add del mod">
          <ac:chgData name="Wilfried Visser" userId="30d372e4-17e2-4394-b1c2-47f1191f9c29" providerId="ADAL" clId="{6646333C-92BB-442C-BF27-39B730CD1FE3}" dt="2024-06-13T14:06:26.561" v="1444" actId="478"/>
          <ac:spMkLst>
            <pc:docMk/>
            <pc:sldMk cId="1700000410" sldId="486"/>
            <ac:spMk id="22" creationId="{9A940EA2-1775-C928-7746-BB78C924FFC3}"/>
          </ac:spMkLst>
        </pc:spChg>
        <pc:spChg chg="add mod">
          <ac:chgData name="Wilfried Visser" userId="30d372e4-17e2-4394-b1c2-47f1191f9c29" providerId="ADAL" clId="{6646333C-92BB-442C-BF27-39B730CD1FE3}" dt="2024-06-13T14:26:25.749" v="1618" actId="1076"/>
          <ac:spMkLst>
            <pc:docMk/>
            <pc:sldMk cId="1700000410" sldId="486"/>
            <ac:spMk id="26" creationId="{C47257B2-085A-3075-5278-92D42CFD5734}"/>
          </ac:spMkLst>
        </pc:spChg>
        <pc:spChg chg="add mod">
          <ac:chgData name="Wilfried Visser" userId="30d372e4-17e2-4394-b1c2-47f1191f9c29" providerId="ADAL" clId="{6646333C-92BB-442C-BF27-39B730CD1FE3}" dt="2024-06-13T14:44:32.577" v="1821" actId="1076"/>
          <ac:spMkLst>
            <pc:docMk/>
            <pc:sldMk cId="1700000410" sldId="486"/>
            <ac:spMk id="27" creationId="{51C149EB-5A58-2975-1F7D-FC84B2AA5037}"/>
          </ac:spMkLst>
        </pc:spChg>
        <pc:spChg chg="add del">
          <ac:chgData name="Wilfried Visser" userId="30d372e4-17e2-4394-b1c2-47f1191f9c29" providerId="ADAL" clId="{6646333C-92BB-442C-BF27-39B730CD1FE3}" dt="2024-06-13T14:17:23.048" v="1539" actId="22"/>
          <ac:spMkLst>
            <pc:docMk/>
            <pc:sldMk cId="1700000410" sldId="486"/>
            <ac:spMk id="29" creationId="{CECE6122-FDB6-871D-307A-98CD9B863ADA}"/>
          </ac:spMkLst>
        </pc:spChg>
        <pc:spChg chg="add mod">
          <ac:chgData name="Wilfried Visser" userId="30d372e4-17e2-4394-b1c2-47f1191f9c29" providerId="ADAL" clId="{6646333C-92BB-442C-BF27-39B730CD1FE3}" dt="2024-06-13T14:26:29.243" v="1619" actId="1076"/>
          <ac:spMkLst>
            <pc:docMk/>
            <pc:sldMk cId="1700000410" sldId="486"/>
            <ac:spMk id="30" creationId="{8AA8D190-5337-932B-80D0-453DA30C77AE}"/>
          </ac:spMkLst>
        </pc:spChg>
        <pc:spChg chg="add mod topLvl">
          <ac:chgData name="Wilfried Visser" userId="30d372e4-17e2-4394-b1c2-47f1191f9c29" providerId="ADAL" clId="{6646333C-92BB-442C-BF27-39B730CD1FE3}" dt="2024-06-13T14:38:29.931" v="1743" actId="947"/>
          <ac:spMkLst>
            <pc:docMk/>
            <pc:sldMk cId="1700000410" sldId="486"/>
            <ac:spMk id="40" creationId="{E144C55C-6A6E-722E-406E-BB37533EE7B4}"/>
          </ac:spMkLst>
        </pc:spChg>
        <pc:spChg chg="add mod topLvl">
          <ac:chgData name="Wilfried Visser" userId="30d372e4-17e2-4394-b1c2-47f1191f9c29" providerId="ADAL" clId="{6646333C-92BB-442C-BF27-39B730CD1FE3}" dt="2024-06-13T14:30:20.045" v="1661" actId="1076"/>
          <ac:spMkLst>
            <pc:docMk/>
            <pc:sldMk cId="1700000410" sldId="486"/>
            <ac:spMk id="41" creationId="{93B1D0A6-4BC3-D713-AA92-13F183238957}"/>
          </ac:spMkLst>
        </pc:spChg>
        <pc:spChg chg="add mod">
          <ac:chgData name="Wilfried Visser" userId="30d372e4-17e2-4394-b1c2-47f1191f9c29" providerId="ADAL" clId="{6646333C-92BB-442C-BF27-39B730CD1FE3}" dt="2024-06-13T14:25:33.997" v="1610" actId="571"/>
          <ac:spMkLst>
            <pc:docMk/>
            <pc:sldMk cId="1700000410" sldId="486"/>
            <ac:spMk id="50" creationId="{6005E2D9-4188-4BD1-63E6-62A3C262C74D}"/>
          </ac:spMkLst>
        </pc:spChg>
        <pc:spChg chg="add mod">
          <ac:chgData name="Wilfried Visser" userId="30d372e4-17e2-4394-b1c2-47f1191f9c29" providerId="ADAL" clId="{6646333C-92BB-442C-BF27-39B730CD1FE3}" dt="2024-06-13T14:26:43.999" v="1620"/>
          <ac:spMkLst>
            <pc:docMk/>
            <pc:sldMk cId="1700000410" sldId="486"/>
            <ac:spMk id="53" creationId="{0B8A73CC-7D27-A2B7-0E24-A663C7254D15}"/>
          </ac:spMkLst>
        </pc:spChg>
        <pc:spChg chg="add mod">
          <ac:chgData name="Wilfried Visser" userId="30d372e4-17e2-4394-b1c2-47f1191f9c29" providerId="ADAL" clId="{6646333C-92BB-442C-BF27-39B730CD1FE3}" dt="2024-06-13T14:26:43.999" v="1620"/>
          <ac:spMkLst>
            <pc:docMk/>
            <pc:sldMk cId="1700000410" sldId="486"/>
            <ac:spMk id="54" creationId="{4F00A345-2F0A-6CA4-CC8C-7F24785E8573}"/>
          </ac:spMkLst>
        </pc:spChg>
        <pc:spChg chg="add mod">
          <ac:chgData name="Wilfried Visser" userId="30d372e4-17e2-4394-b1c2-47f1191f9c29" providerId="ADAL" clId="{6646333C-92BB-442C-BF27-39B730CD1FE3}" dt="2024-06-13T14:26:49.661" v="1621"/>
          <ac:spMkLst>
            <pc:docMk/>
            <pc:sldMk cId="1700000410" sldId="486"/>
            <ac:spMk id="55" creationId="{8AACA5D0-850B-69ED-228E-CE93B4EA4DA3}"/>
          </ac:spMkLst>
        </pc:spChg>
        <pc:spChg chg="add mod">
          <ac:chgData name="Wilfried Visser" userId="30d372e4-17e2-4394-b1c2-47f1191f9c29" providerId="ADAL" clId="{6646333C-92BB-442C-BF27-39B730CD1FE3}" dt="2024-06-13T14:26:49.661" v="1621"/>
          <ac:spMkLst>
            <pc:docMk/>
            <pc:sldMk cId="1700000410" sldId="486"/>
            <ac:spMk id="56" creationId="{46B43CD5-68CD-D143-093E-DD00A1BD6008}"/>
          </ac:spMkLst>
        </pc:spChg>
        <pc:spChg chg="add mod">
          <ac:chgData name="Wilfried Visser" userId="30d372e4-17e2-4394-b1c2-47f1191f9c29" providerId="ADAL" clId="{6646333C-92BB-442C-BF27-39B730CD1FE3}" dt="2024-06-13T14:49:46.295" v="1872" actId="1076"/>
          <ac:spMkLst>
            <pc:docMk/>
            <pc:sldMk cId="1700000410" sldId="486"/>
            <ac:spMk id="57" creationId="{B9F0DFED-25CE-3644-49B3-A18E9C1DE3B9}"/>
          </ac:spMkLst>
        </pc:spChg>
        <pc:spChg chg="add mod">
          <ac:chgData name="Wilfried Visser" userId="30d372e4-17e2-4394-b1c2-47f1191f9c29" providerId="ADAL" clId="{6646333C-92BB-442C-BF27-39B730CD1FE3}" dt="2024-06-13T14:28:02.418" v="1642" actId="20577"/>
          <ac:spMkLst>
            <pc:docMk/>
            <pc:sldMk cId="1700000410" sldId="486"/>
            <ac:spMk id="58" creationId="{D949773F-BCEF-4217-D16C-1515EB330DC6}"/>
          </ac:spMkLst>
        </pc:spChg>
        <pc:spChg chg="add mod">
          <ac:chgData name="Wilfried Visser" userId="30d372e4-17e2-4394-b1c2-47f1191f9c29" providerId="ADAL" clId="{6646333C-92BB-442C-BF27-39B730CD1FE3}" dt="2024-06-13T14:58:54.070" v="2087" actId="1076"/>
          <ac:spMkLst>
            <pc:docMk/>
            <pc:sldMk cId="1700000410" sldId="486"/>
            <ac:spMk id="59" creationId="{FC9ACE46-FFA9-A5FE-21E1-FD8F7863A760}"/>
          </ac:spMkLst>
        </pc:spChg>
        <pc:spChg chg="add mod">
          <ac:chgData name="Wilfried Visser" userId="30d372e4-17e2-4394-b1c2-47f1191f9c29" providerId="ADAL" clId="{6646333C-92BB-442C-BF27-39B730CD1FE3}" dt="2024-06-13T14:59:02.830" v="2088" actId="1076"/>
          <ac:spMkLst>
            <pc:docMk/>
            <pc:sldMk cId="1700000410" sldId="486"/>
            <ac:spMk id="62" creationId="{8C32C4A2-B87B-6C06-A842-B278656DB73F}"/>
          </ac:spMkLst>
        </pc:spChg>
        <pc:spChg chg="add mod">
          <ac:chgData name="Wilfried Visser" userId="30d372e4-17e2-4394-b1c2-47f1191f9c29" providerId="ADAL" clId="{6646333C-92BB-442C-BF27-39B730CD1FE3}" dt="2024-06-13T14:49:13.500" v="1867" actId="1076"/>
          <ac:spMkLst>
            <pc:docMk/>
            <pc:sldMk cId="1700000410" sldId="486"/>
            <ac:spMk id="70" creationId="{43D43374-3614-8924-3A6E-621D76910B3D}"/>
          </ac:spMkLst>
        </pc:spChg>
        <pc:spChg chg="add mod">
          <ac:chgData name="Wilfried Visser" userId="30d372e4-17e2-4394-b1c2-47f1191f9c29" providerId="ADAL" clId="{6646333C-92BB-442C-BF27-39B730CD1FE3}" dt="2024-06-13T14:48:27.518" v="1866" actId="1076"/>
          <ac:spMkLst>
            <pc:docMk/>
            <pc:sldMk cId="1700000410" sldId="486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4:40:48.578" v="1751" actId="1076"/>
          <ac:spMkLst>
            <pc:docMk/>
            <pc:sldMk cId="1700000410" sldId="486"/>
            <ac:spMk id="73" creationId="{4D87F87B-51E8-28C3-0D2D-6DE84045720C}"/>
          </ac:spMkLst>
        </pc:spChg>
        <pc:spChg chg="mod">
          <ac:chgData name="Wilfried Visser" userId="30d372e4-17e2-4394-b1c2-47f1191f9c29" providerId="ADAL" clId="{6646333C-92BB-442C-BF27-39B730CD1FE3}" dt="2024-06-13T14:40:48.578" v="1751" actId="1076"/>
          <ac:spMkLst>
            <pc:docMk/>
            <pc:sldMk cId="1700000410" sldId="486"/>
            <ac:spMk id="74" creationId="{0594E15D-CAFE-51CE-3254-404B8808DA86}"/>
          </ac:spMkLst>
        </pc:spChg>
        <pc:spChg chg="add mod">
          <ac:chgData name="Wilfried Visser" userId="30d372e4-17e2-4394-b1c2-47f1191f9c29" providerId="ADAL" clId="{6646333C-92BB-442C-BF27-39B730CD1FE3}" dt="2024-06-13T14:46:36.508" v="1845" actId="1076"/>
          <ac:spMkLst>
            <pc:docMk/>
            <pc:sldMk cId="1700000410" sldId="486"/>
            <ac:spMk id="82" creationId="{A54FE3B7-F9BF-0971-FB5D-2C68D4AA97DE}"/>
          </ac:spMkLst>
        </pc:spChg>
        <pc:spChg chg="add mod">
          <ac:chgData name="Wilfried Visser" userId="30d372e4-17e2-4394-b1c2-47f1191f9c29" providerId="ADAL" clId="{6646333C-92BB-442C-BF27-39B730CD1FE3}" dt="2024-06-13T14:50:17.254" v="1892" actId="20577"/>
          <ac:spMkLst>
            <pc:docMk/>
            <pc:sldMk cId="1700000410" sldId="486"/>
            <ac:spMk id="98" creationId="{166CF638-34F3-4C87-C0B0-695B3EDCE6A5}"/>
          </ac:spMkLst>
        </pc:spChg>
        <pc:spChg chg="add mod">
          <ac:chgData name="Wilfried Visser" userId="30d372e4-17e2-4394-b1c2-47f1191f9c29" providerId="ADAL" clId="{6646333C-92BB-442C-BF27-39B730CD1FE3}" dt="2024-06-13T14:51:12.182" v="1947" actId="20577"/>
          <ac:spMkLst>
            <pc:docMk/>
            <pc:sldMk cId="1700000410" sldId="486"/>
            <ac:spMk id="101" creationId="{CBEE1F62-1BD1-6DB3-2302-D45934911FA5}"/>
          </ac:spMkLst>
        </pc:spChg>
        <pc:spChg chg="add mod">
          <ac:chgData name="Wilfried Visser" userId="30d372e4-17e2-4394-b1c2-47f1191f9c29" providerId="ADAL" clId="{6646333C-92BB-442C-BF27-39B730CD1FE3}" dt="2024-06-13T14:59:31.122" v="2094" actId="1076"/>
          <ac:spMkLst>
            <pc:docMk/>
            <pc:sldMk cId="1700000410" sldId="486"/>
            <ac:spMk id="102" creationId="{D6E04286-375D-02FF-2722-ED1D4F1E72BC}"/>
          </ac:spMkLst>
        </pc:spChg>
        <pc:grpChg chg="add del mod topLvl">
          <ac:chgData name="Wilfried Visser" userId="30d372e4-17e2-4394-b1c2-47f1191f9c29" providerId="ADAL" clId="{6646333C-92BB-442C-BF27-39B730CD1FE3}" dt="2024-06-13T14:25:14.096" v="1607" actId="165"/>
          <ac:grpSpMkLst>
            <pc:docMk/>
            <pc:sldMk cId="1700000410" sldId="486"/>
            <ac:grpSpMk id="45" creationId="{79087EB6-EF27-2DDA-9D80-E9760EC180A3}"/>
          </ac:grpSpMkLst>
        </pc:grpChg>
        <pc:grpChg chg="add del mod">
          <ac:chgData name="Wilfried Visser" userId="30d372e4-17e2-4394-b1c2-47f1191f9c29" providerId="ADAL" clId="{6646333C-92BB-442C-BF27-39B730CD1FE3}" dt="2024-06-13T14:25:09.673" v="1606" actId="165"/>
          <ac:grpSpMkLst>
            <pc:docMk/>
            <pc:sldMk cId="1700000410" sldId="486"/>
            <ac:grpSpMk id="46" creationId="{1E1771A4-DCE7-19C8-0D29-653176D8AD05}"/>
          </ac:grpSpMkLst>
        </pc:grpChg>
        <pc:grpChg chg="add mod">
          <ac:chgData name="Wilfried Visser" userId="30d372e4-17e2-4394-b1c2-47f1191f9c29" providerId="ADAL" clId="{6646333C-92BB-442C-BF27-39B730CD1FE3}" dt="2024-06-13T14:30:20.045" v="1661" actId="1076"/>
          <ac:grpSpMkLst>
            <pc:docMk/>
            <pc:sldMk cId="1700000410" sldId="486"/>
            <ac:grpSpMk id="51" creationId="{BB1C8C69-BC64-25F3-33D8-88506E1CC766}"/>
          </ac:grpSpMkLst>
        </pc:grpChg>
        <pc:grpChg chg="add mod">
          <ac:chgData name="Wilfried Visser" userId="30d372e4-17e2-4394-b1c2-47f1191f9c29" providerId="ADAL" clId="{6646333C-92BB-442C-BF27-39B730CD1FE3}" dt="2024-06-13T14:40:48.578" v="1751" actId="1076"/>
          <ac:grpSpMkLst>
            <pc:docMk/>
            <pc:sldMk cId="1700000410" sldId="486"/>
            <ac:grpSpMk id="72" creationId="{66DECC5E-6EE6-A646-3BFB-8F7A92E12559}"/>
          </ac:grpSpMkLst>
        </pc:grpChg>
        <pc:cxnChg chg="add mod">
          <ac:chgData name="Wilfried Visser" userId="30d372e4-17e2-4394-b1c2-47f1191f9c29" providerId="ADAL" clId="{6646333C-92BB-442C-BF27-39B730CD1FE3}" dt="2024-06-13T14:41:53.591" v="1797" actId="692"/>
          <ac:cxnSpMkLst>
            <pc:docMk/>
            <pc:sldMk cId="1700000410" sldId="486"/>
            <ac:cxnSpMk id="5" creationId="{9A94F394-D67B-5C9F-3CCA-7DC4548DC8A7}"/>
          </ac:cxnSpMkLst>
        </pc:cxnChg>
        <pc:cxnChg chg="add mod">
          <ac:chgData name="Wilfried Visser" userId="30d372e4-17e2-4394-b1c2-47f1191f9c29" providerId="ADAL" clId="{6646333C-92BB-442C-BF27-39B730CD1FE3}" dt="2024-06-13T14:41:58.908" v="1800" actId="692"/>
          <ac:cxnSpMkLst>
            <pc:docMk/>
            <pc:sldMk cId="1700000410" sldId="486"/>
            <ac:cxnSpMk id="7" creationId="{1A6F5312-AA62-0029-D576-DEF3079F1F31}"/>
          </ac:cxnSpMkLst>
        </pc:cxnChg>
        <pc:cxnChg chg="add del">
          <ac:chgData name="Wilfried Visser" userId="30d372e4-17e2-4394-b1c2-47f1191f9c29" providerId="ADAL" clId="{6646333C-92BB-442C-BF27-39B730CD1FE3}" dt="2024-06-13T13:49:02.297" v="1317" actId="478"/>
          <ac:cxnSpMkLst>
            <pc:docMk/>
            <pc:sldMk cId="1700000410" sldId="486"/>
            <ac:cxnSpMk id="9" creationId="{1FB346E1-F68C-53B9-4980-9C5DAB1308CC}"/>
          </ac:cxnSpMkLst>
        </pc:cxnChg>
        <pc:cxnChg chg="add del mod">
          <ac:chgData name="Wilfried Visser" userId="30d372e4-17e2-4394-b1c2-47f1191f9c29" providerId="ADAL" clId="{6646333C-92BB-442C-BF27-39B730CD1FE3}" dt="2024-06-13T14:07:26.287" v="1455" actId="478"/>
          <ac:cxnSpMkLst>
            <pc:docMk/>
            <pc:sldMk cId="1700000410" sldId="486"/>
            <ac:cxnSpMk id="16" creationId="{A97F360B-209B-F2F6-8602-B7F96316D6D4}"/>
          </ac:cxnSpMkLst>
        </pc:cxnChg>
        <pc:cxnChg chg="add del mod">
          <ac:chgData name="Wilfried Visser" userId="30d372e4-17e2-4394-b1c2-47f1191f9c29" providerId="ADAL" clId="{6646333C-92BB-442C-BF27-39B730CD1FE3}" dt="2024-06-13T14:07:24.239" v="1453" actId="478"/>
          <ac:cxnSpMkLst>
            <pc:docMk/>
            <pc:sldMk cId="1700000410" sldId="486"/>
            <ac:cxnSpMk id="18" creationId="{3EE17FB8-4A4D-2159-6ECA-55D19B498EF2}"/>
          </ac:cxnSpMkLst>
        </pc:cxnChg>
        <pc:cxnChg chg="add mod">
          <ac:chgData name="Wilfried Visser" userId="30d372e4-17e2-4394-b1c2-47f1191f9c29" providerId="ADAL" clId="{6646333C-92BB-442C-BF27-39B730CD1FE3}" dt="2024-06-13T14:49:32.184" v="1869" actId="14100"/>
          <ac:cxnSpMkLst>
            <pc:docMk/>
            <pc:sldMk cId="1700000410" sldId="486"/>
            <ac:cxnSpMk id="23" creationId="{CF085AD3-E852-D618-75A9-1A204739AD3A}"/>
          </ac:cxnSpMkLst>
        </pc:cxnChg>
        <pc:cxnChg chg="add mod">
          <ac:chgData name="Wilfried Visser" userId="30d372e4-17e2-4394-b1c2-47f1191f9c29" providerId="ADAL" clId="{6646333C-92BB-442C-BF27-39B730CD1FE3}" dt="2024-06-13T14:43:41.937" v="1813" actId="14100"/>
          <ac:cxnSpMkLst>
            <pc:docMk/>
            <pc:sldMk cId="1700000410" sldId="486"/>
            <ac:cxnSpMk id="25" creationId="{DD44EC8E-4739-FD9D-2C12-0FAA5B901975}"/>
          </ac:cxnSpMkLst>
        </pc:cxnChg>
        <pc:cxnChg chg="add mod ord">
          <ac:chgData name="Wilfried Visser" userId="30d372e4-17e2-4394-b1c2-47f1191f9c29" providerId="ADAL" clId="{6646333C-92BB-442C-BF27-39B730CD1FE3}" dt="2024-06-13T14:43:46.483" v="1814" actId="1076"/>
          <ac:cxnSpMkLst>
            <pc:docMk/>
            <pc:sldMk cId="1700000410" sldId="486"/>
            <ac:cxnSpMk id="32" creationId="{FCADE225-BF2C-1925-C8B0-B3605F870F95}"/>
          </ac:cxnSpMkLst>
        </pc:cxnChg>
        <pc:cxnChg chg="add mod">
          <ac:chgData name="Wilfried Visser" userId="30d372e4-17e2-4394-b1c2-47f1191f9c29" providerId="ADAL" clId="{6646333C-92BB-442C-BF27-39B730CD1FE3}" dt="2024-06-13T14:18:40.422" v="1549" actId="13822"/>
          <ac:cxnSpMkLst>
            <pc:docMk/>
            <pc:sldMk cId="1700000410" sldId="486"/>
            <ac:cxnSpMk id="35" creationId="{ABCEDB09-7799-30DF-B536-F0D40DC9046F}"/>
          </ac:cxnSpMkLst>
        </pc:cxnChg>
        <pc:cxnChg chg="add mod">
          <ac:chgData name="Wilfried Visser" userId="30d372e4-17e2-4394-b1c2-47f1191f9c29" providerId="ADAL" clId="{6646333C-92BB-442C-BF27-39B730CD1FE3}" dt="2024-06-13T14:24:20.046" v="1600" actId="14100"/>
          <ac:cxnSpMkLst>
            <pc:docMk/>
            <pc:sldMk cId="1700000410" sldId="486"/>
            <ac:cxnSpMk id="37" creationId="{1EB529A5-D1B8-3DB6-AAA3-DF7231677FE5}"/>
          </ac:cxnSpMkLst>
        </pc:cxnChg>
        <pc:cxnChg chg="add mod">
          <ac:chgData name="Wilfried Visser" userId="30d372e4-17e2-4394-b1c2-47f1191f9c29" providerId="ADAL" clId="{6646333C-92BB-442C-BF27-39B730CD1FE3}" dt="2024-06-13T14:29:30.597" v="1654" actId="14100"/>
          <ac:cxnSpMkLst>
            <pc:docMk/>
            <pc:sldMk cId="1700000410" sldId="486"/>
            <ac:cxnSpMk id="39" creationId="{27DE3DF9-1183-B22E-7B8E-06B4CC82C716}"/>
          </ac:cxnSpMkLst>
        </pc:cxnChg>
        <pc:cxnChg chg="add mod topLvl">
          <ac:chgData name="Wilfried Visser" userId="30d372e4-17e2-4394-b1c2-47f1191f9c29" providerId="ADAL" clId="{6646333C-92BB-442C-BF27-39B730CD1FE3}" dt="2024-06-13T14:30:20.045" v="1661" actId="1076"/>
          <ac:cxnSpMkLst>
            <pc:docMk/>
            <pc:sldMk cId="1700000410" sldId="486"/>
            <ac:cxnSpMk id="43" creationId="{2C88C37F-512E-B74D-D9F9-0B43E915B904}"/>
          </ac:cxnSpMkLst>
        </pc:cxnChg>
        <pc:cxnChg chg="add mod">
          <ac:chgData name="Wilfried Visser" userId="30d372e4-17e2-4394-b1c2-47f1191f9c29" providerId="ADAL" clId="{6646333C-92BB-442C-BF27-39B730CD1FE3}" dt="2024-06-13T14:48:07.486" v="1861" actId="14100"/>
          <ac:cxnSpMkLst>
            <pc:docMk/>
            <pc:sldMk cId="1700000410" sldId="486"/>
            <ac:cxnSpMk id="60" creationId="{BC3FCA4A-B0D2-DB8F-1DDE-3F1EFFE55091}"/>
          </ac:cxnSpMkLst>
        </pc:cxnChg>
        <pc:cxnChg chg="add del mod">
          <ac:chgData name="Wilfried Visser" userId="30d372e4-17e2-4394-b1c2-47f1191f9c29" providerId="ADAL" clId="{6646333C-92BB-442C-BF27-39B730CD1FE3}" dt="2024-06-13T14:35:32.481" v="1694" actId="478"/>
          <ac:cxnSpMkLst>
            <pc:docMk/>
            <pc:sldMk cId="1700000410" sldId="486"/>
            <ac:cxnSpMk id="67" creationId="{FFA210EA-0160-1A30-D702-1AB0BE0D533B}"/>
          </ac:cxnSpMkLst>
        </pc:cxnChg>
        <pc:cxnChg chg="mod">
          <ac:chgData name="Wilfried Visser" userId="30d372e4-17e2-4394-b1c2-47f1191f9c29" providerId="ADAL" clId="{6646333C-92BB-442C-BF27-39B730CD1FE3}" dt="2024-06-13T14:40:48.578" v="1751" actId="1076"/>
          <ac:cxnSpMkLst>
            <pc:docMk/>
            <pc:sldMk cId="1700000410" sldId="486"/>
            <ac:cxnSpMk id="75" creationId="{98F4840F-6E0F-D222-B7D5-15C8DC7B1FB2}"/>
          </ac:cxnSpMkLst>
        </pc:cxnChg>
        <pc:cxnChg chg="add mod">
          <ac:chgData name="Wilfried Visser" userId="30d372e4-17e2-4394-b1c2-47f1191f9c29" providerId="ADAL" clId="{6646333C-92BB-442C-BF27-39B730CD1FE3}" dt="2024-06-13T14:48:09.443" v="1862" actId="1076"/>
          <ac:cxnSpMkLst>
            <pc:docMk/>
            <pc:sldMk cId="1700000410" sldId="486"/>
            <ac:cxnSpMk id="77" creationId="{B1355068-3BC4-6184-75AE-906CE3435286}"/>
          </ac:cxnSpMkLst>
        </pc:cxnChg>
        <pc:cxnChg chg="add mod">
          <ac:chgData name="Wilfried Visser" userId="30d372e4-17e2-4394-b1c2-47f1191f9c29" providerId="ADAL" clId="{6646333C-92BB-442C-BF27-39B730CD1FE3}" dt="2024-06-13T14:45:59.512" v="1836" actId="14100"/>
          <ac:cxnSpMkLst>
            <pc:docMk/>
            <pc:sldMk cId="1700000410" sldId="486"/>
            <ac:cxnSpMk id="83" creationId="{E2B430AE-3F9F-7407-2D77-2ED1C7BB38D6}"/>
          </ac:cxnSpMkLst>
        </pc:cxnChg>
        <pc:cxnChg chg="add mod">
          <ac:chgData name="Wilfried Visser" userId="30d372e4-17e2-4394-b1c2-47f1191f9c29" providerId="ADAL" clId="{6646333C-92BB-442C-BF27-39B730CD1FE3}" dt="2024-06-13T14:45:36.937" v="1834" actId="692"/>
          <ac:cxnSpMkLst>
            <pc:docMk/>
            <pc:sldMk cId="1700000410" sldId="486"/>
            <ac:cxnSpMk id="88" creationId="{4A105470-F40C-F3D7-C93D-BBD434733C57}"/>
          </ac:cxnSpMkLst>
        </pc:cxnChg>
        <pc:cxnChg chg="add mod">
          <ac:chgData name="Wilfried Visser" userId="30d372e4-17e2-4394-b1c2-47f1191f9c29" providerId="ADAL" clId="{6646333C-92BB-442C-BF27-39B730CD1FE3}" dt="2024-06-13T14:48:23.130" v="1865" actId="14100"/>
          <ac:cxnSpMkLst>
            <pc:docMk/>
            <pc:sldMk cId="1700000410" sldId="486"/>
            <ac:cxnSpMk id="94" creationId="{A71B1C5B-C246-9FA3-4F57-CF2D1578CC72}"/>
          </ac:cxnSpMkLst>
        </pc:cxnChg>
        <pc:cxnChg chg="add del mod">
          <ac:chgData name="Wilfried Visser" userId="30d372e4-17e2-4394-b1c2-47f1191f9c29" providerId="ADAL" clId="{6646333C-92BB-442C-BF27-39B730CD1FE3}" dt="2024-06-13T14:58:43.645" v="2086" actId="478"/>
          <ac:cxnSpMkLst>
            <pc:docMk/>
            <pc:sldMk cId="1700000410" sldId="486"/>
            <ac:cxnSpMk id="97" creationId="{2135D5E9-3167-C20C-C2DC-5BA03005C076}"/>
          </ac:cxnSpMkLst>
        </pc:cxnChg>
        <pc:cxnChg chg="add mod">
          <ac:chgData name="Wilfried Visser" userId="30d372e4-17e2-4394-b1c2-47f1191f9c29" providerId="ADAL" clId="{6646333C-92BB-442C-BF27-39B730CD1FE3}" dt="2024-06-13T14:50:17.254" v="1892" actId="20577"/>
          <ac:cxnSpMkLst>
            <pc:docMk/>
            <pc:sldMk cId="1700000410" sldId="486"/>
            <ac:cxnSpMk id="100" creationId="{C6EB4862-0172-24DA-E1E1-2C93706AD368}"/>
          </ac:cxnSpMkLst>
        </pc:cxnChg>
      </pc:sldChg>
      <pc:sldChg chg="modSp add del mod">
        <pc:chgData name="Wilfried Visser" userId="30d372e4-17e2-4394-b1c2-47f1191f9c29" providerId="ADAL" clId="{6646333C-92BB-442C-BF27-39B730CD1FE3}" dt="2024-06-13T15:23:59.141" v="2477" actId="47"/>
        <pc:sldMkLst>
          <pc:docMk/>
          <pc:sldMk cId="3244545290" sldId="487"/>
        </pc:sldMkLst>
        <pc:spChg chg="mod">
          <ac:chgData name="Wilfried Visser" userId="30d372e4-17e2-4394-b1c2-47f1191f9c29" providerId="ADAL" clId="{6646333C-92BB-442C-BF27-39B730CD1FE3}" dt="2024-06-13T13:57:19.404" v="1365" actId="20577"/>
          <ac:spMkLst>
            <pc:docMk/>
            <pc:sldMk cId="3244545290" sldId="487"/>
            <ac:spMk id="2" creationId="{9863C057-2788-31B2-B662-20037BD946F3}"/>
          </ac:spMkLst>
        </pc:spChg>
      </pc:sldChg>
      <pc:sldChg chg="modSp add del mod">
        <pc:chgData name="Wilfried Visser" userId="30d372e4-17e2-4394-b1c2-47f1191f9c29" providerId="ADAL" clId="{6646333C-92BB-442C-BF27-39B730CD1FE3}" dt="2024-06-13T14:42:08.910" v="1801" actId="47"/>
        <pc:sldMkLst>
          <pc:docMk/>
          <pc:sldMk cId="778822067" sldId="488"/>
        </pc:sldMkLst>
        <pc:spChg chg="mod">
          <ac:chgData name="Wilfried Visser" userId="30d372e4-17e2-4394-b1c2-47f1191f9c29" providerId="ADAL" clId="{6646333C-92BB-442C-BF27-39B730CD1FE3}" dt="2024-06-13T14:39:56.049" v="1750" actId="20577"/>
          <ac:spMkLst>
            <pc:docMk/>
            <pc:sldMk cId="778822067" sldId="488"/>
            <ac:spMk id="2" creationId="{462EA52B-F53A-B89D-FD4B-21C6B2747958}"/>
          </ac:spMkLst>
        </pc:spChg>
      </pc:sldChg>
      <pc:sldChg chg="addSp modSp add mod ord">
        <pc:chgData name="Wilfried Visser" userId="30d372e4-17e2-4394-b1c2-47f1191f9c29" providerId="ADAL" clId="{6646333C-92BB-442C-BF27-39B730CD1FE3}" dt="2024-06-13T15:45:52.226" v="3001" actId="692"/>
        <pc:sldMkLst>
          <pc:docMk/>
          <pc:sldMk cId="973928911" sldId="488"/>
        </pc:sldMkLst>
        <pc:spChg chg="mod">
          <ac:chgData name="Wilfried Visser" userId="30d372e4-17e2-4394-b1c2-47f1191f9c29" providerId="ADAL" clId="{6646333C-92BB-442C-BF27-39B730CD1FE3}" dt="2024-06-13T14:51:52.057" v="1952" actId="20577"/>
          <ac:spMkLst>
            <pc:docMk/>
            <pc:sldMk cId="973928911" sldId="488"/>
            <ac:spMk id="2" creationId="{462EA52B-F53A-B89D-FD4B-21C6B2747958}"/>
          </ac:spMkLst>
        </pc:spChg>
        <pc:spChg chg="add mod">
          <ac:chgData name="Wilfried Visser" userId="30d372e4-17e2-4394-b1c2-47f1191f9c29" providerId="ADAL" clId="{6646333C-92BB-442C-BF27-39B730CD1FE3}" dt="2024-06-13T14:59:36.143" v="2095"/>
          <ac:spMkLst>
            <pc:docMk/>
            <pc:sldMk cId="973928911" sldId="488"/>
            <ac:spMk id="3" creationId="{F7D59CF9-73B6-9BDC-7A09-940FD9241204}"/>
          </ac:spMkLst>
        </pc:spChg>
        <pc:spChg chg="add mod">
          <ac:chgData name="Wilfried Visser" userId="30d372e4-17e2-4394-b1c2-47f1191f9c29" providerId="ADAL" clId="{6646333C-92BB-442C-BF27-39B730CD1FE3}" dt="2024-06-13T15:45:39.218" v="2999" actId="1076"/>
          <ac:spMkLst>
            <pc:docMk/>
            <pc:sldMk cId="973928911" sldId="488"/>
            <ac:spMk id="4" creationId="{DED24F41-8F36-3AED-8839-0A3BAC59C7E5}"/>
          </ac:spMkLst>
        </pc:spChg>
        <pc:cxnChg chg="add mod">
          <ac:chgData name="Wilfried Visser" userId="30d372e4-17e2-4394-b1c2-47f1191f9c29" providerId="ADAL" clId="{6646333C-92BB-442C-BF27-39B730CD1FE3}" dt="2024-06-13T15:45:52.226" v="3001" actId="692"/>
          <ac:cxnSpMkLst>
            <pc:docMk/>
            <pc:sldMk cId="973928911" sldId="488"/>
            <ac:cxnSpMk id="9" creationId="{2E8FEAA2-A1AC-3BF2-3703-40A6284D9941}"/>
          </ac:cxnSpMkLst>
        </pc:cxnChg>
      </pc:sldChg>
      <pc:sldChg chg="addSp delSp modSp add mod">
        <pc:chgData name="Wilfried Visser" userId="30d372e4-17e2-4394-b1c2-47f1191f9c29" providerId="ADAL" clId="{6646333C-92BB-442C-BF27-39B730CD1FE3}" dt="2024-06-13T15:22:56.907" v="2475" actId="14100"/>
        <pc:sldMkLst>
          <pc:docMk/>
          <pc:sldMk cId="2751083062" sldId="489"/>
        </pc:sldMkLst>
        <pc:spChg chg="mod">
          <ac:chgData name="Wilfried Visser" userId="30d372e4-17e2-4394-b1c2-47f1191f9c29" providerId="ADAL" clId="{6646333C-92BB-442C-BF27-39B730CD1FE3}" dt="2024-06-13T15:02:55.520" v="2181" actId="20577"/>
          <ac:spMkLst>
            <pc:docMk/>
            <pc:sldMk cId="2751083062" sldId="489"/>
            <ac:spMk id="2" creationId="{462EA52B-F53A-B89D-FD4B-21C6B2747958}"/>
          </ac:spMkLst>
        </pc:spChg>
        <pc:spChg chg="add mod">
          <ac:chgData name="Wilfried Visser" userId="30d372e4-17e2-4394-b1c2-47f1191f9c29" providerId="ADAL" clId="{6646333C-92BB-442C-BF27-39B730CD1FE3}" dt="2024-06-13T14:53:01.210" v="1999"/>
          <ac:spMkLst>
            <pc:docMk/>
            <pc:sldMk cId="2751083062" sldId="489"/>
            <ac:spMk id="3" creationId="{AE32125C-165F-8703-2ED4-EB28646B45FA}"/>
          </ac:spMkLst>
        </pc:spChg>
        <pc:spChg chg="add mod">
          <ac:chgData name="Wilfried Visser" userId="30d372e4-17e2-4394-b1c2-47f1191f9c29" providerId="ADAL" clId="{6646333C-92BB-442C-BF27-39B730CD1FE3}" dt="2024-06-13T14:53:06.587" v="2000"/>
          <ac:spMkLst>
            <pc:docMk/>
            <pc:sldMk cId="2751083062" sldId="489"/>
            <ac:spMk id="4" creationId="{BF7CC920-51D1-6DE8-5C9D-27A6162C9D7A}"/>
          </ac:spMkLst>
        </pc:spChg>
        <pc:spChg chg="add mod">
          <ac:chgData name="Wilfried Visser" userId="30d372e4-17e2-4394-b1c2-47f1191f9c29" providerId="ADAL" clId="{6646333C-92BB-442C-BF27-39B730CD1FE3}" dt="2024-06-13T14:53:28.670" v="2005" actId="1076"/>
          <ac:spMkLst>
            <pc:docMk/>
            <pc:sldMk cId="2751083062" sldId="489"/>
            <ac:spMk id="6" creationId="{843CE680-88F6-38C5-1C07-FD0CF542B7DC}"/>
          </ac:spMkLst>
        </pc:spChg>
        <pc:spChg chg="mod">
          <ac:chgData name="Wilfried Visser" userId="30d372e4-17e2-4394-b1c2-47f1191f9c29" providerId="ADAL" clId="{6646333C-92BB-442C-BF27-39B730CD1FE3}" dt="2024-06-13T14:58:13.707" v="2081" actId="1035"/>
          <ac:spMkLst>
            <pc:docMk/>
            <pc:sldMk cId="2751083062" sldId="489"/>
            <ac:spMk id="15" creationId="{F262052C-4BD1-AE03-6B39-5930BCF83081}"/>
          </ac:spMkLst>
        </pc:spChg>
        <pc:spChg chg="mod">
          <ac:chgData name="Wilfried Visser" userId="30d372e4-17e2-4394-b1c2-47f1191f9c29" providerId="ADAL" clId="{6646333C-92BB-442C-BF27-39B730CD1FE3}" dt="2024-06-13T14:55:44.994" v="2030" actId="1076"/>
          <ac:spMkLst>
            <pc:docMk/>
            <pc:sldMk cId="2751083062" sldId="489"/>
            <ac:spMk id="27" creationId="{51C149EB-5A58-2975-1F7D-FC84B2AA5037}"/>
          </ac:spMkLst>
        </pc:spChg>
        <pc:spChg chg="add mod">
          <ac:chgData name="Wilfried Visser" userId="30d372e4-17e2-4394-b1c2-47f1191f9c29" providerId="ADAL" clId="{6646333C-92BB-442C-BF27-39B730CD1FE3}" dt="2024-06-13T14:59:41.758" v="2097" actId="1076"/>
          <ac:spMkLst>
            <pc:docMk/>
            <pc:sldMk cId="2751083062" sldId="489"/>
            <ac:spMk id="31" creationId="{6BBE7369-2EA2-11D8-8543-F47A87ABAD17}"/>
          </ac:spMkLst>
        </pc:spChg>
        <pc:spChg chg="add mod">
          <ac:chgData name="Wilfried Visser" userId="30d372e4-17e2-4394-b1c2-47f1191f9c29" providerId="ADAL" clId="{6646333C-92BB-442C-BF27-39B730CD1FE3}" dt="2024-06-13T15:21:56.166" v="2460" actId="1076"/>
          <ac:spMkLst>
            <pc:docMk/>
            <pc:sldMk cId="2751083062" sldId="489"/>
            <ac:spMk id="33" creationId="{3DBFFB04-D3BD-38A9-75E2-C5F7847FA651}"/>
          </ac:spMkLst>
        </pc:spChg>
        <pc:spChg chg="add mod">
          <ac:chgData name="Wilfried Visser" userId="30d372e4-17e2-4394-b1c2-47f1191f9c29" providerId="ADAL" clId="{6646333C-92BB-442C-BF27-39B730CD1FE3}" dt="2024-06-13T15:22:46.836" v="2472" actId="1076"/>
          <ac:spMkLst>
            <pc:docMk/>
            <pc:sldMk cId="2751083062" sldId="489"/>
            <ac:spMk id="38" creationId="{9C0E556B-C4DF-C0AA-658A-FBF1D4A54179}"/>
          </ac:spMkLst>
        </pc:spChg>
        <pc:spChg chg="mod">
          <ac:chgData name="Wilfried Visser" userId="30d372e4-17e2-4394-b1c2-47f1191f9c29" providerId="ADAL" clId="{6646333C-92BB-442C-BF27-39B730CD1FE3}" dt="2024-06-13T15:03:17.421" v="2205" actId="20577"/>
          <ac:spMkLst>
            <pc:docMk/>
            <pc:sldMk cId="2751083062" sldId="489"/>
            <ac:spMk id="57" creationId="{B9F0DFED-25CE-3644-49B3-A18E9C1DE3B9}"/>
          </ac:spMkLst>
        </pc:spChg>
        <pc:spChg chg="mod">
          <ac:chgData name="Wilfried Visser" userId="30d372e4-17e2-4394-b1c2-47f1191f9c29" providerId="ADAL" clId="{6646333C-92BB-442C-BF27-39B730CD1FE3}" dt="2024-06-13T14:56:49.314" v="2035" actId="1076"/>
          <ac:spMkLst>
            <pc:docMk/>
            <pc:sldMk cId="2751083062" sldId="489"/>
            <ac:spMk id="59" creationId="{FC9ACE46-FFA9-A5FE-21E1-FD8F7863A760}"/>
          </ac:spMkLst>
        </pc:spChg>
        <pc:spChg chg="mod">
          <ac:chgData name="Wilfried Visser" userId="30d372e4-17e2-4394-b1c2-47f1191f9c29" providerId="ADAL" clId="{6646333C-92BB-442C-BF27-39B730CD1FE3}" dt="2024-06-13T14:57:50.796" v="2076" actId="1076"/>
          <ac:spMkLst>
            <pc:docMk/>
            <pc:sldMk cId="2751083062" sldId="489"/>
            <ac:spMk id="62" creationId="{8C32C4A2-B87B-6C06-A842-B278656DB73F}"/>
          </ac:spMkLst>
        </pc:spChg>
        <pc:spChg chg="mod">
          <ac:chgData name="Wilfried Visser" userId="30d372e4-17e2-4394-b1c2-47f1191f9c29" providerId="ADAL" clId="{6646333C-92BB-442C-BF27-39B730CD1FE3}" dt="2024-06-13T15:22:50.392" v="2473" actId="1076"/>
          <ac:spMkLst>
            <pc:docMk/>
            <pc:sldMk cId="2751083062" sldId="489"/>
            <ac:spMk id="70" creationId="{43D43374-3614-8924-3A6E-621D76910B3D}"/>
          </ac:spMkLst>
        </pc:spChg>
        <pc:spChg chg="mod">
          <ac:chgData name="Wilfried Visser" userId="30d372e4-17e2-4394-b1c2-47f1191f9c29" providerId="ADAL" clId="{6646333C-92BB-442C-BF27-39B730CD1FE3}" dt="2024-06-13T15:22:53.944" v="2474" actId="1076"/>
          <ac:spMkLst>
            <pc:docMk/>
            <pc:sldMk cId="2751083062" sldId="489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4:54:57.203" v="2026" actId="1076"/>
          <ac:spMkLst>
            <pc:docMk/>
            <pc:sldMk cId="2751083062" sldId="489"/>
            <ac:spMk id="101" creationId="{CBEE1F62-1BD1-6DB3-2302-D45934911FA5}"/>
          </ac:spMkLst>
        </pc:spChg>
        <pc:cxnChg chg="add del mod">
          <ac:chgData name="Wilfried Visser" userId="30d372e4-17e2-4394-b1c2-47f1191f9c29" providerId="ADAL" clId="{6646333C-92BB-442C-BF27-39B730CD1FE3}" dt="2024-06-13T14:53:51.960" v="2010" actId="478"/>
          <ac:cxnSpMkLst>
            <pc:docMk/>
            <pc:sldMk cId="2751083062" sldId="489"/>
            <ac:cxnSpMk id="9" creationId="{7B142FDA-2870-D808-1B99-304A91986B11}"/>
          </ac:cxnSpMkLst>
        </pc:cxnChg>
        <pc:cxnChg chg="add mod">
          <ac:chgData name="Wilfried Visser" userId="30d372e4-17e2-4394-b1c2-47f1191f9c29" providerId="ADAL" clId="{6646333C-92BB-442C-BF27-39B730CD1FE3}" dt="2024-06-13T14:54:34.315" v="2023" actId="1038"/>
          <ac:cxnSpMkLst>
            <pc:docMk/>
            <pc:sldMk cId="2751083062" sldId="489"/>
            <ac:cxnSpMk id="16" creationId="{F299DD85-3AA7-9C01-DF92-AA8325CE4E31}"/>
          </ac:cxnSpMkLst>
        </pc:cxnChg>
        <pc:cxnChg chg="add">
          <ac:chgData name="Wilfried Visser" userId="30d372e4-17e2-4394-b1c2-47f1191f9c29" providerId="ADAL" clId="{6646333C-92BB-442C-BF27-39B730CD1FE3}" dt="2024-06-13T14:55:02.813" v="2027" actId="11529"/>
          <ac:cxnSpMkLst>
            <pc:docMk/>
            <pc:sldMk cId="2751083062" sldId="489"/>
            <ac:cxnSpMk id="22" creationId="{140A1D6F-CC3A-EF2F-F3BF-5393A2621FE6}"/>
          </ac:cxnSpMkLst>
        </pc:cxnChg>
        <pc:cxnChg chg="add mod">
          <ac:chgData name="Wilfried Visser" userId="30d372e4-17e2-4394-b1c2-47f1191f9c29" providerId="ADAL" clId="{6646333C-92BB-442C-BF27-39B730CD1FE3}" dt="2024-06-13T15:22:56.907" v="2475" actId="14100"/>
          <ac:cxnSpMkLst>
            <pc:docMk/>
            <pc:sldMk cId="2751083062" sldId="489"/>
            <ac:cxnSpMk id="29" creationId="{A95DDDD5-D410-9A0B-077F-91F2E7793B74}"/>
          </ac:cxnSpMkLst>
        </pc:cxnChg>
        <pc:cxnChg chg="add mod">
          <ac:chgData name="Wilfried Visser" userId="30d372e4-17e2-4394-b1c2-47f1191f9c29" providerId="ADAL" clId="{6646333C-92BB-442C-BF27-39B730CD1FE3}" dt="2024-06-13T15:21:56.166" v="2460" actId="1076"/>
          <ac:cxnSpMkLst>
            <pc:docMk/>
            <pc:sldMk cId="2751083062" sldId="489"/>
            <ac:cxnSpMk id="34" creationId="{94266178-4DDE-8E5E-86D9-5CF3BD64BCF8}"/>
          </ac:cxnSpMkLst>
        </pc:cxnChg>
        <pc:cxnChg chg="del">
          <ac:chgData name="Wilfried Visser" userId="30d372e4-17e2-4394-b1c2-47f1191f9c29" providerId="ADAL" clId="{6646333C-92BB-442C-BF27-39B730CD1FE3}" dt="2024-06-13T14:56:35.113" v="2033" actId="478"/>
          <ac:cxnSpMkLst>
            <pc:docMk/>
            <pc:sldMk cId="2751083062" sldId="489"/>
            <ac:cxnSpMk id="60" creationId="{BC3FCA4A-B0D2-DB8F-1DDE-3F1EFFE55091}"/>
          </ac:cxnSpMkLst>
        </pc:cxnChg>
        <pc:cxnChg chg="mod">
          <ac:chgData name="Wilfried Visser" userId="30d372e4-17e2-4394-b1c2-47f1191f9c29" providerId="ADAL" clId="{6646333C-92BB-442C-BF27-39B730CD1FE3}" dt="2024-06-13T14:56:40.870" v="2034" actId="14100"/>
          <ac:cxnSpMkLst>
            <pc:docMk/>
            <pc:sldMk cId="2751083062" sldId="489"/>
            <ac:cxnSpMk id="77" creationId="{B1355068-3BC4-6184-75AE-906CE3435286}"/>
          </ac:cxnSpMkLst>
        </pc:cxnChg>
        <pc:cxnChg chg="mod">
          <ac:chgData name="Wilfried Visser" userId="30d372e4-17e2-4394-b1c2-47f1191f9c29" providerId="ADAL" clId="{6646333C-92BB-442C-BF27-39B730CD1FE3}" dt="2024-06-13T14:56:19.778" v="2031" actId="1076"/>
          <ac:cxnSpMkLst>
            <pc:docMk/>
            <pc:sldMk cId="2751083062" sldId="489"/>
            <ac:cxnSpMk id="97" creationId="{2135D5E9-3167-C20C-C2DC-5BA03005C076}"/>
          </ac:cxnSpMkLst>
        </pc:cxnChg>
      </pc:sldChg>
      <pc:sldChg chg="add del">
        <pc:chgData name="Wilfried Visser" userId="30d372e4-17e2-4394-b1c2-47f1191f9c29" providerId="ADAL" clId="{6646333C-92BB-442C-BF27-39B730CD1FE3}" dt="2024-06-13T15:02:23.944" v="2169" actId="2890"/>
        <pc:sldMkLst>
          <pc:docMk/>
          <pc:sldMk cId="706384013" sldId="490"/>
        </pc:sldMkLst>
      </pc:sldChg>
      <pc:sldChg chg="modSp add del mod">
        <pc:chgData name="Wilfried Visser" userId="30d372e4-17e2-4394-b1c2-47f1191f9c29" providerId="ADAL" clId="{6646333C-92BB-442C-BF27-39B730CD1FE3}" dt="2024-06-13T15:02:10.043" v="2167" actId="47"/>
        <pc:sldMkLst>
          <pc:docMk/>
          <pc:sldMk cId="2920476828" sldId="490"/>
        </pc:sldMkLst>
        <pc:spChg chg="mod">
          <ac:chgData name="Wilfried Visser" userId="30d372e4-17e2-4394-b1c2-47f1191f9c29" providerId="ADAL" clId="{6646333C-92BB-442C-BF27-39B730CD1FE3}" dt="2024-06-13T15:01:51.382" v="2166" actId="14100"/>
          <ac:spMkLst>
            <pc:docMk/>
            <pc:sldMk cId="2920476828" sldId="490"/>
            <ac:spMk id="2" creationId="{462EA52B-F53A-B89D-FD4B-21C6B2747958}"/>
          </ac:spMkLst>
        </pc:spChg>
      </pc:sldChg>
      <pc:sldChg chg="addSp delSp modSp add mod">
        <pc:chgData name="Wilfried Visser" userId="30d372e4-17e2-4394-b1c2-47f1191f9c29" providerId="ADAL" clId="{6646333C-92BB-442C-BF27-39B730CD1FE3}" dt="2024-06-13T15:20:37.549" v="2453" actId="1076"/>
        <pc:sldMkLst>
          <pc:docMk/>
          <pc:sldMk cId="3733054285" sldId="490"/>
        </pc:sldMkLst>
        <pc:spChg chg="mod">
          <ac:chgData name="Wilfried Visser" userId="30d372e4-17e2-4394-b1c2-47f1191f9c29" providerId="ADAL" clId="{6646333C-92BB-442C-BF27-39B730CD1FE3}" dt="2024-06-13T15:03:37.681" v="2208" actId="14100"/>
          <ac:spMkLst>
            <pc:docMk/>
            <pc:sldMk cId="3733054285" sldId="490"/>
            <ac:spMk id="2" creationId="{462EA52B-F53A-B89D-FD4B-21C6B2747958}"/>
          </ac:spMkLst>
        </pc:spChg>
        <pc:spChg chg="add del mod">
          <ac:chgData name="Wilfried Visser" userId="30d372e4-17e2-4394-b1c2-47f1191f9c29" providerId="ADAL" clId="{6646333C-92BB-442C-BF27-39B730CD1FE3}" dt="2024-06-13T15:04:17.982" v="2211" actId="478"/>
          <ac:spMkLst>
            <pc:docMk/>
            <pc:sldMk cId="3733054285" sldId="490"/>
            <ac:spMk id="3" creationId="{56E37F68-0F86-38F2-B79E-02A30922B4E4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8" creationId="{B126D852-3234-D740-0728-C72338184266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10" creationId="{FB190DE1-3A16-679E-251D-7DB1E648562C}"/>
          </ac:spMkLst>
        </pc:spChg>
        <pc:spChg chg="del mod topLvl">
          <ac:chgData name="Wilfried Visser" userId="30d372e4-17e2-4394-b1c2-47f1191f9c29" providerId="ADAL" clId="{6646333C-92BB-442C-BF27-39B730CD1FE3}" dt="2024-06-13T15:15:44.324" v="2354" actId="478"/>
          <ac:spMkLst>
            <pc:docMk/>
            <pc:sldMk cId="3733054285" sldId="490"/>
            <ac:spMk id="15" creationId="{F262052C-4BD1-AE03-6B39-5930BCF83081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1" creationId="{C77EEAFF-1B46-14CB-76CF-3514993E736F}"/>
          </ac:spMkLst>
        </pc:spChg>
        <pc:spChg chg="add mod">
          <ac:chgData name="Wilfried Visser" userId="30d372e4-17e2-4394-b1c2-47f1191f9c29" providerId="ADAL" clId="{6646333C-92BB-442C-BF27-39B730CD1FE3}" dt="2024-06-13T15:20:19.346" v="2451" actId="14100"/>
          <ac:spMkLst>
            <pc:docMk/>
            <pc:sldMk cId="3733054285" sldId="490"/>
            <ac:spMk id="22" creationId="{418A7E7A-BA1F-96BA-4B84-EA5145D4B30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6" creationId="{C47257B2-085A-3075-5278-92D42CFD5734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7" creationId="{51C149EB-5A58-2975-1F7D-FC84B2AA5037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30" creationId="{8AA8D190-5337-932B-80D0-453DA30C77AE}"/>
          </ac:spMkLst>
        </pc:spChg>
        <pc:spChg chg="add mod">
          <ac:chgData name="Wilfried Visser" userId="30d372e4-17e2-4394-b1c2-47f1191f9c29" providerId="ADAL" clId="{6646333C-92BB-442C-BF27-39B730CD1FE3}" dt="2024-06-13T15:10:11.026" v="2279" actId="1076"/>
          <ac:spMkLst>
            <pc:docMk/>
            <pc:sldMk cId="3733054285" sldId="490"/>
            <ac:spMk id="33" creationId="{E928FA0C-483E-B7C7-7C9E-7AA8DFC48665}"/>
          </ac:spMkLst>
        </pc:spChg>
        <pc:spChg chg="add mod">
          <ac:chgData name="Wilfried Visser" userId="30d372e4-17e2-4394-b1c2-47f1191f9c29" providerId="ADAL" clId="{6646333C-92BB-442C-BF27-39B730CD1FE3}" dt="2024-06-13T15:10:10.033" v="2277" actId="1076"/>
          <ac:spMkLst>
            <pc:docMk/>
            <pc:sldMk cId="3733054285" sldId="490"/>
            <ac:spMk id="34" creationId="{CD7AC307-AD66-CD67-8451-D5787D48CCCB}"/>
          </ac:spMkLst>
        </pc:spChg>
        <pc:spChg chg="add mod">
          <ac:chgData name="Wilfried Visser" userId="30d372e4-17e2-4394-b1c2-47f1191f9c29" providerId="ADAL" clId="{6646333C-92BB-442C-BF27-39B730CD1FE3}" dt="2024-06-13T15:20:27.250" v="2452" actId="1076"/>
          <ac:spMkLst>
            <pc:docMk/>
            <pc:sldMk cId="3733054285" sldId="490"/>
            <ac:spMk id="46" creationId="{51D39601-35C3-4E18-CBB5-29BA0C1C85AF}"/>
          </ac:spMkLst>
        </pc:spChg>
        <pc:spChg chg="add del mod">
          <ac:chgData name="Wilfried Visser" userId="30d372e4-17e2-4394-b1c2-47f1191f9c29" providerId="ADAL" clId="{6646333C-92BB-442C-BF27-39B730CD1FE3}" dt="2024-06-13T15:12:36.992" v="2322" actId="478"/>
          <ac:spMkLst>
            <pc:docMk/>
            <pc:sldMk cId="3733054285" sldId="490"/>
            <ac:spMk id="49" creationId="{04C82648-31ED-ABF4-22F1-02577DE76FEC}"/>
          </ac:spMkLst>
        </pc:spChg>
        <pc:spChg chg="add mod">
          <ac:chgData name="Wilfried Visser" userId="30d372e4-17e2-4394-b1c2-47f1191f9c29" providerId="ADAL" clId="{6646333C-92BB-442C-BF27-39B730CD1FE3}" dt="2024-06-13T15:20:07.175" v="2443" actId="14100"/>
          <ac:spMkLst>
            <pc:docMk/>
            <pc:sldMk cId="3733054285" sldId="490"/>
            <ac:spMk id="50" creationId="{318C2350-AE0B-A7D5-B3C3-ACE0601E5DA8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58" creationId="{D949773F-BCEF-4217-D16C-1515EB330DC6}"/>
          </ac:spMkLst>
        </pc:spChg>
        <pc:spChg chg="mod topLvl">
          <ac:chgData name="Wilfried Visser" userId="30d372e4-17e2-4394-b1c2-47f1191f9c29" providerId="ADAL" clId="{6646333C-92BB-442C-BF27-39B730CD1FE3}" dt="2024-06-13T15:19:52.832" v="2440" actId="1076"/>
          <ac:spMkLst>
            <pc:docMk/>
            <pc:sldMk cId="3733054285" sldId="490"/>
            <ac:spMk id="59" creationId="{FC9ACE46-FFA9-A5FE-21E1-FD8F7863A760}"/>
          </ac:spMkLst>
        </pc:spChg>
        <pc:spChg chg="mod topLvl">
          <ac:chgData name="Wilfried Visser" userId="30d372e4-17e2-4394-b1c2-47f1191f9c29" providerId="ADAL" clId="{6646333C-92BB-442C-BF27-39B730CD1FE3}" dt="2024-06-13T15:19:42.710" v="2439" actId="6549"/>
          <ac:spMkLst>
            <pc:docMk/>
            <pc:sldMk cId="3733054285" sldId="490"/>
            <ac:spMk id="62" creationId="{8C32C4A2-B87B-6C06-A842-B278656DB73F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0" creationId="{43D43374-3614-8924-3A6E-621D76910B3D}"/>
          </ac:spMkLst>
        </pc:spChg>
        <pc:spChg chg="mod topLvl">
          <ac:chgData name="Wilfried Visser" userId="30d372e4-17e2-4394-b1c2-47f1191f9c29" providerId="ADAL" clId="{6646333C-92BB-442C-BF27-39B730CD1FE3}" dt="2024-06-13T15:20:37.549" v="2453" actId="1076"/>
          <ac:spMkLst>
            <pc:docMk/>
            <pc:sldMk cId="3733054285" sldId="490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3" creationId="{4D87F87B-51E8-28C3-0D2D-6DE84045720C}"/>
          </ac:spMkLst>
        </pc:spChg>
        <pc:spChg chg="mod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4" creationId="{0594E15D-CAFE-51CE-3254-404B8808DA8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0" creationId="{B5175D3C-F763-CBE4-AE3F-70704CE69DFA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1" creationId="{CCAC53FF-3F11-C03C-741E-AD02829D577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82" creationId="{A54FE3B7-F9BF-0971-FB5D-2C68D4AA97DE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4" creationId="{8BCEDE57-DE4F-892C-3A7A-1159828112F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7" creationId="{E621C46D-75AB-66F3-17FA-525305A9F544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9" creationId="{599464F5-D4B1-3C5A-40B0-20EEA0243EBF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0" creationId="{F75298D5-C5E3-F35F-79EB-930AA2145947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2" creationId="{59E1E8FE-DACA-FF02-C836-9725F7BEDB59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3" creationId="{54C98547-62BB-49DF-440B-5A507B325CCF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6" creationId="{E8174F29-FF1D-0B25-DC89-6646581E638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7" creationId="{62B6F3EC-49BE-8D1A-6DD5-544CBC49888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98" creationId="{166CF638-34F3-4C87-C0B0-695B3EDCE6A5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9" creationId="{A3CDC136-D2FF-FDFC-EB50-CD634B8684C3}"/>
          </ac:spMkLst>
        </pc:spChg>
        <pc:spChg chg="del mod topLvl">
          <ac:chgData name="Wilfried Visser" userId="30d372e4-17e2-4394-b1c2-47f1191f9c29" providerId="ADAL" clId="{6646333C-92BB-442C-BF27-39B730CD1FE3}" dt="2024-06-13T15:10:46.708" v="2287" actId="478"/>
          <ac:spMkLst>
            <pc:docMk/>
            <pc:sldMk cId="3733054285" sldId="490"/>
            <ac:spMk id="101" creationId="{CBEE1F62-1BD1-6DB3-2302-D45934911FA5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102" creationId="{D6E04286-375D-02FF-2722-ED1D4F1E72BC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05" creationId="{B87B9EB9-0F94-CF0E-EDEE-02C2EA048E35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09" creationId="{F572CFF7-328D-A84C-2B26-F4AE75F7AA3B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1" creationId="{732B9F79-7722-BA16-FD12-45F3EF711EC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2" creationId="{E9B9305E-00DD-0444-E1A6-FAD38BC387E0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3" creationId="{2C93DCC5-17FA-7623-5FE3-0F1DC8014FED}"/>
          </ac:spMkLst>
        </pc:spChg>
        <pc:grpChg chg="add del mod topLvl">
          <ac:chgData name="Wilfried Visser" userId="30d372e4-17e2-4394-b1c2-47f1191f9c29" providerId="ADAL" clId="{6646333C-92BB-442C-BF27-39B730CD1FE3}" dt="2024-06-13T15:06:35.967" v="2226" actId="165"/>
          <ac:grpSpMkLst>
            <pc:docMk/>
            <pc:sldMk cId="3733054285" sldId="490"/>
            <ac:grpSpMk id="19" creationId="{2259514D-3575-9648-56CB-47D88689068F}"/>
          </ac:grpSpMkLst>
        </pc:grpChg>
        <pc:grpChg chg="add del mod">
          <ac:chgData name="Wilfried Visser" userId="30d372e4-17e2-4394-b1c2-47f1191f9c29" providerId="ADAL" clId="{6646333C-92BB-442C-BF27-39B730CD1FE3}" dt="2024-06-13T15:06:30.888" v="2225" actId="165"/>
          <ac:grpSpMkLst>
            <pc:docMk/>
            <pc:sldMk cId="3733054285" sldId="490"/>
            <ac:grpSpMk id="20" creationId="{F2DD5D7F-9C5B-72EB-B6C0-12924F93CA42}"/>
          </ac:grpSpMkLst>
        </pc:grpChg>
        <pc:grpChg chg="add mod">
          <ac:chgData name="Wilfried Visser" userId="30d372e4-17e2-4394-b1c2-47f1191f9c29" providerId="ADAL" clId="{6646333C-92BB-442C-BF27-39B730CD1FE3}" dt="2024-06-13T15:19:08.491" v="2408" actId="1076"/>
          <ac:grpSpMkLst>
            <pc:docMk/>
            <pc:sldMk cId="3733054285" sldId="490"/>
            <ac:grpSpMk id="45" creationId="{5A74717A-DBEB-4AEA-AE9A-ABC7B8641ABA}"/>
          </ac:grpSpMkLst>
        </pc:grpChg>
        <pc:grpChg chg="mod topLvl">
          <ac:chgData name="Wilfried Visser" userId="30d372e4-17e2-4394-b1c2-47f1191f9c29" providerId="ADAL" clId="{6646333C-92BB-442C-BF27-39B730CD1FE3}" dt="2024-06-13T15:19:08.491" v="2408" actId="1076"/>
          <ac:grpSpMkLst>
            <pc:docMk/>
            <pc:sldMk cId="3733054285" sldId="490"/>
            <ac:grpSpMk id="72" creationId="{66DECC5E-6EE6-A646-3BFB-8F7A92E12559}"/>
          </ac:grpSpMkLst>
        </pc:grpChg>
        <pc:grpChg chg="add mod">
          <ac:chgData name="Wilfried Visser" userId="30d372e4-17e2-4394-b1c2-47f1191f9c29" providerId="ADAL" clId="{6646333C-92BB-442C-BF27-39B730CD1FE3}" dt="2024-06-13T15:18:35.062" v="2406" actId="571"/>
          <ac:grpSpMkLst>
            <pc:docMk/>
            <pc:sldMk cId="3733054285" sldId="490"/>
            <ac:grpSpMk id="79" creationId="{52EE55D4-9E7B-E8A8-097E-F08D9FF6D858}"/>
          </ac:grpSpMkLst>
        </pc:grpChg>
        <pc:grpChg chg="mod">
          <ac:chgData name="Wilfried Visser" userId="30d372e4-17e2-4394-b1c2-47f1191f9c29" providerId="ADAL" clId="{6646333C-92BB-442C-BF27-39B730CD1FE3}" dt="2024-06-13T15:18:35.062" v="2406" actId="571"/>
          <ac:grpSpMkLst>
            <pc:docMk/>
            <pc:sldMk cId="3733054285" sldId="490"/>
            <ac:grpSpMk id="103" creationId="{A9D1CD2C-85A9-5D7B-2EA1-2FF929C09066}"/>
          </ac:grpSpMkLst>
        </pc:grp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23" creationId="{CF085AD3-E852-D618-75A9-1A204739AD3A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25" creationId="{DD44EC8E-4739-FD9D-2C12-0FAA5B901975}"/>
          </ac:cxnSpMkLst>
        </pc:cxnChg>
        <pc:cxnChg chg="add mod">
          <ac:chgData name="Wilfried Visser" userId="30d372e4-17e2-4394-b1c2-47f1191f9c29" providerId="ADAL" clId="{6646333C-92BB-442C-BF27-39B730CD1FE3}" dt="2024-06-13T15:10:13.057" v="2284" actId="1076"/>
          <ac:cxnSpMkLst>
            <pc:docMk/>
            <pc:sldMk cId="3733054285" sldId="490"/>
            <ac:cxnSpMk id="28" creationId="{452BE13F-28FA-E500-804B-8E2026FA38DE}"/>
          </ac:cxnSpMkLst>
        </pc:cxnChg>
        <pc:cxnChg chg="mod topLvl">
          <ac:chgData name="Wilfried Visser" userId="30d372e4-17e2-4394-b1c2-47f1191f9c29" providerId="ADAL" clId="{6646333C-92BB-442C-BF27-39B730CD1FE3}" dt="2024-06-13T15:06:35.967" v="2226" actId="165"/>
          <ac:cxnSpMkLst>
            <pc:docMk/>
            <pc:sldMk cId="3733054285" sldId="490"/>
            <ac:cxnSpMk id="32" creationId="{FCADE225-BF2C-1925-C8B0-B3605F870F95}"/>
          </ac:cxnSpMkLst>
        </pc:cxnChg>
        <pc:cxnChg chg="mod">
          <ac:chgData name="Wilfried Visser" userId="30d372e4-17e2-4394-b1c2-47f1191f9c29" providerId="ADAL" clId="{6646333C-92BB-442C-BF27-39B730CD1FE3}" dt="2024-06-13T15:14:56.469" v="2346" actId="14100"/>
          <ac:cxnSpMkLst>
            <pc:docMk/>
            <pc:sldMk cId="3733054285" sldId="490"/>
            <ac:cxnSpMk id="35" creationId="{ABCEDB09-7799-30DF-B536-F0D40DC9046F}"/>
          </ac:cxnSpMkLst>
        </pc:cxnChg>
        <pc:cxnChg chg="mod topLvl">
          <ac:chgData name="Wilfried Visser" userId="30d372e4-17e2-4394-b1c2-47f1191f9c29" providerId="ADAL" clId="{6646333C-92BB-442C-BF27-39B730CD1FE3}" dt="2024-06-13T15:06:35.967" v="2226" actId="165"/>
          <ac:cxnSpMkLst>
            <pc:docMk/>
            <pc:sldMk cId="3733054285" sldId="490"/>
            <ac:cxnSpMk id="37" creationId="{1EB529A5-D1B8-3DB6-AAA3-DF7231677FE5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39" creationId="{27DE3DF9-1183-B22E-7B8E-06B4CC82C716}"/>
          </ac:cxnSpMkLst>
        </pc:cxnChg>
        <pc:cxnChg chg="add mod">
          <ac:chgData name="Wilfried Visser" userId="30d372e4-17e2-4394-b1c2-47f1191f9c29" providerId="ADAL" clId="{6646333C-92BB-442C-BF27-39B730CD1FE3}" dt="2024-06-13T15:15:23.652" v="2352" actId="14100"/>
          <ac:cxnSpMkLst>
            <pc:docMk/>
            <pc:sldMk cId="3733054285" sldId="490"/>
            <ac:cxnSpMk id="53" creationId="{2E72AC90-2F18-A98E-5F65-09665AEC24EA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60" creationId="{BC3FCA4A-B0D2-DB8F-1DDE-3F1EFFE55091}"/>
          </ac:cxnSpMkLst>
        </pc:cxnChg>
        <pc:cxnChg chg="add mod">
          <ac:chgData name="Wilfried Visser" userId="30d372e4-17e2-4394-b1c2-47f1191f9c29" providerId="ADAL" clId="{6646333C-92BB-442C-BF27-39B730CD1FE3}" dt="2024-06-13T15:16:28.804" v="2360" actId="1076"/>
          <ac:cxnSpMkLst>
            <pc:docMk/>
            <pc:sldMk cId="3733054285" sldId="490"/>
            <ac:cxnSpMk id="61" creationId="{17E9A0D4-B1B3-CA6B-56D3-502C3813A794}"/>
          </ac:cxnSpMkLst>
        </pc:cxnChg>
        <pc:cxnChg chg="mod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75" creationId="{98F4840F-6E0F-D222-B7D5-15C8DC7B1FB2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77" creationId="{B1355068-3BC4-6184-75AE-906CE3435286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83" creationId="{E2B430AE-3F9F-7407-2D77-2ED1C7BB38D6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85" creationId="{95CB3D0E-A1B2-BD30-4A06-05E83D55CDD9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86" creationId="{780019E0-8151-2433-D290-579578963D2E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88" creationId="{4A105470-F40C-F3D7-C93D-BBD434733C57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91" creationId="{0F001D44-5FB0-E78D-AA7D-4F03DCE733B0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94" creationId="{A71B1C5B-C246-9FA3-4F57-CF2D1578CC72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95" creationId="{0A105C6D-57D0-E305-3271-B3DD90DADD18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100" creationId="{C6EB4862-0172-24DA-E1E1-2C93706AD368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4" creationId="{A739F945-EF94-1E82-785D-C6C80A0ABB11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6" creationId="{C4A4A4B6-A79A-877A-B8C5-96701FA23A3D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7" creationId="{2A084D74-7F70-14F1-BFC0-07FCC1492C46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8" creationId="{A421526E-C218-C10E-CE43-F59B3ACC2673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10" creationId="{9A4CA810-2111-11A7-3138-AFC6FF7C8375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14" creationId="{6EC18474-0EAD-A755-0D60-4561F9404A23}"/>
          </ac:cxnSpMkLst>
        </pc:cxnChg>
      </pc:sldChg>
    </pc:docChg>
  </pc:docChgLst>
  <pc:docChgLst>
    <pc:chgData name="Wilfried Visser" userId="30d372e4-17e2-4394-b1c2-47f1191f9c29" providerId="ADAL" clId="{E9E0A711-9308-435E-81D7-79852E521072}"/>
    <pc:docChg chg="undo custSel addSld modSld">
      <pc:chgData name="Wilfried Visser" userId="30d372e4-17e2-4394-b1c2-47f1191f9c29" providerId="ADAL" clId="{E9E0A711-9308-435E-81D7-79852E521072}" dt="2024-11-30T19:02:17.407" v="1770" actId="5793"/>
      <pc:docMkLst>
        <pc:docMk/>
      </pc:docMkLst>
      <pc:sldChg chg="modSp mod">
        <pc:chgData name="Wilfried Visser" userId="30d372e4-17e2-4394-b1c2-47f1191f9c29" providerId="ADAL" clId="{E9E0A711-9308-435E-81D7-79852E521072}" dt="2024-11-30T17:13:06.704" v="26" actId="20577"/>
        <pc:sldMkLst>
          <pc:docMk/>
          <pc:sldMk cId="1813767628" sldId="503"/>
        </pc:sldMkLst>
        <pc:spChg chg="mod">
          <ac:chgData name="Wilfried Visser" userId="30d372e4-17e2-4394-b1c2-47f1191f9c29" providerId="ADAL" clId="{E9E0A711-9308-435E-81D7-79852E521072}" dt="2024-11-30T17:13:06.704" v="26" actId="20577"/>
          <ac:spMkLst>
            <pc:docMk/>
            <pc:sldMk cId="1813767628" sldId="503"/>
            <ac:spMk id="5" creationId="{6E096BB2-ED5A-A89E-6A72-172E3DAC9010}"/>
          </ac:spMkLst>
        </pc:spChg>
      </pc:sldChg>
      <pc:sldChg chg="modSp add mod">
        <pc:chgData name="Wilfried Visser" userId="30d372e4-17e2-4394-b1c2-47f1191f9c29" providerId="ADAL" clId="{E9E0A711-9308-435E-81D7-79852E521072}" dt="2024-11-30T18:59:07.270" v="1436" actId="6549"/>
        <pc:sldMkLst>
          <pc:docMk/>
          <pc:sldMk cId="1708243641" sldId="504"/>
        </pc:sldMkLst>
        <pc:spChg chg="mod">
          <ac:chgData name="Wilfried Visser" userId="30d372e4-17e2-4394-b1c2-47f1191f9c29" providerId="ADAL" clId="{E9E0A711-9308-435E-81D7-79852E521072}" dt="2024-11-30T18:59:07.270" v="1436" actId="6549"/>
          <ac:spMkLst>
            <pc:docMk/>
            <pc:sldMk cId="1708243641" sldId="504"/>
            <ac:spMk id="2" creationId="{6723799A-B95C-5E95-2948-B755C352E5F8}"/>
          </ac:spMkLst>
        </pc:spChg>
        <pc:spChg chg="mod">
          <ac:chgData name="Wilfried Visser" userId="30d372e4-17e2-4394-b1c2-47f1191f9c29" providerId="ADAL" clId="{E9E0A711-9308-435E-81D7-79852E521072}" dt="2024-11-30T18:58:23.738" v="1395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add mod">
        <pc:chgData name="Wilfried Visser" userId="30d372e4-17e2-4394-b1c2-47f1191f9c29" providerId="ADAL" clId="{E9E0A711-9308-435E-81D7-79852E521072}" dt="2024-11-30T18:56:55.028" v="1330" actId="20577"/>
        <pc:sldMkLst>
          <pc:docMk/>
          <pc:sldMk cId="2151383132" sldId="505"/>
        </pc:sldMkLst>
        <pc:spChg chg="mod">
          <ac:chgData name="Wilfried Visser" userId="30d372e4-17e2-4394-b1c2-47f1191f9c29" providerId="ADAL" clId="{E9E0A711-9308-435E-81D7-79852E521072}" dt="2024-11-30T18:54:11.708" v="960" actId="20577"/>
          <ac:spMkLst>
            <pc:docMk/>
            <pc:sldMk cId="2151383132" sldId="505"/>
            <ac:spMk id="2" creationId="{CD4B484B-919E-59C8-D3EC-4A724E76BD76}"/>
          </ac:spMkLst>
        </pc:spChg>
        <pc:spChg chg="mod">
          <ac:chgData name="Wilfried Visser" userId="30d372e4-17e2-4394-b1c2-47f1191f9c29" providerId="ADAL" clId="{E9E0A711-9308-435E-81D7-79852E521072}" dt="2024-11-30T18:56:55.028" v="1330" actId="20577"/>
          <ac:spMkLst>
            <pc:docMk/>
            <pc:sldMk cId="2151383132" sldId="505"/>
            <ac:spMk id="3" creationId="{EAB3B54A-7C2F-CD71-D6FB-4A785BF6116F}"/>
          </ac:spMkLst>
        </pc:spChg>
      </pc:sldChg>
      <pc:sldChg chg="modSp add mod">
        <pc:chgData name="Wilfried Visser" userId="30d372e4-17e2-4394-b1c2-47f1191f9c29" providerId="ADAL" clId="{E9E0A711-9308-435E-81D7-79852E521072}" dt="2024-11-30T19:02:17.407" v="1770" actId="5793"/>
        <pc:sldMkLst>
          <pc:docMk/>
          <pc:sldMk cId="2338760578" sldId="506"/>
        </pc:sldMkLst>
        <pc:spChg chg="mod">
          <ac:chgData name="Wilfried Visser" userId="30d372e4-17e2-4394-b1c2-47f1191f9c29" providerId="ADAL" clId="{E9E0A711-9308-435E-81D7-79852E521072}" dt="2024-11-30T18:59:24.524" v="1486" actId="20577"/>
          <ac:spMkLst>
            <pc:docMk/>
            <pc:sldMk cId="2338760578" sldId="506"/>
            <ac:spMk id="2" creationId="{0DAFFDB6-A898-DD7E-3034-E41D6E561B55}"/>
          </ac:spMkLst>
        </pc:spChg>
        <pc:spChg chg="mod">
          <ac:chgData name="Wilfried Visser" userId="30d372e4-17e2-4394-b1c2-47f1191f9c29" providerId="ADAL" clId="{E9E0A711-9308-435E-81D7-79852E521072}" dt="2024-11-30T19:02:17.407" v="1770" actId="5793"/>
          <ac:spMkLst>
            <pc:docMk/>
            <pc:sldMk cId="2338760578" sldId="506"/>
            <ac:spMk id="3" creationId="{F5825D5F-4061-D32A-9B08-5E4F104467B9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CE6272-B3D9-41B4-A3A1-72BEDAA44D89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8B5387E-48AB-4F42-B2F5-7DD05C989E7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Gas path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EADD07D0-7B81-431B-8580-0C7BAC50CEF9}" type="parTrans" cxnId="{65506749-A3C9-4CBF-ACB2-EF1F8609ECC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69753D85-78C3-46F6-AB61-207A317834B2}" type="sibTrans" cxnId="{65506749-A3C9-4CBF-ACB2-EF1F8609ECCA}">
      <dgm:prSet/>
      <dgm:spPr/>
      <dgm:t>
        <a:bodyPr/>
        <a:lstStyle/>
        <a:p>
          <a:endParaRPr lang="en-US"/>
        </a:p>
      </dgm:t>
    </dgm:pt>
    <dgm:pt modelId="{8A705562-0560-47DD-A64E-10183440280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endParaRPr lang="en-US" sz="1400" b="0" dirty="0"/>
        </a:p>
        <a:p>
          <a:r>
            <a:rPr lang="en-US" sz="1400" b="0" dirty="0"/>
            <a:t>Inlet</a:t>
          </a:r>
        </a:p>
        <a:p>
          <a:endParaRPr lang="en-US" sz="1400" b="0" dirty="0"/>
        </a:p>
      </dgm:t>
    </dgm:pt>
    <dgm:pt modelId="{F4BF5B05-85B8-4946-B514-3C0E6CC0510D}" type="parTrans" cxnId="{9869C427-16E6-4492-98C3-91EF4C5BFC0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3323792-FAF1-4F1F-8697-0BB48240B8D0}" type="sibTrans" cxnId="{9869C427-16E6-4492-98C3-91EF4C5BFC05}">
      <dgm:prSet/>
      <dgm:spPr/>
      <dgm:t>
        <a:bodyPr/>
        <a:lstStyle/>
        <a:p>
          <a:endParaRPr lang="en-US"/>
        </a:p>
      </dgm:t>
    </dgm:pt>
    <dgm:pt modelId="{A6D3955D-1CBE-4968-8D26-62CFDAA5ACC9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Turbomachinery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31222A02-3062-4072-A577-F93F0DF652BA}" type="parTrans" cxnId="{182DFA7E-289D-48E1-AC49-C85F148A2624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BD9B3582-F4A4-4A19-8497-2BE3A2A0F516}" type="sibTrans" cxnId="{182DFA7E-289D-48E1-AC49-C85F148A2624}">
      <dgm:prSet/>
      <dgm:spPr/>
      <dgm:t>
        <a:bodyPr/>
        <a:lstStyle/>
        <a:p>
          <a:endParaRPr lang="en-US"/>
        </a:p>
      </dgm:t>
    </dgm:pt>
    <dgm:pt modelId="{672AF8FD-1868-45A1-9B3C-EE7DD056CE65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Controls</a:t>
          </a:r>
        </a:p>
      </dgm:t>
    </dgm:pt>
    <dgm:pt modelId="{6FF5F005-690C-4A7F-B503-6E56FDA7CF24}" type="parTrans" cxnId="{1F9CE4E6-64EC-47C9-88F6-F30E8472C85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8AE2EE6E-7513-42A0-9E32-3FEB524EA8DB}" type="sibTrans" cxnId="{1F9CE4E6-64EC-47C9-88F6-F30E8472C855}">
      <dgm:prSet/>
      <dgm:spPr/>
      <dgm:t>
        <a:bodyPr/>
        <a:lstStyle/>
        <a:p>
          <a:endParaRPr lang="en-US"/>
        </a:p>
      </dgm:t>
    </dgm:pt>
    <dgm:pt modelId="{07E1767D-BA39-454F-8614-3BFF3D65DD9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Fuel control</a:t>
          </a:r>
        </a:p>
      </dgm:t>
    </dgm:pt>
    <dgm:pt modelId="{ED5FEC17-F44E-4F49-AE7A-DB3EC0831F12}" type="sibTrans" cxnId="{6FA80045-7610-433B-AFE5-857A0CD7C75D}">
      <dgm:prSet/>
      <dgm:spPr/>
      <dgm:t>
        <a:bodyPr/>
        <a:lstStyle/>
        <a:p>
          <a:endParaRPr lang="en-US"/>
        </a:p>
      </dgm:t>
    </dgm:pt>
    <dgm:pt modelId="{00324DF1-E3F4-4F75-AE06-E42BD3A06E19}" type="parTrans" cxnId="{6FA80045-7610-433B-AFE5-857A0CD7C75D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09D7E15-B843-4C58-A54F-455016729503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Duct</a:t>
          </a:r>
        </a:p>
      </dgm:t>
    </dgm:pt>
    <dgm:pt modelId="{26E311A6-A42C-4797-A4C4-248903F656B4}" type="parTrans" cxnId="{32674A57-50E8-4945-9B04-D80A5694C3BF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FE2EABDB-871E-4A94-8F70-67E1480786E4}" type="sibTrans" cxnId="{32674A57-50E8-4945-9B04-D80A5694C3BF}">
      <dgm:prSet/>
      <dgm:spPr/>
      <dgm:t>
        <a:bodyPr/>
        <a:lstStyle/>
        <a:p>
          <a:endParaRPr lang="en-US"/>
        </a:p>
      </dgm:t>
    </dgm:pt>
    <dgm:pt modelId="{66CFF27B-40F5-4137-ABAE-8E6D3A8826DC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bustor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830ECA38-8230-40B7-B630-F1E8B8E701EC}" type="parTrans" cxnId="{C7E58502-2666-4298-AC8D-2160735B9DB7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D2ADF05-F520-477E-BF7C-42F3089AF690}" type="sibTrans" cxnId="{C7E58502-2666-4298-AC8D-2160735B9DB7}">
      <dgm:prSet/>
      <dgm:spPr/>
      <dgm:t>
        <a:bodyPr/>
        <a:lstStyle/>
        <a:p>
          <a:endParaRPr lang="en-US"/>
        </a:p>
      </dgm:t>
    </dgm:pt>
    <dgm:pt modelId="{BFFA1CF3-DF6A-46A3-8C02-16FF19EDF1AB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E2D891FB-C033-4E57-9F01-C189F4538FCF}" type="parTrans" cxnId="{57A92CB4-3D8F-40DC-869A-342404B671E0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517B143-E768-49C2-B84F-76DD0624219F}" type="sibTrans" cxnId="{57A92CB4-3D8F-40DC-869A-342404B671E0}">
      <dgm:prSet/>
      <dgm:spPr/>
      <dgm:t>
        <a:bodyPr/>
        <a:lstStyle/>
        <a:p>
          <a:endParaRPr lang="en-US"/>
        </a:p>
      </dgm:t>
    </dgm:pt>
    <dgm:pt modelId="{996ECAEE-BD02-40C9-BA61-65168BD3A99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pressor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compression</a:t>
          </a:r>
          <a:endParaRPr lang="en-US" sz="1400" b="0" dirty="0">
            <a:solidFill>
              <a:srgbClr val="FF0000"/>
            </a:solidFill>
          </a:endParaRPr>
        </a:p>
      </dgm:t>
    </dgm:pt>
    <dgm:pt modelId="{DF7A8A54-C981-412D-997D-61959D856F27}" type="parTrans" cxnId="{F00205D3-A4DB-47E8-832E-F8BF0E2AF10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BED09F-7399-46C7-AA60-21B2F7EAC5E5}" type="sibTrans" cxnId="{F00205D3-A4DB-47E8-832E-F8BF0E2AF10A}">
      <dgm:prSet/>
      <dgm:spPr/>
      <dgm:t>
        <a:bodyPr/>
        <a:lstStyle/>
        <a:p>
          <a:endParaRPr lang="en-US"/>
        </a:p>
      </dgm:t>
    </dgm:pt>
    <dgm:pt modelId="{7FCCF021-E06B-41A3-BD62-181EF8F1835D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Turbine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expansion</a:t>
          </a:r>
          <a:endParaRPr lang="en-US" sz="1400" b="0" dirty="0">
            <a:solidFill>
              <a:srgbClr val="FF0000"/>
            </a:solidFill>
          </a:endParaRPr>
        </a:p>
      </dgm:t>
    </dgm:pt>
    <dgm:pt modelId="{290B3208-C0FA-47B4-9DFC-B3EAC176E742}" type="parTrans" cxnId="{B9B4AC4D-4111-441C-91FE-C41ABF00C751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3B45269-F495-42E9-BD0F-FA08787612CC}" type="sibTrans" cxnId="{B9B4AC4D-4111-441C-91FE-C41ABF00C751}">
      <dgm:prSet/>
      <dgm:spPr/>
      <dgm:t>
        <a:bodyPr/>
        <a:lstStyle/>
        <a:p>
          <a:endParaRPr lang="en-US"/>
        </a:p>
      </dgm:t>
    </dgm:pt>
    <dgm:pt modelId="{561AC35B-E197-4EE1-9078-9696C137C2A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Fan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splitter</a:t>
          </a:r>
          <a:r>
            <a:rPr lang="en-US" sz="1400" b="0"/>
            <a:t> </a:t>
          </a:r>
          <a:endParaRPr lang="en-US" sz="1400" b="0" dirty="0"/>
        </a:p>
      </dgm:t>
    </dgm:pt>
    <dgm:pt modelId="{D8C9BA9C-5D76-4CB3-8B0F-847E786D85A4}" type="parTrans" cxnId="{FD24C6D0-4612-4BB2-B61E-42D369D0C1AE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DB7AD90C-F7A2-4FB9-988D-9E8040D58DDF}" type="sibTrans" cxnId="{FD24C6D0-4612-4BB2-B61E-42D369D0C1AE}">
      <dgm:prSet/>
      <dgm:spPr/>
      <dgm:t>
        <a:bodyPr/>
        <a:lstStyle/>
        <a:p>
          <a:endParaRPr lang="en-US"/>
        </a:p>
      </dgm:t>
    </dgm:pt>
    <dgm:pt modelId="{50D8D72B-84AE-4A08-A37B-AF1EA4F07A86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CBFD51EA-5B7C-4C2D-BA62-F96CBAB3E945}" type="parTrans" cxnId="{A507166F-9A32-44F1-9EF1-9FED06282DC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4B297F-3159-47F2-9392-7A227E892C5C}" type="sibTrans" cxnId="{A507166F-9A32-44F1-9EF1-9FED06282DCB}">
      <dgm:prSet/>
      <dgm:spPr/>
      <dgm:t>
        <a:bodyPr/>
        <a:lstStyle/>
        <a:p>
          <a:endParaRPr lang="en-US"/>
        </a:p>
      </dgm:t>
    </dgm:pt>
    <dgm:pt modelId="{FC8D8582-C837-4D04-B7DE-41AD1571A70E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Exhaust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>
              <a:solidFill>
                <a:srgbClr val="FF0000"/>
              </a:solidFill>
            </a:rPr>
            <a:t>thrust</a:t>
          </a:r>
          <a:endParaRPr lang="en-US" sz="1400" b="0" dirty="0">
            <a:solidFill>
              <a:srgbClr val="FF0000"/>
            </a:solidFill>
          </a:endParaRPr>
        </a:p>
      </dgm:t>
    </dgm:pt>
    <dgm:pt modelId="{4F290C7E-B7B1-4B7F-969D-5731F103EFC6}" type="parTrans" cxnId="{FA09E2CC-BC11-46E2-954F-9A54B2E6DF0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6E3F0E3-03F0-4B54-AC60-FEC03D461C26}" type="sibTrans" cxnId="{FA09E2CC-BC11-46E2-954F-9A54B2E6DF0B}">
      <dgm:prSet/>
      <dgm:spPr/>
      <dgm:t>
        <a:bodyPr/>
        <a:lstStyle/>
        <a:p>
          <a:endParaRPr lang="en-US"/>
        </a:p>
      </dgm:t>
    </dgm:pt>
    <dgm:pt modelId="{65CBF26B-097C-4151-AD48-1EBFFFD44376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instantiable class</a:t>
          </a:r>
        </a:p>
      </dgm:t>
    </dgm:pt>
    <dgm:pt modelId="{CB644891-F702-4818-9203-BC2440BD40FF}" type="parTrans" cxnId="{C4AB4676-E587-49BB-99AB-69408AC73E45}">
      <dgm:prSet/>
      <dgm:spPr/>
      <dgm:t>
        <a:bodyPr/>
        <a:lstStyle/>
        <a:p>
          <a:endParaRPr lang="en-US"/>
        </a:p>
      </dgm:t>
    </dgm:pt>
    <dgm:pt modelId="{B83AFA24-9700-4306-BA30-AC16DCE4E937}" type="sibTrans" cxnId="{C4AB4676-E587-49BB-99AB-69408AC73E45}">
      <dgm:prSet/>
      <dgm:spPr/>
      <dgm:t>
        <a:bodyPr/>
        <a:lstStyle/>
        <a:p>
          <a:endParaRPr lang="en-US"/>
        </a:p>
      </dgm:t>
    </dgm:pt>
    <dgm:pt modelId="{3809D3A5-3E8E-4B6E-B768-80AFD27D41B1}">
      <dgm:prSet phldrT="[Text]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dirty="0"/>
            <a:t>abstract class</a:t>
          </a:r>
        </a:p>
      </dgm:t>
    </dgm:pt>
    <dgm:pt modelId="{820F0265-890D-4ADE-9ECB-B3A41191E0DA}" type="parTrans" cxnId="{AEEE8659-AF24-4FB3-8A5D-8F547B5F0AED}">
      <dgm:prSet/>
      <dgm:spPr/>
      <dgm:t>
        <a:bodyPr/>
        <a:lstStyle/>
        <a:p>
          <a:endParaRPr lang="en-US"/>
        </a:p>
      </dgm:t>
    </dgm:pt>
    <dgm:pt modelId="{14552310-B4B4-4A28-8210-E96F80538639}" type="sibTrans" cxnId="{AEEE8659-AF24-4FB3-8A5D-8F547B5F0AED}">
      <dgm:prSet/>
      <dgm:spPr/>
      <dgm:t>
        <a:bodyPr/>
        <a:lstStyle/>
        <a:p>
          <a:endParaRPr lang="en-US"/>
        </a:p>
      </dgm:t>
    </dgm:pt>
    <dgm:pt modelId="{F2179DC2-41CA-4C57-95D4-DF6313F0439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200" dirty="0"/>
            <a:t>Generic component model class</a:t>
          </a:r>
        </a:p>
      </dgm:t>
    </dgm:pt>
    <dgm:pt modelId="{545C6E09-4455-4F60-A992-CF4FF9BBF50B}" type="sibTrans" cxnId="{F3B8F8A9-E1E9-41FF-9017-FB3427FA919D}">
      <dgm:prSet/>
      <dgm:spPr/>
      <dgm:t>
        <a:bodyPr/>
        <a:lstStyle/>
        <a:p>
          <a:endParaRPr lang="en-US"/>
        </a:p>
      </dgm:t>
    </dgm:pt>
    <dgm:pt modelId="{464EA4EB-9252-4C99-8529-50571E4E1382}" type="parTrans" cxnId="{F3B8F8A9-E1E9-41FF-9017-FB3427FA919D}">
      <dgm:prSet/>
      <dgm:spPr/>
      <dgm:t>
        <a:bodyPr/>
        <a:lstStyle/>
        <a:p>
          <a:endParaRPr lang="en-US"/>
        </a:p>
      </dgm:t>
    </dgm:pt>
    <dgm:pt modelId="{CBD80FC0-ED55-490E-9CA3-2D65250F78F9}" type="pres">
      <dgm:prSet presAssocID="{BFCE6272-B3D9-41B4-A3A1-72BEDAA44D8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0EA949-8F86-40AB-993B-B79B1874DBC8}" type="pres">
      <dgm:prSet presAssocID="{F2179DC2-41CA-4C57-95D4-DF6313F04392}" presName="hierRoot1" presStyleCnt="0"/>
      <dgm:spPr/>
    </dgm:pt>
    <dgm:pt modelId="{06B08B4C-DDD2-41FB-854F-384215E5A97B}" type="pres">
      <dgm:prSet presAssocID="{F2179DC2-41CA-4C57-95D4-DF6313F04392}" presName="composite" presStyleCnt="0"/>
      <dgm:spPr/>
    </dgm:pt>
    <dgm:pt modelId="{29081475-4BA8-4584-9D4E-08508201880C}" type="pres">
      <dgm:prSet presAssocID="{F2179DC2-41CA-4C57-95D4-DF6313F04392}" presName="background" presStyleLbl="node0" presStyleIdx="0" presStyleCnt="3"/>
      <dgm:spPr>
        <a:ln w="19050">
          <a:solidFill>
            <a:schemeClr val="tx1"/>
          </a:solidFill>
        </a:ln>
        <a:effectLst/>
      </dgm:spPr>
    </dgm:pt>
    <dgm:pt modelId="{ABFDFD75-A512-4D65-A0E3-9476AF97E8F9}" type="pres">
      <dgm:prSet presAssocID="{F2179DC2-41CA-4C57-95D4-DF6313F04392}" presName="text" presStyleLbl="fgAcc0" presStyleIdx="0" presStyleCnt="3" custScaleX="249792">
        <dgm:presLayoutVars>
          <dgm:chPref val="3"/>
        </dgm:presLayoutVars>
      </dgm:prSet>
      <dgm:spPr/>
    </dgm:pt>
    <dgm:pt modelId="{A994741D-602F-4379-AAE6-BC7C132557BC}" type="pres">
      <dgm:prSet presAssocID="{F2179DC2-41CA-4C57-95D4-DF6313F04392}" presName="hierChild2" presStyleCnt="0"/>
      <dgm:spPr/>
    </dgm:pt>
    <dgm:pt modelId="{4DB3DAAC-0293-4A2F-AB82-7978911BAD07}" type="pres">
      <dgm:prSet presAssocID="{EADD07D0-7B81-431B-8580-0C7BAC50CEF9}" presName="Name10" presStyleLbl="parChTrans1D2" presStyleIdx="0" presStyleCnt="3"/>
      <dgm:spPr/>
    </dgm:pt>
    <dgm:pt modelId="{D85A04FA-28ED-45AD-9864-5E2C3B9F481A}" type="pres">
      <dgm:prSet presAssocID="{28B5387E-48AB-4F42-B2F5-7DD05C989E72}" presName="hierRoot2" presStyleCnt="0"/>
      <dgm:spPr/>
    </dgm:pt>
    <dgm:pt modelId="{9124C6E5-5C25-4D6C-8080-F29269B080C8}" type="pres">
      <dgm:prSet presAssocID="{28B5387E-48AB-4F42-B2F5-7DD05C989E72}" presName="composite2" presStyleCnt="0"/>
      <dgm:spPr/>
    </dgm:pt>
    <dgm:pt modelId="{91C7F246-EF7A-4676-AA47-2582829F86C1}" type="pres">
      <dgm:prSet presAssocID="{28B5387E-48AB-4F42-B2F5-7DD05C989E72}" presName="background2" presStyleLbl="node2" presStyleIdx="0" presStyleCnt="3"/>
      <dgm:spPr>
        <a:ln w="19050">
          <a:solidFill>
            <a:schemeClr val="tx1"/>
          </a:solidFill>
        </a:ln>
        <a:effectLst/>
      </dgm:spPr>
    </dgm:pt>
    <dgm:pt modelId="{0CDEB792-FCE1-4669-A918-DB779962366F}" type="pres">
      <dgm:prSet presAssocID="{28B5387E-48AB-4F42-B2F5-7DD05C989E72}" presName="text2" presStyleLbl="fgAcc2" presStyleIdx="0" presStyleCnt="3" custScaleX="190686">
        <dgm:presLayoutVars>
          <dgm:chPref val="3"/>
        </dgm:presLayoutVars>
      </dgm:prSet>
      <dgm:spPr/>
    </dgm:pt>
    <dgm:pt modelId="{71C829F2-35A9-442D-9FE1-BE50D5A09206}" type="pres">
      <dgm:prSet presAssocID="{28B5387E-48AB-4F42-B2F5-7DD05C989E72}" presName="hierChild3" presStyleCnt="0"/>
      <dgm:spPr/>
    </dgm:pt>
    <dgm:pt modelId="{2A5CE41C-3B62-4965-B4BC-DF4201EBC3A0}" type="pres">
      <dgm:prSet presAssocID="{F4BF5B05-85B8-4946-B514-3C0E6CC0510D}" presName="Name17" presStyleLbl="parChTrans1D3" presStyleIdx="0" presStyleCnt="7"/>
      <dgm:spPr/>
    </dgm:pt>
    <dgm:pt modelId="{41BBAC45-6B7E-4CF5-B76C-6C2397274A19}" type="pres">
      <dgm:prSet presAssocID="{8A705562-0560-47DD-A64E-10183440280F}" presName="hierRoot3" presStyleCnt="0"/>
      <dgm:spPr/>
    </dgm:pt>
    <dgm:pt modelId="{65A47D97-F185-4158-B0FB-9E61454E5F2C}" type="pres">
      <dgm:prSet presAssocID="{8A705562-0560-47DD-A64E-10183440280F}" presName="composite3" presStyleCnt="0"/>
      <dgm:spPr/>
    </dgm:pt>
    <dgm:pt modelId="{F948D209-8DC6-475A-86A7-BC7F0C312135}" type="pres">
      <dgm:prSet presAssocID="{8A705562-0560-47DD-A64E-10183440280F}" presName="background3" presStyleLbl="node3" presStyleIdx="0" presStyleCnt="7"/>
      <dgm:spPr>
        <a:ln w="19050">
          <a:solidFill>
            <a:schemeClr val="tx1"/>
          </a:solidFill>
        </a:ln>
        <a:effectLst/>
      </dgm:spPr>
    </dgm:pt>
    <dgm:pt modelId="{FF595A2D-5E88-4E84-ABC1-0DC8196FA2F5}" type="pres">
      <dgm:prSet presAssocID="{8A705562-0560-47DD-A64E-10183440280F}" presName="text3" presStyleLbl="fgAcc3" presStyleIdx="0" presStyleCnt="7" custScaleX="124531">
        <dgm:presLayoutVars>
          <dgm:chPref val="3"/>
        </dgm:presLayoutVars>
      </dgm:prSet>
      <dgm:spPr/>
    </dgm:pt>
    <dgm:pt modelId="{8732A370-C5C8-409D-B8CB-3298E7C5A174}" type="pres">
      <dgm:prSet presAssocID="{8A705562-0560-47DD-A64E-10183440280F}" presName="hierChild4" presStyleCnt="0"/>
      <dgm:spPr/>
    </dgm:pt>
    <dgm:pt modelId="{983308A1-7251-498E-9493-4BDE1B279CBA}" type="pres">
      <dgm:prSet presAssocID="{31222A02-3062-4072-A577-F93F0DF652BA}" presName="Name17" presStyleLbl="parChTrans1D3" presStyleIdx="1" presStyleCnt="7"/>
      <dgm:spPr/>
    </dgm:pt>
    <dgm:pt modelId="{16B20EEA-21DE-44CC-B1A4-4232202C3249}" type="pres">
      <dgm:prSet presAssocID="{A6D3955D-1CBE-4968-8D26-62CFDAA5ACC9}" presName="hierRoot3" presStyleCnt="0"/>
      <dgm:spPr/>
    </dgm:pt>
    <dgm:pt modelId="{D8339F96-3F3B-4567-BE90-EB95EA4F3A09}" type="pres">
      <dgm:prSet presAssocID="{A6D3955D-1CBE-4968-8D26-62CFDAA5ACC9}" presName="composite3" presStyleCnt="0"/>
      <dgm:spPr/>
    </dgm:pt>
    <dgm:pt modelId="{ED13911C-4D80-4C60-B1D0-2630DFB7B880}" type="pres">
      <dgm:prSet presAssocID="{A6D3955D-1CBE-4968-8D26-62CFDAA5ACC9}" presName="background3" presStyleLbl="node3" presStyleIdx="1" presStyleCnt="7"/>
      <dgm:spPr>
        <a:ln w="19050">
          <a:solidFill>
            <a:schemeClr val="tx1"/>
          </a:solidFill>
        </a:ln>
        <a:effectLst/>
      </dgm:spPr>
    </dgm:pt>
    <dgm:pt modelId="{C22DD1A2-729E-4A23-8ACB-94D13949C088}" type="pres">
      <dgm:prSet presAssocID="{A6D3955D-1CBE-4968-8D26-62CFDAA5ACC9}" presName="text3" presStyleLbl="fgAcc3" presStyleIdx="1" presStyleCnt="7" custScaleX="215464">
        <dgm:presLayoutVars>
          <dgm:chPref val="3"/>
        </dgm:presLayoutVars>
      </dgm:prSet>
      <dgm:spPr/>
    </dgm:pt>
    <dgm:pt modelId="{261B914C-0C82-4197-B6B3-05337D125D35}" type="pres">
      <dgm:prSet presAssocID="{A6D3955D-1CBE-4968-8D26-62CFDAA5ACC9}" presName="hierChild4" presStyleCnt="0"/>
      <dgm:spPr/>
    </dgm:pt>
    <dgm:pt modelId="{53B13A80-A69A-4655-9323-11C4462B77DB}" type="pres">
      <dgm:prSet presAssocID="{DF7A8A54-C981-412D-997D-61959D856F27}" presName="Name23" presStyleLbl="parChTrans1D4" presStyleIdx="0" presStyleCnt="3"/>
      <dgm:spPr/>
    </dgm:pt>
    <dgm:pt modelId="{8397DF47-5E47-4297-A1DF-90EBF0244261}" type="pres">
      <dgm:prSet presAssocID="{996ECAEE-BD02-40C9-BA61-65168BD3A998}" presName="hierRoot4" presStyleCnt="0"/>
      <dgm:spPr/>
    </dgm:pt>
    <dgm:pt modelId="{6F4B7894-2634-4805-B795-036C2E22CCED}" type="pres">
      <dgm:prSet presAssocID="{996ECAEE-BD02-40C9-BA61-65168BD3A998}" presName="composite4" presStyleCnt="0"/>
      <dgm:spPr/>
    </dgm:pt>
    <dgm:pt modelId="{71CF6FF4-5D48-40B5-B458-E60A1A81868E}" type="pres">
      <dgm:prSet presAssocID="{996ECAEE-BD02-40C9-BA61-65168BD3A998}" presName="background4" presStyleLbl="node4" presStyleIdx="0" presStyleCnt="3"/>
      <dgm:spPr>
        <a:ln w="19050">
          <a:solidFill>
            <a:schemeClr val="tx1"/>
          </a:solidFill>
        </a:ln>
        <a:effectLst/>
      </dgm:spPr>
    </dgm:pt>
    <dgm:pt modelId="{EB9962D6-CEEF-4426-B3AE-37EDFD22B257}" type="pres">
      <dgm:prSet presAssocID="{996ECAEE-BD02-40C9-BA61-65168BD3A998}" presName="text4" presStyleLbl="fgAcc4" presStyleIdx="0" presStyleCnt="3" custScaleX="171545" custLinFactNeighborX="4093">
        <dgm:presLayoutVars>
          <dgm:chPref val="3"/>
        </dgm:presLayoutVars>
      </dgm:prSet>
      <dgm:spPr/>
    </dgm:pt>
    <dgm:pt modelId="{1C2FC55A-19F2-4A13-A045-179AC15136EF}" type="pres">
      <dgm:prSet presAssocID="{996ECAEE-BD02-40C9-BA61-65168BD3A998}" presName="hierChild5" presStyleCnt="0"/>
      <dgm:spPr/>
    </dgm:pt>
    <dgm:pt modelId="{CB834F15-47FC-4368-8E51-0BFDA7C7E154}" type="pres">
      <dgm:prSet presAssocID="{D8C9BA9C-5D76-4CB3-8B0F-847E786D85A4}" presName="Name23" presStyleLbl="parChTrans1D4" presStyleIdx="1" presStyleCnt="3"/>
      <dgm:spPr/>
    </dgm:pt>
    <dgm:pt modelId="{89C01375-FB78-4C06-A54E-AC453851E4C9}" type="pres">
      <dgm:prSet presAssocID="{561AC35B-E197-4EE1-9078-9696C137C2A8}" presName="hierRoot4" presStyleCnt="0"/>
      <dgm:spPr/>
    </dgm:pt>
    <dgm:pt modelId="{2EF04437-B005-4E9D-B3DE-2C5FD9B57969}" type="pres">
      <dgm:prSet presAssocID="{561AC35B-E197-4EE1-9078-9696C137C2A8}" presName="composite4" presStyleCnt="0"/>
      <dgm:spPr/>
    </dgm:pt>
    <dgm:pt modelId="{2118BCAC-344E-4F84-8B80-D2D8F0AE6C66}" type="pres">
      <dgm:prSet presAssocID="{561AC35B-E197-4EE1-9078-9696C137C2A8}" presName="background4" presStyleLbl="node4" presStyleIdx="1" presStyleCnt="3"/>
      <dgm:spPr>
        <a:ln w="19050">
          <a:solidFill>
            <a:schemeClr val="tx1"/>
          </a:solidFill>
        </a:ln>
        <a:effectLst/>
      </dgm:spPr>
    </dgm:pt>
    <dgm:pt modelId="{A7F14217-49BF-4B77-96FB-8712AA4C0795}" type="pres">
      <dgm:prSet presAssocID="{561AC35B-E197-4EE1-9078-9696C137C2A8}" presName="text4" presStyleLbl="fgAcc4" presStyleIdx="1" presStyleCnt="3" custLinFactNeighborX="5244" custLinFactNeighborY="27373">
        <dgm:presLayoutVars>
          <dgm:chPref val="3"/>
        </dgm:presLayoutVars>
      </dgm:prSet>
      <dgm:spPr/>
    </dgm:pt>
    <dgm:pt modelId="{0645CFC3-F8FB-4F59-816E-CDF7CB031A01}" type="pres">
      <dgm:prSet presAssocID="{561AC35B-E197-4EE1-9078-9696C137C2A8}" presName="hierChild5" presStyleCnt="0"/>
      <dgm:spPr/>
    </dgm:pt>
    <dgm:pt modelId="{B6E67BF3-92EB-4FD3-9A3E-0251E6A52D46}" type="pres">
      <dgm:prSet presAssocID="{290B3208-C0FA-47B4-9DFC-B3EAC176E742}" presName="Name23" presStyleLbl="parChTrans1D4" presStyleIdx="2" presStyleCnt="3"/>
      <dgm:spPr/>
    </dgm:pt>
    <dgm:pt modelId="{2ED16526-DE02-4CC4-9C9A-9C9304D30644}" type="pres">
      <dgm:prSet presAssocID="{7FCCF021-E06B-41A3-BD62-181EF8F1835D}" presName="hierRoot4" presStyleCnt="0"/>
      <dgm:spPr/>
    </dgm:pt>
    <dgm:pt modelId="{C51E5136-F0CA-4FA6-99D8-4B584D5FC14B}" type="pres">
      <dgm:prSet presAssocID="{7FCCF021-E06B-41A3-BD62-181EF8F1835D}" presName="composite4" presStyleCnt="0"/>
      <dgm:spPr/>
    </dgm:pt>
    <dgm:pt modelId="{0D6C5AA4-64EB-47B2-9AC3-9AEDAEB19055}" type="pres">
      <dgm:prSet presAssocID="{7FCCF021-E06B-41A3-BD62-181EF8F1835D}" presName="background4" presStyleLbl="node4" presStyleIdx="2" presStyleCnt="3"/>
      <dgm:spPr>
        <a:ln w="19050">
          <a:solidFill>
            <a:schemeClr val="tx1"/>
          </a:solidFill>
        </a:ln>
        <a:effectLst/>
      </dgm:spPr>
    </dgm:pt>
    <dgm:pt modelId="{B0896431-3C8D-4F6F-9999-DD4870C80475}" type="pres">
      <dgm:prSet presAssocID="{7FCCF021-E06B-41A3-BD62-181EF8F1835D}" presName="text4" presStyleLbl="fgAcc4" presStyleIdx="2" presStyleCnt="3" custScaleX="152107">
        <dgm:presLayoutVars>
          <dgm:chPref val="3"/>
        </dgm:presLayoutVars>
      </dgm:prSet>
      <dgm:spPr/>
    </dgm:pt>
    <dgm:pt modelId="{4B9F65A2-8905-4E61-8F7C-4334E92F7D3D}" type="pres">
      <dgm:prSet presAssocID="{7FCCF021-E06B-41A3-BD62-181EF8F1835D}" presName="hierChild5" presStyleCnt="0"/>
      <dgm:spPr/>
    </dgm:pt>
    <dgm:pt modelId="{8DA0539C-6C79-4277-9EFB-BB9E14F4B56B}" type="pres">
      <dgm:prSet presAssocID="{26E311A6-A42C-4797-A4C4-248903F656B4}" presName="Name17" presStyleLbl="parChTrans1D3" presStyleIdx="2" presStyleCnt="7"/>
      <dgm:spPr/>
    </dgm:pt>
    <dgm:pt modelId="{8ABF2847-570D-485C-89A1-B2FF4C479935}" type="pres">
      <dgm:prSet presAssocID="{409D7E15-B843-4C58-A54F-455016729503}" presName="hierRoot3" presStyleCnt="0"/>
      <dgm:spPr/>
    </dgm:pt>
    <dgm:pt modelId="{EFAE5D50-C68F-4CA5-A895-6075C01D4D2B}" type="pres">
      <dgm:prSet presAssocID="{409D7E15-B843-4C58-A54F-455016729503}" presName="composite3" presStyleCnt="0"/>
      <dgm:spPr/>
    </dgm:pt>
    <dgm:pt modelId="{EC8A1BC9-4930-4C45-920A-4B4D263FE125}" type="pres">
      <dgm:prSet presAssocID="{409D7E15-B843-4C58-A54F-455016729503}" presName="background3" presStyleLbl="node3" presStyleIdx="2" presStyleCnt="7"/>
      <dgm:spPr>
        <a:ln w="19050">
          <a:solidFill>
            <a:schemeClr val="tx1"/>
          </a:solidFill>
        </a:ln>
        <a:effectLst/>
      </dgm:spPr>
    </dgm:pt>
    <dgm:pt modelId="{EDF8DF3A-FD9A-4AA8-B13D-165ED808806C}" type="pres">
      <dgm:prSet presAssocID="{409D7E15-B843-4C58-A54F-455016729503}" presName="text3" presStyleLbl="fgAcc3" presStyleIdx="2" presStyleCnt="7">
        <dgm:presLayoutVars>
          <dgm:chPref val="3"/>
        </dgm:presLayoutVars>
      </dgm:prSet>
      <dgm:spPr/>
    </dgm:pt>
    <dgm:pt modelId="{5509CF4F-B4B6-4FD7-92E3-3B095BEC0980}" type="pres">
      <dgm:prSet presAssocID="{409D7E15-B843-4C58-A54F-455016729503}" presName="hierChild4" presStyleCnt="0"/>
      <dgm:spPr/>
    </dgm:pt>
    <dgm:pt modelId="{46F78404-5644-4D7F-A000-2C33697273F9}" type="pres">
      <dgm:prSet presAssocID="{830ECA38-8230-40B7-B630-F1E8B8E701EC}" presName="Name17" presStyleLbl="parChTrans1D3" presStyleIdx="3" presStyleCnt="7"/>
      <dgm:spPr/>
    </dgm:pt>
    <dgm:pt modelId="{57C66C70-F190-4950-A88F-C882664CDE68}" type="pres">
      <dgm:prSet presAssocID="{66CFF27B-40F5-4137-ABAE-8E6D3A8826DC}" presName="hierRoot3" presStyleCnt="0"/>
      <dgm:spPr/>
    </dgm:pt>
    <dgm:pt modelId="{19852749-72C4-4D91-95ED-26CF0FCA647E}" type="pres">
      <dgm:prSet presAssocID="{66CFF27B-40F5-4137-ABAE-8E6D3A8826DC}" presName="composite3" presStyleCnt="0"/>
      <dgm:spPr/>
    </dgm:pt>
    <dgm:pt modelId="{EACCEABF-D661-4B0F-9D73-72AEF6C10354}" type="pres">
      <dgm:prSet presAssocID="{66CFF27B-40F5-4137-ABAE-8E6D3A8826DC}" presName="background3" presStyleLbl="node3" presStyleIdx="3" presStyleCnt="7"/>
      <dgm:spPr>
        <a:ln w="19050">
          <a:solidFill>
            <a:schemeClr val="tx1"/>
          </a:solidFill>
        </a:ln>
        <a:effectLst/>
      </dgm:spPr>
    </dgm:pt>
    <dgm:pt modelId="{4200F562-D371-403F-9F12-AA6251B6B6C1}" type="pres">
      <dgm:prSet presAssocID="{66CFF27B-40F5-4137-ABAE-8E6D3A8826DC}" presName="text3" presStyleLbl="fgAcc3" presStyleIdx="3" presStyleCnt="7" custScaleX="186078">
        <dgm:presLayoutVars>
          <dgm:chPref val="3"/>
        </dgm:presLayoutVars>
      </dgm:prSet>
      <dgm:spPr/>
    </dgm:pt>
    <dgm:pt modelId="{A21E60C5-2E68-4420-9BC3-6E49A8A1BE07}" type="pres">
      <dgm:prSet presAssocID="{66CFF27B-40F5-4137-ABAE-8E6D3A8826DC}" presName="hierChild4" presStyleCnt="0"/>
      <dgm:spPr/>
    </dgm:pt>
    <dgm:pt modelId="{7F3CDC0E-1DFE-4E32-A333-F450F0D2B9C6}" type="pres">
      <dgm:prSet presAssocID="{4F290C7E-B7B1-4B7F-969D-5731F103EFC6}" presName="Name17" presStyleLbl="parChTrans1D3" presStyleIdx="4" presStyleCnt="7"/>
      <dgm:spPr/>
    </dgm:pt>
    <dgm:pt modelId="{119399F8-A9D1-408C-BB6B-245400D68471}" type="pres">
      <dgm:prSet presAssocID="{FC8D8582-C837-4D04-B7DE-41AD1571A70E}" presName="hierRoot3" presStyleCnt="0"/>
      <dgm:spPr/>
    </dgm:pt>
    <dgm:pt modelId="{973171A9-5B3A-440A-BB50-D089DDF447F0}" type="pres">
      <dgm:prSet presAssocID="{FC8D8582-C837-4D04-B7DE-41AD1571A70E}" presName="composite3" presStyleCnt="0"/>
      <dgm:spPr/>
    </dgm:pt>
    <dgm:pt modelId="{EFFED57A-6EF6-4B3F-B9EC-3B26C8C15929}" type="pres">
      <dgm:prSet presAssocID="{FC8D8582-C837-4D04-B7DE-41AD1571A70E}" presName="background3" presStyleLbl="node3" presStyleIdx="4" presStyleCnt="7"/>
      <dgm:spPr>
        <a:ln w="19050">
          <a:solidFill>
            <a:schemeClr val="tx1"/>
          </a:solidFill>
        </a:ln>
        <a:effectLst/>
      </dgm:spPr>
    </dgm:pt>
    <dgm:pt modelId="{9B281A58-6040-472A-AF63-EE972669DCEA}" type="pres">
      <dgm:prSet presAssocID="{FC8D8582-C837-4D04-B7DE-41AD1571A70E}" presName="text3" presStyleLbl="fgAcc3" presStyleIdx="4" presStyleCnt="7" custScaleX="149289">
        <dgm:presLayoutVars>
          <dgm:chPref val="3"/>
        </dgm:presLayoutVars>
      </dgm:prSet>
      <dgm:spPr/>
    </dgm:pt>
    <dgm:pt modelId="{63BCB104-7A3E-4B1D-8709-C7812DE334D4}" type="pres">
      <dgm:prSet presAssocID="{FC8D8582-C837-4D04-B7DE-41AD1571A70E}" presName="hierChild4" presStyleCnt="0"/>
      <dgm:spPr/>
    </dgm:pt>
    <dgm:pt modelId="{AADCEBC3-2296-4856-9702-9A48D8F3DE64}" type="pres">
      <dgm:prSet presAssocID="{6FF5F005-690C-4A7F-B503-6E56FDA7CF24}" presName="Name10" presStyleLbl="parChTrans1D2" presStyleIdx="1" presStyleCnt="3"/>
      <dgm:spPr/>
    </dgm:pt>
    <dgm:pt modelId="{E6779BC4-A98A-41B0-8A45-48B13F4A5364}" type="pres">
      <dgm:prSet presAssocID="{672AF8FD-1868-45A1-9B3C-EE7DD056CE65}" presName="hierRoot2" presStyleCnt="0"/>
      <dgm:spPr/>
    </dgm:pt>
    <dgm:pt modelId="{ED97E02B-20FC-4667-A40B-AD39BFE8872E}" type="pres">
      <dgm:prSet presAssocID="{672AF8FD-1868-45A1-9B3C-EE7DD056CE65}" presName="composite2" presStyleCnt="0"/>
      <dgm:spPr/>
    </dgm:pt>
    <dgm:pt modelId="{0B08AF01-294B-4BEE-B83C-6529C4B43735}" type="pres">
      <dgm:prSet presAssocID="{672AF8FD-1868-45A1-9B3C-EE7DD056CE65}" presName="background2" presStyleLbl="node2" presStyleIdx="1" presStyleCnt="3"/>
      <dgm:spPr>
        <a:ln w="19050">
          <a:solidFill>
            <a:schemeClr val="tx1"/>
          </a:solidFill>
        </a:ln>
        <a:effectLst/>
      </dgm:spPr>
    </dgm:pt>
    <dgm:pt modelId="{28F0B9FA-4B9C-4AB5-A8F9-A2BD2D762AEA}" type="pres">
      <dgm:prSet presAssocID="{672AF8FD-1868-45A1-9B3C-EE7DD056CE65}" presName="text2" presStyleLbl="fgAcc2" presStyleIdx="1" presStyleCnt="3" custScaleX="115738">
        <dgm:presLayoutVars>
          <dgm:chPref val="3"/>
        </dgm:presLayoutVars>
      </dgm:prSet>
      <dgm:spPr/>
    </dgm:pt>
    <dgm:pt modelId="{0A21498C-F38F-463C-899C-EC2951F823DD}" type="pres">
      <dgm:prSet presAssocID="{672AF8FD-1868-45A1-9B3C-EE7DD056CE65}" presName="hierChild3" presStyleCnt="0"/>
      <dgm:spPr/>
    </dgm:pt>
    <dgm:pt modelId="{F321D80E-7069-4006-8B3C-A777EB04E86D}" type="pres">
      <dgm:prSet presAssocID="{00324DF1-E3F4-4F75-AE06-E42BD3A06E19}" presName="Name17" presStyleLbl="parChTrans1D3" presStyleIdx="5" presStyleCnt="7"/>
      <dgm:spPr/>
    </dgm:pt>
    <dgm:pt modelId="{EDE9AFA8-AFF4-4AAD-B5B2-56D9D1989968}" type="pres">
      <dgm:prSet presAssocID="{07E1767D-BA39-454F-8614-3BFF3D65DD9F}" presName="hierRoot3" presStyleCnt="0"/>
      <dgm:spPr/>
    </dgm:pt>
    <dgm:pt modelId="{106F8A62-1211-4E5B-BB6D-74AEFE0553C9}" type="pres">
      <dgm:prSet presAssocID="{07E1767D-BA39-454F-8614-3BFF3D65DD9F}" presName="composite3" presStyleCnt="0"/>
      <dgm:spPr/>
    </dgm:pt>
    <dgm:pt modelId="{5D32A347-D43B-4961-B028-1D9983859A2E}" type="pres">
      <dgm:prSet presAssocID="{07E1767D-BA39-454F-8614-3BFF3D65DD9F}" presName="background3" presStyleLbl="node3" presStyleIdx="5" presStyleCnt="7"/>
      <dgm:spPr>
        <a:ln w="19050">
          <a:solidFill>
            <a:schemeClr val="tx1"/>
          </a:solidFill>
        </a:ln>
        <a:effectLst/>
      </dgm:spPr>
    </dgm:pt>
    <dgm:pt modelId="{43C23F7C-A910-4546-86BD-DA8C96D2AEBA}" type="pres">
      <dgm:prSet presAssocID="{07E1767D-BA39-454F-8614-3BFF3D65DD9F}" presName="text3" presStyleLbl="fgAcc3" presStyleIdx="5" presStyleCnt="7">
        <dgm:presLayoutVars>
          <dgm:chPref val="3"/>
        </dgm:presLayoutVars>
      </dgm:prSet>
      <dgm:spPr/>
    </dgm:pt>
    <dgm:pt modelId="{0B3C5D77-77B5-4D5A-9902-970EFED3BCA7}" type="pres">
      <dgm:prSet presAssocID="{07E1767D-BA39-454F-8614-3BFF3D65DD9F}" presName="hierChild4" presStyleCnt="0"/>
      <dgm:spPr/>
    </dgm:pt>
    <dgm:pt modelId="{FF3330A3-56CF-4843-BFF4-930841F51BE6}" type="pres">
      <dgm:prSet presAssocID="{E2D891FB-C033-4E57-9F01-C189F4538FCF}" presName="Name17" presStyleLbl="parChTrans1D3" presStyleIdx="6" presStyleCnt="7"/>
      <dgm:spPr/>
    </dgm:pt>
    <dgm:pt modelId="{4BFAFB28-BE57-41B7-8F42-22B03AB2DB67}" type="pres">
      <dgm:prSet presAssocID="{BFFA1CF3-DF6A-46A3-8C02-16FF19EDF1AB}" presName="hierRoot3" presStyleCnt="0"/>
      <dgm:spPr/>
    </dgm:pt>
    <dgm:pt modelId="{5566B6FF-4D65-48D6-ADE9-B9F656758BB8}" type="pres">
      <dgm:prSet presAssocID="{BFFA1CF3-DF6A-46A3-8C02-16FF19EDF1AB}" presName="composite3" presStyleCnt="0"/>
      <dgm:spPr/>
    </dgm:pt>
    <dgm:pt modelId="{DC491C16-F5FC-4F53-AEDA-D89C4F0F3F45}" type="pres">
      <dgm:prSet presAssocID="{BFFA1CF3-DF6A-46A3-8C02-16FF19EDF1AB}" presName="background3" presStyleLbl="node3" presStyleIdx="6" presStyleCnt="7"/>
      <dgm:spPr>
        <a:ln w="19050">
          <a:solidFill>
            <a:schemeClr val="tx1"/>
          </a:solidFill>
        </a:ln>
        <a:effectLst/>
      </dgm:spPr>
    </dgm:pt>
    <dgm:pt modelId="{E653A3E1-CF9D-418D-A09F-6DA0FBD8B8F3}" type="pres">
      <dgm:prSet presAssocID="{BFFA1CF3-DF6A-46A3-8C02-16FF19EDF1AB}" presName="text3" presStyleLbl="fgAcc3" presStyleIdx="6" presStyleCnt="7">
        <dgm:presLayoutVars>
          <dgm:chPref val="3"/>
        </dgm:presLayoutVars>
      </dgm:prSet>
      <dgm:spPr/>
    </dgm:pt>
    <dgm:pt modelId="{245A6383-5DF7-4794-AAA1-EAD9ABF768B5}" type="pres">
      <dgm:prSet presAssocID="{BFFA1CF3-DF6A-46A3-8C02-16FF19EDF1AB}" presName="hierChild4" presStyleCnt="0"/>
      <dgm:spPr/>
    </dgm:pt>
    <dgm:pt modelId="{BA1C2CD8-BA9C-4E7F-B987-7988B0CD1678}" type="pres">
      <dgm:prSet presAssocID="{CBFD51EA-5B7C-4C2D-BA62-F96CBAB3E945}" presName="Name10" presStyleLbl="parChTrans1D2" presStyleIdx="2" presStyleCnt="3"/>
      <dgm:spPr/>
    </dgm:pt>
    <dgm:pt modelId="{81699E83-4A6E-4D30-8A5E-0660E86E088A}" type="pres">
      <dgm:prSet presAssocID="{50D8D72B-84AE-4A08-A37B-AF1EA4F07A86}" presName="hierRoot2" presStyleCnt="0"/>
      <dgm:spPr/>
    </dgm:pt>
    <dgm:pt modelId="{7335FA72-CE94-4160-AEA8-A0AB5AB94F33}" type="pres">
      <dgm:prSet presAssocID="{50D8D72B-84AE-4A08-A37B-AF1EA4F07A86}" presName="composite2" presStyleCnt="0"/>
      <dgm:spPr/>
    </dgm:pt>
    <dgm:pt modelId="{9DFCF2E1-55B7-43F1-92F8-D03056FF08CF}" type="pres">
      <dgm:prSet presAssocID="{50D8D72B-84AE-4A08-A37B-AF1EA4F07A86}" presName="background2" presStyleLbl="node2" presStyleIdx="2" presStyleCnt="3"/>
      <dgm:spPr>
        <a:ln w="19050">
          <a:solidFill>
            <a:schemeClr val="tx1"/>
          </a:solidFill>
        </a:ln>
        <a:effectLst/>
      </dgm:spPr>
    </dgm:pt>
    <dgm:pt modelId="{43E1F130-347B-4DB0-8350-2D766B0ACEFA}" type="pres">
      <dgm:prSet presAssocID="{50D8D72B-84AE-4A08-A37B-AF1EA4F07A86}" presName="text2" presStyleLbl="fgAcc2" presStyleIdx="2" presStyleCnt="3">
        <dgm:presLayoutVars>
          <dgm:chPref val="3"/>
        </dgm:presLayoutVars>
      </dgm:prSet>
      <dgm:spPr/>
    </dgm:pt>
    <dgm:pt modelId="{927FF87B-898C-49DC-9DBE-70D11D2387FA}" type="pres">
      <dgm:prSet presAssocID="{50D8D72B-84AE-4A08-A37B-AF1EA4F07A86}" presName="hierChild3" presStyleCnt="0"/>
      <dgm:spPr/>
    </dgm:pt>
    <dgm:pt modelId="{BDA6B1BC-10BF-4EF5-BB0D-02AF7024F277}" type="pres">
      <dgm:prSet presAssocID="{65CBF26B-097C-4151-AD48-1EBFFFD44376}" presName="hierRoot1" presStyleCnt="0"/>
      <dgm:spPr/>
    </dgm:pt>
    <dgm:pt modelId="{20AE9FFD-E998-4C2D-BCAA-89F78AFEAB79}" type="pres">
      <dgm:prSet presAssocID="{65CBF26B-097C-4151-AD48-1EBFFFD44376}" presName="composite" presStyleCnt="0"/>
      <dgm:spPr/>
    </dgm:pt>
    <dgm:pt modelId="{9F8B33F9-0EB8-4ACE-933A-94849DF8F42B}" type="pres">
      <dgm:prSet presAssocID="{65CBF26B-097C-4151-AD48-1EBFFFD44376}" presName="background" presStyleLbl="node0" presStyleIdx="1" presStyleCnt="3"/>
      <dgm:spPr/>
    </dgm:pt>
    <dgm:pt modelId="{E13FDA7A-7B60-4EE5-A768-7AD0A44A2941}" type="pres">
      <dgm:prSet presAssocID="{65CBF26B-097C-4151-AD48-1EBFFFD44376}" presName="text" presStyleLbl="fgAcc0" presStyleIdx="1" presStyleCnt="3" custScaleX="185485" custLinFactY="300000" custLinFactNeighborX="95647" custLinFactNeighborY="317652">
        <dgm:presLayoutVars>
          <dgm:chPref val="3"/>
        </dgm:presLayoutVars>
      </dgm:prSet>
      <dgm:spPr/>
    </dgm:pt>
    <dgm:pt modelId="{E7816F1B-FF32-4D52-A84B-B941AFE981A5}" type="pres">
      <dgm:prSet presAssocID="{65CBF26B-097C-4151-AD48-1EBFFFD44376}" presName="hierChild2" presStyleCnt="0"/>
      <dgm:spPr/>
    </dgm:pt>
    <dgm:pt modelId="{D6DA0868-B92F-4DF8-BA67-AD84C5CA4756}" type="pres">
      <dgm:prSet presAssocID="{3809D3A5-3E8E-4B6E-B768-80AFD27D41B1}" presName="hierRoot1" presStyleCnt="0"/>
      <dgm:spPr/>
    </dgm:pt>
    <dgm:pt modelId="{64AAC1C8-FAD3-4644-967A-6C2ED34E350F}" type="pres">
      <dgm:prSet presAssocID="{3809D3A5-3E8E-4B6E-B768-80AFD27D41B1}" presName="composite" presStyleCnt="0"/>
      <dgm:spPr/>
    </dgm:pt>
    <dgm:pt modelId="{807D6401-2F9A-457C-B7C8-B144DE263065}" type="pres">
      <dgm:prSet presAssocID="{3809D3A5-3E8E-4B6E-B768-80AFD27D41B1}" presName="background" presStyleLbl="node0" presStyleIdx="2" presStyleCnt="3"/>
      <dgm:spPr/>
    </dgm:pt>
    <dgm:pt modelId="{AAEA1129-47A0-47CF-B4A7-9650AA6CD174}" type="pres">
      <dgm:prSet presAssocID="{3809D3A5-3E8E-4B6E-B768-80AFD27D41B1}" presName="text" presStyleLbl="fgAcc0" presStyleIdx="2" presStyleCnt="3" custScaleX="188927" custLinFactX="-144103" custLinFactY="300000" custLinFactNeighborX="-200000" custLinFactNeighborY="314150">
        <dgm:presLayoutVars>
          <dgm:chPref val="3"/>
        </dgm:presLayoutVars>
      </dgm:prSet>
      <dgm:spPr/>
    </dgm:pt>
    <dgm:pt modelId="{4EDD8E14-CADB-4F2A-9756-A30D53B2C0AF}" type="pres">
      <dgm:prSet presAssocID="{3809D3A5-3E8E-4B6E-B768-80AFD27D41B1}" presName="hierChild2" presStyleCnt="0"/>
      <dgm:spPr/>
    </dgm:pt>
  </dgm:ptLst>
  <dgm:cxnLst>
    <dgm:cxn modelId="{C7E58502-2666-4298-AC8D-2160735B9DB7}" srcId="{28B5387E-48AB-4F42-B2F5-7DD05C989E72}" destId="{66CFF27B-40F5-4137-ABAE-8E6D3A8826DC}" srcOrd="3" destOrd="0" parTransId="{830ECA38-8230-40B7-B630-F1E8B8E701EC}" sibTransId="{7D2ADF05-F520-477E-BF7C-42F3089AF690}"/>
    <dgm:cxn modelId="{43450811-FFBC-4042-B451-21E88852DA64}" type="presOf" srcId="{07E1767D-BA39-454F-8614-3BFF3D65DD9F}" destId="{43C23F7C-A910-4546-86BD-DA8C96D2AEBA}" srcOrd="0" destOrd="0" presId="urn:microsoft.com/office/officeart/2005/8/layout/hierarchy1"/>
    <dgm:cxn modelId="{0735651B-157F-46AE-AF25-E4F73654BF19}" type="presOf" srcId="{8A705562-0560-47DD-A64E-10183440280F}" destId="{FF595A2D-5E88-4E84-ABC1-0DC8196FA2F5}" srcOrd="0" destOrd="0" presId="urn:microsoft.com/office/officeart/2005/8/layout/hierarchy1"/>
    <dgm:cxn modelId="{E99DD01B-186E-4C1C-A3D1-B46FCCEF6A33}" type="presOf" srcId="{00324DF1-E3F4-4F75-AE06-E42BD3A06E19}" destId="{F321D80E-7069-4006-8B3C-A777EB04E86D}" srcOrd="0" destOrd="0" presId="urn:microsoft.com/office/officeart/2005/8/layout/hierarchy1"/>
    <dgm:cxn modelId="{B9B69C21-CCC3-4ADD-90A0-612A11F36EE8}" type="presOf" srcId="{F4BF5B05-85B8-4946-B514-3C0E6CC0510D}" destId="{2A5CE41C-3B62-4965-B4BC-DF4201EBC3A0}" srcOrd="0" destOrd="0" presId="urn:microsoft.com/office/officeart/2005/8/layout/hierarchy1"/>
    <dgm:cxn modelId="{9869C427-16E6-4492-98C3-91EF4C5BFC05}" srcId="{28B5387E-48AB-4F42-B2F5-7DD05C989E72}" destId="{8A705562-0560-47DD-A64E-10183440280F}" srcOrd="0" destOrd="0" parTransId="{F4BF5B05-85B8-4946-B514-3C0E6CC0510D}" sibTransId="{73323792-FAF1-4F1F-8697-0BB48240B8D0}"/>
    <dgm:cxn modelId="{C8CDCC41-3171-4BC8-9BEC-2328F21245D0}" type="presOf" srcId="{7FCCF021-E06B-41A3-BD62-181EF8F1835D}" destId="{B0896431-3C8D-4F6F-9999-DD4870C80475}" srcOrd="0" destOrd="0" presId="urn:microsoft.com/office/officeart/2005/8/layout/hierarchy1"/>
    <dgm:cxn modelId="{6FA80045-7610-433B-AFE5-857A0CD7C75D}" srcId="{672AF8FD-1868-45A1-9B3C-EE7DD056CE65}" destId="{07E1767D-BA39-454F-8614-3BFF3D65DD9F}" srcOrd="0" destOrd="0" parTransId="{00324DF1-E3F4-4F75-AE06-E42BD3A06E19}" sibTransId="{ED5FEC17-F44E-4F49-AE7A-DB3EC0831F12}"/>
    <dgm:cxn modelId="{0B25B747-B3F1-46E8-9982-BE263D60A9E6}" type="presOf" srcId="{F2179DC2-41CA-4C57-95D4-DF6313F04392}" destId="{ABFDFD75-A512-4D65-A0E3-9476AF97E8F9}" srcOrd="0" destOrd="0" presId="urn:microsoft.com/office/officeart/2005/8/layout/hierarchy1"/>
    <dgm:cxn modelId="{65506749-A3C9-4CBF-ACB2-EF1F8609ECCA}" srcId="{F2179DC2-41CA-4C57-95D4-DF6313F04392}" destId="{28B5387E-48AB-4F42-B2F5-7DD05C989E72}" srcOrd="0" destOrd="0" parTransId="{EADD07D0-7B81-431B-8580-0C7BAC50CEF9}" sibTransId="{69753D85-78C3-46F6-AB61-207A317834B2}"/>
    <dgm:cxn modelId="{C9921F6D-4FDB-45CF-8882-BF769A84A811}" type="presOf" srcId="{31222A02-3062-4072-A577-F93F0DF652BA}" destId="{983308A1-7251-498E-9493-4BDE1B279CBA}" srcOrd="0" destOrd="0" presId="urn:microsoft.com/office/officeart/2005/8/layout/hierarchy1"/>
    <dgm:cxn modelId="{B9B4AC4D-4111-441C-91FE-C41ABF00C751}" srcId="{A6D3955D-1CBE-4968-8D26-62CFDAA5ACC9}" destId="{7FCCF021-E06B-41A3-BD62-181EF8F1835D}" srcOrd="1" destOrd="0" parTransId="{290B3208-C0FA-47B4-9DFC-B3EAC176E742}" sibTransId="{03B45269-F495-42E9-BD0F-FA08787612CC}"/>
    <dgm:cxn modelId="{A507166F-9A32-44F1-9EF1-9FED06282DCB}" srcId="{F2179DC2-41CA-4C57-95D4-DF6313F04392}" destId="{50D8D72B-84AE-4A08-A37B-AF1EA4F07A86}" srcOrd="2" destOrd="0" parTransId="{CBFD51EA-5B7C-4C2D-BA62-F96CBAB3E945}" sibTransId="{254B297F-3159-47F2-9392-7A227E892C5C}"/>
    <dgm:cxn modelId="{34CFF06F-9900-403E-BA6D-86CCB767BF7A}" type="presOf" srcId="{4F290C7E-B7B1-4B7F-969D-5731F103EFC6}" destId="{7F3CDC0E-1DFE-4E32-A333-F450F0D2B9C6}" srcOrd="0" destOrd="0" presId="urn:microsoft.com/office/officeart/2005/8/layout/hierarchy1"/>
    <dgm:cxn modelId="{C4AB4676-E587-49BB-99AB-69408AC73E45}" srcId="{BFCE6272-B3D9-41B4-A3A1-72BEDAA44D89}" destId="{65CBF26B-097C-4151-AD48-1EBFFFD44376}" srcOrd="1" destOrd="0" parTransId="{CB644891-F702-4818-9203-BC2440BD40FF}" sibTransId="{B83AFA24-9700-4306-BA30-AC16DCE4E937}"/>
    <dgm:cxn modelId="{32674A57-50E8-4945-9B04-D80A5694C3BF}" srcId="{28B5387E-48AB-4F42-B2F5-7DD05C989E72}" destId="{409D7E15-B843-4C58-A54F-455016729503}" srcOrd="2" destOrd="0" parTransId="{26E311A6-A42C-4797-A4C4-248903F656B4}" sibTransId="{FE2EABDB-871E-4A94-8F70-67E1480786E4}"/>
    <dgm:cxn modelId="{F20CA857-0BF9-48C3-BEC7-4EBD3035AFD4}" type="presOf" srcId="{3809D3A5-3E8E-4B6E-B768-80AFD27D41B1}" destId="{AAEA1129-47A0-47CF-B4A7-9650AA6CD174}" srcOrd="0" destOrd="0" presId="urn:microsoft.com/office/officeart/2005/8/layout/hierarchy1"/>
    <dgm:cxn modelId="{AEEE8659-AF24-4FB3-8A5D-8F547B5F0AED}" srcId="{BFCE6272-B3D9-41B4-A3A1-72BEDAA44D89}" destId="{3809D3A5-3E8E-4B6E-B768-80AFD27D41B1}" srcOrd="2" destOrd="0" parTransId="{820F0265-890D-4ADE-9ECB-B3A41191E0DA}" sibTransId="{14552310-B4B4-4A28-8210-E96F80538639}"/>
    <dgm:cxn modelId="{182DFA7E-289D-48E1-AC49-C85F148A2624}" srcId="{28B5387E-48AB-4F42-B2F5-7DD05C989E72}" destId="{A6D3955D-1CBE-4968-8D26-62CFDAA5ACC9}" srcOrd="1" destOrd="0" parTransId="{31222A02-3062-4072-A577-F93F0DF652BA}" sibTransId="{BD9B3582-F4A4-4A19-8497-2BE3A2A0F516}"/>
    <dgm:cxn modelId="{3A964680-6D4F-4A45-BDE0-737DAE09CED1}" type="presOf" srcId="{26E311A6-A42C-4797-A4C4-248903F656B4}" destId="{8DA0539C-6C79-4277-9EFB-BB9E14F4B56B}" srcOrd="0" destOrd="0" presId="urn:microsoft.com/office/officeart/2005/8/layout/hierarchy1"/>
    <dgm:cxn modelId="{9F5D9782-6C92-4585-B132-6963F5FB6CA0}" type="presOf" srcId="{561AC35B-E197-4EE1-9078-9696C137C2A8}" destId="{A7F14217-49BF-4B77-96FB-8712AA4C0795}" srcOrd="0" destOrd="0" presId="urn:microsoft.com/office/officeart/2005/8/layout/hierarchy1"/>
    <dgm:cxn modelId="{9A055A86-93E8-401C-9AE1-9173CD643102}" type="presOf" srcId="{DF7A8A54-C981-412D-997D-61959D856F27}" destId="{53B13A80-A69A-4655-9323-11C4462B77DB}" srcOrd="0" destOrd="0" presId="urn:microsoft.com/office/officeart/2005/8/layout/hierarchy1"/>
    <dgm:cxn modelId="{299829A1-208E-4A78-BBAB-0E0A18CC8F81}" type="presOf" srcId="{FC8D8582-C837-4D04-B7DE-41AD1571A70E}" destId="{9B281A58-6040-472A-AF63-EE972669DCEA}" srcOrd="0" destOrd="0" presId="urn:microsoft.com/office/officeart/2005/8/layout/hierarchy1"/>
    <dgm:cxn modelId="{BB0773A9-278C-4F2F-950E-2E4E7BD7A251}" type="presOf" srcId="{290B3208-C0FA-47B4-9DFC-B3EAC176E742}" destId="{B6E67BF3-92EB-4FD3-9A3E-0251E6A52D46}" srcOrd="0" destOrd="0" presId="urn:microsoft.com/office/officeart/2005/8/layout/hierarchy1"/>
    <dgm:cxn modelId="{F3B8F8A9-E1E9-41FF-9017-FB3427FA919D}" srcId="{BFCE6272-B3D9-41B4-A3A1-72BEDAA44D89}" destId="{F2179DC2-41CA-4C57-95D4-DF6313F04392}" srcOrd="0" destOrd="0" parTransId="{464EA4EB-9252-4C99-8529-50571E4E1382}" sibTransId="{545C6E09-4455-4F60-A992-CF4FF9BBF50B}"/>
    <dgm:cxn modelId="{FE05DEAB-E922-4915-A25A-149FA447FE4B}" type="presOf" srcId="{65CBF26B-097C-4151-AD48-1EBFFFD44376}" destId="{E13FDA7A-7B60-4EE5-A768-7AD0A44A2941}" srcOrd="0" destOrd="0" presId="urn:microsoft.com/office/officeart/2005/8/layout/hierarchy1"/>
    <dgm:cxn modelId="{6B88A1AD-DCEB-4F04-8FD3-CE1DD8877F7B}" type="presOf" srcId="{A6D3955D-1CBE-4968-8D26-62CFDAA5ACC9}" destId="{C22DD1A2-729E-4A23-8ACB-94D13949C088}" srcOrd="0" destOrd="0" presId="urn:microsoft.com/office/officeart/2005/8/layout/hierarchy1"/>
    <dgm:cxn modelId="{A08138AF-CFCC-44F4-BAE5-A00EA129EAB7}" type="presOf" srcId="{830ECA38-8230-40B7-B630-F1E8B8E701EC}" destId="{46F78404-5644-4D7F-A000-2C33697273F9}" srcOrd="0" destOrd="0" presId="urn:microsoft.com/office/officeart/2005/8/layout/hierarchy1"/>
    <dgm:cxn modelId="{06A3EDB0-D197-48A1-8A1F-F6B24B34DCB9}" type="presOf" srcId="{BFCE6272-B3D9-41B4-A3A1-72BEDAA44D89}" destId="{CBD80FC0-ED55-490E-9CA3-2D65250F78F9}" srcOrd="0" destOrd="0" presId="urn:microsoft.com/office/officeart/2005/8/layout/hierarchy1"/>
    <dgm:cxn modelId="{44041EB1-B625-4D8C-9FA3-7E989DF4B55C}" type="presOf" srcId="{28B5387E-48AB-4F42-B2F5-7DD05C989E72}" destId="{0CDEB792-FCE1-4669-A918-DB779962366F}" srcOrd="0" destOrd="0" presId="urn:microsoft.com/office/officeart/2005/8/layout/hierarchy1"/>
    <dgm:cxn modelId="{4B7FEBB1-8F19-45F5-A4F9-C3230B8E943F}" type="presOf" srcId="{409D7E15-B843-4C58-A54F-455016729503}" destId="{EDF8DF3A-FD9A-4AA8-B13D-165ED808806C}" srcOrd="0" destOrd="0" presId="urn:microsoft.com/office/officeart/2005/8/layout/hierarchy1"/>
    <dgm:cxn modelId="{57A92CB4-3D8F-40DC-869A-342404B671E0}" srcId="{672AF8FD-1868-45A1-9B3C-EE7DD056CE65}" destId="{BFFA1CF3-DF6A-46A3-8C02-16FF19EDF1AB}" srcOrd="1" destOrd="0" parTransId="{E2D891FB-C033-4E57-9F01-C189F4538FCF}" sibTransId="{0517B143-E768-49C2-B84F-76DD0624219F}"/>
    <dgm:cxn modelId="{C3AFFCC8-AE30-4AFD-8A56-229AD40A6F51}" type="presOf" srcId="{66CFF27B-40F5-4137-ABAE-8E6D3A8826DC}" destId="{4200F562-D371-403F-9F12-AA6251B6B6C1}" srcOrd="0" destOrd="0" presId="urn:microsoft.com/office/officeart/2005/8/layout/hierarchy1"/>
    <dgm:cxn modelId="{80FF38C9-1F5B-4CE0-8E5E-053248EA94C6}" type="presOf" srcId="{EADD07D0-7B81-431B-8580-0C7BAC50CEF9}" destId="{4DB3DAAC-0293-4A2F-AB82-7978911BAD07}" srcOrd="0" destOrd="0" presId="urn:microsoft.com/office/officeart/2005/8/layout/hierarchy1"/>
    <dgm:cxn modelId="{FA09E2CC-BC11-46E2-954F-9A54B2E6DF0B}" srcId="{28B5387E-48AB-4F42-B2F5-7DD05C989E72}" destId="{FC8D8582-C837-4D04-B7DE-41AD1571A70E}" srcOrd="4" destOrd="0" parTransId="{4F290C7E-B7B1-4B7F-969D-5731F103EFC6}" sibTransId="{46E3F0E3-03F0-4B54-AC60-FEC03D461C26}"/>
    <dgm:cxn modelId="{FD24C6D0-4612-4BB2-B61E-42D369D0C1AE}" srcId="{996ECAEE-BD02-40C9-BA61-65168BD3A998}" destId="{561AC35B-E197-4EE1-9078-9696C137C2A8}" srcOrd="0" destOrd="0" parTransId="{D8C9BA9C-5D76-4CB3-8B0F-847E786D85A4}" sibTransId="{DB7AD90C-F7A2-4FB9-988D-9E8040D58DDF}"/>
    <dgm:cxn modelId="{F00205D3-A4DB-47E8-832E-F8BF0E2AF10A}" srcId="{A6D3955D-1CBE-4968-8D26-62CFDAA5ACC9}" destId="{996ECAEE-BD02-40C9-BA61-65168BD3A998}" srcOrd="0" destOrd="0" parTransId="{DF7A8A54-C981-412D-997D-61959D856F27}" sibTransId="{25BED09F-7399-46C7-AA60-21B2F7EAC5E5}"/>
    <dgm:cxn modelId="{C9A1C6DD-8A37-49ED-9EBE-F8B0EB4D79FC}" type="presOf" srcId="{E2D891FB-C033-4E57-9F01-C189F4538FCF}" destId="{FF3330A3-56CF-4843-BFF4-930841F51BE6}" srcOrd="0" destOrd="0" presId="urn:microsoft.com/office/officeart/2005/8/layout/hierarchy1"/>
    <dgm:cxn modelId="{1F9CE4E6-64EC-47C9-88F6-F30E8472C855}" srcId="{F2179DC2-41CA-4C57-95D4-DF6313F04392}" destId="{672AF8FD-1868-45A1-9B3C-EE7DD056CE65}" srcOrd="1" destOrd="0" parTransId="{6FF5F005-690C-4A7F-B503-6E56FDA7CF24}" sibTransId="{8AE2EE6E-7513-42A0-9E32-3FEB524EA8DB}"/>
    <dgm:cxn modelId="{ACBBF7E6-4D4B-460B-9097-130686A105BC}" type="presOf" srcId="{D8C9BA9C-5D76-4CB3-8B0F-847E786D85A4}" destId="{CB834F15-47FC-4368-8E51-0BFDA7C7E154}" srcOrd="0" destOrd="0" presId="urn:microsoft.com/office/officeart/2005/8/layout/hierarchy1"/>
    <dgm:cxn modelId="{E8101EE8-2CB7-4451-A8CB-10435EBB22BC}" type="presOf" srcId="{BFFA1CF3-DF6A-46A3-8C02-16FF19EDF1AB}" destId="{E653A3E1-CF9D-418D-A09F-6DA0FBD8B8F3}" srcOrd="0" destOrd="0" presId="urn:microsoft.com/office/officeart/2005/8/layout/hierarchy1"/>
    <dgm:cxn modelId="{DC8B09E9-8E71-4272-A6F9-2F9CA9E859C1}" type="presOf" srcId="{50D8D72B-84AE-4A08-A37B-AF1EA4F07A86}" destId="{43E1F130-347B-4DB0-8350-2D766B0ACEFA}" srcOrd="0" destOrd="0" presId="urn:microsoft.com/office/officeart/2005/8/layout/hierarchy1"/>
    <dgm:cxn modelId="{0FE967F1-63FE-4C68-809E-6E498703F906}" type="presOf" srcId="{CBFD51EA-5B7C-4C2D-BA62-F96CBAB3E945}" destId="{BA1C2CD8-BA9C-4E7F-B987-7988B0CD1678}" srcOrd="0" destOrd="0" presId="urn:microsoft.com/office/officeart/2005/8/layout/hierarchy1"/>
    <dgm:cxn modelId="{878867F3-F253-4554-9521-68CCD47FF29E}" type="presOf" srcId="{996ECAEE-BD02-40C9-BA61-65168BD3A998}" destId="{EB9962D6-CEEF-4426-B3AE-37EDFD22B257}" srcOrd="0" destOrd="0" presId="urn:microsoft.com/office/officeart/2005/8/layout/hierarchy1"/>
    <dgm:cxn modelId="{250704F5-C346-45AE-A554-B6A0DE86DE57}" type="presOf" srcId="{6FF5F005-690C-4A7F-B503-6E56FDA7CF24}" destId="{AADCEBC3-2296-4856-9702-9A48D8F3DE64}" srcOrd="0" destOrd="0" presId="urn:microsoft.com/office/officeart/2005/8/layout/hierarchy1"/>
    <dgm:cxn modelId="{E80138FD-A1D6-4B65-8553-B7D1305E286F}" type="presOf" srcId="{672AF8FD-1868-45A1-9B3C-EE7DD056CE65}" destId="{28F0B9FA-4B9C-4AB5-A8F9-A2BD2D762AEA}" srcOrd="0" destOrd="0" presId="urn:microsoft.com/office/officeart/2005/8/layout/hierarchy1"/>
    <dgm:cxn modelId="{12047552-8B14-4364-B52A-72E24F4E9471}" type="presParOf" srcId="{CBD80FC0-ED55-490E-9CA3-2D65250F78F9}" destId="{120EA949-8F86-40AB-993B-B79B1874DBC8}" srcOrd="0" destOrd="0" presId="urn:microsoft.com/office/officeart/2005/8/layout/hierarchy1"/>
    <dgm:cxn modelId="{F1844977-6293-4584-903C-C297B4D8A11E}" type="presParOf" srcId="{120EA949-8F86-40AB-993B-B79B1874DBC8}" destId="{06B08B4C-DDD2-41FB-854F-384215E5A97B}" srcOrd="0" destOrd="0" presId="urn:microsoft.com/office/officeart/2005/8/layout/hierarchy1"/>
    <dgm:cxn modelId="{640EFCBC-DAC3-4BE0-92E1-A9D101ECF2FD}" type="presParOf" srcId="{06B08B4C-DDD2-41FB-854F-384215E5A97B}" destId="{29081475-4BA8-4584-9D4E-08508201880C}" srcOrd="0" destOrd="0" presId="urn:microsoft.com/office/officeart/2005/8/layout/hierarchy1"/>
    <dgm:cxn modelId="{112E1CC8-9F4E-4F17-B92B-2CD504D4E139}" type="presParOf" srcId="{06B08B4C-DDD2-41FB-854F-384215E5A97B}" destId="{ABFDFD75-A512-4D65-A0E3-9476AF97E8F9}" srcOrd="1" destOrd="0" presId="urn:microsoft.com/office/officeart/2005/8/layout/hierarchy1"/>
    <dgm:cxn modelId="{8527E778-B5CA-4280-9DA6-B84F4386446B}" type="presParOf" srcId="{120EA949-8F86-40AB-993B-B79B1874DBC8}" destId="{A994741D-602F-4379-AAE6-BC7C132557BC}" srcOrd="1" destOrd="0" presId="urn:microsoft.com/office/officeart/2005/8/layout/hierarchy1"/>
    <dgm:cxn modelId="{F5C5127A-D0DE-405B-8D4B-6188747B9685}" type="presParOf" srcId="{A994741D-602F-4379-AAE6-BC7C132557BC}" destId="{4DB3DAAC-0293-4A2F-AB82-7978911BAD07}" srcOrd="0" destOrd="0" presId="urn:microsoft.com/office/officeart/2005/8/layout/hierarchy1"/>
    <dgm:cxn modelId="{717C9545-567E-43EB-9E1F-33F14B23C0C4}" type="presParOf" srcId="{A994741D-602F-4379-AAE6-BC7C132557BC}" destId="{D85A04FA-28ED-45AD-9864-5E2C3B9F481A}" srcOrd="1" destOrd="0" presId="urn:microsoft.com/office/officeart/2005/8/layout/hierarchy1"/>
    <dgm:cxn modelId="{10A966A4-F34B-409F-B75D-FE97E00CEB6B}" type="presParOf" srcId="{D85A04FA-28ED-45AD-9864-5E2C3B9F481A}" destId="{9124C6E5-5C25-4D6C-8080-F29269B080C8}" srcOrd="0" destOrd="0" presId="urn:microsoft.com/office/officeart/2005/8/layout/hierarchy1"/>
    <dgm:cxn modelId="{3499C2F4-AD72-43CD-9138-061A7F4B0F5E}" type="presParOf" srcId="{9124C6E5-5C25-4D6C-8080-F29269B080C8}" destId="{91C7F246-EF7A-4676-AA47-2582829F86C1}" srcOrd="0" destOrd="0" presId="urn:microsoft.com/office/officeart/2005/8/layout/hierarchy1"/>
    <dgm:cxn modelId="{D07F5B1E-CB8E-460B-BB52-F3F6440156CC}" type="presParOf" srcId="{9124C6E5-5C25-4D6C-8080-F29269B080C8}" destId="{0CDEB792-FCE1-4669-A918-DB779962366F}" srcOrd="1" destOrd="0" presId="urn:microsoft.com/office/officeart/2005/8/layout/hierarchy1"/>
    <dgm:cxn modelId="{B54568E1-BC1A-4A14-A173-717A626EAA56}" type="presParOf" srcId="{D85A04FA-28ED-45AD-9864-5E2C3B9F481A}" destId="{71C829F2-35A9-442D-9FE1-BE50D5A09206}" srcOrd="1" destOrd="0" presId="urn:microsoft.com/office/officeart/2005/8/layout/hierarchy1"/>
    <dgm:cxn modelId="{4A3C7A97-3CCE-4804-9920-D169463A5D8C}" type="presParOf" srcId="{71C829F2-35A9-442D-9FE1-BE50D5A09206}" destId="{2A5CE41C-3B62-4965-B4BC-DF4201EBC3A0}" srcOrd="0" destOrd="0" presId="urn:microsoft.com/office/officeart/2005/8/layout/hierarchy1"/>
    <dgm:cxn modelId="{50370708-B019-4F99-9018-946F714DEAE2}" type="presParOf" srcId="{71C829F2-35A9-442D-9FE1-BE50D5A09206}" destId="{41BBAC45-6B7E-4CF5-B76C-6C2397274A19}" srcOrd="1" destOrd="0" presId="urn:microsoft.com/office/officeart/2005/8/layout/hierarchy1"/>
    <dgm:cxn modelId="{9DF10C6D-0D74-4B5E-92FF-B00DB5FE9E45}" type="presParOf" srcId="{41BBAC45-6B7E-4CF5-B76C-6C2397274A19}" destId="{65A47D97-F185-4158-B0FB-9E61454E5F2C}" srcOrd="0" destOrd="0" presId="urn:microsoft.com/office/officeart/2005/8/layout/hierarchy1"/>
    <dgm:cxn modelId="{8E84AF6C-2175-478D-9EA9-4D298CACCE70}" type="presParOf" srcId="{65A47D97-F185-4158-B0FB-9E61454E5F2C}" destId="{F948D209-8DC6-475A-86A7-BC7F0C312135}" srcOrd="0" destOrd="0" presId="urn:microsoft.com/office/officeart/2005/8/layout/hierarchy1"/>
    <dgm:cxn modelId="{1E0C27C9-B34A-4F8A-A3F7-84E01E5CAE66}" type="presParOf" srcId="{65A47D97-F185-4158-B0FB-9E61454E5F2C}" destId="{FF595A2D-5E88-4E84-ABC1-0DC8196FA2F5}" srcOrd="1" destOrd="0" presId="urn:microsoft.com/office/officeart/2005/8/layout/hierarchy1"/>
    <dgm:cxn modelId="{5E25EB3F-7279-4240-BA70-8276C258C463}" type="presParOf" srcId="{41BBAC45-6B7E-4CF5-B76C-6C2397274A19}" destId="{8732A370-C5C8-409D-B8CB-3298E7C5A174}" srcOrd="1" destOrd="0" presId="urn:microsoft.com/office/officeart/2005/8/layout/hierarchy1"/>
    <dgm:cxn modelId="{6BAF1352-4697-455B-B12A-4626A324607A}" type="presParOf" srcId="{71C829F2-35A9-442D-9FE1-BE50D5A09206}" destId="{983308A1-7251-498E-9493-4BDE1B279CBA}" srcOrd="2" destOrd="0" presId="urn:microsoft.com/office/officeart/2005/8/layout/hierarchy1"/>
    <dgm:cxn modelId="{498FBD5F-8A8D-4C1E-803B-2FE6959C6587}" type="presParOf" srcId="{71C829F2-35A9-442D-9FE1-BE50D5A09206}" destId="{16B20EEA-21DE-44CC-B1A4-4232202C3249}" srcOrd="3" destOrd="0" presId="urn:microsoft.com/office/officeart/2005/8/layout/hierarchy1"/>
    <dgm:cxn modelId="{33EC05E5-B788-4612-8666-5F82EB5C2054}" type="presParOf" srcId="{16B20EEA-21DE-44CC-B1A4-4232202C3249}" destId="{D8339F96-3F3B-4567-BE90-EB95EA4F3A09}" srcOrd="0" destOrd="0" presId="urn:microsoft.com/office/officeart/2005/8/layout/hierarchy1"/>
    <dgm:cxn modelId="{90BC18C3-0758-434E-9EEC-2E75D0872350}" type="presParOf" srcId="{D8339F96-3F3B-4567-BE90-EB95EA4F3A09}" destId="{ED13911C-4D80-4C60-B1D0-2630DFB7B880}" srcOrd="0" destOrd="0" presId="urn:microsoft.com/office/officeart/2005/8/layout/hierarchy1"/>
    <dgm:cxn modelId="{9FA4BFC8-C667-4B77-9704-E37B44EA6002}" type="presParOf" srcId="{D8339F96-3F3B-4567-BE90-EB95EA4F3A09}" destId="{C22DD1A2-729E-4A23-8ACB-94D13949C088}" srcOrd="1" destOrd="0" presId="urn:microsoft.com/office/officeart/2005/8/layout/hierarchy1"/>
    <dgm:cxn modelId="{C0224C3A-AB16-48C6-A9F9-EA615D67B116}" type="presParOf" srcId="{16B20EEA-21DE-44CC-B1A4-4232202C3249}" destId="{261B914C-0C82-4197-B6B3-05337D125D35}" srcOrd="1" destOrd="0" presId="urn:microsoft.com/office/officeart/2005/8/layout/hierarchy1"/>
    <dgm:cxn modelId="{A44E666E-7529-4885-AB2A-B1816FEF9528}" type="presParOf" srcId="{261B914C-0C82-4197-B6B3-05337D125D35}" destId="{53B13A80-A69A-4655-9323-11C4462B77DB}" srcOrd="0" destOrd="0" presId="urn:microsoft.com/office/officeart/2005/8/layout/hierarchy1"/>
    <dgm:cxn modelId="{F72F479F-9EFB-4518-AFAB-4710802BBEE9}" type="presParOf" srcId="{261B914C-0C82-4197-B6B3-05337D125D35}" destId="{8397DF47-5E47-4297-A1DF-90EBF0244261}" srcOrd="1" destOrd="0" presId="urn:microsoft.com/office/officeart/2005/8/layout/hierarchy1"/>
    <dgm:cxn modelId="{F94AB2F7-739D-4AAA-96BE-36F53B64BFBB}" type="presParOf" srcId="{8397DF47-5E47-4297-A1DF-90EBF0244261}" destId="{6F4B7894-2634-4805-B795-036C2E22CCED}" srcOrd="0" destOrd="0" presId="urn:microsoft.com/office/officeart/2005/8/layout/hierarchy1"/>
    <dgm:cxn modelId="{D8277448-372D-4753-B09D-B4C85EAED371}" type="presParOf" srcId="{6F4B7894-2634-4805-B795-036C2E22CCED}" destId="{71CF6FF4-5D48-40B5-B458-E60A1A81868E}" srcOrd="0" destOrd="0" presId="urn:microsoft.com/office/officeart/2005/8/layout/hierarchy1"/>
    <dgm:cxn modelId="{7AE2BA87-C696-4E93-B04F-285BF20377B1}" type="presParOf" srcId="{6F4B7894-2634-4805-B795-036C2E22CCED}" destId="{EB9962D6-CEEF-4426-B3AE-37EDFD22B257}" srcOrd="1" destOrd="0" presId="urn:microsoft.com/office/officeart/2005/8/layout/hierarchy1"/>
    <dgm:cxn modelId="{840192DB-3444-4051-82A3-E21607889066}" type="presParOf" srcId="{8397DF47-5E47-4297-A1DF-90EBF0244261}" destId="{1C2FC55A-19F2-4A13-A045-179AC15136EF}" srcOrd="1" destOrd="0" presId="urn:microsoft.com/office/officeart/2005/8/layout/hierarchy1"/>
    <dgm:cxn modelId="{29EE258A-7979-4A9A-B67B-5D0F2D2A13A5}" type="presParOf" srcId="{1C2FC55A-19F2-4A13-A045-179AC15136EF}" destId="{CB834F15-47FC-4368-8E51-0BFDA7C7E154}" srcOrd="0" destOrd="0" presId="urn:microsoft.com/office/officeart/2005/8/layout/hierarchy1"/>
    <dgm:cxn modelId="{CC41AE6C-28E6-4B81-9CE9-C75BA7BF1CF4}" type="presParOf" srcId="{1C2FC55A-19F2-4A13-A045-179AC15136EF}" destId="{89C01375-FB78-4C06-A54E-AC453851E4C9}" srcOrd="1" destOrd="0" presId="urn:microsoft.com/office/officeart/2005/8/layout/hierarchy1"/>
    <dgm:cxn modelId="{B3B30D0C-89C6-4B8C-8DC7-9AA4696676BF}" type="presParOf" srcId="{89C01375-FB78-4C06-A54E-AC453851E4C9}" destId="{2EF04437-B005-4E9D-B3DE-2C5FD9B57969}" srcOrd="0" destOrd="0" presId="urn:microsoft.com/office/officeart/2005/8/layout/hierarchy1"/>
    <dgm:cxn modelId="{C024F89E-76FE-4F57-B2E1-C97813467571}" type="presParOf" srcId="{2EF04437-B005-4E9D-B3DE-2C5FD9B57969}" destId="{2118BCAC-344E-4F84-8B80-D2D8F0AE6C66}" srcOrd="0" destOrd="0" presId="urn:microsoft.com/office/officeart/2005/8/layout/hierarchy1"/>
    <dgm:cxn modelId="{E3EBA556-AD32-4A38-BF11-7DEA55BF74BA}" type="presParOf" srcId="{2EF04437-B005-4E9D-B3DE-2C5FD9B57969}" destId="{A7F14217-49BF-4B77-96FB-8712AA4C0795}" srcOrd="1" destOrd="0" presId="urn:microsoft.com/office/officeart/2005/8/layout/hierarchy1"/>
    <dgm:cxn modelId="{1DAE049E-92A2-4CC8-9659-A0E8C946D4BB}" type="presParOf" srcId="{89C01375-FB78-4C06-A54E-AC453851E4C9}" destId="{0645CFC3-F8FB-4F59-816E-CDF7CB031A01}" srcOrd="1" destOrd="0" presId="urn:microsoft.com/office/officeart/2005/8/layout/hierarchy1"/>
    <dgm:cxn modelId="{6E32A4D2-CF91-486C-8866-4E4C9695CE40}" type="presParOf" srcId="{261B914C-0C82-4197-B6B3-05337D125D35}" destId="{B6E67BF3-92EB-4FD3-9A3E-0251E6A52D46}" srcOrd="2" destOrd="0" presId="urn:microsoft.com/office/officeart/2005/8/layout/hierarchy1"/>
    <dgm:cxn modelId="{651FBA7E-0B4E-485B-9907-708FF586575E}" type="presParOf" srcId="{261B914C-0C82-4197-B6B3-05337D125D35}" destId="{2ED16526-DE02-4CC4-9C9A-9C9304D30644}" srcOrd="3" destOrd="0" presId="urn:microsoft.com/office/officeart/2005/8/layout/hierarchy1"/>
    <dgm:cxn modelId="{B207062E-3527-4D1E-9BC8-A6F0FFE41AD7}" type="presParOf" srcId="{2ED16526-DE02-4CC4-9C9A-9C9304D30644}" destId="{C51E5136-F0CA-4FA6-99D8-4B584D5FC14B}" srcOrd="0" destOrd="0" presId="urn:microsoft.com/office/officeart/2005/8/layout/hierarchy1"/>
    <dgm:cxn modelId="{9C599B8A-C7BA-45A0-8A75-0F99C9430748}" type="presParOf" srcId="{C51E5136-F0CA-4FA6-99D8-4B584D5FC14B}" destId="{0D6C5AA4-64EB-47B2-9AC3-9AEDAEB19055}" srcOrd="0" destOrd="0" presId="urn:microsoft.com/office/officeart/2005/8/layout/hierarchy1"/>
    <dgm:cxn modelId="{0FA3EC78-147B-4445-97B6-03B786C4048C}" type="presParOf" srcId="{C51E5136-F0CA-4FA6-99D8-4B584D5FC14B}" destId="{B0896431-3C8D-4F6F-9999-DD4870C80475}" srcOrd="1" destOrd="0" presId="urn:microsoft.com/office/officeart/2005/8/layout/hierarchy1"/>
    <dgm:cxn modelId="{E232D659-FC91-4791-AF2E-3A76994633ED}" type="presParOf" srcId="{2ED16526-DE02-4CC4-9C9A-9C9304D30644}" destId="{4B9F65A2-8905-4E61-8F7C-4334E92F7D3D}" srcOrd="1" destOrd="0" presId="urn:microsoft.com/office/officeart/2005/8/layout/hierarchy1"/>
    <dgm:cxn modelId="{45872DCF-A1A4-4E38-8CC4-CBE51EAE3FBC}" type="presParOf" srcId="{71C829F2-35A9-442D-9FE1-BE50D5A09206}" destId="{8DA0539C-6C79-4277-9EFB-BB9E14F4B56B}" srcOrd="4" destOrd="0" presId="urn:microsoft.com/office/officeart/2005/8/layout/hierarchy1"/>
    <dgm:cxn modelId="{FD38EF5F-75A8-450D-8158-960BCB83E7C7}" type="presParOf" srcId="{71C829F2-35A9-442D-9FE1-BE50D5A09206}" destId="{8ABF2847-570D-485C-89A1-B2FF4C479935}" srcOrd="5" destOrd="0" presId="urn:microsoft.com/office/officeart/2005/8/layout/hierarchy1"/>
    <dgm:cxn modelId="{4EB382B7-FCDE-4C36-8CD5-3BD6CC433879}" type="presParOf" srcId="{8ABF2847-570D-485C-89A1-B2FF4C479935}" destId="{EFAE5D50-C68F-4CA5-A895-6075C01D4D2B}" srcOrd="0" destOrd="0" presId="urn:microsoft.com/office/officeart/2005/8/layout/hierarchy1"/>
    <dgm:cxn modelId="{E0C85429-01FD-4DF5-9B7F-E5AF513C50D8}" type="presParOf" srcId="{EFAE5D50-C68F-4CA5-A895-6075C01D4D2B}" destId="{EC8A1BC9-4930-4C45-920A-4B4D263FE125}" srcOrd="0" destOrd="0" presId="urn:microsoft.com/office/officeart/2005/8/layout/hierarchy1"/>
    <dgm:cxn modelId="{7B58A06E-EA9F-47F8-9897-547CC3156545}" type="presParOf" srcId="{EFAE5D50-C68F-4CA5-A895-6075C01D4D2B}" destId="{EDF8DF3A-FD9A-4AA8-B13D-165ED808806C}" srcOrd="1" destOrd="0" presId="urn:microsoft.com/office/officeart/2005/8/layout/hierarchy1"/>
    <dgm:cxn modelId="{750896AC-A6CC-4783-9704-BD9D8179862B}" type="presParOf" srcId="{8ABF2847-570D-485C-89A1-B2FF4C479935}" destId="{5509CF4F-B4B6-4FD7-92E3-3B095BEC0980}" srcOrd="1" destOrd="0" presId="urn:microsoft.com/office/officeart/2005/8/layout/hierarchy1"/>
    <dgm:cxn modelId="{2DD6B653-BAD8-4C72-891D-9BF0E5A1FA1A}" type="presParOf" srcId="{71C829F2-35A9-442D-9FE1-BE50D5A09206}" destId="{46F78404-5644-4D7F-A000-2C33697273F9}" srcOrd="6" destOrd="0" presId="urn:microsoft.com/office/officeart/2005/8/layout/hierarchy1"/>
    <dgm:cxn modelId="{D5B507DA-E18D-4424-94FD-D02A7760A549}" type="presParOf" srcId="{71C829F2-35A9-442D-9FE1-BE50D5A09206}" destId="{57C66C70-F190-4950-A88F-C882664CDE68}" srcOrd="7" destOrd="0" presId="urn:microsoft.com/office/officeart/2005/8/layout/hierarchy1"/>
    <dgm:cxn modelId="{DE4C9DD8-8833-488E-B7F3-2FBA856BD2C3}" type="presParOf" srcId="{57C66C70-F190-4950-A88F-C882664CDE68}" destId="{19852749-72C4-4D91-95ED-26CF0FCA647E}" srcOrd="0" destOrd="0" presId="urn:microsoft.com/office/officeart/2005/8/layout/hierarchy1"/>
    <dgm:cxn modelId="{7BAE8833-4428-41E4-965C-1E3FD134DD58}" type="presParOf" srcId="{19852749-72C4-4D91-95ED-26CF0FCA647E}" destId="{EACCEABF-D661-4B0F-9D73-72AEF6C10354}" srcOrd="0" destOrd="0" presId="urn:microsoft.com/office/officeart/2005/8/layout/hierarchy1"/>
    <dgm:cxn modelId="{0C522B9C-89F0-402F-9DC4-0341A5537FB2}" type="presParOf" srcId="{19852749-72C4-4D91-95ED-26CF0FCA647E}" destId="{4200F562-D371-403F-9F12-AA6251B6B6C1}" srcOrd="1" destOrd="0" presId="urn:microsoft.com/office/officeart/2005/8/layout/hierarchy1"/>
    <dgm:cxn modelId="{7B07B7BC-6E6F-4839-9C17-5A2EF59DAECA}" type="presParOf" srcId="{57C66C70-F190-4950-A88F-C882664CDE68}" destId="{A21E60C5-2E68-4420-9BC3-6E49A8A1BE07}" srcOrd="1" destOrd="0" presId="urn:microsoft.com/office/officeart/2005/8/layout/hierarchy1"/>
    <dgm:cxn modelId="{C70746DA-410B-45F0-B9E8-A61B1E48E6B2}" type="presParOf" srcId="{71C829F2-35A9-442D-9FE1-BE50D5A09206}" destId="{7F3CDC0E-1DFE-4E32-A333-F450F0D2B9C6}" srcOrd="8" destOrd="0" presId="urn:microsoft.com/office/officeart/2005/8/layout/hierarchy1"/>
    <dgm:cxn modelId="{CE5F776E-B1A6-45D5-B89D-B6715FBE513E}" type="presParOf" srcId="{71C829F2-35A9-442D-9FE1-BE50D5A09206}" destId="{119399F8-A9D1-408C-BB6B-245400D68471}" srcOrd="9" destOrd="0" presId="urn:microsoft.com/office/officeart/2005/8/layout/hierarchy1"/>
    <dgm:cxn modelId="{C515A2C9-0E18-4753-BB5E-FD654C6B6DEA}" type="presParOf" srcId="{119399F8-A9D1-408C-BB6B-245400D68471}" destId="{973171A9-5B3A-440A-BB50-D089DDF447F0}" srcOrd="0" destOrd="0" presId="urn:microsoft.com/office/officeart/2005/8/layout/hierarchy1"/>
    <dgm:cxn modelId="{4E03C26F-0BD5-4856-8F30-0302D388273D}" type="presParOf" srcId="{973171A9-5B3A-440A-BB50-D089DDF447F0}" destId="{EFFED57A-6EF6-4B3F-B9EC-3B26C8C15929}" srcOrd="0" destOrd="0" presId="urn:microsoft.com/office/officeart/2005/8/layout/hierarchy1"/>
    <dgm:cxn modelId="{51FF3AC2-0FED-432A-87AD-765D8EA1D7EC}" type="presParOf" srcId="{973171A9-5B3A-440A-BB50-D089DDF447F0}" destId="{9B281A58-6040-472A-AF63-EE972669DCEA}" srcOrd="1" destOrd="0" presId="urn:microsoft.com/office/officeart/2005/8/layout/hierarchy1"/>
    <dgm:cxn modelId="{BBAAEAD7-4E6F-4435-B8BF-8819B1E2A99F}" type="presParOf" srcId="{119399F8-A9D1-408C-BB6B-245400D68471}" destId="{63BCB104-7A3E-4B1D-8709-C7812DE334D4}" srcOrd="1" destOrd="0" presId="urn:microsoft.com/office/officeart/2005/8/layout/hierarchy1"/>
    <dgm:cxn modelId="{402832C2-EF80-42D5-AE16-A63BA14EBDFD}" type="presParOf" srcId="{A994741D-602F-4379-AAE6-BC7C132557BC}" destId="{AADCEBC3-2296-4856-9702-9A48D8F3DE64}" srcOrd="2" destOrd="0" presId="urn:microsoft.com/office/officeart/2005/8/layout/hierarchy1"/>
    <dgm:cxn modelId="{099B89F5-8468-44C2-A834-554A9B62F04C}" type="presParOf" srcId="{A994741D-602F-4379-AAE6-BC7C132557BC}" destId="{E6779BC4-A98A-41B0-8A45-48B13F4A5364}" srcOrd="3" destOrd="0" presId="urn:microsoft.com/office/officeart/2005/8/layout/hierarchy1"/>
    <dgm:cxn modelId="{9B774144-13F4-4309-B41A-89054C641306}" type="presParOf" srcId="{E6779BC4-A98A-41B0-8A45-48B13F4A5364}" destId="{ED97E02B-20FC-4667-A40B-AD39BFE8872E}" srcOrd="0" destOrd="0" presId="urn:microsoft.com/office/officeart/2005/8/layout/hierarchy1"/>
    <dgm:cxn modelId="{B68E1537-A0D3-4989-965D-D1B915B5C904}" type="presParOf" srcId="{ED97E02B-20FC-4667-A40B-AD39BFE8872E}" destId="{0B08AF01-294B-4BEE-B83C-6529C4B43735}" srcOrd="0" destOrd="0" presId="urn:microsoft.com/office/officeart/2005/8/layout/hierarchy1"/>
    <dgm:cxn modelId="{280B567D-9E46-43E7-A39A-9718D2752163}" type="presParOf" srcId="{ED97E02B-20FC-4667-A40B-AD39BFE8872E}" destId="{28F0B9FA-4B9C-4AB5-A8F9-A2BD2D762AEA}" srcOrd="1" destOrd="0" presId="urn:microsoft.com/office/officeart/2005/8/layout/hierarchy1"/>
    <dgm:cxn modelId="{54F02A48-D5C1-400D-B6E6-FF3808892E50}" type="presParOf" srcId="{E6779BC4-A98A-41B0-8A45-48B13F4A5364}" destId="{0A21498C-F38F-463C-899C-EC2951F823DD}" srcOrd="1" destOrd="0" presId="urn:microsoft.com/office/officeart/2005/8/layout/hierarchy1"/>
    <dgm:cxn modelId="{1F365C08-082C-4EEA-A413-F66E022A5D56}" type="presParOf" srcId="{0A21498C-F38F-463C-899C-EC2951F823DD}" destId="{F321D80E-7069-4006-8B3C-A777EB04E86D}" srcOrd="0" destOrd="0" presId="urn:microsoft.com/office/officeart/2005/8/layout/hierarchy1"/>
    <dgm:cxn modelId="{B0CEB002-162B-41D0-88C1-613620D4E7EA}" type="presParOf" srcId="{0A21498C-F38F-463C-899C-EC2951F823DD}" destId="{EDE9AFA8-AFF4-4AAD-B5B2-56D9D1989968}" srcOrd="1" destOrd="0" presId="urn:microsoft.com/office/officeart/2005/8/layout/hierarchy1"/>
    <dgm:cxn modelId="{793B7C1C-A78E-459A-82A8-5312D780E656}" type="presParOf" srcId="{EDE9AFA8-AFF4-4AAD-B5B2-56D9D1989968}" destId="{106F8A62-1211-4E5B-BB6D-74AEFE0553C9}" srcOrd="0" destOrd="0" presId="urn:microsoft.com/office/officeart/2005/8/layout/hierarchy1"/>
    <dgm:cxn modelId="{57D315A9-EE5F-4F29-9966-BE242F83ACE5}" type="presParOf" srcId="{106F8A62-1211-4E5B-BB6D-74AEFE0553C9}" destId="{5D32A347-D43B-4961-B028-1D9983859A2E}" srcOrd="0" destOrd="0" presId="urn:microsoft.com/office/officeart/2005/8/layout/hierarchy1"/>
    <dgm:cxn modelId="{B05FC4FD-CA78-4E54-BDEA-0A317487C566}" type="presParOf" srcId="{106F8A62-1211-4E5B-BB6D-74AEFE0553C9}" destId="{43C23F7C-A910-4546-86BD-DA8C96D2AEBA}" srcOrd="1" destOrd="0" presId="urn:microsoft.com/office/officeart/2005/8/layout/hierarchy1"/>
    <dgm:cxn modelId="{44AA045F-6187-4286-8A8E-CDBE35FD13AD}" type="presParOf" srcId="{EDE9AFA8-AFF4-4AAD-B5B2-56D9D1989968}" destId="{0B3C5D77-77B5-4D5A-9902-970EFED3BCA7}" srcOrd="1" destOrd="0" presId="urn:microsoft.com/office/officeart/2005/8/layout/hierarchy1"/>
    <dgm:cxn modelId="{213C2D7D-8477-45E2-9DA9-E71F2C470C63}" type="presParOf" srcId="{0A21498C-F38F-463C-899C-EC2951F823DD}" destId="{FF3330A3-56CF-4843-BFF4-930841F51BE6}" srcOrd="2" destOrd="0" presId="urn:microsoft.com/office/officeart/2005/8/layout/hierarchy1"/>
    <dgm:cxn modelId="{E550CDA4-7A61-40C2-8903-137E194067B7}" type="presParOf" srcId="{0A21498C-F38F-463C-899C-EC2951F823DD}" destId="{4BFAFB28-BE57-41B7-8F42-22B03AB2DB67}" srcOrd="3" destOrd="0" presId="urn:microsoft.com/office/officeart/2005/8/layout/hierarchy1"/>
    <dgm:cxn modelId="{D54AAE26-6EAF-420D-9412-7C2CE947A7F1}" type="presParOf" srcId="{4BFAFB28-BE57-41B7-8F42-22B03AB2DB67}" destId="{5566B6FF-4D65-48D6-ADE9-B9F656758BB8}" srcOrd="0" destOrd="0" presId="urn:microsoft.com/office/officeart/2005/8/layout/hierarchy1"/>
    <dgm:cxn modelId="{3B90E769-B79B-4B55-AE2E-D4B5A6830EFD}" type="presParOf" srcId="{5566B6FF-4D65-48D6-ADE9-B9F656758BB8}" destId="{DC491C16-F5FC-4F53-AEDA-D89C4F0F3F45}" srcOrd="0" destOrd="0" presId="urn:microsoft.com/office/officeart/2005/8/layout/hierarchy1"/>
    <dgm:cxn modelId="{A1C288E0-2599-414C-B437-57C352551BA7}" type="presParOf" srcId="{5566B6FF-4D65-48D6-ADE9-B9F656758BB8}" destId="{E653A3E1-CF9D-418D-A09F-6DA0FBD8B8F3}" srcOrd="1" destOrd="0" presId="urn:microsoft.com/office/officeart/2005/8/layout/hierarchy1"/>
    <dgm:cxn modelId="{AB03B868-4F62-42D7-AFEE-286F2089EBC4}" type="presParOf" srcId="{4BFAFB28-BE57-41B7-8F42-22B03AB2DB67}" destId="{245A6383-5DF7-4794-AAA1-EAD9ABF768B5}" srcOrd="1" destOrd="0" presId="urn:microsoft.com/office/officeart/2005/8/layout/hierarchy1"/>
    <dgm:cxn modelId="{32332D9D-4B33-4BFB-9908-157CAFCA547B}" type="presParOf" srcId="{A994741D-602F-4379-AAE6-BC7C132557BC}" destId="{BA1C2CD8-BA9C-4E7F-B987-7988B0CD1678}" srcOrd="4" destOrd="0" presId="urn:microsoft.com/office/officeart/2005/8/layout/hierarchy1"/>
    <dgm:cxn modelId="{F1CC512D-1398-4376-9532-DCB140B62E58}" type="presParOf" srcId="{A994741D-602F-4379-AAE6-BC7C132557BC}" destId="{81699E83-4A6E-4D30-8A5E-0660E86E088A}" srcOrd="5" destOrd="0" presId="urn:microsoft.com/office/officeart/2005/8/layout/hierarchy1"/>
    <dgm:cxn modelId="{A9D427B3-AD56-4EF7-9C32-D4517F4BA9CB}" type="presParOf" srcId="{81699E83-4A6E-4D30-8A5E-0660E86E088A}" destId="{7335FA72-CE94-4160-AEA8-A0AB5AB94F33}" srcOrd="0" destOrd="0" presId="urn:microsoft.com/office/officeart/2005/8/layout/hierarchy1"/>
    <dgm:cxn modelId="{945E4278-40AE-46D8-9822-2A67996657D5}" type="presParOf" srcId="{7335FA72-CE94-4160-AEA8-A0AB5AB94F33}" destId="{9DFCF2E1-55B7-43F1-92F8-D03056FF08CF}" srcOrd="0" destOrd="0" presId="urn:microsoft.com/office/officeart/2005/8/layout/hierarchy1"/>
    <dgm:cxn modelId="{8232A5DD-87D3-4592-B830-598C77E08307}" type="presParOf" srcId="{7335FA72-CE94-4160-AEA8-A0AB5AB94F33}" destId="{43E1F130-347B-4DB0-8350-2D766B0ACEFA}" srcOrd="1" destOrd="0" presId="urn:microsoft.com/office/officeart/2005/8/layout/hierarchy1"/>
    <dgm:cxn modelId="{E46E94DC-8BEE-45B2-9CC4-167EFAB52F76}" type="presParOf" srcId="{81699E83-4A6E-4D30-8A5E-0660E86E088A}" destId="{927FF87B-898C-49DC-9DBE-70D11D2387FA}" srcOrd="1" destOrd="0" presId="urn:microsoft.com/office/officeart/2005/8/layout/hierarchy1"/>
    <dgm:cxn modelId="{242E5F95-560E-410A-9935-AE8391A495AE}" type="presParOf" srcId="{CBD80FC0-ED55-490E-9CA3-2D65250F78F9}" destId="{BDA6B1BC-10BF-4EF5-BB0D-02AF7024F277}" srcOrd="1" destOrd="0" presId="urn:microsoft.com/office/officeart/2005/8/layout/hierarchy1"/>
    <dgm:cxn modelId="{40623A3F-C118-4DD9-A81C-9CEF37E4C3E6}" type="presParOf" srcId="{BDA6B1BC-10BF-4EF5-BB0D-02AF7024F277}" destId="{20AE9FFD-E998-4C2D-BCAA-89F78AFEAB79}" srcOrd="0" destOrd="0" presId="urn:microsoft.com/office/officeart/2005/8/layout/hierarchy1"/>
    <dgm:cxn modelId="{862EBE46-54BC-45BB-B129-7AE9A4401600}" type="presParOf" srcId="{20AE9FFD-E998-4C2D-BCAA-89F78AFEAB79}" destId="{9F8B33F9-0EB8-4ACE-933A-94849DF8F42B}" srcOrd="0" destOrd="0" presId="urn:microsoft.com/office/officeart/2005/8/layout/hierarchy1"/>
    <dgm:cxn modelId="{3F493017-23B6-4836-AEB3-323F5CA78002}" type="presParOf" srcId="{20AE9FFD-E998-4C2D-BCAA-89F78AFEAB79}" destId="{E13FDA7A-7B60-4EE5-A768-7AD0A44A2941}" srcOrd="1" destOrd="0" presId="urn:microsoft.com/office/officeart/2005/8/layout/hierarchy1"/>
    <dgm:cxn modelId="{D1EF5663-BA83-4864-BFD1-DF023C79CE2E}" type="presParOf" srcId="{BDA6B1BC-10BF-4EF5-BB0D-02AF7024F277}" destId="{E7816F1B-FF32-4D52-A84B-B941AFE981A5}" srcOrd="1" destOrd="0" presId="urn:microsoft.com/office/officeart/2005/8/layout/hierarchy1"/>
    <dgm:cxn modelId="{CB17AEB0-0DC2-450B-A60F-AD6359066912}" type="presParOf" srcId="{CBD80FC0-ED55-490E-9CA3-2D65250F78F9}" destId="{D6DA0868-B92F-4DF8-BA67-AD84C5CA4756}" srcOrd="2" destOrd="0" presId="urn:microsoft.com/office/officeart/2005/8/layout/hierarchy1"/>
    <dgm:cxn modelId="{0150017F-74B3-4EFC-AA41-66CBE4D75092}" type="presParOf" srcId="{D6DA0868-B92F-4DF8-BA67-AD84C5CA4756}" destId="{64AAC1C8-FAD3-4644-967A-6C2ED34E350F}" srcOrd="0" destOrd="0" presId="urn:microsoft.com/office/officeart/2005/8/layout/hierarchy1"/>
    <dgm:cxn modelId="{F604C971-A0F0-405F-AF83-559A09EA32FB}" type="presParOf" srcId="{64AAC1C8-FAD3-4644-967A-6C2ED34E350F}" destId="{807D6401-2F9A-457C-B7C8-B144DE263065}" srcOrd="0" destOrd="0" presId="urn:microsoft.com/office/officeart/2005/8/layout/hierarchy1"/>
    <dgm:cxn modelId="{BF451047-3BC5-4EDD-AFD7-91A69B24ED45}" type="presParOf" srcId="{64AAC1C8-FAD3-4644-967A-6C2ED34E350F}" destId="{AAEA1129-47A0-47CF-B4A7-9650AA6CD174}" srcOrd="1" destOrd="0" presId="urn:microsoft.com/office/officeart/2005/8/layout/hierarchy1"/>
    <dgm:cxn modelId="{6FE6DF67-88EC-4AED-A890-8703616F8844}" type="presParOf" srcId="{D6DA0868-B92F-4DF8-BA67-AD84C5CA4756}" destId="{4EDD8E14-CADB-4F2A-9756-A30D53B2C0AF}" srcOrd="1" destOrd="0" presId="urn:microsoft.com/office/officeart/2005/8/layout/hierarchy1"/>
  </dgm:cxnLst>
  <dgm:bg>
    <a:effectLst/>
  </dgm:bg>
  <dgm:whole>
    <a:ln>
      <a:noFill/>
    </a:ln>
    <a:effectLst/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1C2CD8-BA9C-4E7F-B987-7988B0CD1678}">
      <dsp:nvSpPr>
        <dsp:cNvPr id="0" name=""/>
        <dsp:cNvSpPr/>
      </dsp:nvSpPr>
      <dsp:spPr>
        <a:xfrm>
          <a:off x="5193321" y="1936774"/>
          <a:ext cx="25383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538363" y="135806"/>
              </a:lnTo>
              <a:lnTo>
                <a:pt x="25383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3330A3-56CF-4843-BFF4-930841F51BE6}">
      <dsp:nvSpPr>
        <dsp:cNvPr id="0" name=""/>
        <dsp:cNvSpPr/>
      </dsp:nvSpPr>
      <dsp:spPr>
        <a:xfrm>
          <a:off x="6840277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418743" y="135806"/>
              </a:lnTo>
              <a:lnTo>
                <a:pt x="41874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21D80E-7069-4006-8B3C-A777EB04E86D}">
      <dsp:nvSpPr>
        <dsp:cNvPr id="0" name=""/>
        <dsp:cNvSpPr/>
      </dsp:nvSpPr>
      <dsp:spPr>
        <a:xfrm>
          <a:off x="6421533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418743" y="0"/>
              </a:moveTo>
              <a:lnTo>
                <a:pt x="418743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DCEBC3-2296-4856-9702-9A48D8F3DE64}">
      <dsp:nvSpPr>
        <dsp:cNvPr id="0" name=""/>
        <dsp:cNvSpPr/>
      </dsp:nvSpPr>
      <dsp:spPr>
        <a:xfrm>
          <a:off x="5193321" y="1936774"/>
          <a:ext cx="1646955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646955" y="135806"/>
              </a:lnTo>
              <a:lnTo>
                <a:pt x="164695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3CDC0E-1DFE-4E32-A333-F450F0D2B9C6}">
      <dsp:nvSpPr>
        <dsp:cNvPr id="0" name=""/>
        <dsp:cNvSpPr/>
      </dsp:nvSpPr>
      <dsp:spPr>
        <a:xfrm>
          <a:off x="2965655" y="2571171"/>
          <a:ext cx="2449521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449521" y="135806"/>
              </a:lnTo>
              <a:lnTo>
                <a:pt x="2449521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78404-5644-4D7F-A000-2C33697273F9}">
      <dsp:nvSpPr>
        <dsp:cNvPr id="0" name=""/>
        <dsp:cNvSpPr/>
      </dsp:nvSpPr>
      <dsp:spPr>
        <a:xfrm>
          <a:off x="2965655" y="2571171"/>
          <a:ext cx="1148254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148254" y="135806"/>
              </a:lnTo>
              <a:lnTo>
                <a:pt x="1148254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A0539C-6C79-4277-9EFB-BB9E14F4B56B}">
      <dsp:nvSpPr>
        <dsp:cNvPr id="0" name=""/>
        <dsp:cNvSpPr/>
      </dsp:nvSpPr>
      <dsp:spPr>
        <a:xfrm>
          <a:off x="2919935" y="2571171"/>
          <a:ext cx="91440" cy="19928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35806"/>
              </a:lnTo>
              <a:lnTo>
                <a:pt x="61575" y="135806"/>
              </a:lnTo>
              <a:lnTo>
                <a:pt x="6157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E67BF3-92EB-4FD3-9A3E-0251E6A52D46}">
      <dsp:nvSpPr>
        <dsp:cNvPr id="0" name=""/>
        <dsp:cNvSpPr/>
      </dsp:nvSpPr>
      <dsp:spPr>
        <a:xfrm>
          <a:off x="1748434" y="3205568"/>
          <a:ext cx="6638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663863" y="135806"/>
              </a:lnTo>
              <a:lnTo>
                <a:pt x="6638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834F15-47FC-4368-8E51-0BFDA7C7E154}">
      <dsp:nvSpPr>
        <dsp:cNvPr id="0" name=""/>
        <dsp:cNvSpPr/>
      </dsp:nvSpPr>
      <dsp:spPr>
        <a:xfrm>
          <a:off x="1133493" y="3839965"/>
          <a:ext cx="91440" cy="31838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4909"/>
              </a:lnTo>
              <a:lnTo>
                <a:pt x="53606" y="254909"/>
              </a:lnTo>
              <a:lnTo>
                <a:pt x="53606" y="318387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B13A80-A69A-4655-9323-11C4462B77DB}">
      <dsp:nvSpPr>
        <dsp:cNvPr id="0" name=""/>
        <dsp:cNvSpPr/>
      </dsp:nvSpPr>
      <dsp:spPr>
        <a:xfrm>
          <a:off x="1179213" y="3205568"/>
          <a:ext cx="569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569221" y="0"/>
              </a:moveTo>
              <a:lnTo>
                <a:pt x="569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3308A1-7251-498E-9493-4BDE1B279CBA}">
      <dsp:nvSpPr>
        <dsp:cNvPr id="0" name=""/>
        <dsp:cNvSpPr/>
      </dsp:nvSpPr>
      <dsp:spPr>
        <a:xfrm>
          <a:off x="1748434" y="2571171"/>
          <a:ext cx="1217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1217221" y="0"/>
              </a:moveTo>
              <a:lnTo>
                <a:pt x="1217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CE41C-3B62-4965-B4BC-DF4201EBC3A0}">
      <dsp:nvSpPr>
        <dsp:cNvPr id="0" name=""/>
        <dsp:cNvSpPr/>
      </dsp:nvSpPr>
      <dsp:spPr>
        <a:xfrm>
          <a:off x="431311" y="2571171"/>
          <a:ext cx="2534344" cy="199284"/>
        </a:xfrm>
        <a:custGeom>
          <a:avLst/>
          <a:gdLst/>
          <a:ahLst/>
          <a:cxnLst/>
          <a:rect l="0" t="0" r="0" b="0"/>
          <a:pathLst>
            <a:path>
              <a:moveTo>
                <a:pt x="2534344" y="0"/>
              </a:moveTo>
              <a:lnTo>
                <a:pt x="2534344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B3DAAC-0293-4A2F-AB82-7978911BAD07}">
      <dsp:nvSpPr>
        <dsp:cNvPr id="0" name=""/>
        <dsp:cNvSpPr/>
      </dsp:nvSpPr>
      <dsp:spPr>
        <a:xfrm>
          <a:off x="2965655" y="1936774"/>
          <a:ext cx="2227665" cy="199284"/>
        </a:xfrm>
        <a:custGeom>
          <a:avLst/>
          <a:gdLst/>
          <a:ahLst/>
          <a:cxnLst/>
          <a:rect l="0" t="0" r="0" b="0"/>
          <a:pathLst>
            <a:path>
              <a:moveTo>
                <a:pt x="2227665" y="0"/>
              </a:moveTo>
              <a:lnTo>
                <a:pt x="2227665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081475-4BA8-4584-9D4E-08508201880C}">
      <dsp:nvSpPr>
        <dsp:cNvPr id="0" name=""/>
        <dsp:cNvSpPr/>
      </dsp:nvSpPr>
      <dsp:spPr>
        <a:xfrm>
          <a:off x="4337512" y="1501661"/>
          <a:ext cx="17116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BFDFD75-A512-4D65-A0E3-9476AF97E8F9}">
      <dsp:nvSpPr>
        <dsp:cNvPr id="0" name=""/>
        <dsp:cNvSpPr/>
      </dsp:nvSpPr>
      <dsp:spPr>
        <a:xfrm>
          <a:off x="4413647" y="1573989"/>
          <a:ext cx="17116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Generic component model class</a:t>
          </a:r>
        </a:p>
      </dsp:txBody>
      <dsp:txXfrm>
        <a:off x="4426391" y="1586733"/>
        <a:ext cx="1686129" cy="409624"/>
      </dsp:txXfrm>
    </dsp:sp>
    <dsp:sp modelId="{91C7F246-EF7A-4676-AA47-2582829F86C1}">
      <dsp:nvSpPr>
        <dsp:cNvPr id="0" name=""/>
        <dsp:cNvSpPr/>
      </dsp:nvSpPr>
      <dsp:spPr>
        <a:xfrm>
          <a:off x="2312349" y="2136058"/>
          <a:ext cx="130661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DEB792-FCE1-4669-A918-DB779962366F}">
      <dsp:nvSpPr>
        <dsp:cNvPr id="0" name=""/>
        <dsp:cNvSpPr/>
      </dsp:nvSpPr>
      <dsp:spPr>
        <a:xfrm>
          <a:off x="2388484" y="2208386"/>
          <a:ext cx="130661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Gas path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2401228" y="2221130"/>
        <a:ext cx="1281125" cy="409624"/>
      </dsp:txXfrm>
    </dsp:sp>
    <dsp:sp modelId="{F948D209-8DC6-475A-86A7-BC7F0C312135}">
      <dsp:nvSpPr>
        <dsp:cNvPr id="0" name=""/>
        <dsp:cNvSpPr/>
      </dsp:nvSpPr>
      <dsp:spPr>
        <a:xfrm>
          <a:off x="4657" y="2770455"/>
          <a:ext cx="85330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595A2D-5E88-4E84-ABC1-0DC8196FA2F5}">
      <dsp:nvSpPr>
        <dsp:cNvPr id="0" name=""/>
        <dsp:cNvSpPr/>
      </dsp:nvSpPr>
      <dsp:spPr>
        <a:xfrm>
          <a:off x="80792" y="2842783"/>
          <a:ext cx="85330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let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</dsp:txBody>
      <dsp:txXfrm>
        <a:off x="93536" y="2855527"/>
        <a:ext cx="827819" cy="409624"/>
      </dsp:txXfrm>
    </dsp:sp>
    <dsp:sp modelId="{ED13911C-4D80-4C60-B1D0-2630DFB7B880}">
      <dsp:nvSpPr>
        <dsp:cNvPr id="0" name=""/>
        <dsp:cNvSpPr/>
      </dsp:nvSpPr>
      <dsp:spPr>
        <a:xfrm>
          <a:off x="1010236" y="2770455"/>
          <a:ext cx="147639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2DD1A2-729E-4A23-8ACB-94D13949C088}">
      <dsp:nvSpPr>
        <dsp:cNvPr id="0" name=""/>
        <dsp:cNvSpPr/>
      </dsp:nvSpPr>
      <dsp:spPr>
        <a:xfrm>
          <a:off x="1086371" y="2842783"/>
          <a:ext cx="147639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urbomachinery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1099115" y="2855527"/>
        <a:ext cx="1450908" cy="409624"/>
      </dsp:txXfrm>
    </dsp:sp>
    <dsp:sp modelId="{71CF6FF4-5D48-40B5-B458-E60A1A81868E}">
      <dsp:nvSpPr>
        <dsp:cNvPr id="0" name=""/>
        <dsp:cNvSpPr/>
      </dsp:nvSpPr>
      <dsp:spPr>
        <a:xfrm>
          <a:off x="591485" y="3404852"/>
          <a:ext cx="117545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9962D6-CEEF-4426-B3AE-37EDFD22B257}">
      <dsp:nvSpPr>
        <dsp:cNvPr id="0" name=""/>
        <dsp:cNvSpPr/>
      </dsp:nvSpPr>
      <dsp:spPr>
        <a:xfrm>
          <a:off x="667620" y="3477180"/>
          <a:ext cx="117545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pressor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compres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680364" y="3489924"/>
        <a:ext cx="1149967" cy="409624"/>
      </dsp:txXfrm>
    </dsp:sp>
    <dsp:sp modelId="{2118BCAC-344E-4F84-8B80-D2D8F0AE6C66}">
      <dsp:nvSpPr>
        <dsp:cNvPr id="0" name=""/>
        <dsp:cNvSpPr/>
      </dsp:nvSpPr>
      <dsp:spPr>
        <a:xfrm>
          <a:off x="844491" y="4158352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F14217-49BF-4B77-96FB-8712AA4C0795}">
      <dsp:nvSpPr>
        <dsp:cNvPr id="0" name=""/>
        <dsp:cNvSpPr/>
      </dsp:nvSpPr>
      <dsp:spPr>
        <a:xfrm>
          <a:off x="920626" y="4230681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Fan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splitter</a:t>
          </a:r>
          <a:r>
            <a:rPr lang="en-US" sz="1400" b="0" kern="1200"/>
            <a:t> </a:t>
          </a:r>
          <a:endParaRPr lang="en-US" sz="1400" b="0" kern="1200" dirty="0"/>
        </a:p>
      </dsp:txBody>
      <dsp:txXfrm>
        <a:off x="933370" y="4243425"/>
        <a:ext cx="659729" cy="409624"/>
      </dsp:txXfrm>
    </dsp:sp>
    <dsp:sp modelId="{0D6C5AA4-64EB-47B2-9AC3-9AEDAEB19055}">
      <dsp:nvSpPr>
        <dsp:cNvPr id="0" name=""/>
        <dsp:cNvSpPr/>
      </dsp:nvSpPr>
      <dsp:spPr>
        <a:xfrm>
          <a:off x="1891165" y="3404852"/>
          <a:ext cx="104226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0896431-3C8D-4F6F-9999-DD4870C80475}">
      <dsp:nvSpPr>
        <dsp:cNvPr id="0" name=""/>
        <dsp:cNvSpPr/>
      </dsp:nvSpPr>
      <dsp:spPr>
        <a:xfrm>
          <a:off x="1967301" y="3477180"/>
          <a:ext cx="104226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Turbine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expan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1980045" y="3489924"/>
        <a:ext cx="1016775" cy="409624"/>
      </dsp:txXfrm>
    </dsp:sp>
    <dsp:sp modelId="{EC8A1BC9-4930-4C45-920A-4B4D263FE125}">
      <dsp:nvSpPr>
        <dsp:cNvPr id="0" name=""/>
        <dsp:cNvSpPr/>
      </dsp:nvSpPr>
      <dsp:spPr>
        <a:xfrm>
          <a:off x="2638903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F8DF3A-FD9A-4AA8-B13D-165ED808806C}">
      <dsp:nvSpPr>
        <dsp:cNvPr id="0" name=""/>
        <dsp:cNvSpPr/>
      </dsp:nvSpPr>
      <dsp:spPr>
        <a:xfrm>
          <a:off x="2715038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Duct</a:t>
          </a:r>
        </a:p>
      </dsp:txBody>
      <dsp:txXfrm>
        <a:off x="2727782" y="2855527"/>
        <a:ext cx="659729" cy="409624"/>
      </dsp:txXfrm>
    </dsp:sp>
    <dsp:sp modelId="{EACCEABF-D661-4B0F-9D73-72AEF6C10354}">
      <dsp:nvSpPr>
        <dsp:cNvPr id="0" name=""/>
        <dsp:cNvSpPr/>
      </dsp:nvSpPr>
      <dsp:spPr>
        <a:xfrm>
          <a:off x="3476391" y="2770455"/>
          <a:ext cx="1275038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200F562-D371-403F-9F12-AA6251B6B6C1}">
      <dsp:nvSpPr>
        <dsp:cNvPr id="0" name=""/>
        <dsp:cNvSpPr/>
      </dsp:nvSpPr>
      <dsp:spPr>
        <a:xfrm>
          <a:off x="3552526" y="2842783"/>
          <a:ext cx="1275038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bustor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3565270" y="2855527"/>
        <a:ext cx="1249550" cy="409624"/>
      </dsp:txXfrm>
    </dsp:sp>
    <dsp:sp modelId="{EFFED57A-6EF6-4B3F-B9EC-3B26C8C15929}">
      <dsp:nvSpPr>
        <dsp:cNvPr id="0" name=""/>
        <dsp:cNvSpPr/>
      </dsp:nvSpPr>
      <dsp:spPr>
        <a:xfrm>
          <a:off x="4903700" y="2770455"/>
          <a:ext cx="1022954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281A58-6040-472A-AF63-EE972669DCEA}">
      <dsp:nvSpPr>
        <dsp:cNvPr id="0" name=""/>
        <dsp:cNvSpPr/>
      </dsp:nvSpPr>
      <dsp:spPr>
        <a:xfrm>
          <a:off x="4979835" y="2842783"/>
          <a:ext cx="1022954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Exhaust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 kern="1200">
              <a:solidFill>
                <a:srgbClr val="FF0000"/>
              </a:solidFill>
            </a:rPr>
            <a:t>thrust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4992579" y="2855527"/>
        <a:ext cx="997466" cy="409624"/>
      </dsp:txXfrm>
    </dsp:sp>
    <dsp:sp modelId="{0B08AF01-294B-4BEE-B83C-6529C4B43735}">
      <dsp:nvSpPr>
        <dsp:cNvPr id="0" name=""/>
        <dsp:cNvSpPr/>
      </dsp:nvSpPr>
      <dsp:spPr>
        <a:xfrm>
          <a:off x="6443748" y="2136058"/>
          <a:ext cx="79305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8F0B9FA-4B9C-4AB5-A8F9-A2BD2D762AEA}">
      <dsp:nvSpPr>
        <dsp:cNvPr id="0" name=""/>
        <dsp:cNvSpPr/>
      </dsp:nvSpPr>
      <dsp:spPr>
        <a:xfrm>
          <a:off x="6519884" y="2208386"/>
          <a:ext cx="79305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ontrols</a:t>
          </a:r>
        </a:p>
      </dsp:txBody>
      <dsp:txXfrm>
        <a:off x="6532628" y="2221130"/>
        <a:ext cx="767568" cy="409624"/>
      </dsp:txXfrm>
    </dsp:sp>
    <dsp:sp modelId="{5D32A347-D43B-4961-B028-1D9983859A2E}">
      <dsp:nvSpPr>
        <dsp:cNvPr id="0" name=""/>
        <dsp:cNvSpPr/>
      </dsp:nvSpPr>
      <dsp:spPr>
        <a:xfrm>
          <a:off x="6078924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C23F7C-A910-4546-86BD-DA8C96D2AEBA}">
      <dsp:nvSpPr>
        <dsp:cNvPr id="0" name=""/>
        <dsp:cNvSpPr/>
      </dsp:nvSpPr>
      <dsp:spPr>
        <a:xfrm>
          <a:off x="6155059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Fuel control</a:t>
          </a:r>
        </a:p>
      </dsp:txBody>
      <dsp:txXfrm>
        <a:off x="6167803" y="2855527"/>
        <a:ext cx="659729" cy="409624"/>
      </dsp:txXfrm>
    </dsp:sp>
    <dsp:sp modelId="{DC491C16-F5FC-4F53-AEDA-D89C4F0F3F45}">
      <dsp:nvSpPr>
        <dsp:cNvPr id="0" name=""/>
        <dsp:cNvSpPr/>
      </dsp:nvSpPr>
      <dsp:spPr>
        <a:xfrm>
          <a:off x="6916412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653A3E1-CF9D-418D-A09F-6DA0FBD8B8F3}">
      <dsp:nvSpPr>
        <dsp:cNvPr id="0" name=""/>
        <dsp:cNvSpPr/>
      </dsp:nvSpPr>
      <dsp:spPr>
        <a:xfrm>
          <a:off x="6992547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005291" y="2855527"/>
        <a:ext cx="659729" cy="409624"/>
      </dsp:txXfrm>
    </dsp:sp>
    <dsp:sp modelId="{9DFCF2E1-55B7-43F1-92F8-D03056FF08CF}">
      <dsp:nvSpPr>
        <dsp:cNvPr id="0" name=""/>
        <dsp:cNvSpPr/>
      </dsp:nvSpPr>
      <dsp:spPr>
        <a:xfrm>
          <a:off x="7389076" y="2136058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E1F130-347B-4DB0-8350-2D766B0ACEFA}">
      <dsp:nvSpPr>
        <dsp:cNvPr id="0" name=""/>
        <dsp:cNvSpPr/>
      </dsp:nvSpPr>
      <dsp:spPr>
        <a:xfrm>
          <a:off x="7465211" y="2208386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477955" y="2221130"/>
        <a:ext cx="659729" cy="409624"/>
      </dsp:txXfrm>
    </dsp:sp>
    <dsp:sp modelId="{9F8B33F9-0EB8-4ACE-933A-94849DF8F42B}">
      <dsp:nvSpPr>
        <dsp:cNvPr id="0" name=""/>
        <dsp:cNvSpPr/>
      </dsp:nvSpPr>
      <dsp:spPr>
        <a:xfrm>
          <a:off x="6856790" y="4189145"/>
          <a:ext cx="127097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13FDA7A-7B60-4EE5-A768-7AD0A44A2941}">
      <dsp:nvSpPr>
        <dsp:cNvPr id="0" name=""/>
        <dsp:cNvSpPr/>
      </dsp:nvSpPr>
      <dsp:spPr>
        <a:xfrm>
          <a:off x="6932925" y="4261473"/>
          <a:ext cx="127097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stantiable class</a:t>
          </a:r>
        </a:p>
      </dsp:txBody>
      <dsp:txXfrm>
        <a:off x="6945669" y="4274217"/>
        <a:ext cx="1245487" cy="409624"/>
      </dsp:txXfrm>
    </dsp:sp>
    <dsp:sp modelId="{807D6401-2F9A-457C-B7C8-B144DE263065}">
      <dsp:nvSpPr>
        <dsp:cNvPr id="0" name=""/>
        <dsp:cNvSpPr/>
      </dsp:nvSpPr>
      <dsp:spPr>
        <a:xfrm>
          <a:off x="5266793" y="4173907"/>
          <a:ext cx="1294560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EA1129-47A0-47CF-B4A7-9650AA6CD174}">
      <dsp:nvSpPr>
        <dsp:cNvPr id="0" name=""/>
        <dsp:cNvSpPr/>
      </dsp:nvSpPr>
      <dsp:spPr>
        <a:xfrm>
          <a:off x="5342928" y="4246236"/>
          <a:ext cx="1294560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abstract class</a:t>
          </a:r>
        </a:p>
      </dsp:txBody>
      <dsp:txXfrm>
        <a:off x="5355672" y="4258980"/>
        <a:ext cx="1269072" cy="4096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6905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889625" y="0"/>
            <a:ext cx="8540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5650"/>
            <a:ext cx="64770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384925" y="9645650"/>
            <a:ext cx="3587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78B92BBC-5F6B-4E49-BDD8-2921F0340DA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5137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540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838825" y="0"/>
            <a:ext cx="90805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76358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740275"/>
            <a:ext cx="2643188" cy="1223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nl-NL" noProof="0"/>
              <a:t>Click to edit Master text styles</a:t>
            </a:r>
          </a:p>
          <a:p>
            <a:pPr lvl="1"/>
            <a:r>
              <a:rPr lang="nl-NL" noProof="0"/>
              <a:t>Second level</a:t>
            </a:r>
          </a:p>
          <a:p>
            <a:pPr lvl="2"/>
            <a:r>
              <a:rPr lang="nl-NL" noProof="0"/>
              <a:t>Third level</a:t>
            </a:r>
          </a:p>
          <a:p>
            <a:pPr lvl="3"/>
            <a:r>
              <a:rPr lang="nl-NL" noProof="0"/>
              <a:t>Fourth level</a:t>
            </a:r>
          </a:p>
          <a:p>
            <a:pPr lvl="4"/>
            <a:r>
              <a:rPr lang="nl-NL" noProof="0"/>
              <a:t>Fifth level</a:t>
            </a: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32950"/>
            <a:ext cx="67151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380163" y="9632950"/>
            <a:ext cx="366712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fld id="{2636F37E-8043-4735-84AC-00607177DF0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661873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461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2171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2B9FB9F9-A4C2-4750-BC5C-C29DBD2BD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xfrm>
            <a:off x="6480175" y="9628188"/>
            <a:ext cx="266700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E0FD17-DF96-41BF-A33D-CF1ADE0F042A}" type="slidenum">
              <a:rPr lang="nl-NL" altLang="en-US" sz="1200" b="0"/>
              <a:pPr/>
              <a:t>40</a:t>
            </a:fld>
            <a:endParaRPr lang="nl-NL" altLang="en-US" sz="1200" b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2DF8961-34B7-4060-810F-2178252D65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76613" y="2624138"/>
            <a:ext cx="0" cy="0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D967996-A630-426C-83D4-64F72CE3E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6938" y="4638675"/>
            <a:ext cx="182562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504825" y="1916113"/>
            <a:ext cx="8088313" cy="21224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pic>
        <p:nvPicPr>
          <p:cNvPr id="10" name="Picture 29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white">
          <a:xfrm>
            <a:off x="1622425" y="6572250"/>
            <a:ext cx="3219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800" noProof="0" dirty="0">
                <a:solidFill>
                  <a:schemeClr val="bg1"/>
                </a:solidFill>
              </a:rPr>
              <a:t>Challenge the future</a:t>
            </a:r>
            <a:endParaRPr lang="en-US" noProof="0" dirty="0"/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1622425" y="6292850"/>
            <a:ext cx="10731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500" noProof="0" dirty="0"/>
              <a:t>Delft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University of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Technology</a:t>
            </a:r>
            <a:endParaRPr lang="en-US" noProof="0" dirty="0"/>
          </a:p>
        </p:txBody>
      </p:sp>
      <p:sp>
        <p:nvSpPr>
          <p:cNvPr id="271372" name="Rectangle 12"/>
          <p:cNvSpPr>
            <a:spLocks noGrp="1" noChangeArrowheads="1"/>
          </p:cNvSpPr>
          <p:nvPr>
            <p:ph type="ctrTitle"/>
          </p:nvPr>
        </p:nvSpPr>
        <p:spPr bwMode="white">
          <a:xfrm>
            <a:off x="742712" y="2214554"/>
            <a:ext cx="7506204" cy="857256"/>
          </a:xfrm>
        </p:spPr>
        <p:txBody>
          <a:bodyPr anchor="t"/>
          <a:lstStyle>
            <a:lvl1pPr marL="0" indent="0">
              <a:lnSpc>
                <a:spcPct val="80000"/>
              </a:lnSpc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271393" name="Rectangle 33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758397" y="3190876"/>
            <a:ext cx="7506204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2"/>
                </a:solidFill>
                <a:latin typeface="Bookman Old Style" pitchFamily="18" charset="0"/>
              </a:defRPr>
            </a:lvl1pPr>
          </a:lstStyle>
          <a:p>
            <a:r>
              <a:rPr lang="en-US" noProof="0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51064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96649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7215653" y="457200"/>
            <a:ext cx="2073404" cy="4876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93721" y="457200"/>
            <a:ext cx="6056885" cy="4876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41936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en 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21" y="457200"/>
            <a:ext cx="8295336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grafiek 2"/>
          <p:cNvSpPr>
            <a:spLocks noGrp="1"/>
          </p:cNvSpPr>
          <p:nvPr>
            <p:ph type="chart" idx="1"/>
          </p:nvPr>
        </p:nvSpPr>
        <p:spPr>
          <a:xfrm>
            <a:off x="1002319" y="2286000"/>
            <a:ext cx="8283300" cy="30480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  <a:endParaRPr lang="nl-NL" noProof="0"/>
          </a:p>
        </p:txBody>
      </p:sp>
    </p:spTree>
    <p:extLst>
      <p:ext uri="{BB962C8B-B14F-4D97-AF65-F5344CB8AC3E}">
        <p14:creationId xmlns:p14="http://schemas.microsoft.com/office/powerpoint/2010/main" val="384024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792088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001713" y="1628800"/>
            <a:ext cx="8283575" cy="3705200"/>
          </a:xfrm>
        </p:spPr>
        <p:txBody>
          <a:bodyPr anchor="t"/>
          <a:lstStyle>
            <a:lvl1pPr>
              <a:lnSpc>
                <a:spcPct val="100000"/>
              </a:lnSpc>
              <a:spcBef>
                <a:spcPts val="600"/>
              </a:spcBef>
              <a:defRPr>
                <a:latin typeface="+mn-lt"/>
              </a:defRPr>
            </a:lvl1pPr>
            <a:lvl2pPr>
              <a:spcBef>
                <a:spcPts val="600"/>
              </a:spcBef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C8F1F8-75B1-2A63-14CE-76AF8CACA30B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4244191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33EA1A-20BE-67F2-59B9-69BC05662D9E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25237562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002318" y="2286000"/>
            <a:ext cx="4059126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5226491" y="2286000"/>
            <a:ext cx="4059127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B9DA8A-ADB7-0E47-DA01-2F40624F0744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4196476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1" y="274638"/>
            <a:ext cx="89125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0D531F-0F0D-2B76-ED8C-4815C577C9B9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1175763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1412" y="459000"/>
            <a:ext cx="8294688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0EA60-7E73-B949-C08C-405FBB76A8C8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6559768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663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024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539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ChangeArrowheads="1"/>
          </p:cNvSpPr>
          <p:nvPr/>
        </p:nvSpPr>
        <p:spPr bwMode="auto">
          <a:xfrm>
            <a:off x="0" y="6132513"/>
            <a:ext cx="9902825" cy="725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93775" y="457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itle style</a:t>
            </a:r>
            <a:endParaRPr lang="nl-NL" altLang="nl-NL"/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01713" y="2286000"/>
            <a:ext cx="8283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ext styles</a:t>
            </a:r>
          </a:p>
          <a:p>
            <a:pPr lvl="1"/>
            <a:r>
              <a:rPr lang="en-US" altLang="nl-NL"/>
              <a:t>Second level</a:t>
            </a:r>
          </a:p>
          <a:p>
            <a:pPr lvl="2"/>
            <a:r>
              <a:rPr lang="en-US" altLang="nl-NL"/>
              <a:t>Third level</a:t>
            </a:r>
          </a:p>
          <a:p>
            <a:pPr lvl="3"/>
            <a:r>
              <a:rPr lang="en-US" altLang="nl-NL"/>
              <a:t>Fourth level</a:t>
            </a:r>
          </a:p>
          <a:p>
            <a:pPr lvl="4"/>
            <a:r>
              <a:rPr lang="en-US" altLang="nl-NL"/>
              <a:t>Fifth level</a:t>
            </a:r>
            <a:endParaRPr lang="nl-NL" altLang="nl-NL"/>
          </a:p>
        </p:txBody>
      </p:sp>
      <p:sp>
        <p:nvSpPr>
          <p:cNvPr id="1029" name="Rectangle 17"/>
          <p:cNvSpPr>
            <a:spLocks noChangeArrowheads="1"/>
          </p:cNvSpPr>
          <p:nvPr/>
        </p:nvSpPr>
        <p:spPr bwMode="auto">
          <a:xfrm>
            <a:off x="8274050" y="6297613"/>
            <a:ext cx="585788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fld id="{AAAAD564-C34C-4214-A913-D11FB67151FA}" type="slidenum">
              <a:rPr lang="nl-NL" altLang="nl-NL" sz="1300" b="0" smtClean="0"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‹#›</a:t>
            </a:fld>
            <a:r>
              <a:rPr lang="nl-NL" altLang="nl-NL" sz="1300" b="0">
                <a:latin typeface="Times New Roman" pitchFamily="18" charset="0"/>
                <a:cs typeface="Times New Roman" pitchFamily="18" charset="0"/>
              </a:rPr>
              <a:t>/21</a:t>
            </a:r>
          </a:p>
        </p:txBody>
      </p:sp>
      <p:sp>
        <p:nvSpPr>
          <p:cNvPr id="1030" name="Rectangle 19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31" name="Line 20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pic>
        <p:nvPicPr>
          <p:cNvPr id="1032" name="Picture 21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Line 22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1034" name="Text Box 23"/>
          <p:cNvSpPr txBox="1">
            <a:spLocks noChangeArrowheads="1"/>
          </p:cNvSpPr>
          <p:nvPr/>
        </p:nvSpPr>
        <p:spPr bwMode="auto">
          <a:xfrm>
            <a:off x="2736850" y="6248400"/>
            <a:ext cx="47863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nl-NL" sz="1300" b="0">
                <a:solidFill>
                  <a:schemeClr val="bg2"/>
                </a:solidFill>
                <a:latin typeface="ArialMS"/>
              </a:rPr>
              <a:t>Chapter 8: Performance Characteristics</a:t>
            </a:r>
            <a:endParaRPr lang="nl-NL" sz="1400" b="0">
              <a:solidFill>
                <a:schemeClr val="bg2"/>
              </a:solidFill>
              <a:latin typeface="ArialMS"/>
            </a:endParaRPr>
          </a:p>
        </p:txBody>
      </p:sp>
      <p:sp>
        <p:nvSpPr>
          <p:cNvPr id="1035" name="Rectangle 28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5pPr>
      <a:lvl6pPr marL="13144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764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11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g"/><Relationship Id="rId3" Type="http://schemas.openxmlformats.org/officeDocument/2006/relationships/image" Target="../media/image6.jpg"/><Relationship Id="rId7" Type="http://schemas.openxmlformats.org/officeDocument/2006/relationships/image" Target="../media/image7.jp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g"/><Relationship Id="rId5" Type="http://schemas.openxmlformats.org/officeDocument/2006/relationships/image" Target="../media/image33.jpg"/><Relationship Id="rId4" Type="http://schemas.openxmlformats.org/officeDocument/2006/relationships/image" Target="../media/image32.jpg"/><Relationship Id="rId9" Type="http://schemas.openxmlformats.org/officeDocument/2006/relationships/image" Target="../media/image8.jp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8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jp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3JtCewoqnzA&amp;list=HL1323349650&amp;feature=mh_lolz" TargetMode="Externa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-learning.tudelft.nl/courses/modeling-simulation-and-application-of-power-and-propulsion-systems/" TargetMode="External"/><Relationship Id="rId2" Type="http://schemas.openxmlformats.org/officeDocument/2006/relationships/hyperlink" Target="http://www.gspteam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rightspace.tudelft.nl/d2l/home/45948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72ECA-1FED-4078-C2C7-D6B47F78C8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uild your own gas turbine performance model in Python</a:t>
            </a:r>
            <a:endParaRPr lang="nl-N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A69AA6-B24D-B463-49CC-650D4EEB65E0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Tutorial of Basics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7FA68F-B5EC-C08E-C396-D514F5D795BC}"/>
              </a:ext>
            </a:extLst>
          </p:cNvPr>
          <p:cNvSpPr txBox="1"/>
          <p:nvPr/>
        </p:nvSpPr>
        <p:spPr>
          <a:xfrm>
            <a:off x="468314" y="4284000"/>
            <a:ext cx="805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ME IGTI TE 2025 	Aircraft Engine Committee </a:t>
            </a:r>
          </a:p>
          <a:p>
            <a:endParaRPr lang="en-US" dirty="0"/>
          </a:p>
          <a:p>
            <a:r>
              <a:rPr lang="en-US" dirty="0"/>
              <a:t>Dr. Wilfried Visser </a:t>
            </a:r>
          </a:p>
          <a:p>
            <a:r>
              <a:rPr lang="en-US" dirty="0"/>
              <a:t>Oscar Kogenhop MSc</a:t>
            </a:r>
          </a:p>
          <a:p>
            <a:endParaRPr lang="en-US" dirty="0"/>
          </a:p>
        </p:txBody>
      </p:sp>
      <p:pic>
        <p:nvPicPr>
          <p:cNvPr id="5" name="Picture 4" descr="A person smiling at the camera&#10;&#10;Description automatically generated">
            <a:extLst>
              <a:ext uri="{FF2B5EF4-FFF2-40B4-BE49-F238E27FC236}">
                <a16:creationId xmlns:a16="http://schemas.microsoft.com/office/drawing/2014/main" id="{A62723F3-54EB-F87E-A4DF-FC4C5437D5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6194" y="4689000"/>
            <a:ext cx="1170437" cy="1330960"/>
          </a:xfrm>
          <a:prstGeom prst="rect">
            <a:avLst/>
          </a:prstGeom>
          <a:effectLst>
            <a:softEdge rad="101600"/>
          </a:effectLst>
        </p:spPr>
      </p:pic>
      <p:pic>
        <p:nvPicPr>
          <p:cNvPr id="7" name="Picture 6" descr="A person wearing glasses smiling&#10;&#10;AI-generated content may be incorrect.">
            <a:extLst>
              <a:ext uri="{FF2B5EF4-FFF2-40B4-BE49-F238E27FC236}">
                <a16:creationId xmlns:a16="http://schemas.microsoft.com/office/drawing/2014/main" id="{E468409F-37B9-E1F9-41EB-C4B2BEAE15C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27" t="11045" r="16441" b="11989"/>
          <a:stretch/>
        </p:blipFill>
        <p:spPr>
          <a:xfrm flipH="1">
            <a:off x="6390209" y="4689000"/>
            <a:ext cx="1228324" cy="13309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26" name="Picture 2" descr="TU Delft">
            <a:extLst>
              <a:ext uri="{FF2B5EF4-FFF2-40B4-BE49-F238E27FC236}">
                <a16:creationId xmlns:a16="http://schemas.microsoft.com/office/drawing/2014/main" id="{FDABFC35-26E0-5C42-7D2B-22560C417A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499" y="5882091"/>
            <a:ext cx="1212964" cy="745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A blue and red logo&#10;&#10;AI-generated content may be incorrect.">
            <a:extLst>
              <a:ext uri="{FF2B5EF4-FFF2-40B4-BE49-F238E27FC236}">
                <a16:creationId xmlns:a16="http://schemas.microsoft.com/office/drawing/2014/main" id="{0333B715-F7C1-43D0-3DED-FE02E62A6D7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412" y="6059488"/>
            <a:ext cx="1212964" cy="569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3765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6E6A9C-4CF1-B05C-CE38-967BD58113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EE3A3-D30D-CA1C-B070-614CF4C5F2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buClrTx/>
            </a:pPr>
            <a:r>
              <a:rPr lang="en-US" dirty="0"/>
              <a:t>Why from scratch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185C08-216D-7234-625A-FDC5E4AAB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dirty="0"/>
              <a:t>Pros</a:t>
            </a:r>
          </a:p>
          <a:p>
            <a:pPr lvl="1">
              <a:buClrTx/>
            </a:pPr>
            <a:r>
              <a:rPr lang="en-US" dirty="0"/>
              <a:t>Full control and flexibility</a:t>
            </a:r>
          </a:p>
          <a:p>
            <a:pPr lvl="1">
              <a:buClrTx/>
            </a:pPr>
            <a:r>
              <a:rPr lang="en-US" dirty="0"/>
              <a:t>I know that I am doing</a:t>
            </a:r>
          </a:p>
          <a:p>
            <a:pPr lvl="1">
              <a:buClrTx/>
            </a:pPr>
            <a:r>
              <a:rPr lang="en-US" dirty="0"/>
              <a:t>Coupling with other models (1..4 D models)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Cons</a:t>
            </a:r>
          </a:p>
          <a:p>
            <a:pPr lvl="1">
              <a:buClrTx/>
            </a:pPr>
            <a:r>
              <a:rPr lang="en-US" dirty="0"/>
              <a:t>A lot of work</a:t>
            </a:r>
          </a:p>
          <a:p>
            <a:pPr lvl="2">
              <a:buClrTx/>
            </a:pPr>
            <a:r>
              <a:rPr lang="en-US" dirty="0"/>
              <a:t>Validation</a:t>
            </a:r>
          </a:p>
          <a:p>
            <a:pPr lvl="2">
              <a:buClrTx/>
            </a:pPr>
            <a:r>
              <a:rPr lang="en-US" dirty="0"/>
              <a:t>Code maintenance / documentation</a:t>
            </a:r>
          </a:p>
          <a:p>
            <a:pPr lvl="1">
              <a:buClrTx/>
            </a:pPr>
            <a:r>
              <a:rPr lang="en-US" dirty="0"/>
              <a:t>Code accessibility / readability to others</a:t>
            </a:r>
          </a:p>
          <a:p>
            <a:pPr lvl="2">
              <a:buClrTx/>
            </a:pPr>
            <a:r>
              <a:rPr lang="en-US" dirty="0"/>
              <a:t>Especially ‘if you leave the company’</a:t>
            </a:r>
          </a:p>
        </p:txBody>
      </p:sp>
    </p:spTree>
    <p:extLst>
      <p:ext uri="{BB962C8B-B14F-4D97-AF65-F5344CB8AC3E}">
        <p14:creationId xmlns:p14="http://schemas.microsoft.com/office/powerpoint/2010/main" val="23801481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06C626-8C8F-807D-8C66-5474D6AEED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F750D-A79A-3A3E-AFC0-999A22186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nguage / development environment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EC7A3-F53D-67C3-18B7-6D126E47DC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dirty="0"/>
              <a:t>Python</a:t>
            </a:r>
          </a:p>
          <a:p>
            <a:pPr lvl="1">
              <a:buClrTx/>
            </a:pPr>
            <a:r>
              <a:rPr lang="en-US" dirty="0"/>
              <a:t>Open source</a:t>
            </a:r>
          </a:p>
          <a:p>
            <a:pPr lvl="1">
              <a:buClrTx/>
            </a:pPr>
            <a:r>
              <a:rPr lang="en-US" dirty="0"/>
              <a:t>Widely used by students, young engineers and scientists</a:t>
            </a:r>
          </a:p>
          <a:p>
            <a:pPr lvl="1">
              <a:buClrTx/>
            </a:pPr>
            <a:r>
              <a:rPr lang="en-US" dirty="0"/>
              <a:t>Ready to use libraries for almost any engineering problem</a:t>
            </a:r>
          </a:p>
          <a:p>
            <a:pPr lvl="1">
              <a:buClrTx/>
            </a:pPr>
            <a:r>
              <a:rPr lang="en-US" dirty="0"/>
              <a:t>Object orientation</a:t>
            </a:r>
          </a:p>
          <a:p>
            <a:pPr lvl="1">
              <a:buClrTx/>
            </a:pPr>
            <a:r>
              <a:rPr lang="en-US" dirty="0"/>
              <a:t>Readable code</a:t>
            </a:r>
          </a:p>
          <a:p>
            <a:pPr>
              <a:buClrTx/>
            </a:pPr>
            <a:r>
              <a:rPr lang="en-US" dirty="0"/>
              <a:t>Development environments</a:t>
            </a:r>
          </a:p>
          <a:p>
            <a:pPr lvl="1">
              <a:buClrTx/>
            </a:pPr>
            <a:r>
              <a:rPr lang="en-US" dirty="0"/>
              <a:t>Microsoft Visual Studio Code (‘VS Code’)</a:t>
            </a:r>
          </a:p>
          <a:p>
            <a:pPr lvl="1">
              <a:buClrTx/>
            </a:pPr>
            <a:r>
              <a:rPr lang="en-US" dirty="0"/>
              <a:t>PyCharm</a:t>
            </a:r>
          </a:p>
          <a:p>
            <a:pPr>
              <a:buClrTx/>
            </a:pPr>
            <a:r>
              <a:rPr lang="en-US" dirty="0"/>
              <a:t>Platform? Windows, Linux, IOS?</a:t>
            </a:r>
          </a:p>
          <a:p>
            <a:pPr lvl="1"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5335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51F2F4-4CD7-2BA2-BCB7-892C60410D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23799A-B95C-5E95-2948-B755C352E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implementation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B2376C-E57C-16D8-68B5-ED59B678A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Run from code (no GUI)</a:t>
            </a:r>
          </a:p>
          <a:p>
            <a:pPr lvl="1">
              <a:buClrTx/>
            </a:pPr>
            <a:r>
              <a:rPr lang="en-US" sz="2000" dirty="0"/>
              <a:t>Specify input in code</a:t>
            </a:r>
          </a:p>
          <a:p>
            <a:pPr lvl="1">
              <a:buClrTx/>
            </a:pPr>
            <a:r>
              <a:rPr lang="en-US" sz="2000" dirty="0"/>
              <a:t>Adapt code where needed</a:t>
            </a:r>
          </a:p>
          <a:p>
            <a:pPr>
              <a:buClrTx/>
            </a:pPr>
            <a:r>
              <a:rPr lang="en-US" sz="2400" dirty="0"/>
              <a:t>Ready to use libraries  </a:t>
            </a:r>
          </a:p>
          <a:p>
            <a:pPr lvl="1">
              <a:buClrTx/>
            </a:pPr>
            <a:r>
              <a:rPr lang="en-US" sz="2000" dirty="0"/>
              <a:t>Standard atmosphere				</a:t>
            </a:r>
            <a:r>
              <a:rPr lang="en-US" sz="2000" i="1" dirty="0">
                <a:solidFill>
                  <a:srgbClr val="00B0F0"/>
                </a:solidFill>
              </a:rPr>
              <a:t>aero-calc</a:t>
            </a:r>
          </a:p>
          <a:p>
            <a:pPr lvl="1">
              <a:buClrTx/>
            </a:pPr>
            <a:r>
              <a:rPr lang="en-US" sz="2000" dirty="0"/>
              <a:t>Thermodynamics					</a:t>
            </a:r>
            <a:r>
              <a:rPr lang="en-US" sz="2000" i="1" dirty="0" err="1">
                <a:solidFill>
                  <a:srgbClr val="00B0F0"/>
                </a:solidFill>
              </a:rPr>
              <a:t>cantera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Compression, expansion in compressors,</a:t>
            </a:r>
            <a:br>
              <a:rPr lang="en-US" sz="1800" dirty="0"/>
            </a:br>
            <a:r>
              <a:rPr lang="en-US" sz="1800" dirty="0"/>
              <a:t>turbine, exhausts, nozzles</a:t>
            </a:r>
          </a:p>
          <a:p>
            <a:pPr lvl="2">
              <a:buClrTx/>
            </a:pPr>
            <a:r>
              <a:rPr lang="en-US" sz="1800" dirty="0"/>
              <a:t>Combustion chemical reactor model</a:t>
            </a:r>
          </a:p>
          <a:p>
            <a:pPr lvl="1">
              <a:buClrTx/>
            </a:pPr>
            <a:r>
              <a:rPr lang="en-US" sz="2000" dirty="0"/>
              <a:t>Numerical methods					</a:t>
            </a:r>
            <a:r>
              <a:rPr lang="en-US" sz="2000" i="1" dirty="0" err="1">
                <a:solidFill>
                  <a:srgbClr val="00B0F0"/>
                </a:solidFill>
              </a:rPr>
              <a:t>scipy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‘root’ generic solver (‘Krylov’ method)</a:t>
            </a:r>
          </a:p>
          <a:p>
            <a:pPr lvl="1">
              <a:buClrTx/>
            </a:pPr>
            <a:r>
              <a:rPr lang="en-US" sz="2000" dirty="0"/>
              <a:t>Output data export					</a:t>
            </a:r>
          </a:p>
          <a:p>
            <a:pPr lvl="2">
              <a:buClrTx/>
            </a:pPr>
            <a:r>
              <a:rPr lang="en-US" sz="1800" dirty="0"/>
              <a:t>Export to .csv					</a:t>
            </a:r>
            <a:r>
              <a:rPr lang="en-US" i="1" dirty="0">
                <a:solidFill>
                  <a:srgbClr val="00B0F0"/>
                </a:solidFill>
              </a:rPr>
              <a:t>panda</a:t>
            </a:r>
          </a:p>
          <a:p>
            <a:pPr lvl="2">
              <a:buClrTx/>
            </a:pPr>
            <a:r>
              <a:rPr lang="en-US" sz="1800" dirty="0"/>
              <a:t>Make graphs in Excel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082436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391B30-BE46-4A27-5AD9-B2003806AB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AFFDB6-A898-DD7E-3034-E41D6E561B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implementation - output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825D5F-4061-D32A-9B08-5E4F104467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600" dirty="0"/>
              <a:t>Generate global output table			</a:t>
            </a:r>
            <a:r>
              <a:rPr lang="en-US" i="1" dirty="0">
                <a:solidFill>
                  <a:srgbClr val="00B0F0"/>
                </a:solidFill>
              </a:rPr>
              <a:t> panda </a:t>
            </a:r>
            <a:r>
              <a:rPr lang="en-US" sz="2600" dirty="0"/>
              <a:t>	</a:t>
            </a:r>
          </a:p>
          <a:p>
            <a:pPr lvl="1">
              <a:buClrTx/>
            </a:pPr>
            <a:r>
              <a:rPr lang="en-US" sz="2200" dirty="0"/>
              <a:t>Code output per component</a:t>
            </a:r>
          </a:p>
          <a:p>
            <a:pPr lvl="1">
              <a:buClrTx/>
            </a:pPr>
            <a:r>
              <a:rPr lang="en-US" sz="2200" dirty="0"/>
              <a:t>System level output	(PW, FN, </a:t>
            </a:r>
            <a:r>
              <a:rPr lang="en-US" sz="2200" dirty="0" err="1"/>
              <a:t>Wf</a:t>
            </a:r>
            <a:r>
              <a:rPr lang="en-US" sz="2200" dirty="0"/>
              <a:t>, W2 etc.)</a:t>
            </a:r>
          </a:p>
          <a:p>
            <a:pPr lvl="1">
              <a:buClrTx/>
            </a:pPr>
            <a:r>
              <a:rPr lang="en-US" sz="2200" dirty="0"/>
              <a:t>Export to .csv					</a:t>
            </a:r>
            <a:endParaRPr lang="en-US" i="1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en-US" sz="2200" dirty="0"/>
              <a:t>Make graphs in Excel</a:t>
            </a:r>
          </a:p>
          <a:p>
            <a:pPr>
              <a:buClrTx/>
            </a:pPr>
            <a:r>
              <a:rPr lang="en-US" sz="2600" dirty="0"/>
              <a:t>Component maps</a:t>
            </a:r>
          </a:p>
          <a:p>
            <a:pPr lvl="1">
              <a:buClrTx/>
            </a:pPr>
            <a:r>
              <a:rPr lang="en-US" sz="2200" dirty="0"/>
              <a:t>Graphical output					</a:t>
            </a:r>
            <a:r>
              <a:rPr lang="en-US" sz="2800" i="1" dirty="0">
                <a:solidFill>
                  <a:srgbClr val="00B0F0"/>
                </a:solidFill>
                <a:ea typeface="+mn-ea"/>
                <a:cs typeface="+mn-cs"/>
              </a:rPr>
              <a:t>matplotlib</a:t>
            </a:r>
          </a:p>
          <a:p>
            <a:pPr lvl="1">
              <a:buClrTx/>
            </a:pPr>
            <a:r>
              <a:rPr lang="en-US" sz="2200" dirty="0" err="1"/>
              <a:t>Compessors</a:t>
            </a:r>
            <a:r>
              <a:rPr lang="en-US" sz="2200" dirty="0"/>
              <a:t>, fans</a:t>
            </a:r>
            <a:r>
              <a:rPr lang="en-US" sz="2200"/>
              <a:t>, turbines, …</a:t>
            </a:r>
          </a:p>
          <a:p>
            <a:pPr lvl="1">
              <a:buClrTx/>
            </a:pPr>
            <a:r>
              <a:rPr lang="en-US" sz="2200" dirty="0"/>
              <a:t>Draw operating lines in maps</a:t>
            </a:r>
          </a:p>
          <a:p>
            <a:pPr lvl="2">
              <a:buClrTx/>
            </a:pPr>
            <a:r>
              <a:rPr lang="en-US" sz="1800" dirty="0"/>
              <a:t>scaling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387605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8F262D-BA68-8172-4B3B-2D07D33630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B484B-919E-59C8-D3EC-4A724E76B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B3B54A-7C2F-CD71-D6FB-4A785BF611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Other fuels</a:t>
            </a:r>
          </a:p>
          <a:p>
            <a:pPr lvl="1">
              <a:buClrTx/>
            </a:pPr>
            <a:r>
              <a:rPr lang="en-US" sz="2000" dirty="0"/>
              <a:t>Easily adapt fuel in combustor component (</a:t>
            </a:r>
            <a:r>
              <a:rPr lang="en-US" sz="2000" dirty="0" err="1"/>
              <a:t>cantera</a:t>
            </a:r>
            <a:r>
              <a:rPr lang="en-US" sz="2000" dirty="0"/>
              <a:t>)</a:t>
            </a:r>
          </a:p>
          <a:p>
            <a:pPr>
              <a:buClrTx/>
            </a:pPr>
            <a:r>
              <a:rPr lang="en-US" sz="2400" dirty="0"/>
              <a:t>Other engine configurations</a:t>
            </a:r>
          </a:p>
          <a:p>
            <a:pPr lvl="1">
              <a:buClrTx/>
            </a:pPr>
            <a:r>
              <a:rPr lang="en-US" sz="2000" dirty="0"/>
              <a:t>Turbofan</a:t>
            </a:r>
          </a:p>
          <a:p>
            <a:pPr lvl="1">
              <a:buClrTx/>
            </a:pPr>
            <a:r>
              <a:rPr lang="en-US" sz="2000" dirty="0"/>
              <a:t>Turbogenerator</a:t>
            </a:r>
          </a:p>
          <a:p>
            <a:pPr>
              <a:buClrTx/>
            </a:pPr>
            <a:r>
              <a:rPr lang="en-US" sz="2400" dirty="0"/>
              <a:t>Add propulsion system elements	</a:t>
            </a:r>
          </a:p>
          <a:p>
            <a:pPr lvl="1">
              <a:buClrTx/>
            </a:pPr>
            <a:r>
              <a:rPr lang="en-US" sz="2000" dirty="0"/>
              <a:t>Generators, electric motors, propulsors, batteries, fuel cells</a:t>
            </a:r>
          </a:p>
          <a:p>
            <a:pPr>
              <a:buClrTx/>
            </a:pPr>
            <a:r>
              <a:rPr lang="en-US" sz="2400" dirty="0"/>
              <a:t>Extend output</a:t>
            </a:r>
          </a:p>
          <a:p>
            <a:pPr>
              <a:buClrTx/>
            </a:pPr>
            <a:r>
              <a:rPr lang="en-US" sz="2400" dirty="0"/>
              <a:t>Add GUI ?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513831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C48347-6B10-E2EF-99FE-8D830B9BF4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17946-11E3-AF8C-C0D2-9B4930F41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orientation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29503-D599-929E-6201-FADAE836C7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3 main paradigms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34338305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5DFC3E-1700-BFE2-956B-77F82D928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program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7E19B1-B415-C562-7B48-2B19539407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052736"/>
            <a:ext cx="8283575" cy="5076264"/>
          </a:xfrm>
          <a:solidFill>
            <a:schemeClr val="tx1"/>
          </a:solidFill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Generic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gas turbine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ponents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inle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duc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duct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exhaus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*****************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bustor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******************************************************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fuel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input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bust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303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916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press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map.map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7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ine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 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turbimap.map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5094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9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’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</a:t>
            </a:r>
            <a:r>
              <a:rPr lang="nl-NL" sz="1100" dirty="0" err="1">
                <a:solidFill>
                  <a:srgbClr val="9CDCFE"/>
                </a:solidFill>
                <a:latin typeface="Consolas" panose="020B0609020204030204" pitchFamily="49" charset="0"/>
              </a:rPr>
              <a:t>fsys.systemmodel</a:t>
            </a: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 = [inle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press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bust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turbine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duc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exhaust1]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0553931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BA21BF-0E0F-3069-D562-259BB15EDE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57B44-6BA1-CAA6-C2EE-09D3A8132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3F7C79E-B1BB-3A19-8BA3-0DFE05AB7D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20308931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063B92-E6D8-A9A5-ECB9-9E882E17D1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24DFEB-6A36-896E-AD5E-814BF40D2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apsulation example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35D34-996A-E020-0649-D1C9370899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dirty="0"/>
              <a:t>Compressor component model</a:t>
            </a:r>
          </a:p>
          <a:p>
            <a:pPr lvl="1">
              <a:buClrTx/>
            </a:pPr>
            <a:r>
              <a:rPr lang="en-US" dirty="0"/>
              <a:t>compressor object class holds </a:t>
            </a:r>
          </a:p>
          <a:p>
            <a:pPr lvl="2">
              <a:buClrTx/>
            </a:pPr>
            <a:r>
              <a:rPr lang="en-US" dirty="0"/>
              <a:t>W, PR, Eta, N </a:t>
            </a:r>
          </a:p>
          <a:p>
            <a:pPr lvl="2">
              <a:buClrTx/>
            </a:pPr>
            <a:r>
              <a:rPr lang="en-US" dirty="0"/>
              <a:t>methods to calculate the compression process</a:t>
            </a:r>
          </a:p>
          <a:p>
            <a:pPr lvl="2">
              <a:buClrTx/>
            </a:pPr>
            <a:r>
              <a:rPr lang="en-US" dirty="0"/>
              <a:t>Functions to communicate with the system model and other component models</a:t>
            </a:r>
          </a:p>
          <a:p>
            <a:pPr lvl="1"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2384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158A7F-7F94-2A01-7E59-ADBE8A20E6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4B506312-B7EA-3988-D4AC-BAED338D82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66335587"/>
              </p:ext>
            </p:extLst>
          </p:nvPr>
        </p:nvGraphicFramePr>
        <p:xfrm>
          <a:off x="676412" y="260648"/>
          <a:ext cx="9000000" cy="604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53C8C8-3C86-27FF-923E-64D8F866991C}"/>
              </a:ext>
            </a:extLst>
          </p:cNvPr>
          <p:cNvSpPr txBox="1"/>
          <p:nvPr/>
        </p:nvSpPr>
        <p:spPr>
          <a:xfrm>
            <a:off x="5581412" y="4419000"/>
            <a:ext cx="3780000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r>
              <a:rPr lang="en-US" sz="14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data</a:t>
            </a:r>
          </a:p>
          <a:p>
            <a:r>
              <a:rPr lang="en-US" sz="1400" b="0" dirty="0">
                <a:solidFill>
                  <a:srgbClr val="FF0000"/>
                </a:solidFill>
              </a:rPr>
              <a:t>functions, procedures (algorithms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C2748B-88E1-BC44-1459-5A886B0D2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 example	</a:t>
            </a:r>
            <a:endParaRPr lang="nl-N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AB82D1-CE33-F02A-4FCC-FF1E5AE07532}"/>
              </a:ext>
            </a:extLst>
          </p:cNvPr>
          <p:cNvSpPr txBox="1"/>
          <p:nvPr/>
        </p:nvSpPr>
        <p:spPr>
          <a:xfrm>
            <a:off x="5509037" y="4104000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/>
              <a:t>legend</a:t>
            </a:r>
          </a:p>
        </p:txBody>
      </p:sp>
    </p:spTree>
    <p:extLst>
      <p:ext uri="{BB962C8B-B14F-4D97-AF65-F5344CB8AC3E}">
        <p14:creationId xmlns:p14="http://schemas.microsoft.com/office/powerpoint/2010/main" val="15916534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D875B-1D00-C833-C593-13E9EEC94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D69C4-FA01-84C6-41BD-8ED551C594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Introduc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ystem performance modelling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Propulsion and power system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oftware implem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ase study: jet engine python model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4966567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BB2309-958B-361F-963A-DCF5C54DC0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9EBB5-A870-7CA9-9A00-CCBE8F7F2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example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89019CF-D48E-E740-3381-A5D2EE6BF2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Generic component model class object</a:t>
            </a:r>
          </a:p>
          <a:p>
            <a:pPr lvl="1">
              <a:buClrTx/>
            </a:pPr>
            <a:r>
              <a:rPr lang="en-US" dirty="0"/>
              <a:t>‘abstract’ object that can represent any child object</a:t>
            </a:r>
          </a:p>
          <a:p>
            <a:pPr lvl="1">
              <a:buClrTx/>
            </a:pPr>
            <a:r>
              <a:rPr lang="en-US" dirty="0"/>
              <a:t>has a generic ‘Run’ method (procedure or function) </a:t>
            </a:r>
          </a:p>
          <a:p>
            <a:pPr lvl="1">
              <a:buClrTx/>
            </a:pPr>
            <a:r>
              <a:rPr lang="en-US" dirty="0"/>
              <a:t>Child classes inherit and ‘override’ the Run procedure with calculations actually simulating the process in the component</a:t>
            </a:r>
          </a:p>
          <a:p>
            <a:pPr>
              <a:buClrTx/>
            </a:pPr>
            <a:r>
              <a:rPr lang="en-US" dirty="0"/>
              <a:t>System model </a:t>
            </a:r>
          </a:p>
          <a:p>
            <a:pPr lvl="1">
              <a:buClrTx/>
            </a:pPr>
            <a:r>
              <a:rPr lang="en-US" dirty="0"/>
              <a:t>List of objects (of instantiable classes)</a:t>
            </a:r>
          </a:p>
          <a:p>
            <a:pPr lvl="2">
              <a:buClrTx/>
            </a:pPr>
            <a:r>
              <a:rPr lang="en-US" dirty="0"/>
              <a:t>E.g.  Inlet-compressor-combustor-turbine-exhaust</a:t>
            </a:r>
          </a:p>
          <a:p>
            <a:pPr lvl="2">
              <a:buClrTx/>
            </a:pPr>
            <a:r>
              <a:rPr lang="en-US" dirty="0"/>
              <a:t>System model simulation subsequently calls the ‘Run’ methods of all objects in the list, in this example calculating from inlet through exhaust….</a:t>
            </a:r>
          </a:p>
          <a:p>
            <a:pPr>
              <a:buClrTx/>
            </a:pPr>
            <a:endParaRPr lang="en-US" dirty="0"/>
          </a:p>
          <a:p>
            <a:pPr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23814605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6088D3-17FA-B184-FCD3-EB062702B4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1C93A-A4F4-9C3A-3B76-4713FE715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python code example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E096BB2-ED5A-A89E-6A72-172E3DAC90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   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reate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a turbojet model list of component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models</a:t>
            </a:r>
            <a:endParaRPr lang="nl-NL" sz="16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600" b="1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oj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1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             ),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 ),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austduct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      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     )] </a:t>
            </a:r>
          </a:p>
          <a:p>
            <a:pPr marL="0" indent="0">
              <a:lnSpc>
                <a:spcPts val="1425"/>
              </a:lnSpc>
              <a:buNone/>
            </a:pPr>
            <a:endParaRPr lang="nl-NL" sz="1400" b="1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000" b="1" dirty="0">
                <a:solidFill>
                  <a:srgbClr val="CCCCCC"/>
                </a:solidFill>
                <a:latin typeface="Consolas" panose="020B0609020204030204" pitchFamily="49" charset="0"/>
              </a:rPr>
              <a:t>     </a:t>
            </a:r>
            <a:r>
              <a:rPr lang="nl-NL" sz="1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…</a:t>
            </a:r>
          </a:p>
          <a:p>
            <a:pPr marL="0" indent="0">
              <a:lnSpc>
                <a:spcPts val="1425"/>
              </a:lnSpc>
              <a:buNone/>
            </a:pPr>
            <a:endParaRPr lang="nl-NL" sz="10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2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 </a:t>
            </a:r>
            <a:r>
              <a:rPr lang="nl-NL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# </a:t>
            </a:r>
            <a:r>
              <a:rPr lang="en-US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comp is the abstract component object</a:t>
            </a:r>
            <a:endParaRPr lang="nl-NL" sz="1800" b="1" dirty="0">
              <a:solidFill>
                <a:srgbClr val="6A9955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 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for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in turbojet: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      	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=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.Run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(Mode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Ambient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)</a:t>
            </a:r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r>
              <a:rPr lang="en-US" sz="1800" dirty="0"/>
              <a:t>     </a:t>
            </a:r>
            <a:endParaRPr lang="en-US" sz="1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BC40C0A-088A-C75C-B62D-EEF6978E5405}"/>
              </a:ext>
            </a:extLst>
          </p:cNvPr>
          <p:cNvSpPr/>
          <p:nvPr/>
        </p:nvSpPr>
        <p:spPr bwMode="auto">
          <a:xfrm>
            <a:off x="2656412" y="1314000"/>
            <a:ext cx="1350000" cy="2025000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lass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EE96B34-D7D9-EB46-040F-7EEF5334387B}"/>
              </a:ext>
            </a:extLst>
          </p:cNvPr>
          <p:cNvSpPr/>
          <p:nvPr/>
        </p:nvSpPr>
        <p:spPr bwMode="auto">
          <a:xfrm>
            <a:off x="4096412" y="1317297"/>
            <a:ext cx="1350000" cy="2025000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0" dirty="0">
                <a:latin typeface="Tahoma" pitchFamily="34" charset="0"/>
              </a:rPr>
              <a:t>Name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14E6A2-3826-182E-ED3F-9CF86232F7C6}"/>
              </a:ext>
            </a:extLst>
          </p:cNvPr>
          <p:cNvSpPr/>
          <p:nvPr/>
        </p:nvSpPr>
        <p:spPr bwMode="auto">
          <a:xfrm>
            <a:off x="5662068" y="1314000"/>
            <a:ext cx="2664343" cy="2025000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Design data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22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24DF4-C751-07D4-193A-EFAF0C60F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44F707-EE8B-8399-379F-278450B22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6412" y="504000"/>
            <a:ext cx="3071250" cy="491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9078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3DA365-F19E-CBB3-6324-C123EA0B1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24958-1890-67DE-EB44-9534339E9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1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EEB0B69-866F-903B-0A85-F2F928E7B3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Fidelity</a:t>
            </a:r>
          </a:p>
          <a:p>
            <a:pPr lvl="1">
              <a:buClrTx/>
            </a:pPr>
            <a:r>
              <a:rPr lang="en-US" dirty="0"/>
              <a:t>1-D component models</a:t>
            </a:r>
          </a:p>
          <a:p>
            <a:pPr lvl="2">
              <a:buClrTx/>
            </a:pPr>
            <a:r>
              <a:rPr lang="en-US" dirty="0"/>
              <a:t>Turbomachinery</a:t>
            </a:r>
          </a:p>
          <a:p>
            <a:pPr lvl="2">
              <a:buClrTx/>
            </a:pPr>
            <a:r>
              <a:rPr lang="en-US" dirty="0"/>
              <a:t>Combustors </a:t>
            </a:r>
          </a:p>
          <a:p>
            <a:pPr lvl="1">
              <a:buClrTx/>
            </a:pPr>
            <a:r>
              <a:rPr lang="en-US" dirty="0"/>
              <a:t>Couple with multi-D CFD models</a:t>
            </a:r>
          </a:p>
          <a:p>
            <a:pPr>
              <a:buClrTx/>
            </a:pPr>
            <a:r>
              <a:rPr lang="en-US" dirty="0"/>
              <a:t>Gas turbine system</a:t>
            </a:r>
          </a:p>
          <a:p>
            <a:pPr lvl="1">
              <a:buClrTx/>
            </a:pPr>
            <a:r>
              <a:rPr lang="en-US" dirty="0"/>
              <a:t>Control system</a:t>
            </a:r>
          </a:p>
          <a:p>
            <a:pPr lvl="1">
              <a:buClrTx/>
            </a:pPr>
            <a:r>
              <a:rPr lang="en-US" dirty="0"/>
              <a:t>Fans, mixers</a:t>
            </a:r>
          </a:p>
          <a:p>
            <a:pPr lvl="1">
              <a:buClrTx/>
            </a:pPr>
            <a:r>
              <a:rPr lang="en-US" dirty="0"/>
              <a:t>Recuperator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349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259818-1CDD-879E-5767-82867AB95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52A459-7B59-E4A0-F307-D3CA7C933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2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363ED53-544E-2C56-0CD9-A7C35DD7AF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Propulsion system elements</a:t>
            </a:r>
          </a:p>
          <a:p>
            <a:pPr lvl="1">
              <a:buClrTx/>
            </a:pPr>
            <a:r>
              <a:rPr lang="en-US" dirty="0"/>
              <a:t>Loads (propellers, generators)</a:t>
            </a:r>
          </a:p>
          <a:p>
            <a:pPr lvl="1">
              <a:buClrTx/>
            </a:pPr>
            <a:r>
              <a:rPr lang="en-US" dirty="0"/>
              <a:t>Hybrid propulsion systems</a:t>
            </a:r>
          </a:p>
          <a:p>
            <a:pPr lvl="2">
              <a:buClrTx/>
            </a:pPr>
            <a:r>
              <a:rPr lang="en-US" dirty="0"/>
              <a:t>Batteries</a:t>
            </a:r>
          </a:p>
          <a:p>
            <a:pPr lvl="2">
              <a:buClrTx/>
            </a:pPr>
            <a:r>
              <a:rPr lang="en-US" dirty="0"/>
              <a:t>Fuel cell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9805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" name="Group 439">
            <a:extLst>
              <a:ext uri="{FF2B5EF4-FFF2-40B4-BE49-F238E27FC236}">
                <a16:creationId xmlns:a16="http://schemas.microsoft.com/office/drawing/2014/main" id="{EC3C91DF-8E69-77E6-1AEA-B9573FBEDA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4723" y="760412"/>
            <a:ext cx="8021637" cy="5330825"/>
            <a:chOff x="415" y="663"/>
            <a:chExt cx="5053" cy="3358"/>
          </a:xfrm>
        </p:grpSpPr>
        <p:sp>
          <p:nvSpPr>
            <p:cNvPr id="451" name="AutoShape 438">
              <a:extLst>
                <a:ext uri="{FF2B5EF4-FFF2-40B4-BE49-F238E27FC236}">
                  <a16:creationId xmlns:a16="http://schemas.microsoft.com/office/drawing/2014/main" id="{A5ABC78A-89E4-7AA4-7C4F-BBF68071392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9" y="663"/>
              <a:ext cx="4889" cy="3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grpSp>
          <p:nvGrpSpPr>
            <p:cNvPr id="452" name="Group 640">
              <a:extLst>
                <a:ext uri="{FF2B5EF4-FFF2-40B4-BE49-F238E27FC236}">
                  <a16:creationId xmlns:a16="http://schemas.microsoft.com/office/drawing/2014/main" id="{60359142-873B-E60F-F2AA-8BFC7ED8A2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" y="899"/>
              <a:ext cx="4855" cy="1888"/>
              <a:chOff x="482" y="899"/>
              <a:chExt cx="4855" cy="1888"/>
            </a:xfrm>
          </p:grpSpPr>
          <p:sp>
            <p:nvSpPr>
              <p:cNvPr id="684" name="Rectangle 440">
                <a:extLst>
                  <a:ext uri="{FF2B5EF4-FFF2-40B4-BE49-F238E27FC236}">
                    <a16:creationId xmlns:a16="http://schemas.microsoft.com/office/drawing/2014/main" id="{7A9E8CB7-DC2B-E756-292F-4C799F6ED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" y="899"/>
                <a:ext cx="4734" cy="2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b="0" dirty="0"/>
                  <a:t>Jet engine inlet example</a:t>
                </a:r>
                <a:endParaRPr lang="nl-NL" b="0" dirty="0"/>
              </a:p>
            </p:txBody>
          </p:sp>
          <p:sp>
            <p:nvSpPr>
              <p:cNvPr id="685" name="Freeform 441">
                <a:extLst>
                  <a:ext uri="{FF2B5EF4-FFF2-40B4-BE49-F238E27FC236}">
                    <a16:creationId xmlns:a16="http://schemas.microsoft.com/office/drawing/2014/main" id="{8619A5C9-8EA2-35E1-7A86-9C9F88958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1" y="1889"/>
                <a:ext cx="238" cy="693"/>
              </a:xfrm>
              <a:custGeom>
                <a:avLst/>
                <a:gdLst>
                  <a:gd name="T0" fmla="*/ 90 w 238"/>
                  <a:gd name="T1" fmla="*/ 0 h 693"/>
                  <a:gd name="T2" fmla="*/ 0 w 238"/>
                  <a:gd name="T3" fmla="*/ 693 h 693"/>
                  <a:gd name="T4" fmla="*/ 238 w 238"/>
                  <a:gd name="T5" fmla="*/ 693 h 693"/>
                  <a:gd name="T6" fmla="*/ 172 w 238"/>
                  <a:gd name="T7" fmla="*/ 0 h 693"/>
                  <a:gd name="T8" fmla="*/ 90 w 238"/>
                  <a:gd name="T9" fmla="*/ 0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8" h="693">
                    <a:moveTo>
                      <a:pt x="90" y="0"/>
                    </a:moveTo>
                    <a:lnTo>
                      <a:pt x="0" y="693"/>
                    </a:lnTo>
                    <a:lnTo>
                      <a:pt x="238" y="693"/>
                    </a:lnTo>
                    <a:lnTo>
                      <a:pt x="172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6" name="Freeform 442">
                <a:extLst>
                  <a:ext uri="{FF2B5EF4-FFF2-40B4-BE49-F238E27FC236}">
                    <a16:creationId xmlns:a16="http://schemas.microsoft.com/office/drawing/2014/main" id="{BD2CEAA2-4583-BA86-7D2B-6BA75F0B0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254" cy="709"/>
              </a:xfrm>
              <a:custGeom>
                <a:avLst/>
                <a:gdLst>
                  <a:gd name="T0" fmla="*/ 8 w 254"/>
                  <a:gd name="T1" fmla="*/ 693 h 709"/>
                  <a:gd name="T2" fmla="*/ 238 w 254"/>
                  <a:gd name="T3" fmla="*/ 693 h 709"/>
                  <a:gd name="T4" fmla="*/ 176 w 254"/>
                  <a:gd name="T5" fmla="*/ 16 h 709"/>
                  <a:gd name="T6" fmla="*/ 98 w 254"/>
                  <a:gd name="T7" fmla="*/ 16 h 709"/>
                  <a:gd name="T8" fmla="*/ 98 w 254"/>
                  <a:gd name="T9" fmla="*/ 0 h 709"/>
                  <a:gd name="T10" fmla="*/ 189 w 254"/>
                  <a:gd name="T11" fmla="*/ 0 h 709"/>
                  <a:gd name="T12" fmla="*/ 254 w 254"/>
                  <a:gd name="T13" fmla="*/ 709 h 709"/>
                  <a:gd name="T14" fmla="*/ 0 w 254"/>
                  <a:gd name="T15" fmla="*/ 709 h 709"/>
                  <a:gd name="T16" fmla="*/ 0 w 254"/>
                  <a:gd name="T17" fmla="*/ 701 h 709"/>
                  <a:gd name="T18" fmla="*/ 8 w 254"/>
                  <a:gd name="T19" fmla="*/ 693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4" h="709">
                    <a:moveTo>
                      <a:pt x="8" y="693"/>
                    </a:moveTo>
                    <a:lnTo>
                      <a:pt x="238" y="693"/>
                    </a:lnTo>
                    <a:lnTo>
                      <a:pt x="176" y="16"/>
                    </a:lnTo>
                    <a:lnTo>
                      <a:pt x="98" y="16"/>
                    </a:lnTo>
                    <a:lnTo>
                      <a:pt x="98" y="0"/>
                    </a:lnTo>
                    <a:lnTo>
                      <a:pt x="189" y="0"/>
                    </a:lnTo>
                    <a:lnTo>
                      <a:pt x="254" y="709"/>
                    </a:lnTo>
                    <a:lnTo>
                      <a:pt x="0" y="709"/>
                    </a:lnTo>
                    <a:lnTo>
                      <a:pt x="0" y="701"/>
                    </a:lnTo>
                    <a:lnTo>
                      <a:pt x="8" y="6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7" name="Freeform 443">
                <a:extLst>
                  <a:ext uri="{FF2B5EF4-FFF2-40B4-BE49-F238E27FC236}">
                    <a16:creationId xmlns:a16="http://schemas.microsoft.com/office/drawing/2014/main" id="{E242D20F-F5F7-A1E8-04C9-96816F4A9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107" cy="701"/>
              </a:xfrm>
              <a:custGeom>
                <a:avLst/>
                <a:gdLst>
                  <a:gd name="T0" fmla="*/ 107 w 107"/>
                  <a:gd name="T1" fmla="*/ 8 h 701"/>
                  <a:gd name="T2" fmla="*/ 16 w 107"/>
                  <a:gd name="T3" fmla="*/ 701 h 701"/>
                  <a:gd name="T4" fmla="*/ 0 w 107"/>
                  <a:gd name="T5" fmla="*/ 701 h 701"/>
                  <a:gd name="T6" fmla="*/ 90 w 107"/>
                  <a:gd name="T7" fmla="*/ 0 h 701"/>
                  <a:gd name="T8" fmla="*/ 98 w 107"/>
                  <a:gd name="T9" fmla="*/ 0 h 701"/>
                  <a:gd name="T10" fmla="*/ 107 w 107"/>
                  <a:gd name="T11" fmla="*/ 8 h 7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701">
                    <a:moveTo>
                      <a:pt x="107" y="8"/>
                    </a:moveTo>
                    <a:lnTo>
                      <a:pt x="16" y="701"/>
                    </a:lnTo>
                    <a:lnTo>
                      <a:pt x="0" y="701"/>
                    </a:lnTo>
                    <a:lnTo>
                      <a:pt x="90" y="0"/>
                    </a:lnTo>
                    <a:lnTo>
                      <a:pt x="98" y="0"/>
                    </a:lnTo>
                    <a:lnTo>
                      <a:pt x="107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8" name="Freeform 444">
                <a:extLst>
                  <a:ext uri="{FF2B5EF4-FFF2-40B4-BE49-F238E27FC236}">
                    <a16:creationId xmlns:a16="http://schemas.microsoft.com/office/drawing/2014/main" id="{A25E6CD3-82CD-D9D2-0084-7944ACF55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2" y="1594"/>
                <a:ext cx="3221" cy="557"/>
              </a:xfrm>
              <a:custGeom>
                <a:avLst/>
                <a:gdLst>
                  <a:gd name="T0" fmla="*/ 2877 w 3221"/>
                  <a:gd name="T1" fmla="*/ 270 h 557"/>
                  <a:gd name="T2" fmla="*/ 2271 w 3221"/>
                  <a:gd name="T3" fmla="*/ 266 h 557"/>
                  <a:gd name="T4" fmla="*/ 2017 w 3221"/>
                  <a:gd name="T5" fmla="*/ 270 h 557"/>
                  <a:gd name="T6" fmla="*/ 1914 w 3221"/>
                  <a:gd name="T7" fmla="*/ 274 h 557"/>
                  <a:gd name="T8" fmla="*/ 1804 w 3221"/>
                  <a:gd name="T9" fmla="*/ 287 h 557"/>
                  <a:gd name="T10" fmla="*/ 1717 w 3221"/>
                  <a:gd name="T11" fmla="*/ 295 h 557"/>
                  <a:gd name="T12" fmla="*/ 1496 w 3221"/>
                  <a:gd name="T13" fmla="*/ 324 h 557"/>
                  <a:gd name="T14" fmla="*/ 1369 w 3221"/>
                  <a:gd name="T15" fmla="*/ 340 h 557"/>
                  <a:gd name="T16" fmla="*/ 1226 w 3221"/>
                  <a:gd name="T17" fmla="*/ 360 h 557"/>
                  <a:gd name="T18" fmla="*/ 1041 w 3221"/>
                  <a:gd name="T19" fmla="*/ 389 h 557"/>
                  <a:gd name="T20" fmla="*/ 726 w 3221"/>
                  <a:gd name="T21" fmla="*/ 443 h 557"/>
                  <a:gd name="T22" fmla="*/ 529 w 3221"/>
                  <a:gd name="T23" fmla="*/ 479 h 557"/>
                  <a:gd name="T24" fmla="*/ 451 w 3221"/>
                  <a:gd name="T25" fmla="*/ 492 h 557"/>
                  <a:gd name="T26" fmla="*/ 320 w 3221"/>
                  <a:gd name="T27" fmla="*/ 516 h 557"/>
                  <a:gd name="T28" fmla="*/ 214 w 3221"/>
                  <a:gd name="T29" fmla="*/ 537 h 557"/>
                  <a:gd name="T30" fmla="*/ 95 w 3221"/>
                  <a:gd name="T31" fmla="*/ 553 h 557"/>
                  <a:gd name="T32" fmla="*/ 41 w 3221"/>
                  <a:gd name="T33" fmla="*/ 557 h 557"/>
                  <a:gd name="T34" fmla="*/ 5 w 3221"/>
                  <a:gd name="T35" fmla="*/ 545 h 557"/>
                  <a:gd name="T36" fmla="*/ 0 w 3221"/>
                  <a:gd name="T37" fmla="*/ 488 h 557"/>
                  <a:gd name="T38" fmla="*/ 13 w 3221"/>
                  <a:gd name="T39" fmla="*/ 463 h 557"/>
                  <a:gd name="T40" fmla="*/ 45 w 3221"/>
                  <a:gd name="T41" fmla="*/ 430 h 557"/>
                  <a:gd name="T42" fmla="*/ 107 w 3221"/>
                  <a:gd name="T43" fmla="*/ 401 h 557"/>
                  <a:gd name="T44" fmla="*/ 205 w 3221"/>
                  <a:gd name="T45" fmla="*/ 360 h 557"/>
                  <a:gd name="T46" fmla="*/ 332 w 3221"/>
                  <a:gd name="T47" fmla="*/ 311 h 557"/>
                  <a:gd name="T48" fmla="*/ 558 w 3221"/>
                  <a:gd name="T49" fmla="*/ 237 h 557"/>
                  <a:gd name="T50" fmla="*/ 939 w 3221"/>
                  <a:gd name="T51" fmla="*/ 155 h 557"/>
                  <a:gd name="T52" fmla="*/ 1259 w 3221"/>
                  <a:gd name="T53" fmla="*/ 98 h 557"/>
                  <a:gd name="T54" fmla="*/ 1586 w 3221"/>
                  <a:gd name="T55" fmla="*/ 53 h 557"/>
                  <a:gd name="T56" fmla="*/ 1853 w 3221"/>
                  <a:gd name="T57" fmla="*/ 24 h 557"/>
                  <a:gd name="T58" fmla="*/ 2045 w 3221"/>
                  <a:gd name="T59" fmla="*/ 8 h 557"/>
                  <a:gd name="T60" fmla="*/ 2254 w 3221"/>
                  <a:gd name="T61" fmla="*/ 0 h 557"/>
                  <a:gd name="T62" fmla="*/ 2812 w 3221"/>
                  <a:gd name="T63" fmla="*/ 8 h 557"/>
                  <a:gd name="T64" fmla="*/ 2984 w 3221"/>
                  <a:gd name="T65" fmla="*/ 37 h 557"/>
                  <a:gd name="T66" fmla="*/ 3082 w 3221"/>
                  <a:gd name="T67" fmla="*/ 73 h 557"/>
                  <a:gd name="T68" fmla="*/ 3160 w 3221"/>
                  <a:gd name="T69" fmla="*/ 123 h 557"/>
                  <a:gd name="T70" fmla="*/ 3209 w 3221"/>
                  <a:gd name="T71" fmla="*/ 168 h 557"/>
                  <a:gd name="T72" fmla="*/ 3221 w 3221"/>
                  <a:gd name="T73" fmla="*/ 213 h 557"/>
                  <a:gd name="T74" fmla="*/ 3185 w 3221"/>
                  <a:gd name="T75" fmla="*/ 250 h 557"/>
                  <a:gd name="T76" fmla="*/ 3148 w 3221"/>
                  <a:gd name="T77" fmla="*/ 262 h 557"/>
                  <a:gd name="T78" fmla="*/ 3094 w 3221"/>
                  <a:gd name="T79" fmla="*/ 266 h 557"/>
                  <a:gd name="T80" fmla="*/ 3025 w 3221"/>
                  <a:gd name="T81" fmla="*/ 27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221" h="557">
                    <a:moveTo>
                      <a:pt x="3025" y="270"/>
                    </a:moveTo>
                    <a:lnTo>
                      <a:pt x="2877" y="270"/>
                    </a:lnTo>
                    <a:lnTo>
                      <a:pt x="2738" y="266"/>
                    </a:lnTo>
                    <a:lnTo>
                      <a:pt x="2271" y="266"/>
                    </a:lnTo>
                    <a:lnTo>
                      <a:pt x="2176" y="270"/>
                    </a:lnTo>
                    <a:lnTo>
                      <a:pt x="2017" y="270"/>
                    </a:lnTo>
                    <a:lnTo>
                      <a:pt x="1959" y="274"/>
                    </a:lnTo>
                    <a:lnTo>
                      <a:pt x="1914" y="274"/>
                    </a:lnTo>
                    <a:lnTo>
                      <a:pt x="1873" y="278"/>
                    </a:lnTo>
                    <a:lnTo>
                      <a:pt x="1804" y="287"/>
                    </a:lnTo>
                    <a:lnTo>
                      <a:pt x="1767" y="291"/>
                    </a:lnTo>
                    <a:lnTo>
                      <a:pt x="1717" y="295"/>
                    </a:lnTo>
                    <a:lnTo>
                      <a:pt x="1611" y="307"/>
                    </a:lnTo>
                    <a:lnTo>
                      <a:pt x="1496" y="324"/>
                    </a:lnTo>
                    <a:lnTo>
                      <a:pt x="1435" y="328"/>
                    </a:lnTo>
                    <a:lnTo>
                      <a:pt x="1369" y="340"/>
                    </a:lnTo>
                    <a:lnTo>
                      <a:pt x="1299" y="348"/>
                    </a:lnTo>
                    <a:lnTo>
                      <a:pt x="1226" y="360"/>
                    </a:lnTo>
                    <a:lnTo>
                      <a:pt x="1140" y="373"/>
                    </a:lnTo>
                    <a:lnTo>
                      <a:pt x="1041" y="389"/>
                    </a:lnTo>
                    <a:lnTo>
                      <a:pt x="832" y="426"/>
                    </a:lnTo>
                    <a:lnTo>
                      <a:pt x="726" y="443"/>
                    </a:lnTo>
                    <a:lnTo>
                      <a:pt x="623" y="463"/>
                    </a:lnTo>
                    <a:lnTo>
                      <a:pt x="529" y="479"/>
                    </a:lnTo>
                    <a:lnTo>
                      <a:pt x="488" y="484"/>
                    </a:lnTo>
                    <a:lnTo>
                      <a:pt x="451" y="492"/>
                    </a:lnTo>
                    <a:lnTo>
                      <a:pt x="382" y="504"/>
                    </a:lnTo>
                    <a:lnTo>
                      <a:pt x="320" y="516"/>
                    </a:lnTo>
                    <a:lnTo>
                      <a:pt x="263" y="525"/>
                    </a:lnTo>
                    <a:lnTo>
                      <a:pt x="214" y="537"/>
                    </a:lnTo>
                    <a:lnTo>
                      <a:pt x="168" y="545"/>
                    </a:lnTo>
                    <a:lnTo>
                      <a:pt x="95" y="553"/>
                    </a:lnTo>
                    <a:lnTo>
                      <a:pt x="66" y="557"/>
                    </a:lnTo>
                    <a:lnTo>
                      <a:pt x="41" y="557"/>
                    </a:lnTo>
                    <a:lnTo>
                      <a:pt x="21" y="553"/>
                    </a:lnTo>
                    <a:lnTo>
                      <a:pt x="5" y="545"/>
                    </a:lnTo>
                    <a:lnTo>
                      <a:pt x="0" y="529"/>
                    </a:lnTo>
                    <a:lnTo>
                      <a:pt x="0" y="488"/>
                    </a:lnTo>
                    <a:lnTo>
                      <a:pt x="5" y="475"/>
                    </a:lnTo>
                    <a:lnTo>
                      <a:pt x="13" y="463"/>
                    </a:lnTo>
                    <a:lnTo>
                      <a:pt x="25" y="447"/>
                    </a:lnTo>
                    <a:lnTo>
                      <a:pt x="45" y="430"/>
                    </a:lnTo>
                    <a:lnTo>
                      <a:pt x="70" y="418"/>
                    </a:lnTo>
                    <a:lnTo>
                      <a:pt x="107" y="401"/>
                    </a:lnTo>
                    <a:lnTo>
                      <a:pt x="152" y="385"/>
                    </a:lnTo>
                    <a:lnTo>
                      <a:pt x="205" y="360"/>
                    </a:lnTo>
                    <a:lnTo>
                      <a:pt x="267" y="336"/>
                    </a:lnTo>
                    <a:lnTo>
                      <a:pt x="332" y="311"/>
                    </a:lnTo>
                    <a:lnTo>
                      <a:pt x="480" y="262"/>
                    </a:lnTo>
                    <a:lnTo>
                      <a:pt x="558" y="237"/>
                    </a:lnTo>
                    <a:lnTo>
                      <a:pt x="632" y="221"/>
                    </a:lnTo>
                    <a:lnTo>
                      <a:pt x="939" y="155"/>
                    </a:lnTo>
                    <a:lnTo>
                      <a:pt x="1095" y="127"/>
                    </a:lnTo>
                    <a:lnTo>
                      <a:pt x="1259" y="98"/>
                    </a:lnTo>
                    <a:lnTo>
                      <a:pt x="1422" y="73"/>
                    </a:lnTo>
                    <a:lnTo>
                      <a:pt x="1586" y="53"/>
                    </a:lnTo>
                    <a:lnTo>
                      <a:pt x="1763" y="32"/>
                    </a:lnTo>
                    <a:lnTo>
                      <a:pt x="1853" y="24"/>
                    </a:lnTo>
                    <a:lnTo>
                      <a:pt x="1947" y="16"/>
                    </a:lnTo>
                    <a:lnTo>
                      <a:pt x="2045" y="8"/>
                    </a:lnTo>
                    <a:lnTo>
                      <a:pt x="2148" y="4"/>
                    </a:lnTo>
                    <a:lnTo>
                      <a:pt x="2254" y="0"/>
                    </a:lnTo>
                    <a:lnTo>
                      <a:pt x="2582" y="0"/>
                    </a:lnTo>
                    <a:lnTo>
                      <a:pt x="2812" y="8"/>
                    </a:lnTo>
                    <a:lnTo>
                      <a:pt x="2869" y="12"/>
                    </a:lnTo>
                    <a:lnTo>
                      <a:pt x="2984" y="37"/>
                    </a:lnTo>
                    <a:lnTo>
                      <a:pt x="3037" y="53"/>
                    </a:lnTo>
                    <a:lnTo>
                      <a:pt x="3082" y="73"/>
                    </a:lnTo>
                    <a:lnTo>
                      <a:pt x="3127" y="98"/>
                    </a:lnTo>
                    <a:lnTo>
                      <a:pt x="3160" y="123"/>
                    </a:lnTo>
                    <a:lnTo>
                      <a:pt x="3189" y="147"/>
                    </a:lnTo>
                    <a:lnTo>
                      <a:pt x="3209" y="168"/>
                    </a:lnTo>
                    <a:lnTo>
                      <a:pt x="3221" y="192"/>
                    </a:lnTo>
                    <a:lnTo>
                      <a:pt x="3221" y="213"/>
                    </a:lnTo>
                    <a:lnTo>
                      <a:pt x="3209" y="233"/>
                    </a:lnTo>
                    <a:lnTo>
                      <a:pt x="3185" y="250"/>
                    </a:lnTo>
                    <a:lnTo>
                      <a:pt x="3168" y="254"/>
                    </a:lnTo>
                    <a:lnTo>
                      <a:pt x="3148" y="262"/>
                    </a:lnTo>
                    <a:lnTo>
                      <a:pt x="3123" y="266"/>
                    </a:lnTo>
                    <a:lnTo>
                      <a:pt x="3094" y="266"/>
                    </a:lnTo>
                    <a:lnTo>
                      <a:pt x="3062" y="270"/>
                    </a:lnTo>
                    <a:lnTo>
                      <a:pt x="3025" y="27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9" name="Freeform 445">
                <a:extLst>
                  <a:ext uri="{FF2B5EF4-FFF2-40B4-BE49-F238E27FC236}">
                    <a16:creationId xmlns:a16="http://schemas.microsoft.com/office/drawing/2014/main" id="{45EFFD14-CA6A-CFEF-2A18-DC698684C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1585"/>
                <a:ext cx="3238" cy="575"/>
              </a:xfrm>
              <a:custGeom>
                <a:avLst/>
                <a:gdLst>
                  <a:gd name="T0" fmla="*/ 2746 w 3238"/>
                  <a:gd name="T1" fmla="*/ 283 h 575"/>
                  <a:gd name="T2" fmla="*/ 2025 w 3238"/>
                  <a:gd name="T3" fmla="*/ 287 h 575"/>
                  <a:gd name="T4" fmla="*/ 1881 w 3238"/>
                  <a:gd name="T5" fmla="*/ 296 h 575"/>
                  <a:gd name="T6" fmla="*/ 1725 w 3238"/>
                  <a:gd name="T7" fmla="*/ 312 h 575"/>
                  <a:gd name="T8" fmla="*/ 1439 w 3238"/>
                  <a:gd name="T9" fmla="*/ 345 h 575"/>
                  <a:gd name="T10" fmla="*/ 1234 w 3238"/>
                  <a:gd name="T11" fmla="*/ 378 h 575"/>
                  <a:gd name="T12" fmla="*/ 840 w 3238"/>
                  <a:gd name="T13" fmla="*/ 443 h 575"/>
                  <a:gd name="T14" fmla="*/ 537 w 3238"/>
                  <a:gd name="T15" fmla="*/ 497 h 575"/>
                  <a:gd name="T16" fmla="*/ 390 w 3238"/>
                  <a:gd name="T17" fmla="*/ 521 h 575"/>
                  <a:gd name="T18" fmla="*/ 222 w 3238"/>
                  <a:gd name="T19" fmla="*/ 554 h 575"/>
                  <a:gd name="T20" fmla="*/ 78 w 3238"/>
                  <a:gd name="T21" fmla="*/ 575 h 575"/>
                  <a:gd name="T22" fmla="*/ 4 w 3238"/>
                  <a:gd name="T23" fmla="*/ 558 h 575"/>
                  <a:gd name="T24" fmla="*/ 0 w 3238"/>
                  <a:gd name="T25" fmla="*/ 488 h 575"/>
                  <a:gd name="T26" fmla="*/ 62 w 3238"/>
                  <a:gd name="T27" fmla="*/ 423 h 575"/>
                  <a:gd name="T28" fmla="*/ 160 w 3238"/>
                  <a:gd name="T29" fmla="*/ 386 h 575"/>
                  <a:gd name="T30" fmla="*/ 340 w 3238"/>
                  <a:gd name="T31" fmla="*/ 312 h 575"/>
                  <a:gd name="T32" fmla="*/ 640 w 3238"/>
                  <a:gd name="T33" fmla="*/ 222 h 575"/>
                  <a:gd name="T34" fmla="*/ 1267 w 3238"/>
                  <a:gd name="T35" fmla="*/ 99 h 575"/>
                  <a:gd name="T36" fmla="*/ 1771 w 3238"/>
                  <a:gd name="T37" fmla="*/ 33 h 575"/>
                  <a:gd name="T38" fmla="*/ 2053 w 3238"/>
                  <a:gd name="T39" fmla="*/ 9 h 575"/>
                  <a:gd name="T40" fmla="*/ 2590 w 3238"/>
                  <a:gd name="T41" fmla="*/ 0 h 575"/>
                  <a:gd name="T42" fmla="*/ 2992 w 3238"/>
                  <a:gd name="T43" fmla="*/ 37 h 575"/>
                  <a:gd name="T44" fmla="*/ 3119 w 3238"/>
                  <a:gd name="T45" fmla="*/ 87 h 575"/>
                  <a:gd name="T46" fmla="*/ 3229 w 3238"/>
                  <a:gd name="T47" fmla="*/ 181 h 575"/>
                  <a:gd name="T48" fmla="*/ 3217 w 3238"/>
                  <a:gd name="T49" fmla="*/ 246 h 575"/>
                  <a:gd name="T50" fmla="*/ 3156 w 3238"/>
                  <a:gd name="T51" fmla="*/ 275 h 575"/>
                  <a:gd name="T52" fmla="*/ 3070 w 3238"/>
                  <a:gd name="T53" fmla="*/ 287 h 575"/>
                  <a:gd name="T54" fmla="*/ 3070 w 3238"/>
                  <a:gd name="T55" fmla="*/ 271 h 575"/>
                  <a:gd name="T56" fmla="*/ 3156 w 3238"/>
                  <a:gd name="T57" fmla="*/ 259 h 575"/>
                  <a:gd name="T58" fmla="*/ 3209 w 3238"/>
                  <a:gd name="T59" fmla="*/ 234 h 575"/>
                  <a:gd name="T60" fmla="*/ 3213 w 3238"/>
                  <a:gd name="T61" fmla="*/ 189 h 575"/>
                  <a:gd name="T62" fmla="*/ 3131 w 3238"/>
                  <a:gd name="T63" fmla="*/ 115 h 575"/>
                  <a:gd name="T64" fmla="*/ 2992 w 3238"/>
                  <a:gd name="T65" fmla="*/ 54 h 575"/>
                  <a:gd name="T66" fmla="*/ 2590 w 3238"/>
                  <a:gd name="T67" fmla="*/ 17 h 575"/>
                  <a:gd name="T68" fmla="*/ 2053 w 3238"/>
                  <a:gd name="T69" fmla="*/ 25 h 575"/>
                  <a:gd name="T70" fmla="*/ 1771 w 3238"/>
                  <a:gd name="T71" fmla="*/ 50 h 575"/>
                  <a:gd name="T72" fmla="*/ 1267 w 3238"/>
                  <a:gd name="T73" fmla="*/ 115 h 575"/>
                  <a:gd name="T74" fmla="*/ 640 w 3238"/>
                  <a:gd name="T75" fmla="*/ 238 h 575"/>
                  <a:gd name="T76" fmla="*/ 340 w 3238"/>
                  <a:gd name="T77" fmla="*/ 328 h 575"/>
                  <a:gd name="T78" fmla="*/ 164 w 3238"/>
                  <a:gd name="T79" fmla="*/ 402 h 575"/>
                  <a:gd name="T80" fmla="*/ 53 w 3238"/>
                  <a:gd name="T81" fmla="*/ 447 h 575"/>
                  <a:gd name="T82" fmla="*/ 17 w 3238"/>
                  <a:gd name="T83" fmla="*/ 493 h 575"/>
                  <a:gd name="T84" fmla="*/ 17 w 3238"/>
                  <a:gd name="T85" fmla="*/ 546 h 575"/>
                  <a:gd name="T86" fmla="*/ 78 w 3238"/>
                  <a:gd name="T87" fmla="*/ 558 h 575"/>
                  <a:gd name="T88" fmla="*/ 222 w 3238"/>
                  <a:gd name="T89" fmla="*/ 538 h 575"/>
                  <a:gd name="T90" fmla="*/ 390 w 3238"/>
                  <a:gd name="T91" fmla="*/ 505 h 575"/>
                  <a:gd name="T92" fmla="*/ 537 w 3238"/>
                  <a:gd name="T93" fmla="*/ 480 h 575"/>
                  <a:gd name="T94" fmla="*/ 840 w 3238"/>
                  <a:gd name="T95" fmla="*/ 427 h 575"/>
                  <a:gd name="T96" fmla="*/ 1234 w 3238"/>
                  <a:gd name="T97" fmla="*/ 361 h 575"/>
                  <a:gd name="T98" fmla="*/ 1439 w 3238"/>
                  <a:gd name="T99" fmla="*/ 328 h 575"/>
                  <a:gd name="T100" fmla="*/ 1725 w 3238"/>
                  <a:gd name="T101" fmla="*/ 296 h 575"/>
                  <a:gd name="T102" fmla="*/ 1881 w 3238"/>
                  <a:gd name="T103" fmla="*/ 279 h 575"/>
                  <a:gd name="T104" fmla="*/ 2025 w 3238"/>
                  <a:gd name="T105" fmla="*/ 271 h 575"/>
                  <a:gd name="T106" fmla="*/ 2746 w 3238"/>
                  <a:gd name="T107" fmla="*/ 267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238" h="575">
                    <a:moveTo>
                      <a:pt x="2885" y="287"/>
                    </a:moveTo>
                    <a:lnTo>
                      <a:pt x="2885" y="287"/>
                    </a:lnTo>
                    <a:lnTo>
                      <a:pt x="2746" y="283"/>
                    </a:lnTo>
                    <a:lnTo>
                      <a:pt x="2279" y="283"/>
                    </a:lnTo>
                    <a:lnTo>
                      <a:pt x="2184" y="287"/>
                    </a:lnTo>
                    <a:lnTo>
                      <a:pt x="2025" y="287"/>
                    </a:lnTo>
                    <a:lnTo>
                      <a:pt x="1967" y="292"/>
                    </a:lnTo>
                    <a:lnTo>
                      <a:pt x="1922" y="292"/>
                    </a:lnTo>
                    <a:lnTo>
                      <a:pt x="1881" y="296"/>
                    </a:lnTo>
                    <a:lnTo>
                      <a:pt x="1812" y="304"/>
                    </a:lnTo>
                    <a:lnTo>
                      <a:pt x="1775" y="308"/>
                    </a:lnTo>
                    <a:lnTo>
                      <a:pt x="1725" y="312"/>
                    </a:lnTo>
                    <a:lnTo>
                      <a:pt x="1619" y="324"/>
                    </a:lnTo>
                    <a:lnTo>
                      <a:pt x="1504" y="341"/>
                    </a:lnTo>
                    <a:lnTo>
                      <a:pt x="1439" y="345"/>
                    </a:lnTo>
                    <a:lnTo>
                      <a:pt x="1377" y="357"/>
                    </a:lnTo>
                    <a:lnTo>
                      <a:pt x="1307" y="365"/>
                    </a:lnTo>
                    <a:lnTo>
                      <a:pt x="1234" y="378"/>
                    </a:lnTo>
                    <a:lnTo>
                      <a:pt x="1148" y="390"/>
                    </a:lnTo>
                    <a:lnTo>
                      <a:pt x="1049" y="406"/>
                    </a:lnTo>
                    <a:lnTo>
                      <a:pt x="840" y="443"/>
                    </a:lnTo>
                    <a:lnTo>
                      <a:pt x="734" y="460"/>
                    </a:lnTo>
                    <a:lnTo>
                      <a:pt x="631" y="480"/>
                    </a:lnTo>
                    <a:lnTo>
                      <a:pt x="537" y="497"/>
                    </a:lnTo>
                    <a:lnTo>
                      <a:pt x="492" y="501"/>
                    </a:lnTo>
                    <a:lnTo>
                      <a:pt x="459" y="509"/>
                    </a:lnTo>
                    <a:lnTo>
                      <a:pt x="390" y="521"/>
                    </a:lnTo>
                    <a:lnTo>
                      <a:pt x="328" y="534"/>
                    </a:lnTo>
                    <a:lnTo>
                      <a:pt x="267" y="542"/>
                    </a:lnTo>
                    <a:lnTo>
                      <a:pt x="222" y="554"/>
                    </a:lnTo>
                    <a:lnTo>
                      <a:pt x="176" y="562"/>
                    </a:lnTo>
                    <a:lnTo>
                      <a:pt x="103" y="570"/>
                    </a:lnTo>
                    <a:lnTo>
                      <a:pt x="78" y="575"/>
                    </a:lnTo>
                    <a:lnTo>
                      <a:pt x="49" y="575"/>
                    </a:lnTo>
                    <a:lnTo>
                      <a:pt x="21" y="566"/>
                    </a:lnTo>
                    <a:lnTo>
                      <a:pt x="4" y="558"/>
                    </a:lnTo>
                    <a:lnTo>
                      <a:pt x="0" y="538"/>
                    </a:lnTo>
                    <a:lnTo>
                      <a:pt x="0" y="497"/>
                    </a:lnTo>
                    <a:lnTo>
                      <a:pt x="0" y="488"/>
                    </a:lnTo>
                    <a:lnTo>
                      <a:pt x="17" y="468"/>
                    </a:lnTo>
                    <a:lnTo>
                      <a:pt x="25" y="452"/>
                    </a:lnTo>
                    <a:lnTo>
                      <a:pt x="62" y="423"/>
                    </a:lnTo>
                    <a:lnTo>
                      <a:pt x="74" y="419"/>
                    </a:lnTo>
                    <a:lnTo>
                      <a:pt x="115" y="402"/>
                    </a:lnTo>
                    <a:lnTo>
                      <a:pt x="160" y="386"/>
                    </a:lnTo>
                    <a:lnTo>
                      <a:pt x="213" y="361"/>
                    </a:lnTo>
                    <a:lnTo>
                      <a:pt x="275" y="337"/>
                    </a:lnTo>
                    <a:lnTo>
                      <a:pt x="340" y="312"/>
                    </a:lnTo>
                    <a:lnTo>
                      <a:pt x="488" y="263"/>
                    </a:lnTo>
                    <a:lnTo>
                      <a:pt x="566" y="238"/>
                    </a:lnTo>
                    <a:lnTo>
                      <a:pt x="640" y="222"/>
                    </a:lnTo>
                    <a:lnTo>
                      <a:pt x="947" y="156"/>
                    </a:lnTo>
                    <a:lnTo>
                      <a:pt x="1103" y="128"/>
                    </a:lnTo>
                    <a:lnTo>
                      <a:pt x="1267" y="99"/>
                    </a:lnTo>
                    <a:lnTo>
                      <a:pt x="1430" y="74"/>
                    </a:lnTo>
                    <a:lnTo>
                      <a:pt x="1594" y="54"/>
                    </a:lnTo>
                    <a:lnTo>
                      <a:pt x="1771" y="33"/>
                    </a:lnTo>
                    <a:lnTo>
                      <a:pt x="1861" y="25"/>
                    </a:lnTo>
                    <a:lnTo>
                      <a:pt x="1955" y="17"/>
                    </a:lnTo>
                    <a:lnTo>
                      <a:pt x="2053" y="9"/>
                    </a:lnTo>
                    <a:lnTo>
                      <a:pt x="2156" y="5"/>
                    </a:lnTo>
                    <a:lnTo>
                      <a:pt x="2262" y="0"/>
                    </a:lnTo>
                    <a:lnTo>
                      <a:pt x="2590" y="0"/>
                    </a:lnTo>
                    <a:lnTo>
                      <a:pt x="2820" y="9"/>
                    </a:lnTo>
                    <a:lnTo>
                      <a:pt x="2877" y="13"/>
                    </a:lnTo>
                    <a:lnTo>
                      <a:pt x="2992" y="37"/>
                    </a:lnTo>
                    <a:lnTo>
                      <a:pt x="3057" y="54"/>
                    </a:lnTo>
                    <a:lnTo>
                      <a:pt x="3094" y="74"/>
                    </a:lnTo>
                    <a:lnTo>
                      <a:pt x="3119" y="87"/>
                    </a:lnTo>
                    <a:lnTo>
                      <a:pt x="3172" y="128"/>
                    </a:lnTo>
                    <a:lnTo>
                      <a:pt x="3201" y="152"/>
                    </a:lnTo>
                    <a:lnTo>
                      <a:pt x="3229" y="181"/>
                    </a:lnTo>
                    <a:lnTo>
                      <a:pt x="3238" y="197"/>
                    </a:lnTo>
                    <a:lnTo>
                      <a:pt x="3238" y="222"/>
                    </a:lnTo>
                    <a:lnTo>
                      <a:pt x="3217" y="246"/>
                    </a:lnTo>
                    <a:lnTo>
                      <a:pt x="3189" y="267"/>
                    </a:lnTo>
                    <a:lnTo>
                      <a:pt x="3176" y="271"/>
                    </a:lnTo>
                    <a:lnTo>
                      <a:pt x="3156" y="275"/>
                    </a:lnTo>
                    <a:lnTo>
                      <a:pt x="3135" y="283"/>
                    </a:lnTo>
                    <a:lnTo>
                      <a:pt x="3102" y="283"/>
                    </a:lnTo>
                    <a:lnTo>
                      <a:pt x="3070" y="287"/>
                    </a:lnTo>
                    <a:lnTo>
                      <a:pt x="3033" y="287"/>
                    </a:lnTo>
                    <a:lnTo>
                      <a:pt x="3033" y="271"/>
                    </a:lnTo>
                    <a:lnTo>
                      <a:pt x="3070" y="271"/>
                    </a:lnTo>
                    <a:lnTo>
                      <a:pt x="3102" y="267"/>
                    </a:lnTo>
                    <a:lnTo>
                      <a:pt x="3135" y="267"/>
                    </a:lnTo>
                    <a:lnTo>
                      <a:pt x="3156" y="259"/>
                    </a:lnTo>
                    <a:lnTo>
                      <a:pt x="3176" y="255"/>
                    </a:lnTo>
                    <a:lnTo>
                      <a:pt x="3184" y="251"/>
                    </a:lnTo>
                    <a:lnTo>
                      <a:pt x="3209" y="234"/>
                    </a:lnTo>
                    <a:lnTo>
                      <a:pt x="3221" y="218"/>
                    </a:lnTo>
                    <a:lnTo>
                      <a:pt x="3221" y="205"/>
                    </a:lnTo>
                    <a:lnTo>
                      <a:pt x="3213" y="189"/>
                    </a:lnTo>
                    <a:lnTo>
                      <a:pt x="3189" y="164"/>
                    </a:lnTo>
                    <a:lnTo>
                      <a:pt x="3164" y="140"/>
                    </a:lnTo>
                    <a:lnTo>
                      <a:pt x="3131" y="115"/>
                    </a:lnTo>
                    <a:lnTo>
                      <a:pt x="3086" y="91"/>
                    </a:lnTo>
                    <a:lnTo>
                      <a:pt x="3029" y="66"/>
                    </a:lnTo>
                    <a:lnTo>
                      <a:pt x="2992" y="54"/>
                    </a:lnTo>
                    <a:lnTo>
                      <a:pt x="2877" y="29"/>
                    </a:lnTo>
                    <a:lnTo>
                      <a:pt x="2820" y="25"/>
                    </a:lnTo>
                    <a:lnTo>
                      <a:pt x="2590" y="17"/>
                    </a:lnTo>
                    <a:lnTo>
                      <a:pt x="2262" y="17"/>
                    </a:lnTo>
                    <a:lnTo>
                      <a:pt x="2156" y="21"/>
                    </a:lnTo>
                    <a:lnTo>
                      <a:pt x="2053" y="25"/>
                    </a:lnTo>
                    <a:lnTo>
                      <a:pt x="1955" y="33"/>
                    </a:lnTo>
                    <a:lnTo>
                      <a:pt x="1861" y="41"/>
                    </a:lnTo>
                    <a:lnTo>
                      <a:pt x="1771" y="50"/>
                    </a:lnTo>
                    <a:lnTo>
                      <a:pt x="1594" y="70"/>
                    </a:lnTo>
                    <a:lnTo>
                      <a:pt x="1430" y="91"/>
                    </a:lnTo>
                    <a:lnTo>
                      <a:pt x="1267" y="115"/>
                    </a:lnTo>
                    <a:lnTo>
                      <a:pt x="1103" y="144"/>
                    </a:lnTo>
                    <a:lnTo>
                      <a:pt x="947" y="173"/>
                    </a:lnTo>
                    <a:lnTo>
                      <a:pt x="640" y="238"/>
                    </a:lnTo>
                    <a:lnTo>
                      <a:pt x="566" y="255"/>
                    </a:lnTo>
                    <a:lnTo>
                      <a:pt x="488" y="279"/>
                    </a:lnTo>
                    <a:lnTo>
                      <a:pt x="340" y="328"/>
                    </a:lnTo>
                    <a:lnTo>
                      <a:pt x="275" y="353"/>
                    </a:lnTo>
                    <a:lnTo>
                      <a:pt x="217" y="378"/>
                    </a:lnTo>
                    <a:lnTo>
                      <a:pt x="164" y="402"/>
                    </a:lnTo>
                    <a:lnTo>
                      <a:pt x="119" y="419"/>
                    </a:lnTo>
                    <a:lnTo>
                      <a:pt x="82" y="435"/>
                    </a:lnTo>
                    <a:lnTo>
                      <a:pt x="53" y="447"/>
                    </a:lnTo>
                    <a:lnTo>
                      <a:pt x="37" y="460"/>
                    </a:lnTo>
                    <a:lnTo>
                      <a:pt x="29" y="476"/>
                    </a:lnTo>
                    <a:lnTo>
                      <a:pt x="17" y="493"/>
                    </a:lnTo>
                    <a:lnTo>
                      <a:pt x="17" y="497"/>
                    </a:lnTo>
                    <a:lnTo>
                      <a:pt x="17" y="538"/>
                    </a:lnTo>
                    <a:lnTo>
                      <a:pt x="17" y="546"/>
                    </a:lnTo>
                    <a:lnTo>
                      <a:pt x="33" y="554"/>
                    </a:lnTo>
                    <a:lnTo>
                      <a:pt x="49" y="558"/>
                    </a:lnTo>
                    <a:lnTo>
                      <a:pt x="78" y="558"/>
                    </a:lnTo>
                    <a:lnTo>
                      <a:pt x="103" y="554"/>
                    </a:lnTo>
                    <a:lnTo>
                      <a:pt x="176" y="546"/>
                    </a:lnTo>
                    <a:lnTo>
                      <a:pt x="222" y="538"/>
                    </a:lnTo>
                    <a:lnTo>
                      <a:pt x="267" y="525"/>
                    </a:lnTo>
                    <a:lnTo>
                      <a:pt x="328" y="517"/>
                    </a:lnTo>
                    <a:lnTo>
                      <a:pt x="390" y="505"/>
                    </a:lnTo>
                    <a:lnTo>
                      <a:pt x="459" y="493"/>
                    </a:lnTo>
                    <a:lnTo>
                      <a:pt x="492" y="484"/>
                    </a:lnTo>
                    <a:lnTo>
                      <a:pt x="537" y="480"/>
                    </a:lnTo>
                    <a:lnTo>
                      <a:pt x="631" y="464"/>
                    </a:lnTo>
                    <a:lnTo>
                      <a:pt x="734" y="443"/>
                    </a:lnTo>
                    <a:lnTo>
                      <a:pt x="840" y="427"/>
                    </a:lnTo>
                    <a:lnTo>
                      <a:pt x="1049" y="390"/>
                    </a:lnTo>
                    <a:lnTo>
                      <a:pt x="1148" y="374"/>
                    </a:lnTo>
                    <a:lnTo>
                      <a:pt x="1234" y="361"/>
                    </a:lnTo>
                    <a:lnTo>
                      <a:pt x="1307" y="349"/>
                    </a:lnTo>
                    <a:lnTo>
                      <a:pt x="1377" y="341"/>
                    </a:lnTo>
                    <a:lnTo>
                      <a:pt x="1439" y="328"/>
                    </a:lnTo>
                    <a:lnTo>
                      <a:pt x="1504" y="324"/>
                    </a:lnTo>
                    <a:lnTo>
                      <a:pt x="1619" y="308"/>
                    </a:lnTo>
                    <a:lnTo>
                      <a:pt x="1725" y="296"/>
                    </a:lnTo>
                    <a:lnTo>
                      <a:pt x="1775" y="292"/>
                    </a:lnTo>
                    <a:lnTo>
                      <a:pt x="1812" y="287"/>
                    </a:lnTo>
                    <a:lnTo>
                      <a:pt x="1881" y="279"/>
                    </a:lnTo>
                    <a:lnTo>
                      <a:pt x="1922" y="275"/>
                    </a:lnTo>
                    <a:lnTo>
                      <a:pt x="1967" y="275"/>
                    </a:lnTo>
                    <a:lnTo>
                      <a:pt x="2025" y="271"/>
                    </a:lnTo>
                    <a:lnTo>
                      <a:pt x="2184" y="271"/>
                    </a:lnTo>
                    <a:lnTo>
                      <a:pt x="2279" y="267"/>
                    </a:lnTo>
                    <a:lnTo>
                      <a:pt x="2746" y="267"/>
                    </a:lnTo>
                    <a:lnTo>
                      <a:pt x="2885" y="271"/>
                    </a:lnTo>
                    <a:lnTo>
                      <a:pt x="2885" y="2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0" name="Rectangle 446">
                <a:extLst>
                  <a:ext uri="{FF2B5EF4-FFF2-40B4-BE49-F238E27FC236}">
                    <a16:creationId xmlns:a16="http://schemas.microsoft.com/office/drawing/2014/main" id="{32BCD1E9-C023-AE7A-5ABB-982A33E40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1856"/>
                <a:ext cx="14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1" name="Freeform 447">
                <a:extLst>
                  <a:ext uri="{FF2B5EF4-FFF2-40B4-BE49-F238E27FC236}">
                    <a16:creationId xmlns:a16="http://schemas.microsoft.com/office/drawing/2014/main" id="{C4BDCB42-6313-1106-B31E-87B4FEA5A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5" y="1303"/>
                <a:ext cx="1242" cy="775"/>
              </a:xfrm>
              <a:custGeom>
                <a:avLst/>
                <a:gdLst>
                  <a:gd name="T0" fmla="*/ 0 w 1242"/>
                  <a:gd name="T1" fmla="*/ 151 h 775"/>
                  <a:gd name="T2" fmla="*/ 181 w 1242"/>
                  <a:gd name="T3" fmla="*/ 766 h 775"/>
                  <a:gd name="T4" fmla="*/ 1209 w 1242"/>
                  <a:gd name="T5" fmla="*/ 775 h 775"/>
                  <a:gd name="T6" fmla="*/ 1242 w 1242"/>
                  <a:gd name="T7" fmla="*/ 16 h 775"/>
                  <a:gd name="T8" fmla="*/ 1045 w 1242"/>
                  <a:gd name="T9" fmla="*/ 0 h 775"/>
                  <a:gd name="T10" fmla="*/ 0 w 1242"/>
                  <a:gd name="T11" fmla="*/ 151 h 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2" h="775">
                    <a:moveTo>
                      <a:pt x="0" y="151"/>
                    </a:moveTo>
                    <a:lnTo>
                      <a:pt x="181" y="766"/>
                    </a:lnTo>
                    <a:lnTo>
                      <a:pt x="1209" y="775"/>
                    </a:lnTo>
                    <a:lnTo>
                      <a:pt x="1242" y="16"/>
                    </a:lnTo>
                    <a:lnTo>
                      <a:pt x="1045" y="0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2" name="Freeform 448">
                <a:extLst>
                  <a:ext uri="{FF2B5EF4-FFF2-40B4-BE49-F238E27FC236}">
                    <a16:creationId xmlns:a16="http://schemas.microsoft.com/office/drawing/2014/main" id="{4455A4B4-8C6C-7F6E-AF13-DDCA28991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5" y="2574"/>
                <a:ext cx="664" cy="213"/>
              </a:xfrm>
              <a:custGeom>
                <a:avLst/>
                <a:gdLst>
                  <a:gd name="T0" fmla="*/ 664 w 664"/>
                  <a:gd name="T1" fmla="*/ 16 h 213"/>
                  <a:gd name="T2" fmla="*/ 0 w 664"/>
                  <a:gd name="T3" fmla="*/ 213 h 213"/>
                  <a:gd name="T4" fmla="*/ 0 w 664"/>
                  <a:gd name="T5" fmla="*/ 196 h 213"/>
                  <a:gd name="T6" fmla="*/ 664 w 664"/>
                  <a:gd name="T7" fmla="*/ 0 h 213"/>
                  <a:gd name="T8" fmla="*/ 664 w 664"/>
                  <a:gd name="T9" fmla="*/ 16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4" h="213">
                    <a:moveTo>
                      <a:pt x="664" y="16"/>
                    </a:moveTo>
                    <a:lnTo>
                      <a:pt x="0" y="213"/>
                    </a:lnTo>
                    <a:lnTo>
                      <a:pt x="0" y="196"/>
                    </a:lnTo>
                    <a:lnTo>
                      <a:pt x="664" y="0"/>
                    </a:lnTo>
                    <a:lnTo>
                      <a:pt x="664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3" name="Rectangle 449">
                <a:extLst>
                  <a:ext uri="{FF2B5EF4-FFF2-40B4-BE49-F238E27FC236}">
                    <a16:creationId xmlns:a16="http://schemas.microsoft.com/office/drawing/2014/main" id="{B661935B-50DD-7CED-53A2-800B809F7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4" name="Rectangle 450">
                <a:extLst>
                  <a:ext uri="{FF2B5EF4-FFF2-40B4-BE49-F238E27FC236}">
                    <a16:creationId xmlns:a16="http://schemas.microsoft.com/office/drawing/2014/main" id="{1D883FB9-460F-F1C3-918E-726875C8F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5" name="Rectangle 451">
                <a:extLst>
                  <a:ext uri="{FF2B5EF4-FFF2-40B4-BE49-F238E27FC236}">
                    <a16:creationId xmlns:a16="http://schemas.microsoft.com/office/drawing/2014/main" id="{C1B54FE8-C11D-BD00-0339-9EF6ABFD3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6" name="Rectangle 452">
                <a:extLst>
                  <a:ext uri="{FF2B5EF4-FFF2-40B4-BE49-F238E27FC236}">
                    <a16:creationId xmlns:a16="http://schemas.microsoft.com/office/drawing/2014/main" id="{2B4C9D6F-5A79-54A6-229D-39FF9BFDD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7" name="Rectangle 453">
                <a:extLst>
                  <a:ext uri="{FF2B5EF4-FFF2-40B4-BE49-F238E27FC236}">
                    <a16:creationId xmlns:a16="http://schemas.microsoft.com/office/drawing/2014/main" id="{07D66FD1-8B81-C8E6-1120-BD65E8E14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8" name="Rectangle 454">
                <a:extLst>
                  <a:ext uri="{FF2B5EF4-FFF2-40B4-BE49-F238E27FC236}">
                    <a16:creationId xmlns:a16="http://schemas.microsoft.com/office/drawing/2014/main" id="{03753D53-6197-6F27-76CA-2AD7ACE76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9" name="Rectangle 455">
                <a:extLst>
                  <a:ext uri="{FF2B5EF4-FFF2-40B4-BE49-F238E27FC236}">
                    <a16:creationId xmlns:a16="http://schemas.microsoft.com/office/drawing/2014/main" id="{B4C8319D-901A-689D-C59D-B99048E08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0" name="Rectangle 456">
                <a:extLst>
                  <a:ext uri="{FF2B5EF4-FFF2-40B4-BE49-F238E27FC236}">
                    <a16:creationId xmlns:a16="http://schemas.microsoft.com/office/drawing/2014/main" id="{81967722-4C25-9F99-F044-8167B7794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1" name="Rectangle 457">
                <a:extLst>
                  <a:ext uri="{FF2B5EF4-FFF2-40B4-BE49-F238E27FC236}">
                    <a16:creationId xmlns:a16="http://schemas.microsoft.com/office/drawing/2014/main" id="{7350C96F-C01F-5949-313B-B94414526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2" name="Rectangle 458">
                <a:extLst>
                  <a:ext uri="{FF2B5EF4-FFF2-40B4-BE49-F238E27FC236}">
                    <a16:creationId xmlns:a16="http://schemas.microsoft.com/office/drawing/2014/main" id="{6D642607-54AC-6433-739D-A42CA5BEF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3" name="Rectangle 459">
                <a:extLst>
                  <a:ext uri="{FF2B5EF4-FFF2-40B4-BE49-F238E27FC236}">
                    <a16:creationId xmlns:a16="http://schemas.microsoft.com/office/drawing/2014/main" id="{E537CA3E-37B2-4E87-BC8D-46188B060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4" name="Rectangle 460">
                <a:extLst>
                  <a:ext uri="{FF2B5EF4-FFF2-40B4-BE49-F238E27FC236}">
                    <a16:creationId xmlns:a16="http://schemas.microsoft.com/office/drawing/2014/main" id="{4B3B5977-D9F8-937B-B564-956369387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5" name="Rectangle 461">
                <a:extLst>
                  <a:ext uri="{FF2B5EF4-FFF2-40B4-BE49-F238E27FC236}">
                    <a16:creationId xmlns:a16="http://schemas.microsoft.com/office/drawing/2014/main" id="{20E4A649-5D3F-DDFE-A3C6-33E88CD5D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6" name="Rectangle 462">
                <a:extLst>
                  <a:ext uri="{FF2B5EF4-FFF2-40B4-BE49-F238E27FC236}">
                    <a16:creationId xmlns:a16="http://schemas.microsoft.com/office/drawing/2014/main" id="{7E487511-1DD9-4914-C4B0-6D239B769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7" name="Rectangle 463">
                <a:extLst>
                  <a:ext uri="{FF2B5EF4-FFF2-40B4-BE49-F238E27FC236}">
                    <a16:creationId xmlns:a16="http://schemas.microsoft.com/office/drawing/2014/main" id="{2165C7EE-6514-5342-977F-B8650EABE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8" name="Rectangle 464">
                <a:extLst>
                  <a:ext uri="{FF2B5EF4-FFF2-40B4-BE49-F238E27FC236}">
                    <a16:creationId xmlns:a16="http://schemas.microsoft.com/office/drawing/2014/main" id="{47644B6E-6D20-1D85-588E-E3639B118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9" name="Rectangle 465">
                <a:extLst>
                  <a:ext uri="{FF2B5EF4-FFF2-40B4-BE49-F238E27FC236}">
                    <a16:creationId xmlns:a16="http://schemas.microsoft.com/office/drawing/2014/main" id="{425035B4-5506-0747-7450-03C773894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0" name="Rectangle 466">
                <a:extLst>
                  <a:ext uri="{FF2B5EF4-FFF2-40B4-BE49-F238E27FC236}">
                    <a16:creationId xmlns:a16="http://schemas.microsoft.com/office/drawing/2014/main" id="{C1ECECD5-CF45-7818-70C4-E0C6FA609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1" name="Rectangle 467">
                <a:extLst>
                  <a:ext uri="{FF2B5EF4-FFF2-40B4-BE49-F238E27FC236}">
                    <a16:creationId xmlns:a16="http://schemas.microsoft.com/office/drawing/2014/main" id="{DA57D789-4812-C32F-41DC-84C2F0D02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3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2" name="Rectangle 468">
                <a:extLst>
                  <a:ext uri="{FF2B5EF4-FFF2-40B4-BE49-F238E27FC236}">
                    <a16:creationId xmlns:a16="http://schemas.microsoft.com/office/drawing/2014/main" id="{A766162B-FE75-8CDE-CB49-50187853B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3" name="Rectangle 469">
                <a:extLst>
                  <a:ext uri="{FF2B5EF4-FFF2-40B4-BE49-F238E27FC236}">
                    <a16:creationId xmlns:a16="http://schemas.microsoft.com/office/drawing/2014/main" id="{C793CE6B-DD6D-53FF-971A-0EA6EF41F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4" name="Rectangle 470">
                <a:extLst>
                  <a:ext uri="{FF2B5EF4-FFF2-40B4-BE49-F238E27FC236}">
                    <a16:creationId xmlns:a16="http://schemas.microsoft.com/office/drawing/2014/main" id="{42D1F9DC-02C7-E52C-6BED-A7399B8F5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5" name="Rectangle 471">
                <a:extLst>
                  <a:ext uri="{FF2B5EF4-FFF2-40B4-BE49-F238E27FC236}">
                    <a16:creationId xmlns:a16="http://schemas.microsoft.com/office/drawing/2014/main" id="{8C0F2295-690E-3BFD-53B6-B5CE92700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6" name="Rectangle 472">
                <a:extLst>
                  <a:ext uri="{FF2B5EF4-FFF2-40B4-BE49-F238E27FC236}">
                    <a16:creationId xmlns:a16="http://schemas.microsoft.com/office/drawing/2014/main" id="{F81B998C-BDCA-4D98-27D3-0407B1360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7" name="Rectangle 473">
                <a:extLst>
                  <a:ext uri="{FF2B5EF4-FFF2-40B4-BE49-F238E27FC236}">
                    <a16:creationId xmlns:a16="http://schemas.microsoft.com/office/drawing/2014/main" id="{999B9EFD-4301-60AD-0BD1-B2F55E0E9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5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8" name="Rectangle 474">
                <a:extLst>
                  <a:ext uri="{FF2B5EF4-FFF2-40B4-BE49-F238E27FC236}">
                    <a16:creationId xmlns:a16="http://schemas.microsoft.com/office/drawing/2014/main" id="{CF4F4564-F7BA-4CB7-AA22-06838EB48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9" name="Rectangle 475">
                <a:extLst>
                  <a:ext uri="{FF2B5EF4-FFF2-40B4-BE49-F238E27FC236}">
                    <a16:creationId xmlns:a16="http://schemas.microsoft.com/office/drawing/2014/main" id="{BDF95B6E-CDF3-5CA1-18E5-7D6C834C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0" name="Rectangle 476">
                <a:extLst>
                  <a:ext uri="{FF2B5EF4-FFF2-40B4-BE49-F238E27FC236}">
                    <a16:creationId xmlns:a16="http://schemas.microsoft.com/office/drawing/2014/main" id="{9E7F66A5-ED96-E65E-BAE2-1D065EBB5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1" name="Rectangle 477">
                <a:extLst>
                  <a:ext uri="{FF2B5EF4-FFF2-40B4-BE49-F238E27FC236}">
                    <a16:creationId xmlns:a16="http://schemas.microsoft.com/office/drawing/2014/main" id="{C326487D-D770-9CC1-45B9-45AF4EDC8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2" name="Rectangle 478">
                <a:extLst>
                  <a:ext uri="{FF2B5EF4-FFF2-40B4-BE49-F238E27FC236}">
                    <a16:creationId xmlns:a16="http://schemas.microsoft.com/office/drawing/2014/main" id="{CAD92B3A-39E9-8643-E935-52CD86014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3" name="Rectangle 479">
                <a:extLst>
                  <a:ext uri="{FF2B5EF4-FFF2-40B4-BE49-F238E27FC236}">
                    <a16:creationId xmlns:a16="http://schemas.microsoft.com/office/drawing/2014/main" id="{FA529FBD-4D10-DCC7-DA16-D1A698081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4" name="Rectangle 480">
                <a:extLst>
                  <a:ext uri="{FF2B5EF4-FFF2-40B4-BE49-F238E27FC236}">
                    <a16:creationId xmlns:a16="http://schemas.microsoft.com/office/drawing/2014/main" id="{807B0BFF-3409-DE5A-F7BC-D7B7E5789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5" name="Rectangle 481">
                <a:extLst>
                  <a:ext uri="{FF2B5EF4-FFF2-40B4-BE49-F238E27FC236}">
                    <a16:creationId xmlns:a16="http://schemas.microsoft.com/office/drawing/2014/main" id="{CC92A5DA-1AFC-D560-B8C0-3EE412561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6" name="Rectangle 482">
                <a:extLst>
                  <a:ext uri="{FF2B5EF4-FFF2-40B4-BE49-F238E27FC236}">
                    <a16:creationId xmlns:a16="http://schemas.microsoft.com/office/drawing/2014/main" id="{0D51D5A5-9E87-D444-5F45-FB59EC58D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7" name="Rectangle 483">
                <a:extLst>
                  <a:ext uri="{FF2B5EF4-FFF2-40B4-BE49-F238E27FC236}">
                    <a16:creationId xmlns:a16="http://schemas.microsoft.com/office/drawing/2014/main" id="{C00F2558-9FB2-DB51-5D0D-ECA03316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8" name="Rectangle 484">
                <a:extLst>
                  <a:ext uri="{FF2B5EF4-FFF2-40B4-BE49-F238E27FC236}">
                    <a16:creationId xmlns:a16="http://schemas.microsoft.com/office/drawing/2014/main" id="{79677831-7BC1-6FC8-0E2C-94D97EE2A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9" name="Rectangle 485">
                <a:extLst>
                  <a:ext uri="{FF2B5EF4-FFF2-40B4-BE49-F238E27FC236}">
                    <a16:creationId xmlns:a16="http://schemas.microsoft.com/office/drawing/2014/main" id="{942A938A-2BD9-831A-2B8A-6EA64C72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0" name="Rectangle 486">
                <a:extLst>
                  <a:ext uri="{FF2B5EF4-FFF2-40B4-BE49-F238E27FC236}">
                    <a16:creationId xmlns:a16="http://schemas.microsoft.com/office/drawing/2014/main" id="{AB552EB4-A991-B546-50A7-037163580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1" name="Rectangle 487">
                <a:extLst>
                  <a:ext uri="{FF2B5EF4-FFF2-40B4-BE49-F238E27FC236}">
                    <a16:creationId xmlns:a16="http://schemas.microsoft.com/office/drawing/2014/main" id="{BC84CC1F-28AA-4804-3FB1-2E4D7C733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2" name="Rectangle 488">
                <a:extLst>
                  <a:ext uri="{FF2B5EF4-FFF2-40B4-BE49-F238E27FC236}">
                    <a16:creationId xmlns:a16="http://schemas.microsoft.com/office/drawing/2014/main" id="{7F261044-C8A6-AF86-AE35-CA026A03E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3" name="Rectangle 489">
                <a:extLst>
                  <a:ext uri="{FF2B5EF4-FFF2-40B4-BE49-F238E27FC236}">
                    <a16:creationId xmlns:a16="http://schemas.microsoft.com/office/drawing/2014/main" id="{9AEE871B-4B07-7597-FE4D-4623DD8A5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4" name="Rectangle 490">
                <a:extLst>
                  <a:ext uri="{FF2B5EF4-FFF2-40B4-BE49-F238E27FC236}">
                    <a16:creationId xmlns:a16="http://schemas.microsoft.com/office/drawing/2014/main" id="{431ED195-0C37-F32C-6D88-8105D4749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5" name="Rectangle 491">
                <a:extLst>
                  <a:ext uri="{FF2B5EF4-FFF2-40B4-BE49-F238E27FC236}">
                    <a16:creationId xmlns:a16="http://schemas.microsoft.com/office/drawing/2014/main" id="{88DA1F15-FD9D-F21D-9CA2-0A6E0ACD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6" name="Rectangle 492">
                <a:extLst>
                  <a:ext uri="{FF2B5EF4-FFF2-40B4-BE49-F238E27FC236}">
                    <a16:creationId xmlns:a16="http://schemas.microsoft.com/office/drawing/2014/main" id="{8EFC020B-DD25-00FA-2416-9AC6C08A9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7" name="Rectangle 493">
                <a:extLst>
                  <a:ext uri="{FF2B5EF4-FFF2-40B4-BE49-F238E27FC236}">
                    <a16:creationId xmlns:a16="http://schemas.microsoft.com/office/drawing/2014/main" id="{5B6876DF-46BA-2A99-5830-AF9EDC7D9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8" name="Rectangle 494">
                <a:extLst>
                  <a:ext uri="{FF2B5EF4-FFF2-40B4-BE49-F238E27FC236}">
                    <a16:creationId xmlns:a16="http://schemas.microsoft.com/office/drawing/2014/main" id="{C640C567-7F84-AC46-648D-C524524A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9" name="Rectangle 495">
                <a:extLst>
                  <a:ext uri="{FF2B5EF4-FFF2-40B4-BE49-F238E27FC236}">
                    <a16:creationId xmlns:a16="http://schemas.microsoft.com/office/drawing/2014/main" id="{8F30A483-14FA-D7D4-F760-283EFC63F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0" name="Rectangle 496">
                <a:extLst>
                  <a:ext uri="{FF2B5EF4-FFF2-40B4-BE49-F238E27FC236}">
                    <a16:creationId xmlns:a16="http://schemas.microsoft.com/office/drawing/2014/main" id="{B75D010D-4FE9-7C2B-7C31-201EE30FC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1" name="Rectangle 497">
                <a:extLst>
                  <a:ext uri="{FF2B5EF4-FFF2-40B4-BE49-F238E27FC236}">
                    <a16:creationId xmlns:a16="http://schemas.microsoft.com/office/drawing/2014/main" id="{4FDD3749-5C73-8484-6F71-CB6D89C3D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2" name="Rectangle 498">
                <a:extLst>
                  <a:ext uri="{FF2B5EF4-FFF2-40B4-BE49-F238E27FC236}">
                    <a16:creationId xmlns:a16="http://schemas.microsoft.com/office/drawing/2014/main" id="{63D03C63-3E06-AB92-C1EE-8339B3C43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3" name="Rectangle 499">
                <a:extLst>
                  <a:ext uri="{FF2B5EF4-FFF2-40B4-BE49-F238E27FC236}">
                    <a16:creationId xmlns:a16="http://schemas.microsoft.com/office/drawing/2014/main" id="{787660F0-979E-83EF-62A4-F4A9F49AC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4" name="Rectangle 500">
                <a:extLst>
                  <a:ext uri="{FF2B5EF4-FFF2-40B4-BE49-F238E27FC236}">
                    <a16:creationId xmlns:a16="http://schemas.microsoft.com/office/drawing/2014/main" id="{60246BB0-F3A8-9FB2-22AE-0B1C3FCC2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5" name="Rectangle 501">
                <a:extLst>
                  <a:ext uri="{FF2B5EF4-FFF2-40B4-BE49-F238E27FC236}">
                    <a16:creationId xmlns:a16="http://schemas.microsoft.com/office/drawing/2014/main" id="{2FF96CA0-8AD8-4415-A647-2EF9F973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4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6" name="Rectangle 502">
                <a:extLst>
                  <a:ext uri="{FF2B5EF4-FFF2-40B4-BE49-F238E27FC236}">
                    <a16:creationId xmlns:a16="http://schemas.microsoft.com/office/drawing/2014/main" id="{B5DAB33D-6785-CB0E-EF0D-20567052D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7" name="Rectangle 503">
                <a:extLst>
                  <a:ext uri="{FF2B5EF4-FFF2-40B4-BE49-F238E27FC236}">
                    <a16:creationId xmlns:a16="http://schemas.microsoft.com/office/drawing/2014/main" id="{BF830173-D41B-C135-436E-63DDE9804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8" name="Rectangle 504">
                <a:extLst>
                  <a:ext uri="{FF2B5EF4-FFF2-40B4-BE49-F238E27FC236}">
                    <a16:creationId xmlns:a16="http://schemas.microsoft.com/office/drawing/2014/main" id="{7CF7E702-D352-0AC0-C941-C0E9DAE2D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9" name="Rectangle 505">
                <a:extLst>
                  <a:ext uri="{FF2B5EF4-FFF2-40B4-BE49-F238E27FC236}">
                    <a16:creationId xmlns:a16="http://schemas.microsoft.com/office/drawing/2014/main" id="{06603858-6F69-238E-2271-E7EC90F40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0" name="Rectangle 506">
                <a:extLst>
                  <a:ext uri="{FF2B5EF4-FFF2-40B4-BE49-F238E27FC236}">
                    <a16:creationId xmlns:a16="http://schemas.microsoft.com/office/drawing/2014/main" id="{496974CF-583C-47DF-3592-CD4E9DABB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1" name="Rectangle 507">
                <a:extLst>
                  <a:ext uri="{FF2B5EF4-FFF2-40B4-BE49-F238E27FC236}">
                    <a16:creationId xmlns:a16="http://schemas.microsoft.com/office/drawing/2014/main" id="{027041AE-1493-54B1-35E7-1E0CD0336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2" name="Rectangle 508">
                <a:extLst>
                  <a:ext uri="{FF2B5EF4-FFF2-40B4-BE49-F238E27FC236}">
                    <a16:creationId xmlns:a16="http://schemas.microsoft.com/office/drawing/2014/main" id="{2A0D6E57-CB16-1D37-707E-C3DCFEE0F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3" name="Rectangle 509">
                <a:extLst>
                  <a:ext uri="{FF2B5EF4-FFF2-40B4-BE49-F238E27FC236}">
                    <a16:creationId xmlns:a16="http://schemas.microsoft.com/office/drawing/2014/main" id="{398EFFA6-F92B-163C-AFBE-B7CA1C814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4" name="Rectangle 510">
                <a:extLst>
                  <a:ext uri="{FF2B5EF4-FFF2-40B4-BE49-F238E27FC236}">
                    <a16:creationId xmlns:a16="http://schemas.microsoft.com/office/drawing/2014/main" id="{697B60DD-0BCD-5CF0-E60B-AADD70EB5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5" name="Rectangle 511">
                <a:extLst>
                  <a:ext uri="{FF2B5EF4-FFF2-40B4-BE49-F238E27FC236}">
                    <a16:creationId xmlns:a16="http://schemas.microsoft.com/office/drawing/2014/main" id="{355C97D6-700E-D470-CFBF-AA0DE95F4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6" name="Rectangle 512">
                <a:extLst>
                  <a:ext uri="{FF2B5EF4-FFF2-40B4-BE49-F238E27FC236}">
                    <a16:creationId xmlns:a16="http://schemas.microsoft.com/office/drawing/2014/main" id="{0B36DF86-1797-C837-20E8-FAAA8A496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7" name="Rectangle 513">
                <a:extLst>
                  <a:ext uri="{FF2B5EF4-FFF2-40B4-BE49-F238E27FC236}">
                    <a16:creationId xmlns:a16="http://schemas.microsoft.com/office/drawing/2014/main" id="{70439B88-B9EC-09F9-25CC-D26D7B3A7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8" name="Rectangle 514">
                <a:extLst>
                  <a:ext uri="{FF2B5EF4-FFF2-40B4-BE49-F238E27FC236}">
                    <a16:creationId xmlns:a16="http://schemas.microsoft.com/office/drawing/2014/main" id="{42415286-9B30-840D-FB18-1B6B270AA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9" name="Rectangle 515">
                <a:extLst>
                  <a:ext uri="{FF2B5EF4-FFF2-40B4-BE49-F238E27FC236}">
                    <a16:creationId xmlns:a16="http://schemas.microsoft.com/office/drawing/2014/main" id="{07159D21-A97E-F5DE-7D9E-CFD5E8545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0" name="Rectangle 516">
                <a:extLst>
                  <a:ext uri="{FF2B5EF4-FFF2-40B4-BE49-F238E27FC236}">
                    <a16:creationId xmlns:a16="http://schemas.microsoft.com/office/drawing/2014/main" id="{E4F0C4CF-2648-AB05-7F96-8CA5026D8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1" name="Rectangle 517">
                <a:extLst>
                  <a:ext uri="{FF2B5EF4-FFF2-40B4-BE49-F238E27FC236}">
                    <a16:creationId xmlns:a16="http://schemas.microsoft.com/office/drawing/2014/main" id="{E20F03A7-BCF1-D028-CB43-20B22F297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2" name="Rectangle 518">
                <a:extLst>
                  <a:ext uri="{FF2B5EF4-FFF2-40B4-BE49-F238E27FC236}">
                    <a16:creationId xmlns:a16="http://schemas.microsoft.com/office/drawing/2014/main" id="{0AA85071-698D-FFE7-DF39-42F6097A6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1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3" name="Rectangle 519">
                <a:extLst>
                  <a:ext uri="{FF2B5EF4-FFF2-40B4-BE49-F238E27FC236}">
                    <a16:creationId xmlns:a16="http://schemas.microsoft.com/office/drawing/2014/main" id="{B68FBC35-3E67-D5FB-0B99-8F96C3928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4" name="Rectangle 520">
                <a:extLst>
                  <a:ext uri="{FF2B5EF4-FFF2-40B4-BE49-F238E27FC236}">
                    <a16:creationId xmlns:a16="http://schemas.microsoft.com/office/drawing/2014/main" id="{92C30F69-3580-D5B3-9A87-18CE959D8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5" name="Rectangle 521">
                <a:extLst>
                  <a:ext uri="{FF2B5EF4-FFF2-40B4-BE49-F238E27FC236}">
                    <a16:creationId xmlns:a16="http://schemas.microsoft.com/office/drawing/2014/main" id="{676988AF-7A06-AD35-6561-D02B6F9D0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6" name="Rectangle 522">
                <a:extLst>
                  <a:ext uri="{FF2B5EF4-FFF2-40B4-BE49-F238E27FC236}">
                    <a16:creationId xmlns:a16="http://schemas.microsoft.com/office/drawing/2014/main" id="{9F005300-4B55-D2CF-8C5F-4BF45AFFA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7" name="Rectangle 523">
                <a:extLst>
                  <a:ext uri="{FF2B5EF4-FFF2-40B4-BE49-F238E27FC236}">
                    <a16:creationId xmlns:a16="http://schemas.microsoft.com/office/drawing/2014/main" id="{CD835C74-783D-D23B-F38E-29173CD69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8" name="Rectangle 524">
                <a:extLst>
                  <a:ext uri="{FF2B5EF4-FFF2-40B4-BE49-F238E27FC236}">
                    <a16:creationId xmlns:a16="http://schemas.microsoft.com/office/drawing/2014/main" id="{732E6B0C-1EFF-23E8-9648-EE1476B52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3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9" name="Rectangle 525">
                <a:extLst>
                  <a:ext uri="{FF2B5EF4-FFF2-40B4-BE49-F238E27FC236}">
                    <a16:creationId xmlns:a16="http://schemas.microsoft.com/office/drawing/2014/main" id="{CBE2B010-F416-17DB-C503-9DC139AA0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0" name="Rectangle 526">
                <a:extLst>
                  <a:ext uri="{FF2B5EF4-FFF2-40B4-BE49-F238E27FC236}">
                    <a16:creationId xmlns:a16="http://schemas.microsoft.com/office/drawing/2014/main" id="{46FBE8A6-B1EA-F3A3-5CED-1ED126D64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1" name="Rectangle 527">
                <a:extLst>
                  <a:ext uri="{FF2B5EF4-FFF2-40B4-BE49-F238E27FC236}">
                    <a16:creationId xmlns:a16="http://schemas.microsoft.com/office/drawing/2014/main" id="{6F45A1E7-486F-170D-2E96-8CD397F5E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2" name="Rectangle 528">
                <a:extLst>
                  <a:ext uri="{FF2B5EF4-FFF2-40B4-BE49-F238E27FC236}">
                    <a16:creationId xmlns:a16="http://schemas.microsoft.com/office/drawing/2014/main" id="{789E0934-A9A8-A1FB-40F7-F64DF5835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2192"/>
                <a:ext cx="8" cy="59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3" name="Freeform 529">
                <a:extLst>
                  <a:ext uri="{FF2B5EF4-FFF2-40B4-BE49-F238E27FC236}">
                    <a16:creationId xmlns:a16="http://schemas.microsoft.com/office/drawing/2014/main" id="{91C094FC-516F-C0CD-E3E5-6B60C5013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6" y="234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4" name="Freeform 530">
                <a:extLst>
                  <a:ext uri="{FF2B5EF4-FFF2-40B4-BE49-F238E27FC236}">
                    <a16:creationId xmlns:a16="http://schemas.microsoft.com/office/drawing/2014/main" id="{3E4EA571-3D88-F6ED-0D59-8AEA0A04D0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7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5" name="Freeform 531">
                <a:extLst>
                  <a:ext uri="{FF2B5EF4-FFF2-40B4-BE49-F238E27FC236}">
                    <a16:creationId xmlns:a16="http://schemas.microsoft.com/office/drawing/2014/main" id="{38B263F3-F27C-E99C-5704-3FFA340E9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32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6" name="Freeform 532">
                <a:extLst>
                  <a:ext uri="{FF2B5EF4-FFF2-40B4-BE49-F238E27FC236}">
                    <a16:creationId xmlns:a16="http://schemas.microsoft.com/office/drawing/2014/main" id="{632EEB1C-ED9B-A574-D187-4CED05B41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0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7" name="Rectangle 533">
                <a:extLst>
                  <a:ext uri="{FF2B5EF4-FFF2-40B4-BE49-F238E27FC236}">
                    <a16:creationId xmlns:a16="http://schemas.microsoft.com/office/drawing/2014/main" id="{A9A94DC4-0E12-EDB9-E55E-1F752B6E6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31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8" name="Freeform 534">
                <a:extLst>
                  <a:ext uri="{FF2B5EF4-FFF2-40B4-BE49-F238E27FC236}">
                    <a16:creationId xmlns:a16="http://schemas.microsoft.com/office/drawing/2014/main" id="{19A83E8E-544F-3374-5B99-3A3FB5820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3" y="2311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9" name="Rectangle 535">
                <a:extLst>
                  <a:ext uri="{FF2B5EF4-FFF2-40B4-BE49-F238E27FC236}">
                    <a16:creationId xmlns:a16="http://schemas.microsoft.com/office/drawing/2014/main" id="{DB80A5A0-095F-F6F5-BD05-82C878CDC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4" y="230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0" name="Freeform 536">
                <a:extLst>
                  <a:ext uri="{FF2B5EF4-FFF2-40B4-BE49-F238E27FC236}">
                    <a16:creationId xmlns:a16="http://schemas.microsoft.com/office/drawing/2014/main" id="{527009EE-B8DE-4635-0591-1C674F8BF6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6" y="229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1" name="Freeform 537">
                <a:extLst>
                  <a:ext uri="{FF2B5EF4-FFF2-40B4-BE49-F238E27FC236}">
                    <a16:creationId xmlns:a16="http://schemas.microsoft.com/office/drawing/2014/main" id="{E4196093-A4D1-9851-9310-C8E3E5B07B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7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2" name="Freeform 538">
                <a:extLst>
                  <a:ext uri="{FF2B5EF4-FFF2-40B4-BE49-F238E27FC236}">
                    <a16:creationId xmlns:a16="http://schemas.microsoft.com/office/drawing/2014/main" id="{75FFD441-07BB-26CA-7688-60F3A5BFA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28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3" name="Freeform 539">
                <a:extLst>
                  <a:ext uri="{FF2B5EF4-FFF2-40B4-BE49-F238E27FC236}">
                    <a16:creationId xmlns:a16="http://schemas.microsoft.com/office/drawing/2014/main" id="{E29EA0D1-3CB7-379D-1AAF-FF313C31F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28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4" name="Rectangle 540">
                <a:extLst>
                  <a:ext uri="{FF2B5EF4-FFF2-40B4-BE49-F238E27FC236}">
                    <a16:creationId xmlns:a16="http://schemas.microsoft.com/office/drawing/2014/main" id="{CF9FEF26-8791-717D-2BE4-9522538BE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278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5" name="Freeform 541">
                <a:extLst>
                  <a:ext uri="{FF2B5EF4-FFF2-40B4-BE49-F238E27FC236}">
                    <a16:creationId xmlns:a16="http://schemas.microsoft.com/office/drawing/2014/main" id="{5D305291-DED4-A32E-3CDD-DED2D9A13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3" y="227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6" name="Rectangle 542">
                <a:extLst>
                  <a:ext uri="{FF2B5EF4-FFF2-40B4-BE49-F238E27FC236}">
                    <a16:creationId xmlns:a16="http://schemas.microsoft.com/office/drawing/2014/main" id="{8A1D52C2-5ECE-01D5-1E71-6D93970B8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2266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7" name="Freeform 543">
                <a:extLst>
                  <a:ext uri="{FF2B5EF4-FFF2-40B4-BE49-F238E27FC236}">
                    <a16:creationId xmlns:a16="http://schemas.microsoft.com/office/drawing/2014/main" id="{A7E4FFAB-A1A7-7D3C-9E42-EB09E8D63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6" y="225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8" name="Rectangle 544">
                <a:extLst>
                  <a:ext uri="{FF2B5EF4-FFF2-40B4-BE49-F238E27FC236}">
                    <a16:creationId xmlns:a16="http://schemas.microsoft.com/office/drawing/2014/main" id="{370E8D77-9738-05DB-F564-8385FF82C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254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9" name="Freeform 545">
                <a:extLst>
                  <a:ext uri="{FF2B5EF4-FFF2-40B4-BE49-F238E27FC236}">
                    <a16:creationId xmlns:a16="http://schemas.microsoft.com/office/drawing/2014/main" id="{237D26CC-E0A7-3C6A-CDB4-C2BDDD9EB2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24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0" name="Freeform 546">
                <a:extLst>
                  <a:ext uri="{FF2B5EF4-FFF2-40B4-BE49-F238E27FC236}">
                    <a16:creationId xmlns:a16="http://schemas.microsoft.com/office/drawing/2014/main" id="{579172CA-CDB9-3A12-90EA-BB0ACF915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24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1" name="Freeform 547">
                <a:extLst>
                  <a:ext uri="{FF2B5EF4-FFF2-40B4-BE49-F238E27FC236}">
                    <a16:creationId xmlns:a16="http://schemas.microsoft.com/office/drawing/2014/main" id="{510A7B3B-6005-CF0B-B311-5E1880DA1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237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2" name="Rectangle 548">
                <a:extLst>
                  <a:ext uri="{FF2B5EF4-FFF2-40B4-BE49-F238E27FC236}">
                    <a16:creationId xmlns:a16="http://schemas.microsoft.com/office/drawing/2014/main" id="{134D76A0-C611-6451-0338-410364ED2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223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3" name="Rectangle 549">
                <a:extLst>
                  <a:ext uri="{FF2B5EF4-FFF2-40B4-BE49-F238E27FC236}">
                    <a16:creationId xmlns:a16="http://schemas.microsoft.com/office/drawing/2014/main" id="{DD595B74-33EF-28AC-482B-D69CAF910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22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4" name="Freeform 550">
                <a:extLst>
                  <a:ext uri="{FF2B5EF4-FFF2-40B4-BE49-F238E27FC236}">
                    <a16:creationId xmlns:a16="http://schemas.microsoft.com/office/drawing/2014/main" id="{92A3B24F-C837-8452-6DA2-AF6C22FE6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2" y="222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5" name="Freeform 551">
                <a:extLst>
                  <a:ext uri="{FF2B5EF4-FFF2-40B4-BE49-F238E27FC236}">
                    <a16:creationId xmlns:a16="http://schemas.microsoft.com/office/drawing/2014/main" id="{D502EEDC-2FD6-B2A9-AA87-10945034E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4" y="221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6" name="Freeform 552">
                <a:extLst>
                  <a:ext uri="{FF2B5EF4-FFF2-40B4-BE49-F238E27FC236}">
                    <a16:creationId xmlns:a16="http://schemas.microsoft.com/office/drawing/2014/main" id="{293BCCE6-6E98-08E1-4CB6-D36E40669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5" y="221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7" name="Rectangle 553">
                <a:extLst>
                  <a:ext uri="{FF2B5EF4-FFF2-40B4-BE49-F238E27FC236}">
                    <a16:creationId xmlns:a16="http://schemas.microsoft.com/office/drawing/2014/main" id="{2573BEA6-2695-13BD-4644-10F732253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209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8" name="Rectangle 554">
                <a:extLst>
                  <a:ext uri="{FF2B5EF4-FFF2-40B4-BE49-F238E27FC236}">
                    <a16:creationId xmlns:a16="http://schemas.microsoft.com/office/drawing/2014/main" id="{6BEBABEF-70E4-43D5-0265-719D550FB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220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9" name="Rectangle 555">
                <a:extLst>
                  <a:ext uri="{FF2B5EF4-FFF2-40B4-BE49-F238E27FC236}">
                    <a16:creationId xmlns:a16="http://schemas.microsoft.com/office/drawing/2014/main" id="{AC9A1520-BFBD-EA9F-A8C4-32E4B466E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220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0" name="Freeform 556">
                <a:extLst>
                  <a:ext uri="{FF2B5EF4-FFF2-40B4-BE49-F238E27FC236}">
                    <a16:creationId xmlns:a16="http://schemas.microsoft.com/office/drawing/2014/main" id="{BF553FB0-9596-A063-83D1-E73E713FB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192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1" name="Freeform 557">
                <a:extLst>
                  <a:ext uri="{FF2B5EF4-FFF2-40B4-BE49-F238E27FC236}">
                    <a16:creationId xmlns:a16="http://schemas.microsoft.com/office/drawing/2014/main" id="{825F5838-8B4B-D8E1-34D5-1C46100EB6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188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2" name="Freeform 558">
                <a:extLst>
                  <a:ext uri="{FF2B5EF4-FFF2-40B4-BE49-F238E27FC236}">
                    <a16:creationId xmlns:a16="http://schemas.microsoft.com/office/drawing/2014/main" id="{4CDF7826-2E34-9BA5-C289-0CCB0A0B7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18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3" name="Rectangle 559">
                <a:extLst>
                  <a:ext uri="{FF2B5EF4-FFF2-40B4-BE49-F238E27FC236}">
                    <a16:creationId xmlns:a16="http://schemas.microsoft.com/office/drawing/2014/main" id="{4EA7CFBE-ED3E-0A87-3A67-C363E1F02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218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4" name="Rectangle 560">
                <a:extLst>
                  <a:ext uri="{FF2B5EF4-FFF2-40B4-BE49-F238E27FC236}">
                    <a16:creationId xmlns:a16="http://schemas.microsoft.com/office/drawing/2014/main" id="{AA801FA8-569A-92E8-53F5-FE892DB31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17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5" name="Freeform 561">
                <a:extLst>
                  <a:ext uri="{FF2B5EF4-FFF2-40B4-BE49-F238E27FC236}">
                    <a16:creationId xmlns:a16="http://schemas.microsoft.com/office/drawing/2014/main" id="{EE80727F-76BC-F8BD-B8AA-4288F8EAF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9" y="216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6" name="Freeform 562">
                <a:extLst>
                  <a:ext uri="{FF2B5EF4-FFF2-40B4-BE49-F238E27FC236}">
                    <a16:creationId xmlns:a16="http://schemas.microsoft.com/office/drawing/2014/main" id="{4BD6DBB9-5FE8-6D43-1A2A-78996B657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0" y="216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7" name="Freeform 563">
                <a:extLst>
                  <a:ext uri="{FF2B5EF4-FFF2-40B4-BE49-F238E27FC236}">
                    <a16:creationId xmlns:a16="http://schemas.microsoft.com/office/drawing/2014/main" id="{9B923D85-6337-E285-7BEE-D6B50CA894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2" y="216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8" name="Rectangle 564">
                <a:extLst>
                  <a:ext uri="{FF2B5EF4-FFF2-40B4-BE49-F238E27FC236}">
                    <a16:creationId xmlns:a16="http://schemas.microsoft.com/office/drawing/2014/main" id="{262BACBD-46B8-158B-D4D4-15EA1F6B2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15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9" name="Rectangle 565">
                <a:extLst>
                  <a:ext uri="{FF2B5EF4-FFF2-40B4-BE49-F238E27FC236}">
                    <a16:creationId xmlns:a16="http://schemas.microsoft.com/office/drawing/2014/main" id="{13E53E06-FE88-87D8-75B6-372D5196A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215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0" name="Rectangle 566">
                <a:extLst>
                  <a:ext uri="{FF2B5EF4-FFF2-40B4-BE49-F238E27FC236}">
                    <a16:creationId xmlns:a16="http://schemas.microsoft.com/office/drawing/2014/main" id="{26A23088-ED12-5526-416B-064517DF4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147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1" name="Freeform 567">
                <a:extLst>
                  <a:ext uri="{FF2B5EF4-FFF2-40B4-BE49-F238E27FC236}">
                    <a16:creationId xmlns:a16="http://schemas.microsoft.com/office/drawing/2014/main" id="{299AF135-0D91-45A0-4F66-7B6AD5F30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6" y="2143"/>
                <a:ext cx="25" cy="12"/>
              </a:xfrm>
              <a:custGeom>
                <a:avLst/>
                <a:gdLst>
                  <a:gd name="T0" fmla="*/ 0 w 25"/>
                  <a:gd name="T1" fmla="*/ 4 h 12"/>
                  <a:gd name="T2" fmla="*/ 25 w 25"/>
                  <a:gd name="T3" fmla="*/ 0 h 12"/>
                  <a:gd name="T4" fmla="*/ 25 w 25"/>
                  <a:gd name="T5" fmla="*/ 8 h 12"/>
                  <a:gd name="T6" fmla="*/ 0 w 25"/>
                  <a:gd name="T7" fmla="*/ 12 h 12"/>
                  <a:gd name="T8" fmla="*/ 0 w 25"/>
                  <a:gd name="T9" fmla="*/ 12 h 12"/>
                  <a:gd name="T10" fmla="*/ 0 w 25"/>
                  <a:gd name="T11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12">
                    <a:moveTo>
                      <a:pt x="0" y="4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2" name="Freeform 568">
                <a:extLst>
                  <a:ext uri="{FF2B5EF4-FFF2-40B4-BE49-F238E27FC236}">
                    <a16:creationId xmlns:a16="http://schemas.microsoft.com/office/drawing/2014/main" id="{4736F97E-82ED-3783-B08B-C53E63109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13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3" name="Freeform 569">
                <a:extLst>
                  <a:ext uri="{FF2B5EF4-FFF2-40B4-BE49-F238E27FC236}">
                    <a16:creationId xmlns:a16="http://schemas.microsoft.com/office/drawing/2014/main" id="{0BC8A0A4-62DD-7BE2-9EB5-B60B2D9416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12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4" name="Freeform 570">
                <a:extLst>
                  <a:ext uri="{FF2B5EF4-FFF2-40B4-BE49-F238E27FC236}">
                    <a16:creationId xmlns:a16="http://schemas.microsoft.com/office/drawing/2014/main" id="{AE26A0D8-FDB5-CC4B-7CDF-A5D149508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6" y="2114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5" name="Freeform 571">
                <a:extLst>
                  <a:ext uri="{FF2B5EF4-FFF2-40B4-BE49-F238E27FC236}">
                    <a16:creationId xmlns:a16="http://schemas.microsoft.com/office/drawing/2014/main" id="{902BA048-33FD-7930-D609-5532FF1BC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106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6" name="Freeform 572">
                <a:extLst>
                  <a:ext uri="{FF2B5EF4-FFF2-40B4-BE49-F238E27FC236}">
                    <a16:creationId xmlns:a16="http://schemas.microsoft.com/office/drawing/2014/main" id="{D68926F4-2BAD-E018-96E7-48AA46F29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09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7" name="Freeform 573">
                <a:extLst>
                  <a:ext uri="{FF2B5EF4-FFF2-40B4-BE49-F238E27FC236}">
                    <a16:creationId xmlns:a16="http://schemas.microsoft.com/office/drawing/2014/main" id="{1D0D9898-F943-A4EF-1BEA-F21932F48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086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8" name="Freeform 574">
                <a:extLst>
                  <a:ext uri="{FF2B5EF4-FFF2-40B4-BE49-F238E27FC236}">
                    <a16:creationId xmlns:a16="http://schemas.microsoft.com/office/drawing/2014/main" id="{0A51CB0A-0C06-E364-DFEA-C21D0F70F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8" y="207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9" name="Freeform 575">
                <a:extLst>
                  <a:ext uri="{FF2B5EF4-FFF2-40B4-BE49-F238E27FC236}">
                    <a16:creationId xmlns:a16="http://schemas.microsoft.com/office/drawing/2014/main" id="{E91D5D4A-C75A-624F-60AF-56C7C25FE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2073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0" name="Rectangle 576">
                <a:extLst>
                  <a:ext uri="{FF2B5EF4-FFF2-40B4-BE49-F238E27FC236}">
                    <a16:creationId xmlns:a16="http://schemas.microsoft.com/office/drawing/2014/main" id="{514CD39E-CC72-98C5-6B63-3C44E9CF7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06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1" name="Freeform 577">
                <a:extLst>
                  <a:ext uri="{FF2B5EF4-FFF2-40B4-BE49-F238E27FC236}">
                    <a16:creationId xmlns:a16="http://schemas.microsoft.com/office/drawing/2014/main" id="{87741A1A-85A0-EC03-5CF4-DF84CA556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2" y="206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2" name="Rectangle 578">
                <a:extLst>
                  <a:ext uri="{FF2B5EF4-FFF2-40B4-BE49-F238E27FC236}">
                    <a16:creationId xmlns:a16="http://schemas.microsoft.com/office/drawing/2014/main" id="{47AE311B-2DD5-1C69-1C65-4CCBF694F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" y="205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3" name="Freeform 579">
                <a:extLst>
                  <a:ext uri="{FF2B5EF4-FFF2-40B4-BE49-F238E27FC236}">
                    <a16:creationId xmlns:a16="http://schemas.microsoft.com/office/drawing/2014/main" id="{AE98F862-68E9-C924-37D1-428AD648F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5" y="204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4" name="Rectangle 580">
                <a:extLst>
                  <a:ext uri="{FF2B5EF4-FFF2-40B4-BE49-F238E27FC236}">
                    <a16:creationId xmlns:a16="http://schemas.microsoft.com/office/drawing/2014/main" id="{C27E05C9-4815-8CB9-8E50-0473FEFBD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4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5" name="Rectangle 581">
                <a:extLst>
                  <a:ext uri="{FF2B5EF4-FFF2-40B4-BE49-F238E27FC236}">
                    <a16:creationId xmlns:a16="http://schemas.microsoft.com/office/drawing/2014/main" id="{7DD26064-75CA-EFDC-B79D-DE2A71B27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" y="247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6" name="Freeform 582">
                <a:extLst>
                  <a:ext uri="{FF2B5EF4-FFF2-40B4-BE49-F238E27FC236}">
                    <a16:creationId xmlns:a16="http://schemas.microsoft.com/office/drawing/2014/main" id="{DAF27B80-771D-C4F9-7E36-64CD49B82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7" name="Rectangle 583">
                <a:extLst>
                  <a:ext uri="{FF2B5EF4-FFF2-40B4-BE49-F238E27FC236}">
                    <a16:creationId xmlns:a16="http://schemas.microsoft.com/office/drawing/2014/main" id="{0B7EA9DE-0159-791A-CDF2-52139235B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46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8" name="Rectangle 584">
                <a:extLst>
                  <a:ext uri="{FF2B5EF4-FFF2-40B4-BE49-F238E27FC236}">
                    <a16:creationId xmlns:a16="http://schemas.microsoft.com/office/drawing/2014/main" id="{7CFDF90F-D22D-88EB-96F6-C26E561B4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46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9" name="Rectangle 585">
                <a:extLst>
                  <a:ext uri="{FF2B5EF4-FFF2-40B4-BE49-F238E27FC236}">
                    <a16:creationId xmlns:a16="http://schemas.microsoft.com/office/drawing/2014/main" id="{F6F1D370-94F4-B3EB-D3C5-A7842466E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3" y="245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0" name="Freeform 586">
                <a:extLst>
                  <a:ext uri="{FF2B5EF4-FFF2-40B4-BE49-F238E27FC236}">
                    <a16:creationId xmlns:a16="http://schemas.microsoft.com/office/drawing/2014/main" id="{07B0FA62-7185-84BF-AB5C-471E2F140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4" y="245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1" name="Rectangle 587">
                <a:extLst>
                  <a:ext uri="{FF2B5EF4-FFF2-40B4-BE49-F238E27FC236}">
                    <a16:creationId xmlns:a16="http://schemas.microsoft.com/office/drawing/2014/main" id="{0B17B538-6BD1-AEEF-2921-0A887808B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" y="245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2" name="Rectangle 588">
                <a:extLst>
                  <a:ext uri="{FF2B5EF4-FFF2-40B4-BE49-F238E27FC236}">
                    <a16:creationId xmlns:a16="http://schemas.microsoft.com/office/drawing/2014/main" id="{DB1E45EC-F94F-9CEE-9543-D494D1188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" y="245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3" name="Freeform 589">
                <a:extLst>
                  <a:ext uri="{FF2B5EF4-FFF2-40B4-BE49-F238E27FC236}">
                    <a16:creationId xmlns:a16="http://schemas.microsoft.com/office/drawing/2014/main" id="{AB1A8EC9-3D92-266A-ADAF-189C3E120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44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4" name="Freeform 590">
                <a:extLst>
                  <a:ext uri="{FF2B5EF4-FFF2-40B4-BE49-F238E27FC236}">
                    <a16:creationId xmlns:a16="http://schemas.microsoft.com/office/drawing/2014/main" id="{80294556-57F3-245D-F25C-664DC5B27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442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5" name="Rectangle 591">
                <a:extLst>
                  <a:ext uri="{FF2B5EF4-FFF2-40B4-BE49-F238E27FC236}">
                    <a16:creationId xmlns:a16="http://schemas.microsoft.com/office/drawing/2014/main" id="{A7DC9ACC-500B-A233-9C9C-7CF6A30DD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44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6" name="Rectangle 592">
                <a:extLst>
                  <a:ext uri="{FF2B5EF4-FFF2-40B4-BE49-F238E27FC236}">
                    <a16:creationId xmlns:a16="http://schemas.microsoft.com/office/drawing/2014/main" id="{C4D6DF4B-F661-199C-740F-570B63CE2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43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7" name="Freeform 593">
                <a:extLst>
                  <a:ext uri="{FF2B5EF4-FFF2-40B4-BE49-F238E27FC236}">
                    <a16:creationId xmlns:a16="http://schemas.microsoft.com/office/drawing/2014/main" id="{500C2BA7-FA5D-4B97-3F4E-2C31C5151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5" y="2434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8" name="Rectangle 594">
                <a:extLst>
                  <a:ext uri="{FF2B5EF4-FFF2-40B4-BE49-F238E27FC236}">
                    <a16:creationId xmlns:a16="http://schemas.microsoft.com/office/drawing/2014/main" id="{B3267F69-63F9-0B55-B25E-D5BA32DF7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43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9" name="Rectangle 595">
                <a:extLst>
                  <a:ext uri="{FF2B5EF4-FFF2-40B4-BE49-F238E27FC236}">
                    <a16:creationId xmlns:a16="http://schemas.microsoft.com/office/drawing/2014/main" id="{05AC5CA3-DE08-4F65-A115-6B2550237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43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0" name="Freeform 596">
                <a:extLst>
                  <a:ext uri="{FF2B5EF4-FFF2-40B4-BE49-F238E27FC236}">
                    <a16:creationId xmlns:a16="http://schemas.microsoft.com/office/drawing/2014/main" id="{B525433B-A29C-0AB1-CFD7-D31088C19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42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1" name="Freeform 597">
                <a:extLst>
                  <a:ext uri="{FF2B5EF4-FFF2-40B4-BE49-F238E27FC236}">
                    <a16:creationId xmlns:a16="http://schemas.microsoft.com/office/drawing/2014/main" id="{D0D04296-467A-1602-6076-94107CC0A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42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2" name="Freeform 598">
                <a:extLst>
                  <a:ext uri="{FF2B5EF4-FFF2-40B4-BE49-F238E27FC236}">
                    <a16:creationId xmlns:a16="http://schemas.microsoft.com/office/drawing/2014/main" id="{87D9FFBB-99EA-89C5-F0C6-775130901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41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3" name="Freeform 599">
                <a:extLst>
                  <a:ext uri="{FF2B5EF4-FFF2-40B4-BE49-F238E27FC236}">
                    <a16:creationId xmlns:a16="http://schemas.microsoft.com/office/drawing/2014/main" id="{A3D41323-396B-1C28-00CF-2BF4D3E6C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9" y="241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4" name="Rectangle 600">
                <a:extLst>
                  <a:ext uri="{FF2B5EF4-FFF2-40B4-BE49-F238E27FC236}">
                    <a16:creationId xmlns:a16="http://schemas.microsoft.com/office/drawing/2014/main" id="{43247959-C4D6-0BD9-32F9-88E8E07AD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41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5" name="Rectangle 601">
                <a:extLst>
                  <a:ext uri="{FF2B5EF4-FFF2-40B4-BE49-F238E27FC236}">
                    <a16:creationId xmlns:a16="http://schemas.microsoft.com/office/drawing/2014/main" id="{19EC0B32-8A36-FE60-7785-4096DC0C1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2" y="240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6" name="Rectangle 602">
                <a:extLst>
                  <a:ext uri="{FF2B5EF4-FFF2-40B4-BE49-F238E27FC236}">
                    <a16:creationId xmlns:a16="http://schemas.microsoft.com/office/drawing/2014/main" id="{6FCCBCC9-DC05-3263-D385-5ADCDBEEE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240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7" name="Rectangle 603">
                <a:extLst>
                  <a:ext uri="{FF2B5EF4-FFF2-40B4-BE49-F238E27FC236}">
                    <a16:creationId xmlns:a16="http://schemas.microsoft.com/office/drawing/2014/main" id="{6BB2DCDE-30F5-21C0-4F0E-744018DB3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5" y="239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8" name="Rectangle 604">
                <a:extLst>
                  <a:ext uri="{FF2B5EF4-FFF2-40B4-BE49-F238E27FC236}">
                    <a16:creationId xmlns:a16="http://schemas.microsoft.com/office/drawing/2014/main" id="{5EC166A8-E225-D7DD-873D-1DBC19059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393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9" name="Freeform 605">
                <a:extLst>
                  <a:ext uri="{FF2B5EF4-FFF2-40B4-BE49-F238E27FC236}">
                    <a16:creationId xmlns:a16="http://schemas.microsoft.com/office/drawing/2014/main" id="{9430F56F-CCFE-9686-DD50-574F2266C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238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0" name="Freeform 606">
                <a:extLst>
                  <a:ext uri="{FF2B5EF4-FFF2-40B4-BE49-F238E27FC236}">
                    <a16:creationId xmlns:a16="http://schemas.microsoft.com/office/drawing/2014/main" id="{3521B62B-5314-883F-EF5C-5BD327F201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38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1" name="Freeform 607">
                <a:extLst>
                  <a:ext uri="{FF2B5EF4-FFF2-40B4-BE49-F238E27FC236}">
                    <a16:creationId xmlns:a16="http://schemas.microsoft.com/office/drawing/2014/main" id="{97850790-2668-16A6-8BFD-91D703AC18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37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2" name="Freeform 608">
                <a:extLst>
                  <a:ext uri="{FF2B5EF4-FFF2-40B4-BE49-F238E27FC236}">
                    <a16:creationId xmlns:a16="http://schemas.microsoft.com/office/drawing/2014/main" id="{B4CAD65D-3CCD-F902-AFF7-C39E786A3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37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3" name="Freeform 609">
                <a:extLst>
                  <a:ext uri="{FF2B5EF4-FFF2-40B4-BE49-F238E27FC236}">
                    <a16:creationId xmlns:a16="http://schemas.microsoft.com/office/drawing/2014/main" id="{2DCF268F-97EE-34F4-A075-3551768F0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36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4" name="Freeform 610">
                <a:extLst>
                  <a:ext uri="{FF2B5EF4-FFF2-40B4-BE49-F238E27FC236}">
                    <a16:creationId xmlns:a16="http://schemas.microsoft.com/office/drawing/2014/main" id="{402BBD84-367B-BCA0-03D0-169ABC4EF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6" y="236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5" name="Rectangle 611">
                <a:extLst>
                  <a:ext uri="{FF2B5EF4-FFF2-40B4-BE49-F238E27FC236}">
                    <a16:creationId xmlns:a16="http://schemas.microsoft.com/office/drawing/2014/main" id="{92010A4E-1FBB-8EEB-6F23-4EE2183F0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360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6" name="Rectangle 612">
                <a:extLst>
                  <a:ext uri="{FF2B5EF4-FFF2-40B4-BE49-F238E27FC236}">
                    <a16:creationId xmlns:a16="http://schemas.microsoft.com/office/drawing/2014/main" id="{AB7E1B7A-6D69-6792-6243-78A24233F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235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7" name="Rectangle 613">
                <a:extLst>
                  <a:ext uri="{FF2B5EF4-FFF2-40B4-BE49-F238E27FC236}">
                    <a16:creationId xmlns:a16="http://schemas.microsoft.com/office/drawing/2014/main" id="{4F6489EF-722E-9CEA-90F0-96736D25D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352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8" name="Rectangle 614">
                <a:extLst>
                  <a:ext uri="{FF2B5EF4-FFF2-40B4-BE49-F238E27FC236}">
                    <a16:creationId xmlns:a16="http://schemas.microsoft.com/office/drawing/2014/main" id="{B9926C1A-5444-3351-8F55-F8172D29C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34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9" name="Rectangle 615">
                <a:extLst>
                  <a:ext uri="{FF2B5EF4-FFF2-40B4-BE49-F238E27FC236}">
                    <a16:creationId xmlns:a16="http://schemas.microsoft.com/office/drawing/2014/main" id="{67BBF5BB-3D65-1250-D84A-97C5B1CFB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34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0" name="Freeform 616">
                <a:extLst>
                  <a:ext uri="{FF2B5EF4-FFF2-40B4-BE49-F238E27FC236}">
                    <a16:creationId xmlns:a16="http://schemas.microsoft.com/office/drawing/2014/main" id="{B093F69C-DC78-9163-058D-125AA5E72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1" name="Freeform 617">
                <a:extLst>
                  <a:ext uri="{FF2B5EF4-FFF2-40B4-BE49-F238E27FC236}">
                    <a16:creationId xmlns:a16="http://schemas.microsoft.com/office/drawing/2014/main" id="{3D05469D-C5EC-C2F6-3986-9828A64EF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233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2" name="Freeform 618">
                <a:extLst>
                  <a:ext uri="{FF2B5EF4-FFF2-40B4-BE49-F238E27FC236}">
                    <a16:creationId xmlns:a16="http://schemas.microsoft.com/office/drawing/2014/main" id="{23E34DEE-C68C-7337-62AC-494D32A82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3" name="Freeform 619">
                <a:extLst>
                  <a:ext uri="{FF2B5EF4-FFF2-40B4-BE49-F238E27FC236}">
                    <a16:creationId xmlns:a16="http://schemas.microsoft.com/office/drawing/2014/main" id="{821668AD-C592-9E28-0893-AF8E5F57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315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9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4" name="Rectangle 620">
                <a:extLst>
                  <a:ext uri="{FF2B5EF4-FFF2-40B4-BE49-F238E27FC236}">
                    <a16:creationId xmlns:a16="http://schemas.microsoft.com/office/drawing/2014/main" id="{756521C1-13C1-6F80-595F-41F187B4C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6" y="231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5" name="Freeform 621">
                <a:extLst>
                  <a:ext uri="{FF2B5EF4-FFF2-40B4-BE49-F238E27FC236}">
                    <a16:creationId xmlns:a16="http://schemas.microsoft.com/office/drawing/2014/main" id="{3220125B-965B-4039-0CAD-FB2779F622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30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6" name="Freeform 622">
                <a:extLst>
                  <a:ext uri="{FF2B5EF4-FFF2-40B4-BE49-F238E27FC236}">
                    <a16:creationId xmlns:a16="http://schemas.microsoft.com/office/drawing/2014/main" id="{2B2D297D-8687-7F22-2945-0D9CDE5ED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7" name="Freeform 623">
                <a:extLst>
                  <a:ext uri="{FF2B5EF4-FFF2-40B4-BE49-F238E27FC236}">
                    <a16:creationId xmlns:a16="http://schemas.microsoft.com/office/drawing/2014/main" id="{4E245558-EFFA-A97C-10CC-5E6310957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28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8" name="Freeform 624">
                <a:extLst>
                  <a:ext uri="{FF2B5EF4-FFF2-40B4-BE49-F238E27FC236}">
                    <a16:creationId xmlns:a16="http://schemas.microsoft.com/office/drawing/2014/main" id="{6C38B3C6-676D-F2AC-81F6-0527BC9D2B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2" y="2278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9" name="Rectangle 625">
                <a:extLst>
                  <a:ext uri="{FF2B5EF4-FFF2-40B4-BE49-F238E27FC236}">
                    <a16:creationId xmlns:a16="http://schemas.microsoft.com/office/drawing/2014/main" id="{BBA97D23-772F-E732-534B-051AE96FD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274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0" name="Freeform 626">
                <a:extLst>
                  <a:ext uri="{FF2B5EF4-FFF2-40B4-BE49-F238E27FC236}">
                    <a16:creationId xmlns:a16="http://schemas.microsoft.com/office/drawing/2014/main" id="{03538005-0A69-42B5-6188-767B9BC97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5" y="226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1" name="Freeform 627">
                <a:extLst>
                  <a:ext uri="{FF2B5EF4-FFF2-40B4-BE49-F238E27FC236}">
                    <a16:creationId xmlns:a16="http://schemas.microsoft.com/office/drawing/2014/main" id="{71EC8D82-FA21-6A60-BCAA-E35D8E4CB1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7" y="225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2" name="Freeform 628">
                <a:extLst>
                  <a:ext uri="{FF2B5EF4-FFF2-40B4-BE49-F238E27FC236}">
                    <a16:creationId xmlns:a16="http://schemas.microsoft.com/office/drawing/2014/main" id="{EF033FB1-4E5A-1B28-62FC-263327B99E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225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3" name="Rectangle 629">
                <a:extLst>
                  <a:ext uri="{FF2B5EF4-FFF2-40B4-BE49-F238E27FC236}">
                    <a16:creationId xmlns:a16="http://schemas.microsoft.com/office/drawing/2014/main" id="{EBA1DF72-FF2F-8D33-A2ED-A8EE875A4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9" y="2246"/>
                <a:ext cx="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4" name="Rectangle 630">
                <a:extLst>
                  <a:ext uri="{FF2B5EF4-FFF2-40B4-BE49-F238E27FC236}">
                    <a16:creationId xmlns:a16="http://schemas.microsoft.com/office/drawing/2014/main" id="{F307F345-9A63-EE88-77AC-4D3B3C655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" y="26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5" name="Freeform 631">
                <a:extLst>
                  <a:ext uri="{FF2B5EF4-FFF2-40B4-BE49-F238E27FC236}">
                    <a16:creationId xmlns:a16="http://schemas.microsoft.com/office/drawing/2014/main" id="{0D8DD62B-C303-E925-47D7-E1A9CF80B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1" y="2639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6" name="Rectangle 632">
                <a:extLst>
                  <a:ext uri="{FF2B5EF4-FFF2-40B4-BE49-F238E27FC236}">
                    <a16:creationId xmlns:a16="http://schemas.microsoft.com/office/drawing/2014/main" id="{1D70F316-8A29-AD91-E588-5218923E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2" y="263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7" name="Freeform 633">
                <a:extLst>
                  <a:ext uri="{FF2B5EF4-FFF2-40B4-BE49-F238E27FC236}">
                    <a16:creationId xmlns:a16="http://schemas.microsoft.com/office/drawing/2014/main" id="{E3F390DF-0750-607C-5116-41C6C0D8F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263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8" name="Rectangle 634">
                <a:extLst>
                  <a:ext uri="{FF2B5EF4-FFF2-40B4-BE49-F238E27FC236}">
                    <a16:creationId xmlns:a16="http://schemas.microsoft.com/office/drawing/2014/main" id="{7E21EA04-B811-86D7-94E8-E69ACB2FD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5" y="263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9" name="Freeform 635">
                <a:extLst>
                  <a:ext uri="{FF2B5EF4-FFF2-40B4-BE49-F238E27FC236}">
                    <a16:creationId xmlns:a16="http://schemas.microsoft.com/office/drawing/2014/main" id="{11A94A82-B8D1-0420-B9AD-3ADAFF2688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7" y="263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0" name="Rectangle 636">
                <a:extLst>
                  <a:ext uri="{FF2B5EF4-FFF2-40B4-BE49-F238E27FC236}">
                    <a16:creationId xmlns:a16="http://schemas.microsoft.com/office/drawing/2014/main" id="{70F7C9FF-A3C0-0C59-71E7-A662036DF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63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1" name="Freeform 637">
                <a:extLst>
                  <a:ext uri="{FF2B5EF4-FFF2-40B4-BE49-F238E27FC236}">
                    <a16:creationId xmlns:a16="http://schemas.microsoft.com/office/drawing/2014/main" id="{708A9577-4FF1-6B38-4823-189348493F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9" y="262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2" name="Rectangle 638">
                <a:extLst>
                  <a:ext uri="{FF2B5EF4-FFF2-40B4-BE49-F238E27FC236}">
                    <a16:creationId xmlns:a16="http://schemas.microsoft.com/office/drawing/2014/main" id="{A245E266-65B9-D95A-D38B-B3540D49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3" name="Rectangle 639">
                <a:extLst>
                  <a:ext uri="{FF2B5EF4-FFF2-40B4-BE49-F238E27FC236}">
                    <a16:creationId xmlns:a16="http://schemas.microsoft.com/office/drawing/2014/main" id="{D889EEA9-D577-777B-A3B7-6ACD850E8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grpSp>
          <p:nvGrpSpPr>
            <p:cNvPr id="453" name="Group 841">
              <a:extLst>
                <a:ext uri="{FF2B5EF4-FFF2-40B4-BE49-F238E27FC236}">
                  <a16:creationId xmlns:a16="http://schemas.microsoft.com/office/drawing/2014/main" id="{B987A788-BF4E-4CA8-D88F-7705F8375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585"/>
              <a:ext cx="3245" cy="1198"/>
              <a:chOff x="936" y="1585"/>
              <a:chExt cx="3245" cy="1198"/>
            </a:xfrm>
          </p:grpSpPr>
          <p:sp>
            <p:nvSpPr>
              <p:cNvPr id="484" name="Rectangle 641">
                <a:extLst>
                  <a:ext uri="{FF2B5EF4-FFF2-40B4-BE49-F238E27FC236}">
                    <a16:creationId xmlns:a16="http://schemas.microsoft.com/office/drawing/2014/main" id="{4F202CF9-B3B8-4FEF-1F37-1AC1D768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4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5" name="Rectangle 642">
                <a:extLst>
                  <a:ext uri="{FF2B5EF4-FFF2-40B4-BE49-F238E27FC236}">
                    <a16:creationId xmlns:a16="http://schemas.microsoft.com/office/drawing/2014/main" id="{C096D72E-622D-EE83-08CD-A7D01F7F5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5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6" name="Rectangle 643">
                <a:extLst>
                  <a:ext uri="{FF2B5EF4-FFF2-40B4-BE49-F238E27FC236}">
                    <a16:creationId xmlns:a16="http://schemas.microsoft.com/office/drawing/2014/main" id="{B1A5E15A-ECDF-99C7-0A47-839A6B54F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7" name="Rectangle 644">
                <a:extLst>
                  <a:ext uri="{FF2B5EF4-FFF2-40B4-BE49-F238E27FC236}">
                    <a16:creationId xmlns:a16="http://schemas.microsoft.com/office/drawing/2014/main" id="{55DCD73F-D50C-7E76-4819-DFA351132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8" name="Rectangle 645">
                <a:extLst>
                  <a:ext uri="{FF2B5EF4-FFF2-40B4-BE49-F238E27FC236}">
                    <a16:creationId xmlns:a16="http://schemas.microsoft.com/office/drawing/2014/main" id="{E93C1C12-C15F-8C76-B255-4A099562E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61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9" name="Rectangle 646">
                <a:extLst>
                  <a:ext uri="{FF2B5EF4-FFF2-40B4-BE49-F238E27FC236}">
                    <a16:creationId xmlns:a16="http://schemas.microsoft.com/office/drawing/2014/main" id="{A0C7E677-BFDB-576D-99BA-DE0EC35A0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261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0" name="Rectangle 647">
                <a:extLst>
                  <a:ext uri="{FF2B5EF4-FFF2-40B4-BE49-F238E27FC236}">
                    <a16:creationId xmlns:a16="http://schemas.microsoft.com/office/drawing/2014/main" id="{FC593A2D-A113-0FAD-5AAA-007476F28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261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1" name="Rectangle 648">
                <a:extLst>
                  <a:ext uri="{FF2B5EF4-FFF2-40B4-BE49-F238E27FC236}">
                    <a16:creationId xmlns:a16="http://schemas.microsoft.com/office/drawing/2014/main" id="{2068157E-C53A-F559-5491-280D4BF7E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611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2" name="Freeform 649">
                <a:extLst>
                  <a:ext uri="{FF2B5EF4-FFF2-40B4-BE49-F238E27FC236}">
                    <a16:creationId xmlns:a16="http://schemas.microsoft.com/office/drawing/2014/main" id="{5A9FCA2B-ECD1-857B-CF78-25C17B21E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2611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25 w 25"/>
                  <a:gd name="T3" fmla="*/ 0 h 8"/>
                  <a:gd name="T4" fmla="*/ 25 w 25"/>
                  <a:gd name="T5" fmla="*/ 8 h 8"/>
                  <a:gd name="T6" fmla="*/ 0 w 25"/>
                  <a:gd name="T7" fmla="*/ 8 h 8"/>
                  <a:gd name="T8" fmla="*/ 0 w 25"/>
                  <a:gd name="T9" fmla="*/ 8 h 8"/>
                  <a:gd name="T10" fmla="*/ 0 w 25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3" name="Rectangle 650">
                <a:extLst>
                  <a:ext uri="{FF2B5EF4-FFF2-40B4-BE49-F238E27FC236}">
                    <a16:creationId xmlns:a16="http://schemas.microsoft.com/office/drawing/2014/main" id="{1F690EB1-AFDA-F4FC-16F2-0B645733B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60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4" name="Rectangle 651">
                <a:extLst>
                  <a:ext uri="{FF2B5EF4-FFF2-40B4-BE49-F238E27FC236}">
                    <a16:creationId xmlns:a16="http://schemas.microsoft.com/office/drawing/2014/main" id="{7B2BB39C-12EA-8777-0F86-D78BE0E6E7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2606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5" name="Rectangle 652">
                <a:extLst>
                  <a:ext uri="{FF2B5EF4-FFF2-40B4-BE49-F238E27FC236}">
                    <a16:creationId xmlns:a16="http://schemas.microsoft.com/office/drawing/2014/main" id="{77A47838-CA6D-5AE7-D0DA-2B0B69CBB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60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6" name="Freeform 653">
                <a:extLst>
                  <a:ext uri="{FF2B5EF4-FFF2-40B4-BE49-F238E27FC236}">
                    <a16:creationId xmlns:a16="http://schemas.microsoft.com/office/drawing/2014/main" id="{72D9F4A1-1F60-E10B-6220-E13882E52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6" y="2598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7" name="Rectangle 654">
                <a:extLst>
                  <a:ext uri="{FF2B5EF4-FFF2-40B4-BE49-F238E27FC236}">
                    <a16:creationId xmlns:a16="http://schemas.microsoft.com/office/drawing/2014/main" id="{B6849233-0492-2598-B4AD-B94983267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59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8" name="Rectangle 655">
                <a:extLst>
                  <a:ext uri="{FF2B5EF4-FFF2-40B4-BE49-F238E27FC236}">
                    <a16:creationId xmlns:a16="http://schemas.microsoft.com/office/drawing/2014/main" id="{9944CF98-6576-4AE0-31B2-5A6D2DD5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9" name="Rectangle 656">
                <a:extLst>
                  <a:ext uri="{FF2B5EF4-FFF2-40B4-BE49-F238E27FC236}">
                    <a16:creationId xmlns:a16="http://schemas.microsoft.com/office/drawing/2014/main" id="{EA571BEC-A00B-795A-A7B8-D70B34C02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0" name="Rectangle 657">
                <a:extLst>
                  <a:ext uri="{FF2B5EF4-FFF2-40B4-BE49-F238E27FC236}">
                    <a16:creationId xmlns:a16="http://schemas.microsoft.com/office/drawing/2014/main" id="{75F18B94-B14C-01E0-A81D-8302CFAF3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259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1" name="Freeform 658">
                <a:extLst>
                  <a:ext uri="{FF2B5EF4-FFF2-40B4-BE49-F238E27FC236}">
                    <a16:creationId xmlns:a16="http://schemas.microsoft.com/office/drawing/2014/main" id="{F12D31A1-CE9C-ED39-FB7B-DBAFD6A42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258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2" name="Rectangle 659">
                <a:extLst>
                  <a:ext uri="{FF2B5EF4-FFF2-40B4-BE49-F238E27FC236}">
                    <a16:creationId xmlns:a16="http://schemas.microsoft.com/office/drawing/2014/main" id="{81D9AEDA-37CF-E2EA-F07D-285C08E41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258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3" name="Freeform 660">
                <a:extLst>
                  <a:ext uri="{FF2B5EF4-FFF2-40B4-BE49-F238E27FC236}">
                    <a16:creationId xmlns:a16="http://schemas.microsoft.com/office/drawing/2014/main" id="{D228D056-BD46-7B4D-287D-3EA72B26E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6" y="258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4" name="Rectangle 661">
                <a:extLst>
                  <a:ext uri="{FF2B5EF4-FFF2-40B4-BE49-F238E27FC236}">
                    <a16:creationId xmlns:a16="http://schemas.microsoft.com/office/drawing/2014/main" id="{C426925C-A651-76E8-34D3-0F13B4C81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582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5" name="Rectangle 662">
                <a:extLst>
                  <a:ext uri="{FF2B5EF4-FFF2-40B4-BE49-F238E27FC236}">
                    <a16:creationId xmlns:a16="http://schemas.microsoft.com/office/drawing/2014/main" id="{4679E830-D286-9DA3-002C-0AE59DE20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9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6" name="Rectangle 663">
                <a:extLst>
                  <a:ext uri="{FF2B5EF4-FFF2-40B4-BE49-F238E27FC236}">
                    <a16:creationId xmlns:a16="http://schemas.microsoft.com/office/drawing/2014/main" id="{726E055E-626E-995A-2D34-69A257967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257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7" name="Rectangle 664">
                <a:extLst>
                  <a:ext uri="{FF2B5EF4-FFF2-40B4-BE49-F238E27FC236}">
                    <a16:creationId xmlns:a16="http://schemas.microsoft.com/office/drawing/2014/main" id="{EF151CCE-7DD9-D274-056A-8FB201D49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2" y="257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8" name="Freeform 665">
                <a:extLst>
                  <a:ext uri="{FF2B5EF4-FFF2-40B4-BE49-F238E27FC236}">
                    <a16:creationId xmlns:a16="http://schemas.microsoft.com/office/drawing/2014/main" id="{98B7643A-6873-9D2F-B070-8C95B8D4F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4" y="257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9" name="Rectangle 666">
                <a:extLst>
                  <a:ext uri="{FF2B5EF4-FFF2-40B4-BE49-F238E27FC236}">
                    <a16:creationId xmlns:a16="http://schemas.microsoft.com/office/drawing/2014/main" id="{AB735621-4EEB-5C82-1DB0-AEBC0E9B2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257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0" name="Rectangle 667">
                <a:extLst>
                  <a:ext uri="{FF2B5EF4-FFF2-40B4-BE49-F238E27FC236}">
                    <a16:creationId xmlns:a16="http://schemas.microsoft.com/office/drawing/2014/main" id="{CCA3BAAE-A7CC-4B2B-F56E-EED52AE26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" y="2565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1" name="Rectangle 668">
                <a:extLst>
                  <a:ext uri="{FF2B5EF4-FFF2-40B4-BE49-F238E27FC236}">
                    <a16:creationId xmlns:a16="http://schemas.microsoft.com/office/drawing/2014/main" id="{E6154B33-8F86-259B-23A4-42F05AFD2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8" y="256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2" name="Rectangle 669">
                <a:extLst>
                  <a:ext uri="{FF2B5EF4-FFF2-40B4-BE49-F238E27FC236}">
                    <a16:creationId xmlns:a16="http://schemas.microsoft.com/office/drawing/2014/main" id="{93E62624-DC14-8787-2A99-8D4F3BD20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0" y="2561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3" name="Freeform 670">
                <a:extLst>
                  <a:ext uri="{FF2B5EF4-FFF2-40B4-BE49-F238E27FC236}">
                    <a16:creationId xmlns:a16="http://schemas.microsoft.com/office/drawing/2014/main" id="{A4BD9045-A271-2936-8AF9-D3C200908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4" y="2561"/>
                <a:ext cx="4" cy="9"/>
              </a:xfrm>
              <a:custGeom>
                <a:avLst/>
                <a:gdLst>
                  <a:gd name="T0" fmla="*/ 0 w 4"/>
                  <a:gd name="T1" fmla="*/ 0 h 9"/>
                  <a:gd name="T2" fmla="*/ 0 w 4"/>
                  <a:gd name="T3" fmla="*/ 0 h 9"/>
                  <a:gd name="T4" fmla="*/ 0 w 4"/>
                  <a:gd name="T5" fmla="*/ 9 h 9"/>
                  <a:gd name="T6" fmla="*/ 4 w 4"/>
                  <a:gd name="T7" fmla="*/ 4 h 9"/>
                  <a:gd name="T8" fmla="*/ 0 w 4"/>
                  <a:gd name="T9" fmla="*/ 9 h 9"/>
                  <a:gd name="T10" fmla="*/ 0 w 4"/>
                  <a:gd name="T11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4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4" name="Freeform 671">
                <a:extLst>
                  <a:ext uri="{FF2B5EF4-FFF2-40B4-BE49-F238E27FC236}">
                    <a16:creationId xmlns:a16="http://schemas.microsoft.com/office/drawing/2014/main" id="{CD615889-FDC9-8D2D-17E2-3F14EFC539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54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5" name="Freeform 672">
                <a:extLst>
                  <a:ext uri="{FF2B5EF4-FFF2-40B4-BE49-F238E27FC236}">
                    <a16:creationId xmlns:a16="http://schemas.microsoft.com/office/drawing/2014/main" id="{7D285EC3-32F7-C492-6009-F61C7BAE4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54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6" name="Freeform 673">
                <a:extLst>
                  <a:ext uri="{FF2B5EF4-FFF2-40B4-BE49-F238E27FC236}">
                    <a16:creationId xmlns:a16="http://schemas.microsoft.com/office/drawing/2014/main" id="{3C4ED296-82E5-4BFE-75F5-BA2C5257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52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7" name="Freeform 674">
                <a:extLst>
                  <a:ext uri="{FF2B5EF4-FFF2-40B4-BE49-F238E27FC236}">
                    <a16:creationId xmlns:a16="http://schemas.microsoft.com/office/drawing/2014/main" id="{E8A635C6-70F3-392B-62B6-89ABA7934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52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8" name="Freeform 675">
                <a:extLst>
                  <a:ext uri="{FF2B5EF4-FFF2-40B4-BE49-F238E27FC236}">
                    <a16:creationId xmlns:a16="http://schemas.microsoft.com/office/drawing/2014/main" id="{C3AF6EDF-1742-2D6C-EDC8-1EA657F78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50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9" name="Freeform 676">
                <a:extLst>
                  <a:ext uri="{FF2B5EF4-FFF2-40B4-BE49-F238E27FC236}">
                    <a16:creationId xmlns:a16="http://schemas.microsoft.com/office/drawing/2014/main" id="{FDBBB45A-601D-36C9-761D-AE290E956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50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0" name="Freeform 677">
                <a:extLst>
                  <a:ext uri="{FF2B5EF4-FFF2-40B4-BE49-F238E27FC236}">
                    <a16:creationId xmlns:a16="http://schemas.microsoft.com/office/drawing/2014/main" id="{6F23D461-0B0E-8246-8DED-981404420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48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1" name="Freeform 678">
                <a:extLst>
                  <a:ext uri="{FF2B5EF4-FFF2-40B4-BE49-F238E27FC236}">
                    <a16:creationId xmlns:a16="http://schemas.microsoft.com/office/drawing/2014/main" id="{FC92BD49-3162-CE67-0C04-D9DB1EB0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479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2" name="Freeform 679">
                <a:extLst>
                  <a:ext uri="{FF2B5EF4-FFF2-40B4-BE49-F238E27FC236}">
                    <a16:creationId xmlns:a16="http://schemas.microsoft.com/office/drawing/2014/main" id="{A577E364-0CE7-552D-A564-85F6FF573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3" name="Freeform 680">
                <a:extLst>
                  <a:ext uri="{FF2B5EF4-FFF2-40B4-BE49-F238E27FC236}">
                    <a16:creationId xmlns:a16="http://schemas.microsoft.com/office/drawing/2014/main" id="{4797D785-0A52-479E-78B7-E868C2B9E1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455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4" name="Freeform 681">
                <a:extLst>
                  <a:ext uri="{FF2B5EF4-FFF2-40B4-BE49-F238E27FC236}">
                    <a16:creationId xmlns:a16="http://schemas.microsoft.com/office/drawing/2014/main" id="{EB46F627-944E-6E7E-2067-4FFC83BA9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44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5" name="Freeform 682">
                <a:extLst>
                  <a:ext uri="{FF2B5EF4-FFF2-40B4-BE49-F238E27FC236}">
                    <a16:creationId xmlns:a16="http://schemas.microsoft.com/office/drawing/2014/main" id="{F8BA9F0F-84B2-7EAB-4AEA-83CDA79BA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9" y="2582"/>
                <a:ext cx="938" cy="197"/>
              </a:xfrm>
              <a:custGeom>
                <a:avLst/>
                <a:gdLst>
                  <a:gd name="T0" fmla="*/ 0 w 938"/>
                  <a:gd name="T1" fmla="*/ 197 h 197"/>
                  <a:gd name="T2" fmla="*/ 938 w 938"/>
                  <a:gd name="T3" fmla="*/ 197 h 197"/>
                  <a:gd name="T4" fmla="*/ 938 w 938"/>
                  <a:gd name="T5" fmla="*/ 0 h 197"/>
                  <a:gd name="T6" fmla="*/ 688 w 938"/>
                  <a:gd name="T7" fmla="*/ 0 h 197"/>
                  <a:gd name="T8" fmla="*/ 0 w 938"/>
                  <a:gd name="T9" fmla="*/ 1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8" h="197">
                    <a:moveTo>
                      <a:pt x="0" y="197"/>
                    </a:moveTo>
                    <a:lnTo>
                      <a:pt x="938" y="197"/>
                    </a:lnTo>
                    <a:lnTo>
                      <a:pt x="938" y="0"/>
                    </a:lnTo>
                    <a:lnTo>
                      <a:pt x="688" y="0"/>
                    </a:lnTo>
                    <a:lnTo>
                      <a:pt x="0" y="197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6" name="Freeform 683">
                <a:extLst>
                  <a:ext uri="{FF2B5EF4-FFF2-40B4-BE49-F238E27FC236}">
                    <a16:creationId xmlns:a16="http://schemas.microsoft.com/office/drawing/2014/main" id="{2B710954-B5C7-75F7-1F6D-3D6B01EA4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3" y="2750"/>
                <a:ext cx="8" cy="33"/>
              </a:xfrm>
              <a:custGeom>
                <a:avLst/>
                <a:gdLst>
                  <a:gd name="T0" fmla="*/ 0 w 8"/>
                  <a:gd name="T1" fmla="*/ 29 h 33"/>
                  <a:gd name="T2" fmla="*/ 0 w 8"/>
                  <a:gd name="T3" fmla="*/ 0 h 33"/>
                  <a:gd name="T4" fmla="*/ 8 w 8"/>
                  <a:gd name="T5" fmla="*/ 0 h 33"/>
                  <a:gd name="T6" fmla="*/ 8 w 8"/>
                  <a:gd name="T7" fmla="*/ 33 h 33"/>
                  <a:gd name="T8" fmla="*/ 4 w 8"/>
                  <a:gd name="T9" fmla="*/ 33 h 33"/>
                  <a:gd name="T10" fmla="*/ 0 w 8"/>
                  <a:gd name="T11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3">
                    <a:moveTo>
                      <a:pt x="0" y="29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7" name="Rectangle 684">
                <a:extLst>
                  <a:ext uri="{FF2B5EF4-FFF2-40B4-BE49-F238E27FC236}">
                    <a16:creationId xmlns:a16="http://schemas.microsoft.com/office/drawing/2014/main" id="{A8594A7A-5E6F-FF91-C972-90D86A17C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88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8" name="Rectangle 685">
                <a:extLst>
                  <a:ext uri="{FF2B5EF4-FFF2-40B4-BE49-F238E27FC236}">
                    <a16:creationId xmlns:a16="http://schemas.microsoft.com/office/drawing/2014/main" id="{8AB67BD0-48A0-EBF5-BF1D-06CDE3DF1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27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9" name="Rectangle 686">
                <a:extLst>
                  <a:ext uri="{FF2B5EF4-FFF2-40B4-BE49-F238E27FC236}">
                    <a16:creationId xmlns:a16="http://schemas.microsoft.com/office/drawing/2014/main" id="{E21117F3-1297-8934-1043-0F62B596E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582"/>
                <a:ext cx="8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0" name="Freeform 687">
                <a:extLst>
                  <a:ext uri="{FF2B5EF4-FFF2-40B4-BE49-F238E27FC236}">
                    <a16:creationId xmlns:a16="http://schemas.microsoft.com/office/drawing/2014/main" id="{2564D068-A9F0-9F3C-C0B6-91F9C70FB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5" y="2578"/>
                <a:ext cx="16" cy="8"/>
              </a:xfrm>
              <a:custGeom>
                <a:avLst/>
                <a:gdLst>
                  <a:gd name="T0" fmla="*/ 12 w 16"/>
                  <a:gd name="T1" fmla="*/ 8 h 8"/>
                  <a:gd name="T2" fmla="*/ 0 w 16"/>
                  <a:gd name="T3" fmla="*/ 8 h 8"/>
                  <a:gd name="T4" fmla="*/ 0 w 16"/>
                  <a:gd name="T5" fmla="*/ 0 h 8"/>
                  <a:gd name="T6" fmla="*/ 16 w 16"/>
                  <a:gd name="T7" fmla="*/ 0 h 8"/>
                  <a:gd name="T8" fmla="*/ 16 w 16"/>
                  <a:gd name="T9" fmla="*/ 4 h 8"/>
                  <a:gd name="T10" fmla="*/ 12 w 16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8">
                    <a:moveTo>
                      <a:pt x="12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1" name="Rectangle 688">
                <a:extLst>
                  <a:ext uri="{FF2B5EF4-FFF2-40B4-BE49-F238E27FC236}">
                    <a16:creationId xmlns:a16="http://schemas.microsoft.com/office/drawing/2014/main" id="{F8313351-D879-6E18-AE0C-BD9D3637B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2" name="Rectangle 689">
                <a:extLst>
                  <a:ext uri="{FF2B5EF4-FFF2-40B4-BE49-F238E27FC236}">
                    <a16:creationId xmlns:a16="http://schemas.microsoft.com/office/drawing/2014/main" id="{09C27DE7-ABF8-F1EA-C336-CC6B3EF6D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3" name="Rectangle 690">
                <a:extLst>
                  <a:ext uri="{FF2B5EF4-FFF2-40B4-BE49-F238E27FC236}">
                    <a16:creationId xmlns:a16="http://schemas.microsoft.com/office/drawing/2014/main" id="{AB1847A5-C3A4-F758-4DBF-36EB26498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4" name="Rectangle 691">
                <a:extLst>
                  <a:ext uri="{FF2B5EF4-FFF2-40B4-BE49-F238E27FC236}">
                    <a16:creationId xmlns:a16="http://schemas.microsoft.com/office/drawing/2014/main" id="{55557D76-785D-4555-40BB-27BA8A273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2578"/>
                <a:ext cx="2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5" name="Freeform 692">
                <a:extLst>
                  <a:ext uri="{FF2B5EF4-FFF2-40B4-BE49-F238E27FC236}">
                    <a16:creationId xmlns:a16="http://schemas.microsoft.com/office/drawing/2014/main" id="{0E392145-1EF8-BFD6-F423-9E9988414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2578"/>
                <a:ext cx="4" cy="8"/>
              </a:xfrm>
              <a:custGeom>
                <a:avLst/>
                <a:gdLst>
                  <a:gd name="T0" fmla="*/ 4 w 4"/>
                  <a:gd name="T1" fmla="*/ 8 h 8"/>
                  <a:gd name="T2" fmla="*/ 0 w 4"/>
                  <a:gd name="T3" fmla="*/ 8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8">
                    <a:moveTo>
                      <a:pt x="4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6" name="Freeform 693">
                <a:extLst>
                  <a:ext uri="{FF2B5EF4-FFF2-40B4-BE49-F238E27FC236}">
                    <a16:creationId xmlns:a16="http://schemas.microsoft.com/office/drawing/2014/main" id="{907063F1-FB02-7348-C217-0A119E80A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59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7" name="Freeform 694">
                <a:extLst>
                  <a:ext uri="{FF2B5EF4-FFF2-40B4-BE49-F238E27FC236}">
                    <a16:creationId xmlns:a16="http://schemas.microsoft.com/office/drawing/2014/main" id="{EADAB15C-A398-3993-EBD5-63EB113F7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606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8" name="Freeform 695">
                <a:extLst>
                  <a:ext uri="{FF2B5EF4-FFF2-40B4-BE49-F238E27FC236}">
                    <a16:creationId xmlns:a16="http://schemas.microsoft.com/office/drawing/2014/main" id="{9064A077-D810-8078-7FB8-03E362F1C0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62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9" name="Freeform 696">
                <a:extLst>
                  <a:ext uri="{FF2B5EF4-FFF2-40B4-BE49-F238E27FC236}">
                    <a16:creationId xmlns:a16="http://schemas.microsoft.com/office/drawing/2014/main" id="{2FEB0F92-4A2D-1D0B-0927-17F687AA1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639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0" name="Freeform 697">
                <a:extLst>
                  <a:ext uri="{FF2B5EF4-FFF2-40B4-BE49-F238E27FC236}">
                    <a16:creationId xmlns:a16="http://schemas.microsoft.com/office/drawing/2014/main" id="{77DBA664-2965-6C63-578F-348D2AE3B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66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1" name="Freeform 698">
                <a:extLst>
                  <a:ext uri="{FF2B5EF4-FFF2-40B4-BE49-F238E27FC236}">
                    <a16:creationId xmlns:a16="http://schemas.microsoft.com/office/drawing/2014/main" id="{3CE7FE3C-41F8-10C9-D626-1B732F0E3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676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2" name="Freeform 699">
                <a:extLst>
                  <a:ext uri="{FF2B5EF4-FFF2-40B4-BE49-F238E27FC236}">
                    <a16:creationId xmlns:a16="http://schemas.microsoft.com/office/drawing/2014/main" id="{C1B11E54-8CA2-F81C-39CB-90FC84056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69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3" name="Freeform 700">
                <a:extLst>
                  <a:ext uri="{FF2B5EF4-FFF2-40B4-BE49-F238E27FC236}">
                    <a16:creationId xmlns:a16="http://schemas.microsoft.com/office/drawing/2014/main" id="{91DD9348-40DB-B8A5-339F-430F853BB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713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4" name="Freeform 701">
                <a:extLst>
                  <a:ext uri="{FF2B5EF4-FFF2-40B4-BE49-F238E27FC236}">
                    <a16:creationId xmlns:a16="http://schemas.microsoft.com/office/drawing/2014/main" id="{32F7F132-67FC-6A9C-7EB8-082C24571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729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5" name="Freeform 702">
                <a:extLst>
                  <a:ext uri="{FF2B5EF4-FFF2-40B4-BE49-F238E27FC236}">
                    <a16:creationId xmlns:a16="http://schemas.microsoft.com/office/drawing/2014/main" id="{913239E4-50AA-7311-F8CB-B79766998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746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6" name="Freeform 703">
                <a:extLst>
                  <a:ext uri="{FF2B5EF4-FFF2-40B4-BE49-F238E27FC236}">
                    <a16:creationId xmlns:a16="http://schemas.microsoft.com/office/drawing/2014/main" id="{0358A0AD-9F5D-5767-6A41-45DE0CFCE7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762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7" name="Rectangle 704">
                <a:extLst>
                  <a:ext uri="{FF2B5EF4-FFF2-40B4-BE49-F238E27FC236}">
                    <a16:creationId xmlns:a16="http://schemas.microsoft.com/office/drawing/2014/main" id="{F947F7BC-B827-51DC-F583-B7D65CA82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8" name="Rectangle 705">
                <a:extLst>
                  <a:ext uri="{FF2B5EF4-FFF2-40B4-BE49-F238E27FC236}">
                    <a16:creationId xmlns:a16="http://schemas.microsoft.com/office/drawing/2014/main" id="{709E23CF-B735-F80F-459E-E16177E29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9" name="Rectangle 706">
                <a:extLst>
                  <a:ext uri="{FF2B5EF4-FFF2-40B4-BE49-F238E27FC236}">
                    <a16:creationId xmlns:a16="http://schemas.microsoft.com/office/drawing/2014/main" id="{D5793099-735F-89D3-BB89-73A065332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0" name="Rectangle 707">
                <a:extLst>
                  <a:ext uri="{FF2B5EF4-FFF2-40B4-BE49-F238E27FC236}">
                    <a16:creationId xmlns:a16="http://schemas.microsoft.com/office/drawing/2014/main" id="{6B02C37B-9870-71B3-840D-6B4BADFE3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1" name="Rectangle 708">
                <a:extLst>
                  <a:ext uri="{FF2B5EF4-FFF2-40B4-BE49-F238E27FC236}">
                    <a16:creationId xmlns:a16="http://schemas.microsoft.com/office/drawing/2014/main" id="{07FB4E37-7C0B-B9D8-67A4-F223DC34C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5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2" name="Rectangle 709">
                <a:extLst>
                  <a:ext uri="{FF2B5EF4-FFF2-40B4-BE49-F238E27FC236}">
                    <a16:creationId xmlns:a16="http://schemas.microsoft.com/office/drawing/2014/main" id="{F1F313C8-7D2A-35C0-0F77-CBF4AB3F7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3" name="Rectangle 710">
                <a:extLst>
                  <a:ext uri="{FF2B5EF4-FFF2-40B4-BE49-F238E27FC236}">
                    <a16:creationId xmlns:a16="http://schemas.microsoft.com/office/drawing/2014/main" id="{5971CD5C-715C-5DAB-3083-04B85B86D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8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4" name="Rectangle 711">
                <a:extLst>
                  <a:ext uri="{FF2B5EF4-FFF2-40B4-BE49-F238E27FC236}">
                    <a16:creationId xmlns:a16="http://schemas.microsoft.com/office/drawing/2014/main" id="{D674F53F-3D30-5CC6-C5CB-71BC90281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5" name="Rectangle 712">
                <a:extLst>
                  <a:ext uri="{FF2B5EF4-FFF2-40B4-BE49-F238E27FC236}">
                    <a16:creationId xmlns:a16="http://schemas.microsoft.com/office/drawing/2014/main" id="{33DC62D1-4797-3C3A-62E9-82468D46C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6" name="Rectangle 713">
                <a:extLst>
                  <a:ext uri="{FF2B5EF4-FFF2-40B4-BE49-F238E27FC236}">
                    <a16:creationId xmlns:a16="http://schemas.microsoft.com/office/drawing/2014/main" id="{28DEF901-FE1A-4087-4848-9082C7C91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7" name="Rectangle 714">
                <a:extLst>
                  <a:ext uri="{FF2B5EF4-FFF2-40B4-BE49-F238E27FC236}">
                    <a16:creationId xmlns:a16="http://schemas.microsoft.com/office/drawing/2014/main" id="{12C3AC8B-7128-1C90-FF1F-63DFA3CB6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8" name="Rectangle 715">
                <a:extLst>
                  <a:ext uri="{FF2B5EF4-FFF2-40B4-BE49-F238E27FC236}">
                    <a16:creationId xmlns:a16="http://schemas.microsoft.com/office/drawing/2014/main" id="{6702300D-96B9-5E43-3B9C-E4071808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9" name="Rectangle 716">
                <a:extLst>
                  <a:ext uri="{FF2B5EF4-FFF2-40B4-BE49-F238E27FC236}">
                    <a16:creationId xmlns:a16="http://schemas.microsoft.com/office/drawing/2014/main" id="{14ABFE81-3304-7DC5-6A96-9687933AE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0" name="Rectangle 717">
                <a:extLst>
                  <a:ext uri="{FF2B5EF4-FFF2-40B4-BE49-F238E27FC236}">
                    <a16:creationId xmlns:a16="http://schemas.microsoft.com/office/drawing/2014/main" id="{0706F96F-6985-2C04-745B-9C9D70D8C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1" name="Rectangle 718">
                <a:extLst>
                  <a:ext uri="{FF2B5EF4-FFF2-40B4-BE49-F238E27FC236}">
                    <a16:creationId xmlns:a16="http://schemas.microsoft.com/office/drawing/2014/main" id="{C6609F94-D3F2-6EA7-C532-70839255A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2" name="Rectangle 719">
                <a:extLst>
                  <a:ext uri="{FF2B5EF4-FFF2-40B4-BE49-F238E27FC236}">
                    <a16:creationId xmlns:a16="http://schemas.microsoft.com/office/drawing/2014/main" id="{5683A38B-35B1-50E8-9E53-3D6CFAE69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277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3" name="Freeform 720">
                <a:extLst>
                  <a:ext uri="{FF2B5EF4-FFF2-40B4-BE49-F238E27FC236}">
                    <a16:creationId xmlns:a16="http://schemas.microsoft.com/office/drawing/2014/main" id="{7EE73667-ABB5-E621-BCFE-61576C76A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619"/>
                <a:ext cx="226" cy="28"/>
              </a:xfrm>
              <a:custGeom>
                <a:avLst/>
                <a:gdLst>
                  <a:gd name="T0" fmla="*/ 0 w 226"/>
                  <a:gd name="T1" fmla="*/ 12 h 28"/>
                  <a:gd name="T2" fmla="*/ 226 w 226"/>
                  <a:gd name="T3" fmla="*/ 0 h 28"/>
                  <a:gd name="T4" fmla="*/ 226 w 226"/>
                  <a:gd name="T5" fmla="*/ 16 h 28"/>
                  <a:gd name="T6" fmla="*/ 0 w 226"/>
                  <a:gd name="T7" fmla="*/ 28 h 28"/>
                  <a:gd name="T8" fmla="*/ 0 w 226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28">
                    <a:moveTo>
                      <a:pt x="0" y="12"/>
                    </a:moveTo>
                    <a:lnTo>
                      <a:pt x="226" y="0"/>
                    </a:lnTo>
                    <a:lnTo>
                      <a:pt x="226" y="16"/>
                    </a:lnTo>
                    <a:lnTo>
                      <a:pt x="0" y="2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4" name="Freeform 721">
                <a:extLst>
                  <a:ext uri="{FF2B5EF4-FFF2-40B4-BE49-F238E27FC236}">
                    <a16:creationId xmlns:a16="http://schemas.microsoft.com/office/drawing/2014/main" id="{C9980A0F-424E-3408-ADC7-1EC7458269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2590"/>
                <a:ext cx="90" cy="82"/>
              </a:xfrm>
              <a:custGeom>
                <a:avLst/>
                <a:gdLst>
                  <a:gd name="T0" fmla="*/ 90 w 90"/>
                  <a:gd name="T1" fmla="*/ 37 h 82"/>
                  <a:gd name="T2" fmla="*/ 0 w 90"/>
                  <a:gd name="T3" fmla="*/ 82 h 82"/>
                  <a:gd name="T4" fmla="*/ 20 w 90"/>
                  <a:gd name="T5" fmla="*/ 41 h 82"/>
                  <a:gd name="T6" fmla="*/ 0 w 90"/>
                  <a:gd name="T7" fmla="*/ 0 h 82"/>
                  <a:gd name="T8" fmla="*/ 90 w 90"/>
                  <a:gd name="T9" fmla="*/ 3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82">
                    <a:moveTo>
                      <a:pt x="90" y="37"/>
                    </a:moveTo>
                    <a:lnTo>
                      <a:pt x="0" y="82"/>
                    </a:lnTo>
                    <a:lnTo>
                      <a:pt x="20" y="41"/>
                    </a:lnTo>
                    <a:lnTo>
                      <a:pt x="0" y="0"/>
                    </a:lnTo>
                    <a:lnTo>
                      <a:pt x="9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5" name="Rectangle 722">
                <a:extLst>
                  <a:ext uri="{FF2B5EF4-FFF2-40B4-BE49-F238E27FC236}">
                    <a16:creationId xmlns:a16="http://schemas.microsoft.com/office/drawing/2014/main" id="{4C52F95A-F4B8-A6F6-A815-940B774FB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184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6" name="Rectangle 723">
                <a:extLst>
                  <a:ext uri="{FF2B5EF4-FFF2-40B4-BE49-F238E27FC236}">
                    <a16:creationId xmlns:a16="http://schemas.microsoft.com/office/drawing/2014/main" id="{D83E5173-1B0D-1DCF-94A9-C2B56EB1C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3" y="218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7" name="Rectangle 724">
                <a:extLst>
                  <a:ext uri="{FF2B5EF4-FFF2-40B4-BE49-F238E27FC236}">
                    <a16:creationId xmlns:a16="http://schemas.microsoft.com/office/drawing/2014/main" id="{284EF7A0-1382-3259-B3D3-6F0DEA55E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2176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8" name="Rectangle 725">
                <a:extLst>
                  <a:ext uri="{FF2B5EF4-FFF2-40B4-BE49-F238E27FC236}">
                    <a16:creationId xmlns:a16="http://schemas.microsoft.com/office/drawing/2014/main" id="{33DD18D8-8A70-BFF6-7C09-0153DDCCA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" y="2176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9" name="Rectangle 726">
                <a:extLst>
                  <a:ext uri="{FF2B5EF4-FFF2-40B4-BE49-F238E27FC236}">
                    <a16:creationId xmlns:a16="http://schemas.microsoft.com/office/drawing/2014/main" id="{4299D3F3-2018-3BB0-F123-6817402E1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3" y="217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0" name="Rectangle 727">
                <a:extLst>
                  <a:ext uri="{FF2B5EF4-FFF2-40B4-BE49-F238E27FC236}">
                    <a16:creationId xmlns:a16="http://schemas.microsoft.com/office/drawing/2014/main" id="{6688D266-768E-D6B5-E27C-B22263B4D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217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1" name="Rectangle 728">
                <a:extLst>
                  <a:ext uri="{FF2B5EF4-FFF2-40B4-BE49-F238E27FC236}">
                    <a16:creationId xmlns:a16="http://schemas.microsoft.com/office/drawing/2014/main" id="{01D274C5-89CE-1E41-3A43-873F043D1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2168"/>
                <a:ext cx="2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2" name="Rectangle 729">
                <a:extLst>
                  <a:ext uri="{FF2B5EF4-FFF2-40B4-BE49-F238E27FC236}">
                    <a16:creationId xmlns:a16="http://schemas.microsoft.com/office/drawing/2014/main" id="{0BED65B5-689D-42D3-9F03-ADCC6D667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216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3" name="Rectangle 730">
                <a:extLst>
                  <a:ext uri="{FF2B5EF4-FFF2-40B4-BE49-F238E27FC236}">
                    <a16:creationId xmlns:a16="http://schemas.microsoft.com/office/drawing/2014/main" id="{9A0D36D3-CA92-ABF5-D4B5-9DA4BB475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164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4" name="Rectangle 731">
                <a:extLst>
                  <a:ext uri="{FF2B5EF4-FFF2-40B4-BE49-F238E27FC236}">
                    <a16:creationId xmlns:a16="http://schemas.microsoft.com/office/drawing/2014/main" id="{4181770B-1FA8-EAC4-4883-F97BCB74F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0" y="21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5" name="Rectangle 732">
                <a:extLst>
                  <a:ext uri="{FF2B5EF4-FFF2-40B4-BE49-F238E27FC236}">
                    <a16:creationId xmlns:a16="http://schemas.microsoft.com/office/drawing/2014/main" id="{D67DFCA6-9EF2-CB87-04B2-4B91C1B9F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155"/>
                <a:ext cx="2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6" name="Rectangle 733">
                <a:extLst>
                  <a:ext uri="{FF2B5EF4-FFF2-40B4-BE49-F238E27FC236}">
                    <a16:creationId xmlns:a16="http://schemas.microsoft.com/office/drawing/2014/main" id="{8DC6EFBA-D90A-75EA-9FF4-D9193591A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215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7" name="Rectangle 734">
                <a:extLst>
                  <a:ext uri="{FF2B5EF4-FFF2-40B4-BE49-F238E27FC236}">
                    <a16:creationId xmlns:a16="http://schemas.microsoft.com/office/drawing/2014/main" id="{7CB9A9CE-8396-DE9D-86A2-9C517E061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147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8" name="Rectangle 735">
                <a:extLst>
                  <a:ext uri="{FF2B5EF4-FFF2-40B4-BE49-F238E27FC236}">
                    <a16:creationId xmlns:a16="http://schemas.microsoft.com/office/drawing/2014/main" id="{79A82A41-05C9-957A-DDA8-B78ED6B28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14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9" name="Rectangle 736">
                <a:extLst>
                  <a:ext uri="{FF2B5EF4-FFF2-40B4-BE49-F238E27FC236}">
                    <a16:creationId xmlns:a16="http://schemas.microsoft.com/office/drawing/2014/main" id="{AD82040B-DC8F-8C6F-25A6-1F384DEC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13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0" name="Rectangle 737">
                <a:extLst>
                  <a:ext uri="{FF2B5EF4-FFF2-40B4-BE49-F238E27FC236}">
                    <a16:creationId xmlns:a16="http://schemas.microsoft.com/office/drawing/2014/main" id="{35DA2611-0151-E4BD-CD75-AF7470885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2135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1" name="Rectangle 738">
                <a:extLst>
                  <a:ext uri="{FF2B5EF4-FFF2-40B4-BE49-F238E27FC236}">
                    <a16:creationId xmlns:a16="http://schemas.microsoft.com/office/drawing/2014/main" id="{1D812999-DA66-5ECD-7307-25F61D620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13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2" name="Rectangle 739">
                <a:extLst>
                  <a:ext uri="{FF2B5EF4-FFF2-40B4-BE49-F238E27FC236}">
                    <a16:creationId xmlns:a16="http://schemas.microsoft.com/office/drawing/2014/main" id="{2EAAE871-0FE0-9A72-9F53-D4502BD6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212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3" name="Rectangle 740">
                <a:extLst>
                  <a:ext uri="{FF2B5EF4-FFF2-40B4-BE49-F238E27FC236}">
                    <a16:creationId xmlns:a16="http://schemas.microsoft.com/office/drawing/2014/main" id="{B9E9EA2B-9F54-A27E-BA7C-65E1BB3B2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3" y="2123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4" name="Rectangle 741">
                <a:extLst>
                  <a:ext uri="{FF2B5EF4-FFF2-40B4-BE49-F238E27FC236}">
                    <a16:creationId xmlns:a16="http://schemas.microsoft.com/office/drawing/2014/main" id="{C9B3855C-77A5-0128-6558-8CADB86B2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119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5" name="Rectangle 742">
                <a:extLst>
                  <a:ext uri="{FF2B5EF4-FFF2-40B4-BE49-F238E27FC236}">
                    <a16:creationId xmlns:a16="http://schemas.microsoft.com/office/drawing/2014/main" id="{2540AD3D-87E1-3DE1-1DDA-D16BDCBA9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" y="211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6" name="Rectangle 743">
                <a:extLst>
                  <a:ext uri="{FF2B5EF4-FFF2-40B4-BE49-F238E27FC236}">
                    <a16:creationId xmlns:a16="http://schemas.microsoft.com/office/drawing/2014/main" id="{C8C1BFFD-89D4-5FD2-0D2D-EFF1EDC5E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211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7" name="Rectangle 744">
                <a:extLst>
                  <a:ext uri="{FF2B5EF4-FFF2-40B4-BE49-F238E27FC236}">
                    <a16:creationId xmlns:a16="http://schemas.microsoft.com/office/drawing/2014/main" id="{AA254385-1013-D862-FEE0-75198F0C9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21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8" name="Rectangle 745">
                <a:extLst>
                  <a:ext uri="{FF2B5EF4-FFF2-40B4-BE49-F238E27FC236}">
                    <a16:creationId xmlns:a16="http://schemas.microsoft.com/office/drawing/2014/main" id="{3847F4FE-5B0D-F5D6-6F74-FD126D4BB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102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9" name="Rectangle 746">
                <a:extLst>
                  <a:ext uri="{FF2B5EF4-FFF2-40B4-BE49-F238E27FC236}">
                    <a16:creationId xmlns:a16="http://schemas.microsoft.com/office/drawing/2014/main" id="{E5C9B76E-40DA-1EF1-B480-25C338D6A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0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0" name="Rectangle 747">
                <a:extLst>
                  <a:ext uri="{FF2B5EF4-FFF2-40B4-BE49-F238E27FC236}">
                    <a16:creationId xmlns:a16="http://schemas.microsoft.com/office/drawing/2014/main" id="{B9074B94-861C-6FA5-CDFC-7352CC0F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209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1" name="Rectangle 748">
                <a:extLst>
                  <a:ext uri="{FF2B5EF4-FFF2-40B4-BE49-F238E27FC236}">
                    <a16:creationId xmlns:a16="http://schemas.microsoft.com/office/drawing/2014/main" id="{EC22CD0A-F058-D6BB-5715-0468ED9A6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082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2" name="Rectangle 749">
                <a:extLst>
                  <a:ext uri="{FF2B5EF4-FFF2-40B4-BE49-F238E27FC236}">
                    <a16:creationId xmlns:a16="http://schemas.microsoft.com/office/drawing/2014/main" id="{C49A89BE-47B9-26DD-FF00-42C59E3B4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078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3" name="Rectangle 750">
                <a:extLst>
                  <a:ext uri="{FF2B5EF4-FFF2-40B4-BE49-F238E27FC236}">
                    <a16:creationId xmlns:a16="http://schemas.microsoft.com/office/drawing/2014/main" id="{58462C92-7ECA-03BA-77EF-20AFF5659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2078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4" name="Rectangle 751">
                <a:extLst>
                  <a:ext uri="{FF2B5EF4-FFF2-40B4-BE49-F238E27FC236}">
                    <a16:creationId xmlns:a16="http://schemas.microsoft.com/office/drawing/2014/main" id="{023DEC9E-83C5-8750-C61F-9701A7A57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2073"/>
                <a:ext cx="4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5" name="Rectangle 752">
                <a:extLst>
                  <a:ext uri="{FF2B5EF4-FFF2-40B4-BE49-F238E27FC236}">
                    <a16:creationId xmlns:a16="http://schemas.microsoft.com/office/drawing/2014/main" id="{6EE43C0F-1E27-782C-08A7-1E918FA5E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06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6" name="Rectangle 753">
                <a:extLst>
                  <a:ext uri="{FF2B5EF4-FFF2-40B4-BE49-F238E27FC236}">
                    <a16:creationId xmlns:a16="http://schemas.microsoft.com/office/drawing/2014/main" id="{90FBAF4D-5D8B-707D-0B09-3379F87F9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205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7" name="Rectangle 754">
                <a:extLst>
                  <a:ext uri="{FF2B5EF4-FFF2-40B4-BE49-F238E27FC236}">
                    <a16:creationId xmlns:a16="http://schemas.microsoft.com/office/drawing/2014/main" id="{A3C44458-E153-C2BC-727D-91A89A7AC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05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8" name="Rectangle 755">
                <a:extLst>
                  <a:ext uri="{FF2B5EF4-FFF2-40B4-BE49-F238E27FC236}">
                    <a16:creationId xmlns:a16="http://schemas.microsoft.com/office/drawing/2014/main" id="{D76BF815-4944-0BE6-F4E2-B9FA83620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" y="205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9" name="Rectangle 756">
                <a:extLst>
                  <a:ext uri="{FF2B5EF4-FFF2-40B4-BE49-F238E27FC236}">
                    <a16:creationId xmlns:a16="http://schemas.microsoft.com/office/drawing/2014/main" id="{B5AD4C60-0471-508B-E714-4C7FDE017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1" y="204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0" name="Rectangle 757">
                <a:extLst>
                  <a:ext uri="{FF2B5EF4-FFF2-40B4-BE49-F238E27FC236}">
                    <a16:creationId xmlns:a16="http://schemas.microsoft.com/office/drawing/2014/main" id="{572659BA-7BA2-ED39-BCDA-D4C862589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1" name="Rectangle 758">
                <a:extLst>
                  <a:ext uri="{FF2B5EF4-FFF2-40B4-BE49-F238E27FC236}">
                    <a16:creationId xmlns:a16="http://schemas.microsoft.com/office/drawing/2014/main" id="{F625AEC7-1DD1-E949-B0CB-BF5D72BCA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2" name="Rectangle 759">
                <a:extLst>
                  <a:ext uri="{FF2B5EF4-FFF2-40B4-BE49-F238E27FC236}">
                    <a16:creationId xmlns:a16="http://schemas.microsoft.com/office/drawing/2014/main" id="{AF820C10-C394-77A7-D2D0-272E2CAA9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4" y="202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3" name="Rectangle 760">
                <a:extLst>
                  <a:ext uri="{FF2B5EF4-FFF2-40B4-BE49-F238E27FC236}">
                    <a16:creationId xmlns:a16="http://schemas.microsoft.com/office/drawing/2014/main" id="{4766414E-1890-A06D-5DB3-09194A96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02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4" name="Rectangle 761">
                <a:extLst>
                  <a:ext uri="{FF2B5EF4-FFF2-40B4-BE49-F238E27FC236}">
                    <a16:creationId xmlns:a16="http://schemas.microsoft.com/office/drawing/2014/main" id="{E5E24DD4-34C2-D8D3-8966-B5A931C01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2" y="201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5" name="Rectangle 762">
                <a:extLst>
                  <a:ext uri="{FF2B5EF4-FFF2-40B4-BE49-F238E27FC236}">
                    <a16:creationId xmlns:a16="http://schemas.microsoft.com/office/drawing/2014/main" id="{F4198D6A-9622-8D21-8572-56E306E13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6" y="201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6" name="Rectangle 763">
                <a:extLst>
                  <a:ext uri="{FF2B5EF4-FFF2-40B4-BE49-F238E27FC236}">
                    <a16:creationId xmlns:a16="http://schemas.microsoft.com/office/drawing/2014/main" id="{82B0343A-9F68-A210-18D3-2243F7153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6" y="199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7" name="Rectangle 764">
                <a:extLst>
                  <a:ext uri="{FF2B5EF4-FFF2-40B4-BE49-F238E27FC236}">
                    <a16:creationId xmlns:a16="http://schemas.microsoft.com/office/drawing/2014/main" id="{7C21D370-1D83-41D4-027C-E5849DF7E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198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8" name="Rectangle 765">
                <a:extLst>
                  <a:ext uri="{FF2B5EF4-FFF2-40B4-BE49-F238E27FC236}">
                    <a16:creationId xmlns:a16="http://schemas.microsoft.com/office/drawing/2014/main" id="{CF272A89-0C5A-FBF1-1133-0758889C4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98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9" name="Rectangle 766">
                <a:extLst>
                  <a:ext uri="{FF2B5EF4-FFF2-40B4-BE49-F238E27FC236}">
                    <a16:creationId xmlns:a16="http://schemas.microsoft.com/office/drawing/2014/main" id="{EFA9A963-B59C-7E35-C63E-679AA06DB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0" name="Rectangle 767">
                <a:extLst>
                  <a:ext uri="{FF2B5EF4-FFF2-40B4-BE49-F238E27FC236}">
                    <a16:creationId xmlns:a16="http://schemas.microsoft.com/office/drawing/2014/main" id="{E52CDACE-226C-DEBF-9D1E-FE733DED8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1" name="Rectangle 768">
                <a:extLst>
                  <a:ext uri="{FF2B5EF4-FFF2-40B4-BE49-F238E27FC236}">
                    <a16:creationId xmlns:a16="http://schemas.microsoft.com/office/drawing/2014/main" id="{75E1E4C3-1C80-03D2-8043-B8605EFC8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7" y="197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2" name="Rectangle 769">
                <a:extLst>
                  <a:ext uri="{FF2B5EF4-FFF2-40B4-BE49-F238E27FC236}">
                    <a16:creationId xmlns:a16="http://schemas.microsoft.com/office/drawing/2014/main" id="{C44C11AE-7069-1DDF-0D41-7E440EBA8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195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3" name="Rectangle 770">
                <a:extLst>
                  <a:ext uri="{FF2B5EF4-FFF2-40B4-BE49-F238E27FC236}">
                    <a16:creationId xmlns:a16="http://schemas.microsoft.com/office/drawing/2014/main" id="{9AE4F5F0-7A9A-3A7C-4CB3-77A76E2C3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95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4" name="Rectangle 771">
                <a:extLst>
                  <a:ext uri="{FF2B5EF4-FFF2-40B4-BE49-F238E27FC236}">
                    <a16:creationId xmlns:a16="http://schemas.microsoft.com/office/drawing/2014/main" id="{46D620C9-4C2F-CF58-2FBC-CF241B83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195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5" name="Rectangle 772">
                <a:extLst>
                  <a:ext uri="{FF2B5EF4-FFF2-40B4-BE49-F238E27FC236}">
                    <a16:creationId xmlns:a16="http://schemas.microsoft.com/office/drawing/2014/main" id="{25CF1955-1DD4-FF9B-20DC-8CAE78050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193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6" name="Rectangle 773">
                <a:extLst>
                  <a:ext uri="{FF2B5EF4-FFF2-40B4-BE49-F238E27FC236}">
                    <a16:creationId xmlns:a16="http://schemas.microsoft.com/office/drawing/2014/main" id="{C6F11CD8-9346-FF5E-9B49-3A143C176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93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7" name="Rectangle 774">
                <a:extLst>
                  <a:ext uri="{FF2B5EF4-FFF2-40B4-BE49-F238E27FC236}">
                    <a16:creationId xmlns:a16="http://schemas.microsoft.com/office/drawing/2014/main" id="{60961AE6-493D-FA3C-3A39-C7EC58909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1926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8" name="Rectangle 775">
                <a:extLst>
                  <a:ext uri="{FF2B5EF4-FFF2-40B4-BE49-F238E27FC236}">
                    <a16:creationId xmlns:a16="http://schemas.microsoft.com/office/drawing/2014/main" id="{F2A0284A-F095-24BB-1F45-74EFD982B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92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9" name="Rectangle 776">
                <a:extLst>
                  <a:ext uri="{FF2B5EF4-FFF2-40B4-BE49-F238E27FC236}">
                    <a16:creationId xmlns:a16="http://schemas.microsoft.com/office/drawing/2014/main" id="{01622D57-4E87-9196-6D4E-64B6731FD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913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0" name="Rectangle 777">
                <a:extLst>
                  <a:ext uri="{FF2B5EF4-FFF2-40B4-BE49-F238E27FC236}">
                    <a16:creationId xmlns:a16="http://schemas.microsoft.com/office/drawing/2014/main" id="{240D213C-6D6B-597C-5965-9216AB138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90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1" name="Rectangle 778">
                <a:extLst>
                  <a:ext uri="{FF2B5EF4-FFF2-40B4-BE49-F238E27FC236}">
                    <a16:creationId xmlns:a16="http://schemas.microsoft.com/office/drawing/2014/main" id="{6D4F7B9D-6D02-FA0F-419B-7F2F438D2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190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2" name="Rectangle 779">
                <a:extLst>
                  <a:ext uri="{FF2B5EF4-FFF2-40B4-BE49-F238E27FC236}">
                    <a16:creationId xmlns:a16="http://schemas.microsoft.com/office/drawing/2014/main" id="{15A0E27F-4B1B-A3FC-1674-7499F7DB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189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3" name="Rectangle 780">
                <a:extLst>
                  <a:ext uri="{FF2B5EF4-FFF2-40B4-BE49-F238E27FC236}">
                    <a16:creationId xmlns:a16="http://schemas.microsoft.com/office/drawing/2014/main" id="{13C7A48E-06CA-3ACA-AE2A-BE4B70288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4" name="Rectangle 781">
                <a:extLst>
                  <a:ext uri="{FF2B5EF4-FFF2-40B4-BE49-F238E27FC236}">
                    <a16:creationId xmlns:a16="http://schemas.microsoft.com/office/drawing/2014/main" id="{71D48085-2295-2F12-4A5B-2AEEE66FA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5" name="Rectangle 782">
                <a:extLst>
                  <a:ext uri="{FF2B5EF4-FFF2-40B4-BE49-F238E27FC236}">
                    <a16:creationId xmlns:a16="http://schemas.microsoft.com/office/drawing/2014/main" id="{B091DD30-3C8F-99D3-B310-1B2E38EDF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1885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6" name="Rectangle 783">
                <a:extLst>
                  <a:ext uri="{FF2B5EF4-FFF2-40B4-BE49-F238E27FC236}">
                    <a16:creationId xmlns:a16="http://schemas.microsoft.com/office/drawing/2014/main" id="{FB35127B-FA91-0D09-0ACA-9B3188FDE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188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7" name="Rectangle 784">
                <a:extLst>
                  <a:ext uri="{FF2B5EF4-FFF2-40B4-BE49-F238E27FC236}">
                    <a16:creationId xmlns:a16="http://schemas.microsoft.com/office/drawing/2014/main" id="{5C5296D6-4582-758B-CC4B-0DF1EF8E5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186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8" name="Rectangle 785">
                <a:extLst>
                  <a:ext uri="{FF2B5EF4-FFF2-40B4-BE49-F238E27FC236}">
                    <a16:creationId xmlns:a16="http://schemas.microsoft.com/office/drawing/2014/main" id="{B5735279-7A83-A933-2F4D-5FB5615A6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3" y="186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9" name="Rectangle 786">
                <a:extLst>
                  <a:ext uri="{FF2B5EF4-FFF2-40B4-BE49-F238E27FC236}">
                    <a16:creationId xmlns:a16="http://schemas.microsoft.com/office/drawing/2014/main" id="{6DC23172-E066-5684-0046-8BCF83911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8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0" name="Rectangle 787">
                <a:extLst>
                  <a:ext uri="{FF2B5EF4-FFF2-40B4-BE49-F238E27FC236}">
                    <a16:creationId xmlns:a16="http://schemas.microsoft.com/office/drawing/2014/main" id="{C51E59F4-458B-0EA4-2BB7-96F2B05B3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84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1" name="Rectangle 788">
                <a:extLst>
                  <a:ext uri="{FF2B5EF4-FFF2-40B4-BE49-F238E27FC236}">
                    <a16:creationId xmlns:a16="http://schemas.microsoft.com/office/drawing/2014/main" id="{235434E3-E330-AEEB-DAD5-A18AC672D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4" y="1840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2" name="Rectangle 789">
                <a:extLst>
                  <a:ext uri="{FF2B5EF4-FFF2-40B4-BE49-F238E27FC236}">
                    <a16:creationId xmlns:a16="http://schemas.microsoft.com/office/drawing/2014/main" id="{F75E2238-BB4B-3AF2-2DE7-B92926F3B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1836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3" name="Rectangle 790">
                <a:extLst>
                  <a:ext uri="{FF2B5EF4-FFF2-40B4-BE49-F238E27FC236}">
                    <a16:creationId xmlns:a16="http://schemas.microsoft.com/office/drawing/2014/main" id="{6BA9D96F-8CA6-121D-6230-2E6318735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182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4" name="Rectangle 791">
                <a:extLst>
                  <a:ext uri="{FF2B5EF4-FFF2-40B4-BE49-F238E27FC236}">
                    <a16:creationId xmlns:a16="http://schemas.microsoft.com/office/drawing/2014/main" id="{1CF1AC95-3868-F5B5-3B19-3D00876AF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819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5" name="Rectangle 792">
                <a:extLst>
                  <a:ext uri="{FF2B5EF4-FFF2-40B4-BE49-F238E27FC236}">
                    <a16:creationId xmlns:a16="http://schemas.microsoft.com/office/drawing/2014/main" id="{127F6C5E-F40D-F132-F7D1-1431D083B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181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6" name="Rectangle 793">
                <a:extLst>
                  <a:ext uri="{FF2B5EF4-FFF2-40B4-BE49-F238E27FC236}">
                    <a16:creationId xmlns:a16="http://schemas.microsoft.com/office/drawing/2014/main" id="{DAEC6E96-6674-6F29-2EE0-FB9C3E462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181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7" name="Rectangle 794">
                <a:extLst>
                  <a:ext uri="{FF2B5EF4-FFF2-40B4-BE49-F238E27FC236}">
                    <a16:creationId xmlns:a16="http://schemas.microsoft.com/office/drawing/2014/main" id="{602CD864-4F58-9208-E6B2-A5F144857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1803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8" name="Rectangle 795">
                <a:extLst>
                  <a:ext uri="{FF2B5EF4-FFF2-40B4-BE49-F238E27FC236}">
                    <a16:creationId xmlns:a16="http://schemas.microsoft.com/office/drawing/2014/main" id="{97752A51-CAD9-19A9-E6F2-6B02DE639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179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9" name="Rectangle 796">
                <a:extLst>
                  <a:ext uri="{FF2B5EF4-FFF2-40B4-BE49-F238E27FC236}">
                    <a16:creationId xmlns:a16="http://schemas.microsoft.com/office/drawing/2014/main" id="{7585B810-9B51-12D8-E2A8-314841AD5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1" y="179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0" name="Rectangle 797">
                <a:extLst>
                  <a:ext uri="{FF2B5EF4-FFF2-40B4-BE49-F238E27FC236}">
                    <a16:creationId xmlns:a16="http://schemas.microsoft.com/office/drawing/2014/main" id="{E4A4A66D-BCAE-053B-2D7B-DAB73AB96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4" y="178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1" name="Rectangle 798">
                <a:extLst>
                  <a:ext uri="{FF2B5EF4-FFF2-40B4-BE49-F238E27FC236}">
                    <a16:creationId xmlns:a16="http://schemas.microsoft.com/office/drawing/2014/main" id="{3AB3FC95-F548-541F-D1D0-884F99EF7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2" name="Rectangle 799">
                <a:extLst>
                  <a:ext uri="{FF2B5EF4-FFF2-40B4-BE49-F238E27FC236}">
                    <a16:creationId xmlns:a16="http://schemas.microsoft.com/office/drawing/2014/main" id="{F28018E9-B505-E0AA-DAF7-1DE9C0710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3" name="Rectangle 800">
                <a:extLst>
                  <a:ext uri="{FF2B5EF4-FFF2-40B4-BE49-F238E27FC236}">
                    <a16:creationId xmlns:a16="http://schemas.microsoft.com/office/drawing/2014/main" id="{878B1C8C-A630-09AC-2048-4B42A99EE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177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4" name="Rectangle 801">
                <a:extLst>
                  <a:ext uri="{FF2B5EF4-FFF2-40B4-BE49-F238E27FC236}">
                    <a16:creationId xmlns:a16="http://schemas.microsoft.com/office/drawing/2014/main" id="{CAE79963-DC17-BE2D-EEB5-F99D2CA0A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77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5" name="Rectangle 802">
                <a:extLst>
                  <a:ext uri="{FF2B5EF4-FFF2-40B4-BE49-F238E27FC236}">
                    <a16:creationId xmlns:a16="http://schemas.microsoft.com/office/drawing/2014/main" id="{7328289C-3386-A4E5-DFBF-2B79BC30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5" y="1766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6" name="Rectangle 803">
                <a:extLst>
                  <a:ext uri="{FF2B5EF4-FFF2-40B4-BE49-F238E27FC236}">
                    <a16:creationId xmlns:a16="http://schemas.microsoft.com/office/drawing/2014/main" id="{2D51F6F0-F9CE-03BA-7D62-59E8BA944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176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7" name="Rectangle 804">
                <a:extLst>
                  <a:ext uri="{FF2B5EF4-FFF2-40B4-BE49-F238E27FC236}">
                    <a16:creationId xmlns:a16="http://schemas.microsoft.com/office/drawing/2014/main" id="{27718BB2-55C8-4DFE-16F8-FD4B95277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8" name="Rectangle 805">
                <a:extLst>
                  <a:ext uri="{FF2B5EF4-FFF2-40B4-BE49-F238E27FC236}">
                    <a16:creationId xmlns:a16="http://schemas.microsoft.com/office/drawing/2014/main" id="{382DBAE7-111D-55DD-CFF1-A3B858E7E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9" name="Rectangle 806">
                <a:extLst>
                  <a:ext uri="{FF2B5EF4-FFF2-40B4-BE49-F238E27FC236}">
                    <a16:creationId xmlns:a16="http://schemas.microsoft.com/office/drawing/2014/main" id="{15C1D47D-407C-68F2-4D1C-CAB0107DD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1" y="1749"/>
                <a:ext cx="16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0" name="Rectangle 807">
                <a:extLst>
                  <a:ext uri="{FF2B5EF4-FFF2-40B4-BE49-F238E27FC236}">
                    <a16:creationId xmlns:a16="http://schemas.microsoft.com/office/drawing/2014/main" id="{16B3A188-43BE-CF70-EABA-93848D385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174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1" name="Rectangle 808">
                <a:extLst>
                  <a:ext uri="{FF2B5EF4-FFF2-40B4-BE49-F238E27FC236}">
                    <a16:creationId xmlns:a16="http://schemas.microsoft.com/office/drawing/2014/main" id="{CF9614F6-0E58-7CE6-CFFD-C6FE88480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4" y="173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2" name="Rectangle 809">
                <a:extLst>
                  <a:ext uri="{FF2B5EF4-FFF2-40B4-BE49-F238E27FC236}">
                    <a16:creationId xmlns:a16="http://schemas.microsoft.com/office/drawing/2014/main" id="{3331774A-EB1E-ADF8-0D06-C71CA5A21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4" y="172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3" name="Rectangle 810">
                <a:extLst>
                  <a:ext uri="{FF2B5EF4-FFF2-40B4-BE49-F238E27FC236}">
                    <a16:creationId xmlns:a16="http://schemas.microsoft.com/office/drawing/2014/main" id="{42D088AB-9F1E-B113-508A-B6CE7B99B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2" y="1725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4" name="Rectangle 811">
                <a:extLst>
                  <a:ext uri="{FF2B5EF4-FFF2-40B4-BE49-F238E27FC236}">
                    <a16:creationId xmlns:a16="http://schemas.microsoft.com/office/drawing/2014/main" id="{D03B6A20-223B-EA6D-F6F3-0307D9749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72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5" name="Rectangle 812">
                <a:extLst>
                  <a:ext uri="{FF2B5EF4-FFF2-40B4-BE49-F238E27FC236}">
                    <a16:creationId xmlns:a16="http://schemas.microsoft.com/office/drawing/2014/main" id="{DAAEB949-13C6-D9DD-A103-CBB63D7D4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1" y="1713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6" name="Rectangle 813">
                <a:extLst>
                  <a:ext uri="{FF2B5EF4-FFF2-40B4-BE49-F238E27FC236}">
                    <a16:creationId xmlns:a16="http://schemas.microsoft.com/office/drawing/2014/main" id="{3C97F4F8-70CD-87CA-C57A-911E0D538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7" y="1708"/>
                <a:ext cx="13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7" name="Rectangle 814">
                <a:extLst>
                  <a:ext uri="{FF2B5EF4-FFF2-40B4-BE49-F238E27FC236}">
                    <a16:creationId xmlns:a16="http://schemas.microsoft.com/office/drawing/2014/main" id="{94ADB428-D24E-8C7B-705E-9F340B4D1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8" name="Rectangle 815">
                <a:extLst>
                  <a:ext uri="{FF2B5EF4-FFF2-40B4-BE49-F238E27FC236}">
                    <a16:creationId xmlns:a16="http://schemas.microsoft.com/office/drawing/2014/main" id="{737CE215-6AAF-1DF6-6782-547172308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9" name="Rectangle 816">
                <a:extLst>
                  <a:ext uri="{FF2B5EF4-FFF2-40B4-BE49-F238E27FC236}">
                    <a16:creationId xmlns:a16="http://schemas.microsoft.com/office/drawing/2014/main" id="{FAD3A04E-BDB5-D12A-A7B4-3354149E9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696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0" name="Rectangle 817">
                <a:extLst>
                  <a:ext uri="{FF2B5EF4-FFF2-40B4-BE49-F238E27FC236}">
                    <a16:creationId xmlns:a16="http://schemas.microsoft.com/office/drawing/2014/main" id="{F5A240D4-1353-0BA8-D423-EF3719B0F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168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1" name="Rectangle 818">
                <a:extLst>
                  <a:ext uri="{FF2B5EF4-FFF2-40B4-BE49-F238E27FC236}">
                    <a16:creationId xmlns:a16="http://schemas.microsoft.com/office/drawing/2014/main" id="{060F9B68-7CB3-42BA-FC65-B8E5E722C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1684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2" name="Rectangle 819">
                <a:extLst>
                  <a:ext uri="{FF2B5EF4-FFF2-40B4-BE49-F238E27FC236}">
                    <a16:creationId xmlns:a16="http://schemas.microsoft.com/office/drawing/2014/main" id="{3015446D-60F3-7CB6-537B-648AA8347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167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3" name="Rectangle 820">
                <a:extLst>
                  <a:ext uri="{FF2B5EF4-FFF2-40B4-BE49-F238E27FC236}">
                    <a16:creationId xmlns:a16="http://schemas.microsoft.com/office/drawing/2014/main" id="{A32EDE45-84A8-DC00-40E7-BD68DBDB0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5" y="1672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4" name="Rectangle 821">
                <a:extLst>
                  <a:ext uri="{FF2B5EF4-FFF2-40B4-BE49-F238E27FC236}">
                    <a16:creationId xmlns:a16="http://schemas.microsoft.com/office/drawing/2014/main" id="{DE4B255B-D831-0340-B4EC-391D38628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672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5" name="Rectangle 822">
                <a:extLst>
                  <a:ext uri="{FF2B5EF4-FFF2-40B4-BE49-F238E27FC236}">
                    <a16:creationId xmlns:a16="http://schemas.microsoft.com/office/drawing/2014/main" id="{3AF07919-7A33-3E3D-3705-AF99197CC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166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6" name="Rectangle 823">
                <a:extLst>
                  <a:ext uri="{FF2B5EF4-FFF2-40B4-BE49-F238E27FC236}">
                    <a16:creationId xmlns:a16="http://schemas.microsoft.com/office/drawing/2014/main" id="{7991BD0A-E789-C79E-E5CF-4B515F60A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165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7" name="Rectangle 824">
                <a:extLst>
                  <a:ext uri="{FF2B5EF4-FFF2-40B4-BE49-F238E27FC236}">
                    <a16:creationId xmlns:a16="http://schemas.microsoft.com/office/drawing/2014/main" id="{67C07221-118B-FB5D-446A-699F0E5B9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1651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8" name="Rectangle 825">
                <a:extLst>
                  <a:ext uri="{FF2B5EF4-FFF2-40B4-BE49-F238E27FC236}">
                    <a16:creationId xmlns:a16="http://schemas.microsoft.com/office/drawing/2014/main" id="{DC1BF819-C6C2-BE73-4DD1-4D0AC60EA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647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9" name="Rectangle 826">
                <a:extLst>
                  <a:ext uri="{FF2B5EF4-FFF2-40B4-BE49-F238E27FC236}">
                    <a16:creationId xmlns:a16="http://schemas.microsoft.com/office/drawing/2014/main" id="{CAD7C28E-27A2-FCEF-A2D3-6FE6F4C86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164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0" name="Rectangle 827">
                <a:extLst>
                  <a:ext uri="{FF2B5EF4-FFF2-40B4-BE49-F238E27FC236}">
                    <a16:creationId xmlns:a16="http://schemas.microsoft.com/office/drawing/2014/main" id="{F956CAE3-F4C1-41F6-3929-A4E84E27B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" y="1639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1" name="Rectangle 828">
                <a:extLst>
                  <a:ext uri="{FF2B5EF4-FFF2-40B4-BE49-F238E27FC236}">
                    <a16:creationId xmlns:a16="http://schemas.microsoft.com/office/drawing/2014/main" id="{0F36FBB6-7343-3A79-10F0-586E26A18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163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2" name="Rectangle 829">
                <a:extLst>
                  <a:ext uri="{FF2B5EF4-FFF2-40B4-BE49-F238E27FC236}">
                    <a16:creationId xmlns:a16="http://schemas.microsoft.com/office/drawing/2014/main" id="{02ABE9E4-5D06-8212-4B2A-8721AA2E7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1631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3" name="Rectangle 830">
                <a:extLst>
                  <a:ext uri="{FF2B5EF4-FFF2-40B4-BE49-F238E27FC236}">
                    <a16:creationId xmlns:a16="http://schemas.microsoft.com/office/drawing/2014/main" id="{EBA1F745-14D4-D166-7A0B-64E8A40D7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1626"/>
                <a:ext cx="20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4" name="Rectangle 831">
                <a:extLst>
                  <a:ext uri="{FF2B5EF4-FFF2-40B4-BE49-F238E27FC236}">
                    <a16:creationId xmlns:a16="http://schemas.microsoft.com/office/drawing/2014/main" id="{D0B25211-2BF0-D54E-2A2F-EA8C8E201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618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5" name="Rectangle 832">
                <a:extLst>
                  <a:ext uri="{FF2B5EF4-FFF2-40B4-BE49-F238E27FC236}">
                    <a16:creationId xmlns:a16="http://schemas.microsoft.com/office/drawing/2014/main" id="{EA0CB270-DC40-79C0-18A8-55171C973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1614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6" name="Rectangle 833">
                <a:extLst>
                  <a:ext uri="{FF2B5EF4-FFF2-40B4-BE49-F238E27FC236}">
                    <a16:creationId xmlns:a16="http://schemas.microsoft.com/office/drawing/2014/main" id="{5EDF70CE-1828-2DFC-3438-EADCBE9B5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1614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7" name="Rectangle 834">
                <a:extLst>
                  <a:ext uri="{FF2B5EF4-FFF2-40B4-BE49-F238E27FC236}">
                    <a16:creationId xmlns:a16="http://schemas.microsoft.com/office/drawing/2014/main" id="{7393E48C-40EC-EBA2-AF7C-544BD94F2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7" y="1610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8" name="Rectangle 835">
                <a:extLst>
                  <a:ext uri="{FF2B5EF4-FFF2-40B4-BE49-F238E27FC236}">
                    <a16:creationId xmlns:a16="http://schemas.microsoft.com/office/drawing/2014/main" id="{C7CD3426-9935-EF09-1EEE-39DCD23AA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160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9" name="Rectangle 836">
                <a:extLst>
                  <a:ext uri="{FF2B5EF4-FFF2-40B4-BE49-F238E27FC236}">
                    <a16:creationId xmlns:a16="http://schemas.microsoft.com/office/drawing/2014/main" id="{6BDA2B3F-C40A-98A9-4DED-F8861778A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" y="160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0" name="Rectangle 837">
                <a:extLst>
                  <a:ext uri="{FF2B5EF4-FFF2-40B4-BE49-F238E27FC236}">
                    <a16:creationId xmlns:a16="http://schemas.microsoft.com/office/drawing/2014/main" id="{A251D99A-9278-90B3-E2A7-A8DE7D39F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159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1" name="Rectangle 838">
                <a:extLst>
                  <a:ext uri="{FF2B5EF4-FFF2-40B4-BE49-F238E27FC236}">
                    <a16:creationId xmlns:a16="http://schemas.microsoft.com/office/drawing/2014/main" id="{8013CF98-950C-527A-63E3-6DB27638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5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2" name="Rectangle 839">
                <a:extLst>
                  <a:ext uri="{FF2B5EF4-FFF2-40B4-BE49-F238E27FC236}">
                    <a16:creationId xmlns:a16="http://schemas.microsoft.com/office/drawing/2014/main" id="{FC07F497-74CF-42D9-29FF-2E7161DE8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90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3" name="Rectangle 840">
                <a:extLst>
                  <a:ext uri="{FF2B5EF4-FFF2-40B4-BE49-F238E27FC236}">
                    <a16:creationId xmlns:a16="http://schemas.microsoft.com/office/drawing/2014/main" id="{85B02C4F-0C51-7902-12AB-9B8BC0A2B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9" y="1585"/>
                <a:ext cx="25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sp>
          <p:nvSpPr>
            <p:cNvPr id="454" name="Rectangle 842">
              <a:extLst>
                <a:ext uri="{FF2B5EF4-FFF2-40B4-BE49-F238E27FC236}">
                  <a16:creationId xmlns:a16="http://schemas.microsoft.com/office/drawing/2014/main" id="{B29DFE79-D394-CFDA-4F67-F793EC5E5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4" y="1581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5" name="Rectangle 843">
              <a:extLst>
                <a:ext uri="{FF2B5EF4-FFF2-40B4-BE49-F238E27FC236}">
                  <a16:creationId xmlns:a16="http://schemas.microsoft.com/office/drawing/2014/main" id="{B5573BCA-39F6-D60E-7E15-7C824A835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1577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6" name="Rectangle 844">
              <a:extLst>
                <a:ext uri="{FF2B5EF4-FFF2-40B4-BE49-F238E27FC236}">
                  <a16:creationId xmlns:a16="http://schemas.microsoft.com/office/drawing/2014/main" id="{F6BDFE37-C870-FA7E-24F1-0CE9E0653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573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7" name="Rectangle 845">
              <a:extLst>
                <a:ext uri="{FF2B5EF4-FFF2-40B4-BE49-F238E27FC236}">
                  <a16:creationId xmlns:a16="http://schemas.microsoft.com/office/drawing/2014/main" id="{746B8484-D788-F82A-66FF-F23D55729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1569"/>
              <a:ext cx="2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8" name="Rectangle 846">
              <a:extLst>
                <a:ext uri="{FF2B5EF4-FFF2-40B4-BE49-F238E27FC236}">
                  <a16:creationId xmlns:a16="http://schemas.microsoft.com/office/drawing/2014/main" id="{6A962333-E5A6-30D7-0C46-42ADBA0B3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1565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9" name="Rectangle 847">
              <a:extLst>
                <a:ext uri="{FF2B5EF4-FFF2-40B4-BE49-F238E27FC236}">
                  <a16:creationId xmlns:a16="http://schemas.microsoft.com/office/drawing/2014/main" id="{25A3EB50-DF4C-5A45-6EA1-F8DAAABE9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9" y="1561"/>
              <a:ext cx="12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0" name="Rectangle 848">
              <a:extLst>
                <a:ext uri="{FF2B5EF4-FFF2-40B4-BE49-F238E27FC236}">
                  <a16:creationId xmlns:a16="http://schemas.microsoft.com/office/drawing/2014/main" id="{1480C919-8630-EF07-3AED-884F8D729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1557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1" name="Rectangle 849">
              <a:extLst>
                <a:ext uri="{FF2B5EF4-FFF2-40B4-BE49-F238E27FC236}">
                  <a16:creationId xmlns:a16="http://schemas.microsoft.com/office/drawing/2014/main" id="{D1AF761D-8106-FB90-0FDA-CC2A2811C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1557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2" name="Rectangle 850">
              <a:extLst>
                <a:ext uri="{FF2B5EF4-FFF2-40B4-BE49-F238E27FC236}">
                  <a16:creationId xmlns:a16="http://schemas.microsoft.com/office/drawing/2014/main" id="{C3BFD68B-53E2-0C1B-BD37-9F677AFDB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1553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3" name="Rectangle 851">
              <a:extLst>
                <a:ext uri="{FF2B5EF4-FFF2-40B4-BE49-F238E27FC236}">
                  <a16:creationId xmlns:a16="http://schemas.microsoft.com/office/drawing/2014/main" id="{FDD1E319-DBCB-4D36-611E-1BC04A269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1549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4" name="Rectangle 852">
              <a:extLst>
                <a:ext uri="{FF2B5EF4-FFF2-40B4-BE49-F238E27FC236}">
                  <a16:creationId xmlns:a16="http://schemas.microsoft.com/office/drawing/2014/main" id="{996BC81B-DCEE-4E34-30B6-8CCB2B653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5" y="1544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5" name="Rectangle 853">
              <a:extLst>
                <a:ext uri="{FF2B5EF4-FFF2-40B4-BE49-F238E27FC236}">
                  <a16:creationId xmlns:a16="http://schemas.microsoft.com/office/drawing/2014/main" id="{3FB7D65D-25EE-9789-571A-30BF0D2A4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1544"/>
              <a:ext cx="1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6" name="Rectangle 854">
              <a:extLst>
                <a:ext uri="{FF2B5EF4-FFF2-40B4-BE49-F238E27FC236}">
                  <a16:creationId xmlns:a16="http://schemas.microsoft.com/office/drawing/2014/main" id="{2EBC6CBC-C159-49D0-5590-3BC72A5A4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544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7" name="Rectangle 855">
              <a:extLst>
                <a:ext uri="{FF2B5EF4-FFF2-40B4-BE49-F238E27FC236}">
                  <a16:creationId xmlns:a16="http://schemas.microsoft.com/office/drawing/2014/main" id="{841C2CC3-ABB0-5B5D-0D67-FB358143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1540"/>
              <a:ext cx="2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8" name="Rectangle 856">
              <a:extLst>
                <a:ext uri="{FF2B5EF4-FFF2-40B4-BE49-F238E27FC236}">
                  <a16:creationId xmlns:a16="http://schemas.microsoft.com/office/drawing/2014/main" id="{713B4E8B-24F5-9605-53ED-43464DB16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" y="1540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9" name="Rectangle 857">
              <a:extLst>
                <a:ext uri="{FF2B5EF4-FFF2-40B4-BE49-F238E27FC236}">
                  <a16:creationId xmlns:a16="http://schemas.microsoft.com/office/drawing/2014/main" id="{C7C84120-1638-ADCD-C253-B5BD06CF5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536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0" name="Freeform 858">
              <a:extLst>
                <a:ext uri="{FF2B5EF4-FFF2-40B4-BE49-F238E27FC236}">
                  <a16:creationId xmlns:a16="http://schemas.microsoft.com/office/drawing/2014/main" id="{714A8624-68EF-DE73-BA4A-78614ED7F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2451"/>
              <a:ext cx="225" cy="28"/>
            </a:xfrm>
            <a:custGeom>
              <a:avLst/>
              <a:gdLst>
                <a:gd name="T0" fmla="*/ 0 w 225"/>
                <a:gd name="T1" fmla="*/ 12 h 28"/>
                <a:gd name="T2" fmla="*/ 225 w 225"/>
                <a:gd name="T3" fmla="*/ 0 h 28"/>
                <a:gd name="T4" fmla="*/ 225 w 225"/>
                <a:gd name="T5" fmla="*/ 16 h 28"/>
                <a:gd name="T6" fmla="*/ 0 w 225"/>
                <a:gd name="T7" fmla="*/ 28 h 28"/>
                <a:gd name="T8" fmla="*/ 0 w 225"/>
                <a:gd name="T9" fmla="*/ 1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28">
                  <a:moveTo>
                    <a:pt x="0" y="12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2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1" name="Freeform 859">
              <a:extLst>
                <a:ext uri="{FF2B5EF4-FFF2-40B4-BE49-F238E27FC236}">
                  <a16:creationId xmlns:a16="http://schemas.microsoft.com/office/drawing/2014/main" id="{393F7D13-370D-978E-E608-F025B541F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9" y="2422"/>
              <a:ext cx="90" cy="82"/>
            </a:xfrm>
            <a:custGeom>
              <a:avLst/>
              <a:gdLst>
                <a:gd name="T0" fmla="*/ 90 w 90"/>
                <a:gd name="T1" fmla="*/ 37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37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37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2" name="Freeform 860">
              <a:extLst>
                <a:ext uri="{FF2B5EF4-FFF2-40B4-BE49-F238E27FC236}">
                  <a16:creationId xmlns:a16="http://schemas.microsoft.com/office/drawing/2014/main" id="{EBD29265-9968-1C9E-46C6-36F8E1F05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2303"/>
              <a:ext cx="225" cy="33"/>
            </a:xfrm>
            <a:custGeom>
              <a:avLst/>
              <a:gdLst>
                <a:gd name="T0" fmla="*/ 0 w 225"/>
                <a:gd name="T1" fmla="*/ 16 h 33"/>
                <a:gd name="T2" fmla="*/ 225 w 225"/>
                <a:gd name="T3" fmla="*/ 0 h 33"/>
                <a:gd name="T4" fmla="*/ 225 w 225"/>
                <a:gd name="T5" fmla="*/ 16 h 33"/>
                <a:gd name="T6" fmla="*/ 0 w 225"/>
                <a:gd name="T7" fmla="*/ 33 h 33"/>
                <a:gd name="T8" fmla="*/ 0 w 225"/>
                <a:gd name="T9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33">
                  <a:moveTo>
                    <a:pt x="0" y="16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33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3" name="Freeform 861">
              <a:extLst>
                <a:ext uri="{FF2B5EF4-FFF2-40B4-BE49-F238E27FC236}">
                  <a16:creationId xmlns:a16="http://schemas.microsoft.com/office/drawing/2014/main" id="{7A10D860-B95D-7425-ADE0-D33177676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274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4" name="Freeform 862">
              <a:extLst>
                <a:ext uri="{FF2B5EF4-FFF2-40B4-BE49-F238E27FC236}">
                  <a16:creationId xmlns:a16="http://schemas.microsoft.com/office/drawing/2014/main" id="{FC1828DF-0039-EC0D-4702-7113B44F1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1" y="2139"/>
              <a:ext cx="226" cy="37"/>
            </a:xfrm>
            <a:custGeom>
              <a:avLst/>
              <a:gdLst>
                <a:gd name="T0" fmla="*/ 0 w 226"/>
                <a:gd name="T1" fmla="*/ 21 h 37"/>
                <a:gd name="T2" fmla="*/ 226 w 226"/>
                <a:gd name="T3" fmla="*/ 0 h 37"/>
                <a:gd name="T4" fmla="*/ 226 w 226"/>
                <a:gd name="T5" fmla="*/ 16 h 37"/>
                <a:gd name="T6" fmla="*/ 0 w 226"/>
                <a:gd name="T7" fmla="*/ 37 h 37"/>
                <a:gd name="T8" fmla="*/ 0 w 226"/>
                <a:gd name="T9" fmla="*/ 2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6" h="37">
                  <a:moveTo>
                    <a:pt x="0" y="21"/>
                  </a:moveTo>
                  <a:lnTo>
                    <a:pt x="226" y="0"/>
                  </a:lnTo>
                  <a:lnTo>
                    <a:pt x="226" y="16"/>
                  </a:lnTo>
                  <a:lnTo>
                    <a:pt x="0" y="3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5" name="Freeform 863">
              <a:extLst>
                <a:ext uri="{FF2B5EF4-FFF2-40B4-BE49-F238E27FC236}">
                  <a16:creationId xmlns:a16="http://schemas.microsoft.com/office/drawing/2014/main" id="{D6D85923-36A3-436D-77B9-C04735480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4" y="2110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6" name="Rectangle 864">
              <a:extLst>
                <a:ext uri="{FF2B5EF4-FFF2-40B4-BE49-F238E27FC236}">
                  <a16:creationId xmlns:a16="http://schemas.microsoft.com/office/drawing/2014/main" id="{B1CE97EF-753A-FD03-0BC3-9FC18A708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2766"/>
              <a:ext cx="222" cy="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7" name="Freeform 865">
              <a:extLst>
                <a:ext uri="{FF2B5EF4-FFF2-40B4-BE49-F238E27FC236}">
                  <a16:creationId xmlns:a16="http://schemas.microsoft.com/office/drawing/2014/main" id="{3AD07BC5-5205-EB41-7783-4245CC6CD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9" y="2734"/>
              <a:ext cx="90" cy="82"/>
            </a:xfrm>
            <a:custGeom>
              <a:avLst/>
              <a:gdLst>
                <a:gd name="T0" fmla="*/ 90 w 90"/>
                <a:gd name="T1" fmla="*/ 41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41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8" name="Rectangle 866">
              <a:extLst>
                <a:ext uri="{FF2B5EF4-FFF2-40B4-BE49-F238E27FC236}">
                  <a16:creationId xmlns:a16="http://schemas.microsoft.com/office/drawing/2014/main" id="{481FC990-676D-88EC-5434-2658A0F58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1347"/>
              <a:ext cx="156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ompres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9" name="Rectangle 867">
              <a:extLst>
                <a:ext uri="{FF2B5EF4-FFF2-40B4-BE49-F238E27FC236}">
                  <a16:creationId xmlns:a16="http://schemas.microsoft.com/office/drawing/2014/main" id="{18107961-D2FB-F48E-5090-84C4B3813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1736"/>
              <a:ext cx="159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ex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compression</a:t>
              </a:r>
              <a:r>
                <a:rPr lang="nl-NL" altLang="nl-NL" sz="1400" b="0" dirty="0">
                  <a:solidFill>
                    <a:srgbClr val="000000"/>
                  </a:solidFill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0" name="Line 868">
              <a:extLst>
                <a:ext uri="{FF2B5EF4-FFF2-40B4-BE49-F238E27FC236}">
                  <a16:creationId xmlns:a16="http://schemas.microsoft.com/office/drawing/2014/main" id="{D710722C-C4E5-7DB5-5FB4-F904CF480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8" y="1913"/>
              <a:ext cx="263" cy="4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1" name="Line 869">
              <a:extLst>
                <a:ext uri="{FF2B5EF4-FFF2-40B4-BE49-F238E27FC236}">
                  <a16:creationId xmlns:a16="http://schemas.microsoft.com/office/drawing/2014/main" id="{2D1575E7-734F-8C50-46A9-64EF7ECFD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561"/>
              <a:ext cx="213" cy="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2" name="Oval 870">
              <a:extLst>
                <a:ext uri="{FF2B5EF4-FFF2-40B4-BE49-F238E27FC236}">
                  <a16:creationId xmlns:a16="http://schemas.microsoft.com/office/drawing/2014/main" id="{B92B32A7-CDF9-1A08-815C-46222F66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2348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3" name="Oval 871">
              <a:extLst>
                <a:ext uri="{FF2B5EF4-FFF2-40B4-BE49-F238E27FC236}">
                  <a16:creationId xmlns:a16="http://schemas.microsoft.com/office/drawing/2014/main" id="{F9458308-B212-EA06-E800-BD1971339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2250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863C057-2788-31B2-B662-20037BD94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412" y="260648"/>
            <a:ext cx="8432051" cy="792088"/>
          </a:xfrm>
        </p:spPr>
        <p:txBody>
          <a:bodyPr/>
          <a:lstStyle/>
          <a:p>
            <a:r>
              <a:rPr lang="en-US" dirty="0"/>
              <a:t>Aero engine inlet ram compress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/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am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ecovery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facto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/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.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34FCB2A-EE7C-A5D4-9ACD-1A035ECE9B1C}"/>
              </a:ext>
            </a:extLst>
          </p:cNvPr>
          <p:cNvSpPr txBox="1"/>
          <p:nvPr/>
        </p:nvSpPr>
        <p:spPr>
          <a:xfrm>
            <a:off x="6425642" y="4454007"/>
            <a:ext cx="3006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“inlet efficiency”</a:t>
            </a:r>
            <a:endParaRPr lang="nl-NL" sz="1800" b="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08C2D3-6534-4BB5-FC3F-300E8F4BAB16}"/>
              </a:ext>
            </a:extLst>
          </p:cNvPr>
          <p:cNvSpPr txBox="1"/>
          <p:nvPr/>
        </p:nvSpPr>
        <p:spPr>
          <a:xfrm>
            <a:off x="1218347" y="3614300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A6E8FC-CB7A-8438-0781-C40831A5479F}"/>
              </a:ext>
            </a:extLst>
          </p:cNvPr>
          <p:cNvSpPr txBox="1"/>
          <p:nvPr/>
        </p:nvSpPr>
        <p:spPr>
          <a:xfrm>
            <a:off x="3327353" y="3565525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1</a:t>
            </a:r>
            <a:endParaRPr lang="nl-NL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1ED52D-AE31-7C0E-0FE8-6E54B6B662BC}"/>
              </a:ext>
            </a:extLst>
          </p:cNvPr>
          <p:cNvSpPr txBox="1"/>
          <p:nvPr/>
        </p:nvSpPr>
        <p:spPr>
          <a:xfrm>
            <a:off x="6416197" y="2987167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099952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19" y="4066247"/>
            <a:ext cx="5402948" cy="10130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28721" y="4549911"/>
            <a:ext cx="186517" cy="282573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292136" y="3022579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3159000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381650" y="4129782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108333" y="2522437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7382928" y="3542994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150619"/>
            <a:ext cx="32197" cy="9241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476152" y="4117744"/>
            <a:ext cx="185627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station 1 = inlet front</a:t>
            </a:r>
          </a:p>
          <a:p>
            <a:r>
              <a:rPr lang="en-US" sz="1600" b="0" dirty="0"/>
              <a:t>1-2 : inlet losses</a:t>
            </a:r>
            <a:endParaRPr lang="nl-NL" sz="1600" b="0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6E04286-375D-02FF-2722-ED1D4F1E72BC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7000004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412" y="457200"/>
            <a:ext cx="8954996" cy="594811"/>
          </a:xfrm>
        </p:spPr>
        <p:txBody>
          <a:bodyPr/>
          <a:lstStyle/>
          <a:p>
            <a:r>
              <a:rPr lang="en-US" dirty="0"/>
              <a:t>T-S diagram, afterburning turbojet (reheat)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cxnSpLocks/>
            <a:endCxn id="8" idx="0"/>
          </p:cNvCxnSpPr>
          <p:nvPr/>
        </p:nvCxnSpPr>
        <p:spPr bwMode="auto">
          <a:xfrm flipH="1">
            <a:off x="1549279" y="5083783"/>
            <a:ext cx="495517" cy="10077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667831" y="4956268"/>
            <a:ext cx="2835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53164" y="5123803"/>
            <a:ext cx="286120" cy="8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A74717A-DBEB-4AEA-AE9A-ABC7B8641ABA}"/>
              </a:ext>
            </a:extLst>
          </p:cNvPr>
          <p:cNvGrpSpPr/>
          <p:nvPr/>
        </p:nvGrpSpPr>
        <p:grpSpPr>
          <a:xfrm>
            <a:off x="1549279" y="1636987"/>
            <a:ext cx="8136286" cy="3716186"/>
            <a:chOff x="1549279" y="1636987"/>
            <a:chExt cx="9624573" cy="3716186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C77EEAFF-1B46-14CB-76CF-3514993E736F}"/>
                </a:ext>
              </a:extLst>
            </p:cNvPr>
            <p:cNvSpPr/>
            <p:nvPr/>
          </p:nvSpPr>
          <p:spPr bwMode="auto">
            <a:xfrm>
              <a:off x="1549280" y="2034001"/>
              <a:ext cx="5643243" cy="234866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B126D852-3234-D740-0728-C72338184266}"/>
                </a:ext>
              </a:extLst>
            </p:cNvPr>
            <p:cNvSpPr/>
            <p:nvPr/>
          </p:nvSpPr>
          <p:spPr bwMode="auto">
            <a:xfrm>
              <a:off x="1549279" y="3249001"/>
              <a:ext cx="7857111" cy="193555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FB190DE1-3A16-679E-251D-7DB1E648562C}"/>
                </a:ext>
              </a:extLst>
            </p:cNvPr>
            <p:cNvSpPr/>
            <p:nvPr/>
          </p:nvSpPr>
          <p:spPr bwMode="auto">
            <a:xfrm>
              <a:off x="2198483" y="2950660"/>
              <a:ext cx="3587465" cy="1267317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8430" h="621715">
                  <a:moveTo>
                    <a:pt x="0" y="621715"/>
                  </a:moveTo>
                  <a:cubicBezTo>
                    <a:pt x="364654" y="412740"/>
                    <a:pt x="421210" y="457849"/>
                    <a:pt x="828430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F085AD3-E852-D618-75A9-1A204739AD3A}"/>
                </a:ext>
              </a:extLst>
            </p:cNvPr>
            <p:cNvCxnSpPr>
              <a:cxnSpLocks/>
              <a:stCxn id="10" idx="1"/>
            </p:cNvCxnSpPr>
            <p:nvPr/>
          </p:nvCxnSpPr>
          <p:spPr bwMode="auto">
            <a:xfrm>
              <a:off x="5785948" y="2950660"/>
              <a:ext cx="112487" cy="65111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D44EC8E-4739-FD9D-2C12-0FAA5B90197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928781" y="4217978"/>
              <a:ext cx="270360" cy="814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47257B2-085A-3075-5278-92D42CFD5734}"/>
                </a:ext>
              </a:extLst>
            </p:cNvPr>
            <p:cNvSpPr txBox="1"/>
            <p:nvPr/>
          </p:nvSpPr>
          <p:spPr>
            <a:xfrm>
              <a:off x="1886020" y="5157386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0</a:t>
              </a:r>
              <a:endParaRPr lang="nl-NL" sz="16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C149EB-5A58-2975-1F7D-FC84B2AA5037}"/>
                </a:ext>
              </a:extLst>
            </p:cNvPr>
            <p:cNvSpPr txBox="1"/>
            <p:nvPr/>
          </p:nvSpPr>
          <p:spPr>
            <a:xfrm>
              <a:off x="1768280" y="4714444"/>
              <a:ext cx="146174" cy="22469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0" rtlCol="0">
              <a:spAutoFit/>
            </a:bodyPr>
            <a:lstStyle/>
            <a:p>
              <a:r>
                <a:rPr lang="en-US" sz="1600" dirty="0"/>
                <a:t>2</a:t>
              </a:r>
              <a:endParaRPr lang="nl-NL" sz="16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AA8D190-5337-932B-80D0-453DA30C77AE}"/>
                </a:ext>
              </a:extLst>
            </p:cNvPr>
            <p:cNvSpPr txBox="1"/>
            <p:nvPr/>
          </p:nvSpPr>
          <p:spPr>
            <a:xfrm>
              <a:off x="1896927" y="4023083"/>
              <a:ext cx="146174" cy="253598"/>
            </a:xfrm>
            <a:prstGeom prst="rect">
              <a:avLst/>
            </a:prstGeom>
            <a:noFill/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600" dirty="0"/>
                <a:t>3</a:t>
              </a:r>
              <a:endParaRPr lang="nl-NL" sz="16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7DE3DF9-1183-B22E-7B8E-06B4CC82C7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43449" y="4948373"/>
              <a:ext cx="0" cy="1754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949773F-BCEF-4217-D16C-1515EB330DC6}"/>
                </a:ext>
              </a:extLst>
            </p:cNvPr>
            <p:cNvSpPr txBox="1"/>
            <p:nvPr/>
          </p:nvSpPr>
          <p:spPr>
            <a:xfrm>
              <a:off x="5696752" y="2697940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4</a:t>
              </a:r>
              <a:endParaRPr lang="nl-NL" sz="16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C9ACE46-FFA9-A5FE-21E1-FD8F7863A760}"/>
                </a:ext>
              </a:extLst>
            </p:cNvPr>
            <p:cNvSpPr txBox="1"/>
            <p:nvPr/>
          </p:nvSpPr>
          <p:spPr>
            <a:xfrm>
              <a:off x="5809239" y="3638914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5</a:t>
              </a:r>
              <a:endParaRPr lang="nl-NL" sz="1600" dirty="0"/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C3FCA4A-B0D2-DB8F-1DDE-3F1EFFE5509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251801" y="1900659"/>
              <a:ext cx="58091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8C32C4A2-B87B-6C06-A842-B278656DB73F}"/>
                </a:ext>
              </a:extLst>
            </p:cNvPr>
            <p:cNvSpPr txBox="1"/>
            <p:nvPr/>
          </p:nvSpPr>
          <p:spPr>
            <a:xfrm>
              <a:off x="9395194" y="3281224"/>
              <a:ext cx="177865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8 </a:t>
              </a:r>
              <a:r>
                <a:rPr lang="en-US" sz="1100" b="0" dirty="0"/>
                <a:t>(9 with con-di nozzle)</a:t>
              </a:r>
              <a:endParaRPr lang="nl-NL" sz="1100" b="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43D43374-3614-8924-3A6E-621D76910B3D}"/>
                </a:ext>
              </a:extLst>
            </p:cNvPr>
            <p:cNvSpPr txBox="1"/>
            <p:nvPr/>
          </p:nvSpPr>
          <p:spPr>
            <a:xfrm>
              <a:off x="5946955" y="3064726"/>
              <a:ext cx="49120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turbine</a:t>
              </a:r>
              <a:endParaRPr lang="nl-NL" sz="1600" b="0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FE1EEF2-E858-8483-EFFE-4629F6484273}"/>
                </a:ext>
              </a:extLst>
            </p:cNvPr>
            <p:cNvSpPr txBox="1"/>
            <p:nvPr/>
          </p:nvSpPr>
          <p:spPr>
            <a:xfrm>
              <a:off x="8613687" y="2762996"/>
              <a:ext cx="463568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nozzle</a:t>
              </a:r>
              <a:endParaRPr lang="nl-NL" sz="1600" b="0" dirty="0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66DECC5E-6EE6-A646-3BFB-8F7A92E12559}"/>
                </a:ext>
              </a:extLst>
            </p:cNvPr>
            <p:cNvGrpSpPr/>
            <p:nvPr/>
          </p:nvGrpSpPr>
          <p:grpSpPr>
            <a:xfrm>
              <a:off x="9681246" y="2331309"/>
              <a:ext cx="329559" cy="494248"/>
              <a:chOff x="5505278" y="3180658"/>
              <a:chExt cx="303464" cy="485038"/>
            </a:xfrm>
            <a:solidFill>
              <a:schemeClr val="bg1"/>
            </a:solidFill>
          </p:grpSpPr>
          <p:sp>
            <p:nvSpPr>
              <p:cNvPr id="73" name="Rectangle 3014">
                <a:extLst>
                  <a:ext uri="{FF2B5EF4-FFF2-40B4-BE49-F238E27FC236}">
                    <a16:creationId xmlns:a16="http://schemas.microsoft.com/office/drawing/2014/main" id="{4D87F87B-51E8-28C3-0D2D-6DE840457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1739" y="3180658"/>
                <a:ext cx="275880" cy="24163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r>
                  <a:rPr kumimoji="0" lang="nl-NL" altLang="nl-NL" sz="16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3017">
                <a:extLst>
                  <a:ext uri="{FF2B5EF4-FFF2-40B4-BE49-F238E27FC236}">
                    <a16:creationId xmlns:a16="http://schemas.microsoft.com/office/drawing/2014/main" id="{0594E15D-CAFE-51CE-3254-404B8808D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2973" y="3419475"/>
                <a:ext cx="291747" cy="24622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98F4840F-6E0F-D222-B7D5-15C8DC7B1FB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505278" y="3446454"/>
                <a:ext cx="303464" cy="0"/>
              </a:xfrm>
              <a:prstGeom prst="line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B1355068-3BC4-6184-75AE-906CE34352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98181" y="1901680"/>
              <a:ext cx="25233" cy="13311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54FE3B7-F9BF-0971-FB5D-2C68D4AA97DE}"/>
                </a:ext>
              </a:extLst>
            </p:cNvPr>
            <p:cNvSpPr txBox="1"/>
            <p:nvPr/>
          </p:nvSpPr>
          <p:spPr>
            <a:xfrm>
              <a:off x="1993004" y="4931625"/>
              <a:ext cx="77889" cy="17131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/>
                <a:t>1</a:t>
              </a:r>
              <a:endParaRPr lang="nl-NL" sz="1400" dirty="0"/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2B430AE-3F9F-7407-2D77-2ED1C7BB38D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12327" y="5051483"/>
              <a:ext cx="252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4A105470-F40C-F3D7-C93D-BBD434733C57}"/>
                </a:ext>
              </a:extLst>
            </p:cNvPr>
            <p:cNvCxnSpPr/>
            <p:nvPr/>
          </p:nvCxnSpPr>
          <p:spPr bwMode="auto">
            <a:xfrm flipV="1">
              <a:off x="1912327" y="5051483"/>
              <a:ext cx="0" cy="874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A71B1C5B-C246-9FA3-4F57-CF2D1578CC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57990" y="3220422"/>
              <a:ext cx="3747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166CF638-34F3-4C87-C0B0-695B3EDCE6A5}"/>
                </a:ext>
              </a:extLst>
            </p:cNvPr>
            <p:cNvSpPr txBox="1"/>
            <p:nvPr/>
          </p:nvSpPr>
          <p:spPr>
            <a:xfrm>
              <a:off x="5390989" y="1636987"/>
              <a:ext cx="956031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pressure loss</a:t>
              </a:r>
              <a:endParaRPr lang="nl-NL" sz="1600" b="0" dirty="0"/>
            </a:p>
          </p:txBody>
        </p: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C6EB4862-0172-24DA-E1E1-2C93706AD36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462219" y="1919709"/>
              <a:ext cx="206462" cy="11689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6E04286-375D-02FF-2722-ED1D4F1E72BC}"/>
                </a:ext>
              </a:extLst>
            </p:cNvPr>
            <p:cNvSpPr txBox="1"/>
            <p:nvPr/>
          </p:nvSpPr>
          <p:spPr>
            <a:xfrm>
              <a:off x="7044376" y="3799044"/>
              <a:ext cx="15703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p</a:t>
              </a:r>
              <a:r>
                <a:rPr lang="en-US" sz="1600" baseline="-25000" dirty="0"/>
                <a:t>0</a:t>
              </a:r>
              <a:endParaRPr lang="nl-NL" sz="1600" baseline="-25000" dirty="0"/>
            </a:p>
          </p:txBody>
        </p:sp>
      </p:grp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418A7E7A-BA1F-96BA-4B84-EA5145D4B309}"/>
              </a:ext>
            </a:extLst>
          </p:cNvPr>
          <p:cNvSpPr/>
          <p:nvPr/>
        </p:nvSpPr>
        <p:spPr bwMode="auto">
          <a:xfrm>
            <a:off x="5235139" y="1485043"/>
            <a:ext cx="3243739" cy="2109407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1D39601-35C3-4E18-CBB5-29BA0C1C85AF}"/>
              </a:ext>
            </a:extLst>
          </p:cNvPr>
          <p:cNvSpPr txBox="1"/>
          <p:nvPr/>
        </p:nvSpPr>
        <p:spPr>
          <a:xfrm rot="19875036">
            <a:off x="6159522" y="2615867"/>
            <a:ext cx="100508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afterburner</a:t>
            </a:r>
            <a:endParaRPr lang="nl-NL" sz="1600" b="0" dirty="0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318C2350-AE0B-A7D5-B3C3-ACE0601E5DA8}"/>
              </a:ext>
            </a:extLst>
          </p:cNvPr>
          <p:cNvSpPr/>
          <p:nvPr/>
        </p:nvSpPr>
        <p:spPr bwMode="auto">
          <a:xfrm>
            <a:off x="5209889" y="1432095"/>
            <a:ext cx="3189916" cy="2180259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E72AC90-2F18-A98E-5F65-09665AEC24EA}"/>
              </a:ext>
            </a:extLst>
          </p:cNvPr>
          <p:cNvCxnSpPr>
            <a:cxnSpLocks/>
          </p:cNvCxnSpPr>
          <p:nvPr/>
        </p:nvCxnSpPr>
        <p:spPr bwMode="auto">
          <a:xfrm>
            <a:off x="6076412" y="1770685"/>
            <a:ext cx="1710000" cy="298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7E9A0D4-B1B3-CA6B-56D3-502C3813A794}"/>
              </a:ext>
            </a:extLst>
          </p:cNvPr>
          <p:cNvCxnSpPr>
            <a:cxnSpLocks/>
          </p:cNvCxnSpPr>
          <p:nvPr/>
        </p:nvCxnSpPr>
        <p:spPr bwMode="auto">
          <a:xfrm>
            <a:off x="8056826" y="1870881"/>
            <a:ext cx="191059" cy="13781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330542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fan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2879" y="4067172"/>
            <a:ext cx="5400638" cy="1012690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38817" y="4579509"/>
            <a:ext cx="172089" cy="251795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400" dirty="0"/>
              <a:t>2</a:t>
            </a:r>
            <a:endParaRPr lang="nl-NL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59620" cy="98488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unmixed turbofan </a:t>
            </a:r>
            <a:br>
              <a:rPr lang="en-US" sz="1600" b="0" dirty="0"/>
            </a:br>
            <a:endParaRPr lang="en-US" sz="1600" b="0" dirty="0"/>
          </a:p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364813" y="339000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442826" y="41190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74392" y="2334847"/>
            <a:ext cx="96449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P 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8155975" y="3953862"/>
            <a:ext cx="932948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ot nozzle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536219"/>
            <a:ext cx="30609" cy="5385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2135D5E9-3167-C20C-C2DC-5BA03005C07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72057" y="3542994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647752" y="4242163"/>
            <a:ext cx="108202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old nozzle 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3CE680-88F6-38C5-1C07-FD0CF542B7DC}"/>
              </a:ext>
            </a:extLst>
          </p:cNvPr>
          <p:cNvSpPr txBox="1"/>
          <p:nvPr/>
        </p:nvSpPr>
        <p:spPr>
          <a:xfrm>
            <a:off x="1870789" y="4322188"/>
            <a:ext cx="300330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5</a:t>
            </a:r>
            <a:endParaRPr lang="nl-NL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99DD85-3AA7-9C01-DF92-AA8325CE4E31}"/>
              </a:ext>
            </a:extLst>
          </p:cNvPr>
          <p:cNvCxnSpPr>
            <a:cxnSpLocks/>
          </p:cNvCxnSpPr>
          <p:nvPr/>
        </p:nvCxnSpPr>
        <p:spPr bwMode="auto">
          <a:xfrm>
            <a:off x="2191439" y="4481650"/>
            <a:ext cx="212794" cy="5467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0A1D6F-CC3A-EF2F-F3BF-5393A2621FE6}"/>
              </a:ext>
            </a:extLst>
          </p:cNvPr>
          <p:cNvCxnSpPr/>
          <p:nvPr/>
        </p:nvCxnSpPr>
        <p:spPr bwMode="auto">
          <a:xfrm flipH="1">
            <a:off x="2297836" y="4572302"/>
            <a:ext cx="223576" cy="1623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95DDDD5-D410-9A0B-077F-91F2E7793B7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64813" y="3839921"/>
            <a:ext cx="674074" cy="3332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BBE7369-2EA2-11D8-8543-F47A87ABAD17}"/>
              </a:ext>
            </a:extLst>
          </p:cNvPr>
          <p:cNvSpPr txBox="1"/>
          <p:nvPr/>
        </p:nvSpPr>
        <p:spPr>
          <a:xfrm>
            <a:off x="8871583" y="3446903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DBFFB04-D3BD-38A9-75E2-C5F7847FA651}"/>
              </a:ext>
            </a:extLst>
          </p:cNvPr>
          <p:cNvSpPr txBox="1"/>
          <p:nvPr/>
        </p:nvSpPr>
        <p:spPr>
          <a:xfrm>
            <a:off x="7206977" y="2809532"/>
            <a:ext cx="22762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5</a:t>
            </a:r>
            <a:endParaRPr lang="nl-NL" sz="1600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4266178-4DDE-8E5E-86D9-5CF3BD64BCF8}"/>
              </a:ext>
            </a:extLst>
          </p:cNvPr>
          <p:cNvCxnSpPr>
            <a:cxnSpLocks/>
            <a:endCxn id="33" idx="1"/>
          </p:cNvCxnSpPr>
          <p:nvPr/>
        </p:nvCxnSpPr>
        <p:spPr bwMode="auto">
          <a:xfrm flipV="1">
            <a:off x="7140411" y="2932643"/>
            <a:ext cx="66566" cy="29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C0E556B-C4DF-C0AA-658A-FBF1D4A54179}"/>
              </a:ext>
            </a:extLst>
          </p:cNvPr>
          <p:cNvSpPr txBox="1"/>
          <p:nvPr/>
        </p:nvSpPr>
        <p:spPr>
          <a:xfrm>
            <a:off x="7259989" y="3043299"/>
            <a:ext cx="98854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 LP turbine</a:t>
            </a:r>
            <a:endParaRPr lang="nl-NL" sz="1600" b="0" dirty="0"/>
          </a:p>
        </p:txBody>
      </p:sp>
    </p:spTree>
    <p:extLst>
      <p:ext uri="{BB962C8B-B14F-4D97-AF65-F5344CB8AC3E}">
        <p14:creationId xmlns:p14="http://schemas.microsoft.com/office/powerpoint/2010/main" val="27510830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  <a:ln w="9525"/>
        </p:spPr>
        <p:txBody>
          <a:bodyPr/>
          <a:lstStyle/>
          <a:p>
            <a:r>
              <a:rPr lang="en-US" altLang="nl-NL" dirty="0"/>
              <a:t>Dimensionless groups</a:t>
            </a:r>
            <a:endParaRPr lang="nl-NL" altLang="nl-NL" dirty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1001713" y="980728"/>
            <a:ext cx="8629650" cy="4353272"/>
          </a:xfrm>
        </p:spPr>
        <p:txBody>
          <a:bodyPr/>
          <a:lstStyle/>
          <a:p>
            <a:r>
              <a:rPr lang="en-US" altLang="nl-NL" sz="2400" dirty="0"/>
              <a:t>Turbomachinery</a:t>
            </a:r>
          </a:p>
          <a:p>
            <a:pPr lvl="1"/>
            <a:r>
              <a:rPr lang="en-US" altLang="nl-NL" sz="2000" dirty="0"/>
              <a:t>Compressors, Fans, Turbines</a:t>
            </a:r>
          </a:p>
          <a:p>
            <a:pPr lvl="1"/>
            <a:r>
              <a:rPr lang="en-US" altLang="nl-NL" sz="2000" dirty="0"/>
              <a:t>(propellers, helicopter rotors)</a:t>
            </a:r>
          </a:p>
          <a:p>
            <a:r>
              <a:rPr lang="en-US" altLang="nl-NL" sz="2400" dirty="0"/>
              <a:t>Performance representation (ideal gas)</a:t>
            </a:r>
          </a:p>
          <a:p>
            <a:pPr lvl="1"/>
            <a:r>
              <a:rPr lang="en-US" altLang="nl-NL" sz="2000" dirty="0"/>
              <a:t>‘Function’ of D, N, m, P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P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</a:t>
            </a:r>
            <a:r>
              <a:rPr lang="el-GR" altLang="nl-NL" sz="2000" dirty="0"/>
              <a:t>ν </a:t>
            </a:r>
            <a:r>
              <a:rPr lang="en-US" altLang="nl-NL" sz="2000" dirty="0"/>
              <a:t>(or </a:t>
            </a:r>
            <a:r>
              <a:rPr lang="el-GR" altLang="nl-NL" sz="2000" dirty="0"/>
              <a:t>μ</a:t>
            </a:r>
            <a:r>
              <a:rPr lang="en-US" altLang="nl-NL" sz="2000" dirty="0"/>
              <a:t>), </a:t>
            </a:r>
            <a:r>
              <a:rPr lang="el-GR" altLang="nl-NL" sz="2000" dirty="0"/>
              <a:t>γ</a:t>
            </a:r>
            <a:r>
              <a:rPr lang="en-US" altLang="nl-NL" sz="2000" dirty="0"/>
              <a:t> (</a:t>
            </a:r>
            <a:r>
              <a:rPr lang="en-US" altLang="nl-NL" sz="2000" dirty="0" err="1"/>
              <a:t>c</a:t>
            </a:r>
            <a:r>
              <a:rPr lang="en-US" altLang="nl-NL" sz="2000" baseline="-25000" dirty="0" err="1"/>
              <a:t>p</a:t>
            </a:r>
            <a:r>
              <a:rPr lang="en-US" altLang="nl-NL" sz="2000" dirty="0"/>
              <a:t>/c</a:t>
            </a:r>
            <a:r>
              <a:rPr lang="en-US" altLang="nl-NL" sz="2000" baseline="-25000" dirty="0"/>
              <a:t>v</a:t>
            </a:r>
            <a:r>
              <a:rPr lang="en-US" altLang="nl-NL" sz="2000" dirty="0"/>
              <a:t>) </a:t>
            </a:r>
          </a:p>
          <a:p>
            <a:pPr lvl="1"/>
            <a:r>
              <a:rPr lang="en-US" altLang="nl-NL" sz="2000" dirty="0"/>
              <a:t>Dimensional analysis (Pi theorem):</a:t>
            </a:r>
          </a:p>
          <a:p>
            <a:pPr lvl="2"/>
            <a:r>
              <a:rPr lang="en-US" altLang="nl-NL" sz="1800" dirty="0"/>
              <a:t>3 fundamental units present (M, T, L)</a:t>
            </a:r>
          </a:p>
          <a:p>
            <a:pPr lvl="2"/>
            <a:r>
              <a:rPr lang="en-US" altLang="nl-NL" sz="1800" dirty="0"/>
              <a:t>Number of variables reducible by 3 into 9-3 = 6 non-dim. groups</a:t>
            </a:r>
          </a:p>
          <a:p>
            <a:pPr lvl="2"/>
            <a:r>
              <a:rPr lang="en-US" altLang="nl-NL" sz="1800" dirty="0"/>
              <a:t>Relations among which describe performance</a:t>
            </a:r>
          </a:p>
          <a:p>
            <a:pPr lvl="1"/>
            <a:r>
              <a:rPr lang="en-US" altLang="nl-NL" sz="2000" dirty="0"/>
              <a:t>4 primary groups </a:t>
            </a:r>
          </a:p>
          <a:p>
            <a:pPr lvl="1"/>
            <a:r>
              <a:rPr lang="en-US" altLang="nl-NL" sz="2000" dirty="0"/>
              <a:t>2 groups often ignored for gas turbines</a:t>
            </a:r>
          </a:p>
          <a:p>
            <a:pPr lvl="2"/>
            <a:r>
              <a:rPr lang="en-US" altLang="nl-NL" sz="1800" dirty="0"/>
              <a:t>effect viscosity </a:t>
            </a:r>
            <a:r>
              <a:rPr lang="el-GR" altLang="nl-NL" sz="1800" dirty="0"/>
              <a:t>ν </a:t>
            </a:r>
            <a:r>
              <a:rPr lang="en-US" altLang="nl-NL" sz="1800" dirty="0"/>
              <a:t>or </a:t>
            </a:r>
            <a:r>
              <a:rPr lang="el-GR" altLang="nl-NL" sz="1800" dirty="0"/>
              <a:t>μ</a:t>
            </a:r>
            <a:r>
              <a:rPr lang="en-US" altLang="nl-NL" sz="1800" dirty="0"/>
              <a:t> (Re) marginal on efficiency, ‘only’ high altitude</a:t>
            </a:r>
          </a:p>
          <a:p>
            <a:pPr lvl="2"/>
            <a:r>
              <a:rPr lang="en-US" altLang="nl-NL" sz="1800" dirty="0"/>
              <a:t>Gamma </a:t>
            </a:r>
            <a:r>
              <a:rPr lang="el-GR" altLang="nl-NL" sz="1800" dirty="0"/>
              <a:t>γ</a:t>
            </a:r>
            <a:r>
              <a:rPr lang="en-US" altLang="nl-NL" sz="1800" dirty="0"/>
              <a:t> only if using different media (e.g. process industry, organic </a:t>
            </a:r>
            <a:r>
              <a:rPr lang="en-US" altLang="nl-NL" sz="1800" dirty="0" err="1"/>
              <a:t>rankine</a:t>
            </a:r>
            <a:r>
              <a:rPr lang="en-US" altLang="nl-NL" sz="1800" dirty="0"/>
              <a:t>, scCO2 cycles) or large temperature changes (</a:t>
            </a:r>
            <a:r>
              <a:rPr lang="el-GR" altLang="nl-NL" sz="1800" dirty="0"/>
              <a:t>γ</a:t>
            </a:r>
            <a:r>
              <a:rPr lang="en-US" altLang="nl-NL" sz="1800" dirty="0"/>
              <a:t> = F(T)) </a:t>
            </a:r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nl-NL" altLang="nl-NL" sz="18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87516" y="339592"/>
            <a:ext cx="3684778" cy="1903751"/>
            <a:chOff x="5698114" y="635868"/>
            <a:chExt cx="3684778" cy="1903751"/>
          </a:xfrm>
        </p:grpSpPr>
        <p:sp>
          <p:nvSpPr>
            <p:cNvPr id="11" name="TextBox 10"/>
            <p:cNvSpPr txBox="1"/>
            <p:nvPr/>
          </p:nvSpPr>
          <p:spPr>
            <a:xfrm>
              <a:off x="5698114" y="101997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/>
                <a:t>D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970644" y="635868"/>
              <a:ext cx="3412248" cy="1903751"/>
              <a:chOff x="5873898" y="697231"/>
              <a:chExt cx="3412248" cy="1903751"/>
            </a:xfrm>
          </p:grpSpPr>
          <p:sp>
            <p:nvSpPr>
              <p:cNvPr id="4" name="Trapezoid 3"/>
              <p:cNvSpPr/>
              <p:nvPr/>
            </p:nvSpPr>
            <p:spPr bwMode="auto">
              <a:xfrm rot="5400000">
                <a:off x="6676319" y="936234"/>
                <a:ext cx="1872133" cy="1432176"/>
              </a:xfrm>
              <a:prstGeom prst="trapezoid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 bwMode="auto">
              <a:xfrm>
                <a:off x="6103540" y="1633298"/>
                <a:ext cx="259228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6321825" y="1635896"/>
                <a:ext cx="3561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m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573333" y="1306579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N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79020" y="1780500"/>
                <a:ext cx="5212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600" b="0" dirty="0"/>
                  <a:t>γ</a:t>
                </a:r>
                <a:r>
                  <a:rPr lang="en-US" sz="1600" b="0" dirty="0"/>
                  <a:t>, </a:t>
                </a:r>
                <a:r>
                  <a:rPr lang="el-GR" sz="1600" b="0" dirty="0"/>
                  <a:t>μ</a:t>
                </a:r>
                <a:endParaRPr lang="en-US" sz="1600" b="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427128" y="1143343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2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2</a:t>
                </a:r>
                <a:endParaRPr lang="en-US" sz="1600" b="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57897" y="1277077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1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1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 bwMode="auto">
              <a:xfrm flipH="1" flipV="1">
                <a:off x="5873898" y="698881"/>
                <a:ext cx="1584175" cy="8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flipH="1">
                <a:off x="5959525" y="2588388"/>
                <a:ext cx="1440159" cy="1259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6044076" y="697231"/>
                <a:ext cx="0" cy="189580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</p:grp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BF345C-2BC3-6201-ECA7-D5FE092F13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54533-41CE-4924-E670-7E1963DDC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focus areas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BECB76-C700-AB32-DDB8-20E7A431A4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System model basic elemen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Object ori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Python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Open-source librarie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Aero-thermal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Numerical methods</a:t>
            </a:r>
          </a:p>
        </p:txBody>
      </p:sp>
    </p:spTree>
    <p:extLst>
      <p:ext uri="{BB962C8B-B14F-4D97-AF65-F5344CB8AC3E}">
        <p14:creationId xmlns:p14="http://schemas.microsoft.com/office/powerpoint/2010/main" val="25208618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Dimensionless groups -  Reyn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/>
              <p:cNvSpPr txBox="1">
                <a:spLocks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95263" indent="-195263" algn="l" rtl="0" eaLnBrk="0" fontAlgn="base" hangingPunct="0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0500" algn="l" rtl="0" eaLnBrk="0" fontAlgn="base" hangingPunct="0">
                  <a:lnSpc>
                    <a:spcPts val="25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957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338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1719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1764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6pPr>
                <a:lvl7pPr marL="26336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7pPr>
                <a:lvl8pPr marL="30908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8pPr>
                <a:lvl9pPr marL="35480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b="0" kern="0" dirty="0"/>
                  <a:t>Effect of kinematic viscosity </a:t>
                </a:r>
                <a:r>
                  <a:rPr lang="el-GR" sz="2400" b="0" kern="0" dirty="0"/>
                  <a:t>ν</a:t>
                </a:r>
                <a:r>
                  <a:rPr lang="en-US" sz="2400" b="0" kern="0" dirty="0"/>
                  <a:t> represented by Reynolds number</a:t>
                </a:r>
              </a:p>
              <a:p>
                <a:r>
                  <a:rPr lang="en-NL" sz="2400" b="0" kern="0" dirty="0"/>
                  <a:t>For </a:t>
                </a:r>
                <a:r>
                  <a:rPr lang="en-NL" sz="2400" b="0" kern="0"/>
                  <a:t>axial turbomachinery:		  </a:t>
                </a:r>
                <a14:m>
                  <m:oMath xmlns:m="http://schemas.openxmlformats.org/officeDocument/2006/math"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NL" sz="24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NL" sz="2400" b="0" i="1" kern="0"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r>
                          <a:rPr lang="en-NL" sz="24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den>
                    </m:f>
                  </m:oMath>
                </a14:m>
                <a:endParaRPr lang="en-NL" sz="2400" b="0" kern="0" dirty="0"/>
              </a:p>
              <a:p>
                <a:pPr marL="385763" lvl="1" indent="0" algn="r">
                  <a:buNone/>
                </a:pPr>
                <a:r>
                  <a:rPr lang="en-NL" sz="1800" b="0" kern="0" dirty="0"/>
                  <a:t>(L = blade chord </a:t>
                </a:r>
                <a:r>
                  <a:rPr lang="en-NL" sz="1800" b="0" kern="0" dirty="0" err="1"/>
                  <a:t>leng</a:t>
                </a:r>
                <a:r>
                  <a:rPr lang="en-US" sz="1800" b="0" kern="0" dirty="0" err="1"/>
                  <a:t>th</a:t>
                </a:r>
                <a:r>
                  <a:rPr lang="en-NL" sz="1800" b="0" kern="0" dirty="0"/>
                  <a:t>, V is blade relative velocity, </a:t>
                </a:r>
                <a:r>
                  <a:rPr lang="el-GR" sz="1800" b="0" kern="0" dirty="0"/>
                  <a:t>ν</a:t>
                </a:r>
                <a:r>
                  <a:rPr lang="en-NL" sz="1800" b="0" kern="0" dirty="0"/>
                  <a:t> = kinematic viscosity)</a:t>
                </a:r>
                <a:endParaRPr lang="en-US" sz="1800" b="0" kern="0" dirty="0"/>
              </a:p>
              <a:p>
                <a:endParaRPr lang="en-NL" sz="2400" b="0" kern="0" dirty="0"/>
              </a:p>
              <a:p>
                <a:r>
                  <a:rPr lang="en-US" sz="2400" b="0" kern="0" dirty="0"/>
                  <a:t>Effect of Re is small</a:t>
                </a:r>
              </a:p>
              <a:p>
                <a:pPr lvl="1"/>
                <a:r>
                  <a:rPr lang="en-US" sz="2000" b="0" kern="0" dirty="0"/>
                  <a:t>Primarily on efficiency</a:t>
                </a:r>
              </a:p>
              <a:p>
                <a:pPr lvl="2"/>
                <a:r>
                  <a:rPr lang="en-US" sz="1600" b="0" kern="0" dirty="0"/>
                  <a:t>Small corrections as function of Re change</a:t>
                </a:r>
              </a:p>
              <a:p>
                <a:pPr lvl="1"/>
                <a:r>
                  <a:rPr lang="en-US" b="0" kern="0" dirty="0"/>
                  <a:t>Aero engines </a:t>
                </a:r>
              </a:p>
              <a:p>
                <a:pPr lvl="2"/>
                <a:r>
                  <a:rPr lang="en-US" sz="1600" b="0" kern="0" dirty="0"/>
                  <a:t>at high altitudes / </a:t>
                </a:r>
                <a:br>
                  <a:rPr lang="en-US" sz="1600" b="0" kern="0" dirty="0"/>
                </a:br>
                <a:r>
                  <a:rPr lang="en-US" sz="1600" b="0" kern="0" dirty="0"/>
                  <a:t>low ambient temperatures</a:t>
                </a:r>
              </a:p>
              <a:p>
                <a:pPr lvl="2"/>
                <a:r>
                  <a:rPr lang="en-US" sz="1600" b="0" kern="0" dirty="0"/>
                  <a:t>higher </a:t>
                </a:r>
                <a:r>
                  <a:rPr lang="el-GR" sz="1600" b="0" kern="0" dirty="0"/>
                  <a:t>ν</a:t>
                </a:r>
                <a:r>
                  <a:rPr lang="en-US" sz="1600" b="0" kern="0" dirty="0"/>
                  <a:t>  (= </a:t>
                </a:r>
                <a:r>
                  <a:rPr lang="el-GR" sz="1600" b="0" kern="0" dirty="0"/>
                  <a:t>μ</a:t>
                </a:r>
                <a:r>
                  <a:rPr lang="en-US" sz="1600" b="0" kern="0" dirty="0"/>
                  <a:t>/</a:t>
                </a:r>
                <a:r>
                  <a:rPr lang="el-GR" sz="1600" b="0" kern="0" dirty="0"/>
                  <a:t>ρ</a:t>
                </a:r>
                <a:r>
                  <a:rPr lang="en-US" sz="1600" b="0" kern="0" dirty="0"/>
                  <a:t>)</a:t>
                </a:r>
                <a:endParaRPr lang="nl-NL" sz="1600" b="0" kern="0" dirty="0"/>
              </a:p>
            </p:txBody>
          </p:sp>
        </mc:Choice>
        <mc:Fallback xmlns="">
          <p:sp>
            <p:nvSpPr>
              <p:cNvPr id="1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blipFill>
                <a:blip r:embed="rId2"/>
                <a:stretch>
                  <a:fillRect l="-1996" t="-2209" r="-1583" b="-60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A5E165A-E125-480F-8E7F-500544ADC6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98" y="4149080"/>
            <a:ext cx="4200062" cy="1981333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>
          <a:xfrm>
            <a:off x="950913" y="71438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Compressor characteristics</a:t>
            </a:r>
          </a:p>
        </p:txBody>
      </p:sp>
      <p:grpSp>
        <p:nvGrpSpPr>
          <p:cNvPr id="8195" name="Group 791"/>
          <p:cNvGrpSpPr>
            <a:grpSpLocks/>
          </p:cNvGrpSpPr>
          <p:nvPr/>
        </p:nvGrpSpPr>
        <p:grpSpPr bwMode="auto">
          <a:xfrm>
            <a:off x="1062980" y="1138238"/>
            <a:ext cx="6316961" cy="4971465"/>
            <a:chOff x="1879578" y="1676401"/>
            <a:chExt cx="6316685" cy="4971496"/>
          </a:xfrm>
        </p:grpSpPr>
        <p:sp>
          <p:nvSpPr>
            <p:cNvPr id="8198" name="Line 11"/>
            <p:cNvSpPr>
              <a:spLocks noChangeShapeType="1"/>
            </p:cNvSpPr>
            <p:nvPr/>
          </p:nvSpPr>
          <p:spPr bwMode="auto">
            <a:xfrm flipH="1" flipV="1">
              <a:off x="5962651" y="4264027"/>
              <a:ext cx="60324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199" name="Line 12"/>
            <p:cNvSpPr>
              <a:spLocks noChangeShapeType="1"/>
            </p:cNvSpPr>
            <p:nvPr/>
          </p:nvSpPr>
          <p:spPr bwMode="auto">
            <a:xfrm flipH="1" flipV="1">
              <a:off x="5889626" y="41910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0" name="Line 13"/>
            <p:cNvSpPr>
              <a:spLocks noChangeShapeType="1"/>
            </p:cNvSpPr>
            <p:nvPr/>
          </p:nvSpPr>
          <p:spPr bwMode="auto">
            <a:xfrm flipH="1" flipV="1">
              <a:off x="5572126" y="3983038"/>
              <a:ext cx="85725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1" name="Line 14"/>
            <p:cNvSpPr>
              <a:spLocks noChangeShapeType="1"/>
            </p:cNvSpPr>
            <p:nvPr/>
          </p:nvSpPr>
          <p:spPr bwMode="auto">
            <a:xfrm flipH="1" flipV="1">
              <a:off x="5486400" y="3933826"/>
              <a:ext cx="85725" cy="4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2" name="Line 15"/>
            <p:cNvSpPr>
              <a:spLocks noChangeShapeType="1"/>
            </p:cNvSpPr>
            <p:nvPr/>
          </p:nvSpPr>
          <p:spPr bwMode="auto">
            <a:xfrm flipH="1" flipV="1">
              <a:off x="5400675" y="3897313"/>
              <a:ext cx="85725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3" name="Rectangle 16"/>
            <p:cNvSpPr>
              <a:spLocks noChangeArrowheads="1"/>
            </p:cNvSpPr>
            <p:nvPr/>
          </p:nvSpPr>
          <p:spPr bwMode="auto">
            <a:xfrm>
              <a:off x="2519364" y="1676401"/>
              <a:ext cx="23812" cy="4149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04" name="Freeform 17"/>
            <p:cNvSpPr>
              <a:spLocks/>
            </p:cNvSpPr>
            <p:nvPr/>
          </p:nvSpPr>
          <p:spPr bwMode="auto">
            <a:xfrm>
              <a:off x="2555875" y="5802313"/>
              <a:ext cx="5629275" cy="23812"/>
            </a:xfrm>
            <a:custGeom>
              <a:avLst/>
              <a:gdLst>
                <a:gd name="T0" fmla="*/ 2147483647 w 3546"/>
                <a:gd name="T1" fmla="*/ 0 h 15"/>
                <a:gd name="T2" fmla="*/ 2147483647 w 3546"/>
                <a:gd name="T3" fmla="*/ 0 h 15"/>
                <a:gd name="T4" fmla="*/ 2147483647 w 3546"/>
                <a:gd name="T5" fmla="*/ 2147483647 h 15"/>
                <a:gd name="T6" fmla="*/ 2147483647 w 3546"/>
                <a:gd name="T7" fmla="*/ 2147483647 h 15"/>
                <a:gd name="T8" fmla="*/ 0 w 3546"/>
                <a:gd name="T9" fmla="*/ 2147483647 h 15"/>
                <a:gd name="T10" fmla="*/ 2147483647 w 3546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6"/>
                <a:gd name="T19" fmla="*/ 0 h 15"/>
                <a:gd name="T20" fmla="*/ 3546 w 3546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6" h="15">
                  <a:moveTo>
                    <a:pt x="8" y="0"/>
                  </a:moveTo>
                  <a:lnTo>
                    <a:pt x="3546" y="0"/>
                  </a:lnTo>
                  <a:lnTo>
                    <a:pt x="3546" y="15"/>
                  </a:lnTo>
                  <a:lnTo>
                    <a:pt x="8" y="15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5" name="Freeform 18"/>
            <p:cNvSpPr>
              <a:spLocks/>
            </p:cNvSpPr>
            <p:nvPr/>
          </p:nvSpPr>
          <p:spPr bwMode="auto">
            <a:xfrm>
              <a:off x="8172450" y="5802313"/>
              <a:ext cx="23813" cy="11112"/>
            </a:xfrm>
            <a:custGeom>
              <a:avLst/>
              <a:gdLst>
                <a:gd name="T0" fmla="*/ 2147483647 w 15"/>
                <a:gd name="T1" fmla="*/ 0 h 7"/>
                <a:gd name="T2" fmla="*/ 2147483647 w 15"/>
                <a:gd name="T3" fmla="*/ 2147483647 h 7"/>
                <a:gd name="T4" fmla="*/ 2147483647 w 15"/>
                <a:gd name="T5" fmla="*/ 2147483647 h 7"/>
                <a:gd name="T6" fmla="*/ 0 w 15"/>
                <a:gd name="T7" fmla="*/ 2147483647 h 7"/>
                <a:gd name="T8" fmla="*/ 0 w 15"/>
                <a:gd name="T9" fmla="*/ 2147483647 h 7"/>
                <a:gd name="T10" fmla="*/ 2147483647 w 15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8" y="0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6" name="Freeform 19"/>
            <p:cNvSpPr>
              <a:spLocks/>
            </p:cNvSpPr>
            <p:nvPr/>
          </p:nvSpPr>
          <p:spPr bwMode="auto">
            <a:xfrm>
              <a:off x="2568575" y="5802313"/>
              <a:ext cx="5627688" cy="23812"/>
            </a:xfrm>
            <a:custGeom>
              <a:avLst/>
              <a:gdLst>
                <a:gd name="T0" fmla="*/ 2147483647 w 3545"/>
                <a:gd name="T1" fmla="*/ 2147483647 h 15"/>
                <a:gd name="T2" fmla="*/ 2147483647 w 3545"/>
                <a:gd name="T3" fmla="*/ 2147483647 h 15"/>
                <a:gd name="T4" fmla="*/ 0 w 3545"/>
                <a:gd name="T5" fmla="*/ 2147483647 h 15"/>
                <a:gd name="T6" fmla="*/ 0 w 3545"/>
                <a:gd name="T7" fmla="*/ 0 h 15"/>
                <a:gd name="T8" fmla="*/ 2147483647 w 3545"/>
                <a:gd name="T9" fmla="*/ 0 h 15"/>
                <a:gd name="T10" fmla="*/ 2147483647 w 3545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5"/>
                <a:gd name="T19" fmla="*/ 0 h 15"/>
                <a:gd name="T20" fmla="*/ 3545 w 3545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5" h="15">
                  <a:moveTo>
                    <a:pt x="3545" y="7"/>
                  </a:moveTo>
                  <a:lnTo>
                    <a:pt x="3538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3538" y="0"/>
                  </a:lnTo>
                  <a:lnTo>
                    <a:pt x="354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7" name="Freeform 20"/>
            <p:cNvSpPr>
              <a:spLocks/>
            </p:cNvSpPr>
            <p:nvPr/>
          </p:nvSpPr>
          <p:spPr bwMode="auto">
            <a:xfrm>
              <a:off x="2555875" y="5802313"/>
              <a:ext cx="23813" cy="11112"/>
            </a:xfrm>
            <a:custGeom>
              <a:avLst/>
              <a:gdLst>
                <a:gd name="T0" fmla="*/ 2147483647 w 15"/>
                <a:gd name="T1" fmla="*/ 2147483647 h 7"/>
                <a:gd name="T2" fmla="*/ 2147483647 w 15"/>
                <a:gd name="T3" fmla="*/ 2147483647 h 7"/>
                <a:gd name="T4" fmla="*/ 0 w 15"/>
                <a:gd name="T5" fmla="*/ 2147483647 h 7"/>
                <a:gd name="T6" fmla="*/ 0 w 15"/>
                <a:gd name="T7" fmla="*/ 2147483647 h 7"/>
                <a:gd name="T8" fmla="*/ 2147483647 w 15"/>
                <a:gd name="T9" fmla="*/ 0 h 7"/>
                <a:gd name="T10" fmla="*/ 2147483647 w 15"/>
                <a:gd name="T11" fmla="*/ 214748364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15" y="7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8" name="Line 21"/>
            <p:cNvSpPr>
              <a:spLocks noChangeShapeType="1"/>
            </p:cNvSpPr>
            <p:nvPr/>
          </p:nvSpPr>
          <p:spPr bwMode="auto">
            <a:xfrm flipH="1" flipV="1">
              <a:off x="4216401" y="51308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9" name="Line 22"/>
            <p:cNvSpPr>
              <a:spLocks noChangeShapeType="1"/>
            </p:cNvSpPr>
            <p:nvPr/>
          </p:nvSpPr>
          <p:spPr bwMode="auto">
            <a:xfrm flipH="1" flipV="1">
              <a:off x="4143376" y="5068888"/>
              <a:ext cx="73025" cy="61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0" name="Line 23"/>
            <p:cNvSpPr>
              <a:spLocks noChangeShapeType="1"/>
            </p:cNvSpPr>
            <p:nvPr/>
          </p:nvSpPr>
          <p:spPr bwMode="auto">
            <a:xfrm flipH="1" flipV="1">
              <a:off x="4057650" y="5008565"/>
              <a:ext cx="85725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 flipH="1" flipV="1">
              <a:off x="6511926" y="3360738"/>
              <a:ext cx="23813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2" name="Line 25"/>
            <p:cNvSpPr>
              <a:spLocks noChangeShapeType="1"/>
            </p:cNvSpPr>
            <p:nvPr/>
          </p:nvSpPr>
          <p:spPr bwMode="auto">
            <a:xfrm flipH="1" flipV="1">
              <a:off x="7891464" y="2262188"/>
              <a:ext cx="12700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3" name="Rectangle 26"/>
            <p:cNvSpPr>
              <a:spLocks noChangeArrowheads="1"/>
            </p:cNvSpPr>
            <p:nvPr/>
          </p:nvSpPr>
          <p:spPr bwMode="auto">
            <a:xfrm>
              <a:off x="7904164" y="2298702"/>
              <a:ext cx="1587" cy="1111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1879578" y="3743208"/>
              <a:ext cx="2769989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8215" name="Rectangle 28"/>
            <p:cNvSpPr>
              <a:spLocks noChangeArrowheads="1"/>
            </p:cNvSpPr>
            <p:nvPr/>
          </p:nvSpPr>
          <p:spPr bwMode="auto">
            <a:xfrm>
              <a:off x="2886075" y="5326063"/>
              <a:ext cx="185940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</a:rPr>
                <a:t>h </a:t>
              </a:r>
              <a:endParaRPr lang="en-US" altLang="nl-NL"/>
            </a:p>
          </p:txBody>
        </p:sp>
        <p:sp>
          <p:nvSpPr>
            <p:cNvPr id="8216" name="Rectangle 29"/>
            <p:cNvSpPr>
              <a:spLocks noChangeArrowheads="1"/>
            </p:cNvSpPr>
            <p:nvPr/>
          </p:nvSpPr>
          <p:spPr bwMode="auto">
            <a:xfrm>
              <a:off x="3068639" y="5349876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</a:t>
              </a:r>
              <a:endParaRPr lang="en-US" altLang="nl-NL"/>
            </a:p>
          </p:txBody>
        </p:sp>
        <p:sp>
          <p:nvSpPr>
            <p:cNvPr id="8217" name="Rectangle 30"/>
            <p:cNvSpPr>
              <a:spLocks noChangeArrowheads="1"/>
            </p:cNvSpPr>
            <p:nvPr/>
          </p:nvSpPr>
          <p:spPr bwMode="auto">
            <a:xfrm>
              <a:off x="1981200" y="2103439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18" name="Rectangle 31"/>
            <p:cNvSpPr>
              <a:spLocks noChangeArrowheads="1"/>
            </p:cNvSpPr>
            <p:nvPr/>
          </p:nvSpPr>
          <p:spPr bwMode="auto">
            <a:xfrm>
              <a:off x="2006601" y="2090738"/>
              <a:ext cx="3175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9" name="Rectangle 32"/>
            <p:cNvSpPr>
              <a:spLocks noChangeArrowheads="1"/>
            </p:cNvSpPr>
            <p:nvPr/>
          </p:nvSpPr>
          <p:spPr bwMode="auto">
            <a:xfrm>
              <a:off x="7011989" y="5888038"/>
              <a:ext cx="18114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8220" name="Rectangle 33"/>
            <p:cNvSpPr>
              <a:spLocks noChangeArrowheads="1"/>
            </p:cNvSpPr>
            <p:nvPr/>
          </p:nvSpPr>
          <p:spPr bwMode="auto">
            <a:xfrm>
              <a:off x="7196139" y="590073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21" name="Rectangle 34"/>
            <p:cNvSpPr>
              <a:spLocks noChangeArrowheads="1"/>
            </p:cNvSpPr>
            <p:nvPr/>
          </p:nvSpPr>
          <p:spPr bwMode="auto">
            <a:xfrm>
              <a:off x="7231503" y="5888038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  <a:sym typeface="Symbol" pitchFamily="18" charset="2"/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23" name="Rectangle 36"/>
            <p:cNvSpPr>
              <a:spLocks noChangeArrowheads="1"/>
            </p:cNvSpPr>
            <p:nvPr/>
          </p:nvSpPr>
          <p:spPr bwMode="auto">
            <a:xfrm>
              <a:off x="7159626" y="6278563"/>
              <a:ext cx="65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US" altLang="nl-NL" dirty="0"/>
            </a:p>
          </p:txBody>
        </p:sp>
        <p:sp>
          <p:nvSpPr>
            <p:cNvPr id="8227" name="Freeform 40"/>
            <p:cNvSpPr>
              <a:spLocks/>
            </p:cNvSpPr>
            <p:nvPr/>
          </p:nvSpPr>
          <p:spPr bwMode="auto">
            <a:xfrm>
              <a:off x="7097714" y="5911852"/>
              <a:ext cx="25400" cy="23813"/>
            </a:xfrm>
            <a:custGeom>
              <a:avLst/>
              <a:gdLst>
                <a:gd name="T0" fmla="*/ 0 w 16"/>
                <a:gd name="T1" fmla="*/ 2147483647 h 15"/>
                <a:gd name="T2" fmla="*/ 0 w 16"/>
                <a:gd name="T3" fmla="*/ 2147483647 h 15"/>
                <a:gd name="T4" fmla="*/ 2147483647 w 16"/>
                <a:gd name="T5" fmla="*/ 2147483647 h 15"/>
                <a:gd name="T6" fmla="*/ 2147483647 w 16"/>
                <a:gd name="T7" fmla="*/ 2147483647 h 15"/>
                <a:gd name="T8" fmla="*/ 2147483647 w 16"/>
                <a:gd name="T9" fmla="*/ 0 h 15"/>
                <a:gd name="T10" fmla="*/ 0 w 16"/>
                <a:gd name="T11" fmla="*/ 0 h 15"/>
                <a:gd name="T12" fmla="*/ 0 w 16"/>
                <a:gd name="T13" fmla="*/ 2147483647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5"/>
                <a:gd name="T23" fmla="*/ 16 w 16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5">
                  <a:moveTo>
                    <a:pt x="0" y="8"/>
                  </a:moveTo>
                  <a:lnTo>
                    <a:pt x="0" y="15"/>
                  </a:lnTo>
                  <a:lnTo>
                    <a:pt x="8" y="15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228" name="Rectangle 41"/>
            <p:cNvSpPr>
              <a:spLocks noChangeArrowheads="1"/>
            </p:cNvSpPr>
            <p:nvPr/>
          </p:nvSpPr>
          <p:spPr bwMode="auto">
            <a:xfrm>
              <a:off x="7292975" y="5021263"/>
              <a:ext cx="157087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N</a:t>
              </a:r>
              <a:endParaRPr lang="en-US" altLang="nl-NL" dirty="0"/>
            </a:p>
          </p:txBody>
        </p:sp>
        <p:sp>
          <p:nvSpPr>
            <p:cNvPr id="8229" name="Rectangle 42"/>
            <p:cNvSpPr>
              <a:spLocks noChangeArrowheads="1"/>
            </p:cNvSpPr>
            <p:nvPr/>
          </p:nvSpPr>
          <p:spPr bwMode="auto">
            <a:xfrm>
              <a:off x="7085014" y="5276851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30" name="Rectangle 43"/>
            <p:cNvSpPr>
              <a:spLocks noChangeArrowheads="1"/>
            </p:cNvSpPr>
            <p:nvPr/>
          </p:nvSpPr>
          <p:spPr bwMode="auto">
            <a:xfrm>
              <a:off x="7219951" y="5264151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34" name="Freeform 47"/>
            <p:cNvSpPr>
              <a:spLocks/>
            </p:cNvSpPr>
            <p:nvPr/>
          </p:nvSpPr>
          <p:spPr bwMode="auto">
            <a:xfrm>
              <a:off x="7867650" y="5240338"/>
              <a:ext cx="23813" cy="12700"/>
            </a:xfrm>
            <a:custGeom>
              <a:avLst/>
              <a:gdLst>
                <a:gd name="T0" fmla="*/ 2147483647 w 15"/>
                <a:gd name="T1" fmla="*/ 0 h 8"/>
                <a:gd name="T2" fmla="*/ 2147483647 w 15"/>
                <a:gd name="T3" fmla="*/ 2147483647 h 8"/>
                <a:gd name="T4" fmla="*/ 2147483647 w 15"/>
                <a:gd name="T5" fmla="*/ 2147483647 h 8"/>
                <a:gd name="T6" fmla="*/ 0 w 15"/>
                <a:gd name="T7" fmla="*/ 2147483647 h 8"/>
                <a:gd name="T8" fmla="*/ 0 w 15"/>
                <a:gd name="T9" fmla="*/ 2147483647 h 8"/>
                <a:gd name="T10" fmla="*/ 2147483647 w 15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7" y="0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6" name="Freeform 49"/>
            <p:cNvSpPr>
              <a:spLocks/>
            </p:cNvSpPr>
            <p:nvPr/>
          </p:nvSpPr>
          <p:spPr bwMode="auto">
            <a:xfrm>
              <a:off x="7037388" y="5240338"/>
              <a:ext cx="23812" cy="12700"/>
            </a:xfrm>
            <a:custGeom>
              <a:avLst/>
              <a:gdLst>
                <a:gd name="T0" fmla="*/ 2147483647 w 15"/>
                <a:gd name="T1" fmla="*/ 2147483647 h 8"/>
                <a:gd name="T2" fmla="*/ 2147483647 w 15"/>
                <a:gd name="T3" fmla="*/ 2147483647 h 8"/>
                <a:gd name="T4" fmla="*/ 0 w 15"/>
                <a:gd name="T5" fmla="*/ 2147483647 h 8"/>
                <a:gd name="T6" fmla="*/ 0 w 15"/>
                <a:gd name="T7" fmla="*/ 2147483647 h 8"/>
                <a:gd name="T8" fmla="*/ 2147483647 w 15"/>
                <a:gd name="T9" fmla="*/ 0 h 8"/>
                <a:gd name="T10" fmla="*/ 2147483647 w 15"/>
                <a:gd name="T11" fmla="*/ 2147483647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15" y="8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7" name="Rectangle 50"/>
            <p:cNvSpPr>
              <a:spLocks noChangeArrowheads="1"/>
            </p:cNvSpPr>
            <p:nvPr/>
          </p:nvSpPr>
          <p:spPr bwMode="auto">
            <a:xfrm>
              <a:off x="7110412" y="2884490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8238" name="Rectangle 51"/>
            <p:cNvSpPr>
              <a:spLocks noChangeArrowheads="1"/>
            </p:cNvSpPr>
            <p:nvPr/>
          </p:nvSpPr>
          <p:spPr bwMode="auto">
            <a:xfrm>
              <a:off x="2103438" y="2322515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8239" name="Rectangle 52"/>
            <p:cNvSpPr>
              <a:spLocks noChangeArrowheads="1"/>
            </p:cNvSpPr>
            <p:nvPr/>
          </p:nvSpPr>
          <p:spPr bwMode="auto">
            <a:xfrm>
              <a:off x="1981200" y="17002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40" name="Rectangle 53"/>
            <p:cNvSpPr>
              <a:spLocks noChangeArrowheads="1"/>
            </p:cNvSpPr>
            <p:nvPr/>
          </p:nvSpPr>
          <p:spPr bwMode="auto">
            <a:xfrm>
              <a:off x="2103438" y="1920876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8241" name="Rectangle 54"/>
            <p:cNvSpPr>
              <a:spLocks noChangeArrowheads="1"/>
            </p:cNvSpPr>
            <p:nvPr/>
          </p:nvSpPr>
          <p:spPr bwMode="auto">
            <a:xfrm>
              <a:off x="3008313" y="5495925"/>
              <a:ext cx="471262" cy="23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comp</a:t>
              </a:r>
              <a:endParaRPr lang="en-US" altLang="nl-NL"/>
            </a:p>
          </p:txBody>
        </p:sp>
        <p:sp>
          <p:nvSpPr>
            <p:cNvPr id="8242" name="Freeform 55"/>
            <p:cNvSpPr>
              <a:spLocks/>
            </p:cNvSpPr>
            <p:nvPr/>
          </p:nvSpPr>
          <p:spPr bwMode="auto">
            <a:xfrm>
              <a:off x="7953375" y="1993900"/>
              <a:ext cx="96838" cy="1989138"/>
            </a:xfrm>
            <a:custGeom>
              <a:avLst/>
              <a:gdLst>
                <a:gd name="T0" fmla="*/ 0 w 61"/>
                <a:gd name="T1" fmla="*/ 0 h 1253"/>
                <a:gd name="T2" fmla="*/ 2147483647 w 61"/>
                <a:gd name="T3" fmla="*/ 0 h 1253"/>
                <a:gd name="T4" fmla="*/ 2147483647 w 61"/>
                <a:gd name="T5" fmla="*/ 2147483647 h 1253"/>
                <a:gd name="T6" fmla="*/ 2147483647 w 61"/>
                <a:gd name="T7" fmla="*/ 2147483647 h 1253"/>
                <a:gd name="T8" fmla="*/ 2147483647 w 61"/>
                <a:gd name="T9" fmla="*/ 2147483647 h 1253"/>
                <a:gd name="T10" fmla="*/ 2147483647 w 61"/>
                <a:gd name="T11" fmla="*/ 2147483647 h 1253"/>
                <a:gd name="T12" fmla="*/ 2147483647 w 61"/>
                <a:gd name="T13" fmla="*/ 2147483647 h 1253"/>
                <a:gd name="T14" fmla="*/ 2147483647 w 61"/>
                <a:gd name="T15" fmla="*/ 2147483647 h 1253"/>
                <a:gd name="T16" fmla="*/ 2147483647 w 61"/>
                <a:gd name="T17" fmla="*/ 2147483647 h 1253"/>
                <a:gd name="T18" fmla="*/ 2147483647 w 61"/>
                <a:gd name="T19" fmla="*/ 2147483647 h 1253"/>
                <a:gd name="T20" fmla="*/ 2147483647 w 61"/>
                <a:gd name="T21" fmla="*/ 2147483647 h 1253"/>
                <a:gd name="T22" fmla="*/ 2147483647 w 61"/>
                <a:gd name="T23" fmla="*/ 2147483647 h 1253"/>
                <a:gd name="T24" fmla="*/ 2147483647 w 61"/>
                <a:gd name="T25" fmla="*/ 2147483647 h 1253"/>
                <a:gd name="T26" fmla="*/ 2147483647 w 61"/>
                <a:gd name="T27" fmla="*/ 2147483647 h 1253"/>
                <a:gd name="T28" fmla="*/ 0 w 61"/>
                <a:gd name="T29" fmla="*/ 2147483647 h 1253"/>
                <a:gd name="T30" fmla="*/ 0 w 61"/>
                <a:gd name="T31" fmla="*/ 0 h 125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1"/>
                <a:gd name="T49" fmla="*/ 0 h 1253"/>
                <a:gd name="T50" fmla="*/ 61 w 61"/>
                <a:gd name="T51" fmla="*/ 1253 h 125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1" h="1253">
                  <a:moveTo>
                    <a:pt x="0" y="0"/>
                  </a:moveTo>
                  <a:lnTo>
                    <a:pt x="15" y="0"/>
                  </a:lnTo>
                  <a:lnTo>
                    <a:pt x="23" y="7"/>
                  </a:lnTo>
                  <a:lnTo>
                    <a:pt x="38" y="30"/>
                  </a:lnTo>
                  <a:lnTo>
                    <a:pt x="46" y="76"/>
                  </a:lnTo>
                  <a:lnTo>
                    <a:pt x="53" y="138"/>
                  </a:lnTo>
                  <a:lnTo>
                    <a:pt x="61" y="223"/>
                  </a:lnTo>
                  <a:lnTo>
                    <a:pt x="61" y="1253"/>
                  </a:lnTo>
                  <a:lnTo>
                    <a:pt x="46" y="1253"/>
                  </a:lnTo>
                  <a:lnTo>
                    <a:pt x="46" y="223"/>
                  </a:lnTo>
                  <a:lnTo>
                    <a:pt x="38" y="138"/>
                  </a:lnTo>
                  <a:lnTo>
                    <a:pt x="30" y="76"/>
                  </a:lnTo>
                  <a:lnTo>
                    <a:pt x="23" y="30"/>
                  </a:lnTo>
                  <a:lnTo>
                    <a:pt x="1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3" name="Freeform 56"/>
            <p:cNvSpPr>
              <a:spLocks/>
            </p:cNvSpPr>
            <p:nvPr/>
          </p:nvSpPr>
          <p:spPr bwMode="auto">
            <a:xfrm>
              <a:off x="7646990" y="2054227"/>
              <a:ext cx="293687" cy="1965325"/>
            </a:xfrm>
            <a:custGeom>
              <a:avLst/>
              <a:gdLst>
                <a:gd name="T0" fmla="*/ 0 w 185"/>
                <a:gd name="T1" fmla="*/ 0 h 1238"/>
                <a:gd name="T2" fmla="*/ 2147483647 w 185"/>
                <a:gd name="T3" fmla="*/ 2147483647 h 1238"/>
                <a:gd name="T4" fmla="*/ 2147483647 w 185"/>
                <a:gd name="T5" fmla="*/ 2147483647 h 1238"/>
                <a:gd name="T6" fmla="*/ 2147483647 w 185"/>
                <a:gd name="T7" fmla="*/ 2147483647 h 1238"/>
                <a:gd name="T8" fmla="*/ 2147483647 w 185"/>
                <a:gd name="T9" fmla="*/ 2147483647 h 1238"/>
                <a:gd name="T10" fmla="*/ 2147483647 w 185"/>
                <a:gd name="T11" fmla="*/ 2147483647 h 1238"/>
                <a:gd name="T12" fmla="*/ 2147483647 w 185"/>
                <a:gd name="T13" fmla="*/ 2147483647 h 1238"/>
                <a:gd name="T14" fmla="*/ 2147483647 w 185"/>
                <a:gd name="T15" fmla="*/ 2147483647 h 1238"/>
                <a:gd name="T16" fmla="*/ 2147483647 w 185"/>
                <a:gd name="T17" fmla="*/ 2147483647 h 1238"/>
                <a:gd name="T18" fmla="*/ 2147483647 w 185"/>
                <a:gd name="T19" fmla="*/ 2147483647 h 1238"/>
                <a:gd name="T20" fmla="*/ 2147483647 w 185"/>
                <a:gd name="T21" fmla="*/ 2147483647 h 1238"/>
                <a:gd name="T22" fmla="*/ 2147483647 w 185"/>
                <a:gd name="T23" fmla="*/ 2147483647 h 1238"/>
                <a:gd name="T24" fmla="*/ 2147483647 w 185"/>
                <a:gd name="T25" fmla="*/ 2147483647 h 1238"/>
                <a:gd name="T26" fmla="*/ 2147483647 w 185"/>
                <a:gd name="T27" fmla="*/ 2147483647 h 1238"/>
                <a:gd name="T28" fmla="*/ 2147483647 w 185"/>
                <a:gd name="T29" fmla="*/ 2147483647 h 1238"/>
                <a:gd name="T30" fmla="*/ 2147483647 w 185"/>
                <a:gd name="T31" fmla="*/ 2147483647 h 1238"/>
                <a:gd name="T32" fmla="*/ 2147483647 w 185"/>
                <a:gd name="T33" fmla="*/ 2147483647 h 1238"/>
                <a:gd name="T34" fmla="*/ 2147483647 w 185"/>
                <a:gd name="T35" fmla="*/ 2147483647 h 1238"/>
                <a:gd name="T36" fmla="*/ 0 w 185"/>
                <a:gd name="T37" fmla="*/ 2147483647 h 1238"/>
                <a:gd name="T38" fmla="*/ 0 w 185"/>
                <a:gd name="T39" fmla="*/ 0 h 12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5"/>
                <a:gd name="T61" fmla="*/ 0 h 1238"/>
                <a:gd name="T62" fmla="*/ 185 w 185"/>
                <a:gd name="T63" fmla="*/ 1238 h 12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5" h="1238">
                  <a:moveTo>
                    <a:pt x="0" y="0"/>
                  </a:moveTo>
                  <a:lnTo>
                    <a:pt x="54" y="23"/>
                  </a:lnTo>
                  <a:lnTo>
                    <a:pt x="100" y="54"/>
                  </a:lnTo>
                  <a:lnTo>
                    <a:pt x="108" y="62"/>
                  </a:lnTo>
                  <a:lnTo>
                    <a:pt x="139" y="100"/>
                  </a:lnTo>
                  <a:lnTo>
                    <a:pt x="154" y="123"/>
                  </a:lnTo>
                  <a:lnTo>
                    <a:pt x="177" y="238"/>
                  </a:lnTo>
                  <a:lnTo>
                    <a:pt x="177" y="300"/>
                  </a:lnTo>
                  <a:lnTo>
                    <a:pt x="185" y="346"/>
                  </a:lnTo>
                  <a:lnTo>
                    <a:pt x="185" y="1238"/>
                  </a:lnTo>
                  <a:lnTo>
                    <a:pt x="169" y="1238"/>
                  </a:lnTo>
                  <a:lnTo>
                    <a:pt x="169" y="346"/>
                  </a:lnTo>
                  <a:lnTo>
                    <a:pt x="162" y="300"/>
                  </a:lnTo>
                  <a:lnTo>
                    <a:pt x="162" y="238"/>
                  </a:lnTo>
                  <a:lnTo>
                    <a:pt x="139" y="123"/>
                  </a:lnTo>
                  <a:lnTo>
                    <a:pt x="123" y="100"/>
                  </a:lnTo>
                  <a:lnTo>
                    <a:pt x="100" y="69"/>
                  </a:lnTo>
                  <a:lnTo>
                    <a:pt x="54" y="38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4" name="Freeform 57"/>
            <p:cNvSpPr>
              <a:spLocks/>
            </p:cNvSpPr>
            <p:nvPr/>
          </p:nvSpPr>
          <p:spPr bwMode="auto">
            <a:xfrm>
              <a:off x="6707188" y="2384427"/>
              <a:ext cx="781050" cy="2062163"/>
            </a:xfrm>
            <a:custGeom>
              <a:avLst/>
              <a:gdLst>
                <a:gd name="T0" fmla="*/ 0 w 492"/>
                <a:gd name="T1" fmla="*/ 0 h 1299"/>
                <a:gd name="T2" fmla="*/ 2147483647 w 492"/>
                <a:gd name="T3" fmla="*/ 0 h 1299"/>
                <a:gd name="T4" fmla="*/ 2147483647 w 492"/>
                <a:gd name="T5" fmla="*/ 2147483647 h 1299"/>
                <a:gd name="T6" fmla="*/ 2147483647 w 492"/>
                <a:gd name="T7" fmla="*/ 2147483647 h 1299"/>
                <a:gd name="T8" fmla="*/ 2147483647 w 492"/>
                <a:gd name="T9" fmla="*/ 2147483647 h 1299"/>
                <a:gd name="T10" fmla="*/ 2147483647 w 492"/>
                <a:gd name="T11" fmla="*/ 2147483647 h 1299"/>
                <a:gd name="T12" fmla="*/ 2147483647 w 492"/>
                <a:gd name="T13" fmla="*/ 2147483647 h 1299"/>
                <a:gd name="T14" fmla="*/ 2147483647 w 492"/>
                <a:gd name="T15" fmla="*/ 2147483647 h 1299"/>
                <a:gd name="T16" fmla="*/ 2147483647 w 492"/>
                <a:gd name="T17" fmla="*/ 2147483647 h 1299"/>
                <a:gd name="T18" fmla="*/ 2147483647 w 492"/>
                <a:gd name="T19" fmla="*/ 2147483647 h 1299"/>
                <a:gd name="T20" fmla="*/ 2147483647 w 492"/>
                <a:gd name="T21" fmla="*/ 2147483647 h 1299"/>
                <a:gd name="T22" fmla="*/ 2147483647 w 492"/>
                <a:gd name="T23" fmla="*/ 2147483647 h 1299"/>
                <a:gd name="T24" fmla="*/ 2147483647 w 492"/>
                <a:gd name="T25" fmla="*/ 2147483647 h 1299"/>
                <a:gd name="T26" fmla="*/ 2147483647 w 492"/>
                <a:gd name="T27" fmla="*/ 2147483647 h 1299"/>
                <a:gd name="T28" fmla="*/ 2147483647 w 492"/>
                <a:gd name="T29" fmla="*/ 2147483647 h 1299"/>
                <a:gd name="T30" fmla="*/ 2147483647 w 492"/>
                <a:gd name="T31" fmla="*/ 2147483647 h 1299"/>
                <a:gd name="T32" fmla="*/ 2147483647 w 492"/>
                <a:gd name="T33" fmla="*/ 2147483647 h 1299"/>
                <a:gd name="T34" fmla="*/ 2147483647 w 492"/>
                <a:gd name="T35" fmla="*/ 2147483647 h 1299"/>
                <a:gd name="T36" fmla="*/ 2147483647 w 492"/>
                <a:gd name="T37" fmla="*/ 2147483647 h 1299"/>
                <a:gd name="T38" fmla="*/ 2147483647 w 492"/>
                <a:gd name="T39" fmla="*/ 2147483647 h 1299"/>
                <a:gd name="T40" fmla="*/ 2147483647 w 492"/>
                <a:gd name="T41" fmla="*/ 2147483647 h 1299"/>
                <a:gd name="T42" fmla="*/ 2147483647 w 492"/>
                <a:gd name="T43" fmla="*/ 2147483647 h 1299"/>
                <a:gd name="T44" fmla="*/ 2147483647 w 492"/>
                <a:gd name="T45" fmla="*/ 2147483647 h 1299"/>
                <a:gd name="T46" fmla="*/ 2147483647 w 492"/>
                <a:gd name="T47" fmla="*/ 2147483647 h 1299"/>
                <a:gd name="T48" fmla="*/ 2147483647 w 492"/>
                <a:gd name="T49" fmla="*/ 2147483647 h 1299"/>
                <a:gd name="T50" fmla="*/ 2147483647 w 492"/>
                <a:gd name="T51" fmla="*/ 2147483647 h 1299"/>
                <a:gd name="T52" fmla="*/ 2147483647 w 492"/>
                <a:gd name="T53" fmla="*/ 2147483647 h 1299"/>
                <a:gd name="T54" fmla="*/ 2147483647 w 492"/>
                <a:gd name="T55" fmla="*/ 2147483647 h 1299"/>
                <a:gd name="T56" fmla="*/ 2147483647 w 492"/>
                <a:gd name="T57" fmla="*/ 2147483647 h 1299"/>
                <a:gd name="T58" fmla="*/ 2147483647 w 492"/>
                <a:gd name="T59" fmla="*/ 2147483647 h 1299"/>
                <a:gd name="T60" fmla="*/ 2147483647 w 492"/>
                <a:gd name="T61" fmla="*/ 2147483647 h 1299"/>
                <a:gd name="T62" fmla="*/ 2147483647 w 492"/>
                <a:gd name="T63" fmla="*/ 2147483647 h 1299"/>
                <a:gd name="T64" fmla="*/ 2147483647 w 492"/>
                <a:gd name="T65" fmla="*/ 2147483647 h 1299"/>
                <a:gd name="T66" fmla="*/ 2147483647 w 492"/>
                <a:gd name="T67" fmla="*/ 2147483647 h 1299"/>
                <a:gd name="T68" fmla="*/ 2147483647 w 492"/>
                <a:gd name="T69" fmla="*/ 2147483647 h 1299"/>
                <a:gd name="T70" fmla="*/ 2147483647 w 492"/>
                <a:gd name="T71" fmla="*/ 2147483647 h 1299"/>
                <a:gd name="T72" fmla="*/ 0 w 492"/>
                <a:gd name="T73" fmla="*/ 2147483647 h 1299"/>
                <a:gd name="T74" fmla="*/ 0 w 492"/>
                <a:gd name="T75" fmla="*/ 0 h 12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92"/>
                <a:gd name="T115" fmla="*/ 0 h 1299"/>
                <a:gd name="T116" fmla="*/ 492 w 492"/>
                <a:gd name="T117" fmla="*/ 1299 h 12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92" h="1299">
                  <a:moveTo>
                    <a:pt x="0" y="0"/>
                  </a:moveTo>
                  <a:lnTo>
                    <a:pt x="85" y="0"/>
                  </a:lnTo>
                  <a:lnTo>
                    <a:pt x="169" y="23"/>
                  </a:lnTo>
                  <a:lnTo>
                    <a:pt x="308" y="92"/>
                  </a:lnTo>
                  <a:lnTo>
                    <a:pt x="315" y="100"/>
                  </a:lnTo>
                  <a:lnTo>
                    <a:pt x="377" y="176"/>
                  </a:lnTo>
                  <a:lnTo>
                    <a:pt x="400" y="215"/>
                  </a:lnTo>
                  <a:lnTo>
                    <a:pt x="408" y="238"/>
                  </a:lnTo>
                  <a:lnTo>
                    <a:pt x="415" y="276"/>
                  </a:lnTo>
                  <a:lnTo>
                    <a:pt x="431" y="323"/>
                  </a:lnTo>
                  <a:lnTo>
                    <a:pt x="438" y="384"/>
                  </a:lnTo>
                  <a:lnTo>
                    <a:pt x="446" y="461"/>
                  </a:lnTo>
                  <a:lnTo>
                    <a:pt x="454" y="553"/>
                  </a:lnTo>
                  <a:lnTo>
                    <a:pt x="461" y="653"/>
                  </a:lnTo>
                  <a:lnTo>
                    <a:pt x="469" y="761"/>
                  </a:lnTo>
                  <a:lnTo>
                    <a:pt x="477" y="876"/>
                  </a:lnTo>
                  <a:lnTo>
                    <a:pt x="477" y="1007"/>
                  </a:lnTo>
                  <a:lnTo>
                    <a:pt x="485" y="1145"/>
                  </a:lnTo>
                  <a:lnTo>
                    <a:pt x="492" y="1299"/>
                  </a:lnTo>
                  <a:lnTo>
                    <a:pt x="477" y="1299"/>
                  </a:lnTo>
                  <a:lnTo>
                    <a:pt x="469" y="1145"/>
                  </a:lnTo>
                  <a:lnTo>
                    <a:pt x="461" y="1007"/>
                  </a:lnTo>
                  <a:lnTo>
                    <a:pt x="461" y="876"/>
                  </a:lnTo>
                  <a:lnTo>
                    <a:pt x="454" y="761"/>
                  </a:lnTo>
                  <a:lnTo>
                    <a:pt x="446" y="653"/>
                  </a:lnTo>
                  <a:lnTo>
                    <a:pt x="438" y="553"/>
                  </a:lnTo>
                  <a:lnTo>
                    <a:pt x="431" y="461"/>
                  </a:lnTo>
                  <a:lnTo>
                    <a:pt x="423" y="384"/>
                  </a:lnTo>
                  <a:lnTo>
                    <a:pt x="415" y="323"/>
                  </a:lnTo>
                  <a:lnTo>
                    <a:pt x="400" y="276"/>
                  </a:lnTo>
                  <a:lnTo>
                    <a:pt x="392" y="238"/>
                  </a:lnTo>
                  <a:lnTo>
                    <a:pt x="385" y="215"/>
                  </a:lnTo>
                  <a:lnTo>
                    <a:pt x="361" y="176"/>
                  </a:lnTo>
                  <a:lnTo>
                    <a:pt x="308" y="107"/>
                  </a:lnTo>
                  <a:lnTo>
                    <a:pt x="169" y="38"/>
                  </a:lnTo>
                  <a:lnTo>
                    <a:pt x="8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5" name="Freeform 58"/>
            <p:cNvSpPr>
              <a:spLocks/>
            </p:cNvSpPr>
            <p:nvPr/>
          </p:nvSpPr>
          <p:spPr bwMode="auto">
            <a:xfrm>
              <a:off x="5694364" y="2994025"/>
              <a:ext cx="1220787" cy="1892300"/>
            </a:xfrm>
            <a:custGeom>
              <a:avLst/>
              <a:gdLst>
                <a:gd name="T0" fmla="*/ 0 w 769"/>
                <a:gd name="T1" fmla="*/ 2147483647 h 1192"/>
                <a:gd name="T2" fmla="*/ 2147483647 w 769"/>
                <a:gd name="T3" fmla="*/ 0 h 1192"/>
                <a:gd name="T4" fmla="*/ 2147483647 w 769"/>
                <a:gd name="T5" fmla="*/ 0 h 1192"/>
                <a:gd name="T6" fmla="*/ 2147483647 w 769"/>
                <a:gd name="T7" fmla="*/ 2147483647 h 1192"/>
                <a:gd name="T8" fmla="*/ 2147483647 w 769"/>
                <a:gd name="T9" fmla="*/ 2147483647 h 1192"/>
                <a:gd name="T10" fmla="*/ 2147483647 w 769"/>
                <a:gd name="T11" fmla="*/ 2147483647 h 1192"/>
                <a:gd name="T12" fmla="*/ 2147483647 w 769"/>
                <a:gd name="T13" fmla="*/ 2147483647 h 1192"/>
                <a:gd name="T14" fmla="*/ 2147483647 w 769"/>
                <a:gd name="T15" fmla="*/ 2147483647 h 1192"/>
                <a:gd name="T16" fmla="*/ 2147483647 w 769"/>
                <a:gd name="T17" fmla="*/ 2147483647 h 1192"/>
                <a:gd name="T18" fmla="*/ 2147483647 w 769"/>
                <a:gd name="T19" fmla="*/ 2147483647 h 1192"/>
                <a:gd name="T20" fmla="*/ 2147483647 w 769"/>
                <a:gd name="T21" fmla="*/ 2147483647 h 1192"/>
                <a:gd name="T22" fmla="*/ 2147483647 w 769"/>
                <a:gd name="T23" fmla="*/ 2147483647 h 1192"/>
                <a:gd name="T24" fmla="*/ 2147483647 w 769"/>
                <a:gd name="T25" fmla="*/ 2147483647 h 1192"/>
                <a:gd name="T26" fmla="*/ 2147483647 w 769"/>
                <a:gd name="T27" fmla="*/ 2147483647 h 1192"/>
                <a:gd name="T28" fmla="*/ 2147483647 w 769"/>
                <a:gd name="T29" fmla="*/ 2147483647 h 1192"/>
                <a:gd name="T30" fmla="*/ 2147483647 w 769"/>
                <a:gd name="T31" fmla="*/ 2147483647 h 1192"/>
                <a:gd name="T32" fmla="*/ 2147483647 w 769"/>
                <a:gd name="T33" fmla="*/ 2147483647 h 1192"/>
                <a:gd name="T34" fmla="*/ 2147483647 w 769"/>
                <a:gd name="T35" fmla="*/ 2147483647 h 1192"/>
                <a:gd name="T36" fmla="*/ 2147483647 w 769"/>
                <a:gd name="T37" fmla="*/ 2147483647 h 1192"/>
                <a:gd name="T38" fmla="*/ 2147483647 w 769"/>
                <a:gd name="T39" fmla="*/ 2147483647 h 1192"/>
                <a:gd name="T40" fmla="*/ 2147483647 w 769"/>
                <a:gd name="T41" fmla="*/ 2147483647 h 1192"/>
                <a:gd name="T42" fmla="*/ 2147483647 w 769"/>
                <a:gd name="T43" fmla="*/ 2147483647 h 1192"/>
                <a:gd name="T44" fmla="*/ 2147483647 w 769"/>
                <a:gd name="T45" fmla="*/ 2147483647 h 1192"/>
                <a:gd name="T46" fmla="*/ 2147483647 w 769"/>
                <a:gd name="T47" fmla="*/ 2147483647 h 1192"/>
                <a:gd name="T48" fmla="*/ 2147483647 w 769"/>
                <a:gd name="T49" fmla="*/ 2147483647 h 1192"/>
                <a:gd name="T50" fmla="*/ 2147483647 w 769"/>
                <a:gd name="T51" fmla="*/ 2147483647 h 1192"/>
                <a:gd name="T52" fmla="*/ 2147483647 w 769"/>
                <a:gd name="T53" fmla="*/ 2147483647 h 1192"/>
                <a:gd name="T54" fmla="*/ 2147483647 w 769"/>
                <a:gd name="T55" fmla="*/ 2147483647 h 1192"/>
                <a:gd name="T56" fmla="*/ 2147483647 w 769"/>
                <a:gd name="T57" fmla="*/ 2147483647 h 1192"/>
                <a:gd name="T58" fmla="*/ 2147483647 w 769"/>
                <a:gd name="T59" fmla="*/ 2147483647 h 1192"/>
                <a:gd name="T60" fmla="*/ 2147483647 w 769"/>
                <a:gd name="T61" fmla="*/ 2147483647 h 1192"/>
                <a:gd name="T62" fmla="*/ 2147483647 w 769"/>
                <a:gd name="T63" fmla="*/ 2147483647 h 1192"/>
                <a:gd name="T64" fmla="*/ 2147483647 w 769"/>
                <a:gd name="T65" fmla="*/ 2147483647 h 1192"/>
                <a:gd name="T66" fmla="*/ 2147483647 w 769"/>
                <a:gd name="T67" fmla="*/ 2147483647 h 1192"/>
                <a:gd name="T68" fmla="*/ 2147483647 w 769"/>
                <a:gd name="T69" fmla="*/ 2147483647 h 1192"/>
                <a:gd name="T70" fmla="*/ 2147483647 w 769"/>
                <a:gd name="T71" fmla="*/ 2147483647 h 1192"/>
                <a:gd name="T72" fmla="*/ 2147483647 w 769"/>
                <a:gd name="T73" fmla="*/ 2147483647 h 1192"/>
                <a:gd name="T74" fmla="*/ 2147483647 w 769"/>
                <a:gd name="T75" fmla="*/ 2147483647 h 1192"/>
                <a:gd name="T76" fmla="*/ 2147483647 w 769"/>
                <a:gd name="T77" fmla="*/ 2147483647 h 1192"/>
                <a:gd name="T78" fmla="*/ 2147483647 w 769"/>
                <a:gd name="T79" fmla="*/ 2147483647 h 1192"/>
                <a:gd name="T80" fmla="*/ 0 w 769"/>
                <a:gd name="T81" fmla="*/ 2147483647 h 1192"/>
                <a:gd name="T82" fmla="*/ 0 w 769"/>
                <a:gd name="T83" fmla="*/ 2147483647 h 1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9"/>
                <a:gd name="T127" fmla="*/ 0 h 1192"/>
                <a:gd name="T128" fmla="*/ 769 w 769"/>
                <a:gd name="T129" fmla="*/ 1192 h 1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9" h="1192">
                  <a:moveTo>
                    <a:pt x="0" y="8"/>
                  </a:moveTo>
                  <a:lnTo>
                    <a:pt x="38" y="0"/>
                  </a:lnTo>
                  <a:lnTo>
                    <a:pt x="130" y="0"/>
                  </a:lnTo>
                  <a:lnTo>
                    <a:pt x="184" y="8"/>
                  </a:lnTo>
                  <a:lnTo>
                    <a:pt x="238" y="23"/>
                  </a:lnTo>
                  <a:lnTo>
                    <a:pt x="300" y="39"/>
                  </a:lnTo>
                  <a:lnTo>
                    <a:pt x="361" y="62"/>
                  </a:lnTo>
                  <a:lnTo>
                    <a:pt x="415" y="100"/>
                  </a:lnTo>
                  <a:lnTo>
                    <a:pt x="423" y="108"/>
                  </a:lnTo>
                  <a:lnTo>
                    <a:pt x="469" y="162"/>
                  </a:lnTo>
                  <a:lnTo>
                    <a:pt x="515" y="223"/>
                  </a:lnTo>
                  <a:lnTo>
                    <a:pt x="553" y="292"/>
                  </a:lnTo>
                  <a:lnTo>
                    <a:pt x="592" y="385"/>
                  </a:lnTo>
                  <a:lnTo>
                    <a:pt x="607" y="431"/>
                  </a:lnTo>
                  <a:lnTo>
                    <a:pt x="630" y="492"/>
                  </a:lnTo>
                  <a:lnTo>
                    <a:pt x="661" y="615"/>
                  </a:lnTo>
                  <a:lnTo>
                    <a:pt x="684" y="738"/>
                  </a:lnTo>
                  <a:lnTo>
                    <a:pt x="746" y="1046"/>
                  </a:lnTo>
                  <a:lnTo>
                    <a:pt x="761" y="1130"/>
                  </a:lnTo>
                  <a:lnTo>
                    <a:pt x="769" y="1169"/>
                  </a:lnTo>
                  <a:lnTo>
                    <a:pt x="769" y="1192"/>
                  </a:lnTo>
                  <a:lnTo>
                    <a:pt x="753" y="1192"/>
                  </a:lnTo>
                  <a:lnTo>
                    <a:pt x="753" y="1169"/>
                  </a:lnTo>
                  <a:lnTo>
                    <a:pt x="746" y="1130"/>
                  </a:lnTo>
                  <a:lnTo>
                    <a:pt x="730" y="1046"/>
                  </a:lnTo>
                  <a:lnTo>
                    <a:pt x="669" y="738"/>
                  </a:lnTo>
                  <a:lnTo>
                    <a:pt x="646" y="615"/>
                  </a:lnTo>
                  <a:lnTo>
                    <a:pt x="615" y="492"/>
                  </a:lnTo>
                  <a:lnTo>
                    <a:pt x="592" y="431"/>
                  </a:lnTo>
                  <a:lnTo>
                    <a:pt x="576" y="385"/>
                  </a:lnTo>
                  <a:lnTo>
                    <a:pt x="538" y="292"/>
                  </a:lnTo>
                  <a:lnTo>
                    <a:pt x="500" y="223"/>
                  </a:lnTo>
                  <a:lnTo>
                    <a:pt x="453" y="162"/>
                  </a:lnTo>
                  <a:lnTo>
                    <a:pt x="415" y="115"/>
                  </a:lnTo>
                  <a:lnTo>
                    <a:pt x="361" y="77"/>
                  </a:lnTo>
                  <a:lnTo>
                    <a:pt x="300" y="54"/>
                  </a:lnTo>
                  <a:lnTo>
                    <a:pt x="238" y="39"/>
                  </a:lnTo>
                  <a:lnTo>
                    <a:pt x="184" y="23"/>
                  </a:lnTo>
                  <a:lnTo>
                    <a:pt x="130" y="15"/>
                  </a:lnTo>
                  <a:lnTo>
                    <a:pt x="3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6" name="Freeform 59"/>
            <p:cNvSpPr>
              <a:spLocks/>
            </p:cNvSpPr>
            <p:nvPr/>
          </p:nvSpPr>
          <p:spPr bwMode="auto">
            <a:xfrm>
              <a:off x="4960939" y="3738563"/>
              <a:ext cx="1538286" cy="1416050"/>
            </a:xfrm>
            <a:custGeom>
              <a:avLst/>
              <a:gdLst>
                <a:gd name="T0" fmla="*/ 0 w 969"/>
                <a:gd name="T1" fmla="*/ 0 h 892"/>
                <a:gd name="T2" fmla="*/ 2147483647 w 969"/>
                <a:gd name="T3" fmla="*/ 2147483647 h 892"/>
                <a:gd name="T4" fmla="*/ 2147483647 w 969"/>
                <a:gd name="T5" fmla="*/ 2147483647 h 892"/>
                <a:gd name="T6" fmla="*/ 2147483647 w 969"/>
                <a:gd name="T7" fmla="*/ 2147483647 h 892"/>
                <a:gd name="T8" fmla="*/ 2147483647 w 969"/>
                <a:gd name="T9" fmla="*/ 2147483647 h 892"/>
                <a:gd name="T10" fmla="*/ 2147483647 w 969"/>
                <a:gd name="T11" fmla="*/ 2147483647 h 892"/>
                <a:gd name="T12" fmla="*/ 2147483647 w 969"/>
                <a:gd name="T13" fmla="*/ 2147483647 h 892"/>
                <a:gd name="T14" fmla="*/ 2147483647 w 969"/>
                <a:gd name="T15" fmla="*/ 2147483647 h 892"/>
                <a:gd name="T16" fmla="*/ 2147483647 w 969"/>
                <a:gd name="T17" fmla="*/ 2147483647 h 892"/>
                <a:gd name="T18" fmla="*/ 2147483647 w 969"/>
                <a:gd name="T19" fmla="*/ 2147483647 h 892"/>
                <a:gd name="T20" fmla="*/ 2147483647 w 969"/>
                <a:gd name="T21" fmla="*/ 2147483647 h 892"/>
                <a:gd name="T22" fmla="*/ 2147483647 w 969"/>
                <a:gd name="T23" fmla="*/ 2147483647 h 892"/>
                <a:gd name="T24" fmla="*/ 2147483647 w 969"/>
                <a:gd name="T25" fmla="*/ 2147483647 h 892"/>
                <a:gd name="T26" fmla="*/ 2147483647 w 969"/>
                <a:gd name="T27" fmla="*/ 2147483647 h 892"/>
                <a:gd name="T28" fmla="*/ 2147483647 w 969"/>
                <a:gd name="T29" fmla="*/ 2147483647 h 892"/>
                <a:gd name="T30" fmla="*/ 2147483647 w 969"/>
                <a:gd name="T31" fmla="*/ 2147483647 h 892"/>
                <a:gd name="T32" fmla="*/ 2147483647 w 969"/>
                <a:gd name="T33" fmla="*/ 2147483647 h 892"/>
                <a:gd name="T34" fmla="*/ 2147483647 w 969"/>
                <a:gd name="T35" fmla="*/ 2147483647 h 892"/>
                <a:gd name="T36" fmla="*/ 2147483647 w 969"/>
                <a:gd name="T37" fmla="*/ 2147483647 h 892"/>
                <a:gd name="T38" fmla="*/ 2147483647 w 969"/>
                <a:gd name="T39" fmla="*/ 2147483647 h 892"/>
                <a:gd name="T40" fmla="*/ 2147483647 w 969"/>
                <a:gd name="T41" fmla="*/ 2147483647 h 892"/>
                <a:gd name="T42" fmla="*/ 2147483647 w 969"/>
                <a:gd name="T43" fmla="*/ 2147483647 h 892"/>
                <a:gd name="T44" fmla="*/ 2147483647 w 969"/>
                <a:gd name="T45" fmla="*/ 2147483647 h 892"/>
                <a:gd name="T46" fmla="*/ 2147483647 w 969"/>
                <a:gd name="T47" fmla="*/ 2147483647 h 892"/>
                <a:gd name="T48" fmla="*/ 2147483647 w 969"/>
                <a:gd name="T49" fmla="*/ 2147483647 h 892"/>
                <a:gd name="T50" fmla="*/ 2147483647 w 969"/>
                <a:gd name="T51" fmla="*/ 2147483647 h 892"/>
                <a:gd name="T52" fmla="*/ 0 w 969"/>
                <a:gd name="T53" fmla="*/ 2147483647 h 892"/>
                <a:gd name="T54" fmla="*/ 0 w 969"/>
                <a:gd name="T55" fmla="*/ 0 h 8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69"/>
                <a:gd name="T85" fmla="*/ 0 h 892"/>
                <a:gd name="T86" fmla="*/ 969 w 969"/>
                <a:gd name="T87" fmla="*/ 892 h 89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69" h="892">
                  <a:moveTo>
                    <a:pt x="0" y="0"/>
                  </a:moveTo>
                  <a:lnTo>
                    <a:pt x="77" y="16"/>
                  </a:lnTo>
                  <a:lnTo>
                    <a:pt x="154" y="39"/>
                  </a:lnTo>
                  <a:lnTo>
                    <a:pt x="239" y="69"/>
                  </a:lnTo>
                  <a:lnTo>
                    <a:pt x="323" y="116"/>
                  </a:lnTo>
                  <a:lnTo>
                    <a:pt x="415" y="169"/>
                  </a:lnTo>
                  <a:lnTo>
                    <a:pt x="508" y="231"/>
                  </a:lnTo>
                  <a:lnTo>
                    <a:pt x="608" y="308"/>
                  </a:lnTo>
                  <a:lnTo>
                    <a:pt x="615" y="315"/>
                  </a:lnTo>
                  <a:lnTo>
                    <a:pt x="700" y="400"/>
                  </a:lnTo>
                  <a:lnTo>
                    <a:pt x="777" y="508"/>
                  </a:lnTo>
                  <a:lnTo>
                    <a:pt x="846" y="623"/>
                  </a:lnTo>
                  <a:lnTo>
                    <a:pt x="915" y="746"/>
                  </a:lnTo>
                  <a:lnTo>
                    <a:pt x="969" y="892"/>
                  </a:lnTo>
                  <a:lnTo>
                    <a:pt x="954" y="892"/>
                  </a:lnTo>
                  <a:lnTo>
                    <a:pt x="900" y="746"/>
                  </a:lnTo>
                  <a:lnTo>
                    <a:pt x="831" y="623"/>
                  </a:lnTo>
                  <a:lnTo>
                    <a:pt x="762" y="508"/>
                  </a:lnTo>
                  <a:lnTo>
                    <a:pt x="685" y="400"/>
                  </a:lnTo>
                  <a:lnTo>
                    <a:pt x="608" y="323"/>
                  </a:lnTo>
                  <a:lnTo>
                    <a:pt x="508" y="246"/>
                  </a:lnTo>
                  <a:lnTo>
                    <a:pt x="415" y="185"/>
                  </a:lnTo>
                  <a:lnTo>
                    <a:pt x="323" y="131"/>
                  </a:lnTo>
                  <a:lnTo>
                    <a:pt x="239" y="85"/>
                  </a:lnTo>
                  <a:lnTo>
                    <a:pt x="154" y="54"/>
                  </a:lnTo>
                  <a:lnTo>
                    <a:pt x="77" y="31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7" name="Freeform 60"/>
            <p:cNvSpPr>
              <a:spLocks/>
            </p:cNvSpPr>
            <p:nvPr/>
          </p:nvSpPr>
          <p:spPr bwMode="auto">
            <a:xfrm>
              <a:off x="4362452" y="4287840"/>
              <a:ext cx="1514475" cy="1062037"/>
            </a:xfrm>
            <a:custGeom>
              <a:avLst/>
              <a:gdLst>
                <a:gd name="T0" fmla="*/ 0 w 954"/>
                <a:gd name="T1" fmla="*/ 0 h 669"/>
                <a:gd name="T2" fmla="*/ 2147483647 w 954"/>
                <a:gd name="T3" fmla="*/ 2147483647 h 669"/>
                <a:gd name="T4" fmla="*/ 2147483647 w 954"/>
                <a:gd name="T5" fmla="*/ 2147483647 h 669"/>
                <a:gd name="T6" fmla="*/ 2147483647 w 954"/>
                <a:gd name="T7" fmla="*/ 2147483647 h 669"/>
                <a:gd name="T8" fmla="*/ 2147483647 w 954"/>
                <a:gd name="T9" fmla="*/ 2147483647 h 669"/>
                <a:gd name="T10" fmla="*/ 2147483647 w 954"/>
                <a:gd name="T11" fmla="*/ 2147483647 h 669"/>
                <a:gd name="T12" fmla="*/ 2147483647 w 954"/>
                <a:gd name="T13" fmla="*/ 2147483647 h 669"/>
                <a:gd name="T14" fmla="*/ 2147483647 w 954"/>
                <a:gd name="T15" fmla="*/ 2147483647 h 669"/>
                <a:gd name="T16" fmla="*/ 2147483647 w 954"/>
                <a:gd name="T17" fmla="*/ 2147483647 h 669"/>
                <a:gd name="T18" fmla="*/ 2147483647 w 954"/>
                <a:gd name="T19" fmla="*/ 2147483647 h 669"/>
                <a:gd name="T20" fmla="*/ 2147483647 w 954"/>
                <a:gd name="T21" fmla="*/ 2147483647 h 669"/>
                <a:gd name="T22" fmla="*/ 2147483647 w 954"/>
                <a:gd name="T23" fmla="*/ 2147483647 h 669"/>
                <a:gd name="T24" fmla="*/ 2147483647 w 954"/>
                <a:gd name="T25" fmla="*/ 2147483647 h 669"/>
                <a:gd name="T26" fmla="*/ 2147483647 w 954"/>
                <a:gd name="T27" fmla="*/ 2147483647 h 669"/>
                <a:gd name="T28" fmla="*/ 2147483647 w 954"/>
                <a:gd name="T29" fmla="*/ 2147483647 h 669"/>
                <a:gd name="T30" fmla="*/ 2147483647 w 954"/>
                <a:gd name="T31" fmla="*/ 2147483647 h 669"/>
                <a:gd name="T32" fmla="*/ 2147483647 w 954"/>
                <a:gd name="T33" fmla="*/ 2147483647 h 669"/>
                <a:gd name="T34" fmla="*/ 2147483647 w 954"/>
                <a:gd name="T35" fmla="*/ 2147483647 h 669"/>
                <a:gd name="T36" fmla="*/ 0 w 954"/>
                <a:gd name="T37" fmla="*/ 2147483647 h 669"/>
                <a:gd name="T38" fmla="*/ 0 w 954"/>
                <a:gd name="T39" fmla="*/ 0 h 66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54"/>
                <a:gd name="T61" fmla="*/ 0 h 669"/>
                <a:gd name="T62" fmla="*/ 954 w 954"/>
                <a:gd name="T63" fmla="*/ 669 h 66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54" h="669">
                  <a:moveTo>
                    <a:pt x="0" y="0"/>
                  </a:moveTo>
                  <a:lnTo>
                    <a:pt x="85" y="8"/>
                  </a:lnTo>
                  <a:lnTo>
                    <a:pt x="177" y="39"/>
                  </a:lnTo>
                  <a:lnTo>
                    <a:pt x="285" y="92"/>
                  </a:lnTo>
                  <a:lnTo>
                    <a:pt x="393" y="169"/>
                  </a:lnTo>
                  <a:lnTo>
                    <a:pt x="516" y="262"/>
                  </a:lnTo>
                  <a:lnTo>
                    <a:pt x="654" y="377"/>
                  </a:lnTo>
                  <a:lnTo>
                    <a:pt x="792" y="508"/>
                  </a:lnTo>
                  <a:lnTo>
                    <a:pt x="800" y="515"/>
                  </a:lnTo>
                  <a:lnTo>
                    <a:pt x="954" y="669"/>
                  </a:lnTo>
                  <a:lnTo>
                    <a:pt x="939" y="669"/>
                  </a:lnTo>
                  <a:lnTo>
                    <a:pt x="792" y="523"/>
                  </a:lnTo>
                  <a:lnTo>
                    <a:pt x="654" y="392"/>
                  </a:lnTo>
                  <a:lnTo>
                    <a:pt x="516" y="277"/>
                  </a:lnTo>
                  <a:lnTo>
                    <a:pt x="393" y="185"/>
                  </a:lnTo>
                  <a:lnTo>
                    <a:pt x="285" y="108"/>
                  </a:lnTo>
                  <a:lnTo>
                    <a:pt x="177" y="54"/>
                  </a:lnTo>
                  <a:lnTo>
                    <a:pt x="85" y="23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8" name="Freeform 61"/>
            <p:cNvSpPr>
              <a:spLocks/>
            </p:cNvSpPr>
            <p:nvPr/>
          </p:nvSpPr>
          <p:spPr bwMode="auto">
            <a:xfrm>
              <a:off x="3508376" y="4691065"/>
              <a:ext cx="1001713" cy="731837"/>
            </a:xfrm>
            <a:custGeom>
              <a:avLst/>
              <a:gdLst>
                <a:gd name="T0" fmla="*/ 0 w 631"/>
                <a:gd name="T1" fmla="*/ 0 h 461"/>
                <a:gd name="T2" fmla="*/ 2147483647 w 631"/>
                <a:gd name="T3" fmla="*/ 2147483647 h 461"/>
                <a:gd name="T4" fmla="*/ 2147483647 w 631"/>
                <a:gd name="T5" fmla="*/ 2147483647 h 461"/>
                <a:gd name="T6" fmla="*/ 2147483647 w 631"/>
                <a:gd name="T7" fmla="*/ 2147483647 h 461"/>
                <a:gd name="T8" fmla="*/ 2147483647 w 631"/>
                <a:gd name="T9" fmla="*/ 2147483647 h 461"/>
                <a:gd name="T10" fmla="*/ 2147483647 w 631"/>
                <a:gd name="T11" fmla="*/ 2147483647 h 461"/>
                <a:gd name="T12" fmla="*/ 2147483647 w 631"/>
                <a:gd name="T13" fmla="*/ 2147483647 h 461"/>
                <a:gd name="T14" fmla="*/ 2147483647 w 631"/>
                <a:gd name="T15" fmla="*/ 2147483647 h 461"/>
                <a:gd name="T16" fmla="*/ 2147483647 w 631"/>
                <a:gd name="T17" fmla="*/ 2147483647 h 461"/>
                <a:gd name="T18" fmla="*/ 2147483647 w 631"/>
                <a:gd name="T19" fmla="*/ 2147483647 h 461"/>
                <a:gd name="T20" fmla="*/ 2147483647 w 631"/>
                <a:gd name="T21" fmla="*/ 2147483647 h 461"/>
                <a:gd name="T22" fmla="*/ 2147483647 w 631"/>
                <a:gd name="T23" fmla="*/ 2147483647 h 461"/>
                <a:gd name="T24" fmla="*/ 0 w 631"/>
                <a:gd name="T25" fmla="*/ 2147483647 h 461"/>
                <a:gd name="T26" fmla="*/ 0 w 631"/>
                <a:gd name="T27" fmla="*/ 0 h 46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1"/>
                <a:gd name="T43" fmla="*/ 0 h 461"/>
                <a:gd name="T44" fmla="*/ 631 w 631"/>
                <a:gd name="T45" fmla="*/ 461 h 46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1" h="461">
                  <a:moveTo>
                    <a:pt x="0" y="0"/>
                  </a:moveTo>
                  <a:lnTo>
                    <a:pt x="92" y="38"/>
                  </a:lnTo>
                  <a:lnTo>
                    <a:pt x="184" y="85"/>
                  </a:lnTo>
                  <a:lnTo>
                    <a:pt x="354" y="192"/>
                  </a:lnTo>
                  <a:lnTo>
                    <a:pt x="500" y="315"/>
                  </a:lnTo>
                  <a:lnTo>
                    <a:pt x="508" y="323"/>
                  </a:lnTo>
                  <a:lnTo>
                    <a:pt x="631" y="461"/>
                  </a:lnTo>
                  <a:lnTo>
                    <a:pt x="615" y="461"/>
                  </a:lnTo>
                  <a:lnTo>
                    <a:pt x="500" y="331"/>
                  </a:lnTo>
                  <a:lnTo>
                    <a:pt x="354" y="208"/>
                  </a:lnTo>
                  <a:lnTo>
                    <a:pt x="184" y="100"/>
                  </a:lnTo>
                  <a:lnTo>
                    <a:pt x="92" y="54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9" name="Rectangle 62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0" name="Rectangle 63"/>
            <p:cNvSpPr>
              <a:spLocks noChangeArrowheads="1"/>
            </p:cNvSpPr>
            <p:nvPr/>
          </p:nvSpPr>
          <p:spPr bwMode="auto">
            <a:xfrm>
              <a:off x="7805738" y="27130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1" name="Rectangle 64"/>
            <p:cNvSpPr>
              <a:spLocks noChangeArrowheads="1"/>
            </p:cNvSpPr>
            <p:nvPr/>
          </p:nvSpPr>
          <p:spPr bwMode="auto">
            <a:xfrm>
              <a:off x="7794626" y="27019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2" name="Rectangle 65"/>
            <p:cNvSpPr>
              <a:spLocks noChangeArrowheads="1"/>
            </p:cNvSpPr>
            <p:nvPr/>
          </p:nvSpPr>
          <p:spPr bwMode="auto">
            <a:xfrm>
              <a:off x="7781925" y="2701927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3" name="Rectangle 66"/>
            <p:cNvSpPr>
              <a:spLocks noChangeArrowheads="1"/>
            </p:cNvSpPr>
            <p:nvPr/>
          </p:nvSpPr>
          <p:spPr bwMode="auto">
            <a:xfrm>
              <a:off x="7635876" y="2689225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4" name="Rectangle 67"/>
            <p:cNvSpPr>
              <a:spLocks noChangeArrowheads="1"/>
            </p:cNvSpPr>
            <p:nvPr/>
          </p:nvSpPr>
          <p:spPr bwMode="auto">
            <a:xfrm>
              <a:off x="7513639" y="2689225"/>
              <a:ext cx="476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5" name="Rectangle 68"/>
            <p:cNvSpPr>
              <a:spLocks noChangeArrowheads="1"/>
            </p:cNvSpPr>
            <p:nvPr/>
          </p:nvSpPr>
          <p:spPr bwMode="auto">
            <a:xfrm>
              <a:off x="7488238" y="2689225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6" name="Rectangle 69"/>
            <p:cNvSpPr>
              <a:spLocks noChangeArrowheads="1"/>
            </p:cNvSpPr>
            <p:nvPr/>
          </p:nvSpPr>
          <p:spPr bwMode="auto">
            <a:xfrm>
              <a:off x="7402514" y="271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7" name="Rectangle 70"/>
            <p:cNvSpPr>
              <a:spLocks noChangeArrowheads="1"/>
            </p:cNvSpPr>
            <p:nvPr/>
          </p:nvSpPr>
          <p:spPr bwMode="auto">
            <a:xfrm>
              <a:off x="7378701" y="27130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8" name="Rectangle 71"/>
            <p:cNvSpPr>
              <a:spLocks noChangeArrowheads="1"/>
            </p:cNvSpPr>
            <p:nvPr/>
          </p:nvSpPr>
          <p:spPr bwMode="auto">
            <a:xfrm>
              <a:off x="7342188" y="2725738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9" name="Rectangle 72"/>
            <p:cNvSpPr>
              <a:spLocks noChangeArrowheads="1"/>
            </p:cNvSpPr>
            <p:nvPr/>
          </p:nvSpPr>
          <p:spPr bwMode="auto">
            <a:xfrm>
              <a:off x="7232650" y="27495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0" name="Rectangle 73"/>
            <p:cNvSpPr>
              <a:spLocks noChangeArrowheads="1"/>
            </p:cNvSpPr>
            <p:nvPr/>
          </p:nvSpPr>
          <p:spPr bwMode="auto">
            <a:xfrm>
              <a:off x="7207250" y="27622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1" name="Rectangle 74"/>
            <p:cNvSpPr>
              <a:spLocks noChangeArrowheads="1"/>
            </p:cNvSpPr>
            <p:nvPr/>
          </p:nvSpPr>
          <p:spPr bwMode="auto">
            <a:xfrm>
              <a:off x="7183439" y="27749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2" name="Rectangle 75"/>
            <p:cNvSpPr>
              <a:spLocks noChangeArrowheads="1"/>
            </p:cNvSpPr>
            <p:nvPr/>
          </p:nvSpPr>
          <p:spPr bwMode="auto">
            <a:xfrm>
              <a:off x="7085013" y="2811463"/>
              <a:ext cx="254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3" name="Rectangle 76"/>
            <p:cNvSpPr>
              <a:spLocks noChangeArrowheads="1"/>
            </p:cNvSpPr>
            <p:nvPr/>
          </p:nvSpPr>
          <p:spPr bwMode="auto">
            <a:xfrm>
              <a:off x="7048501" y="28225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4" name="Rectangle 77"/>
            <p:cNvSpPr>
              <a:spLocks noChangeArrowheads="1"/>
            </p:cNvSpPr>
            <p:nvPr/>
          </p:nvSpPr>
          <p:spPr bwMode="auto">
            <a:xfrm>
              <a:off x="7037388" y="28352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5" name="Rectangle 78"/>
            <p:cNvSpPr>
              <a:spLocks noChangeArrowheads="1"/>
            </p:cNvSpPr>
            <p:nvPr/>
          </p:nvSpPr>
          <p:spPr bwMode="auto">
            <a:xfrm>
              <a:off x="6975475" y="286067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6" name="Rectangle 79"/>
            <p:cNvSpPr>
              <a:spLocks noChangeArrowheads="1"/>
            </p:cNvSpPr>
            <p:nvPr/>
          </p:nvSpPr>
          <p:spPr bwMode="auto">
            <a:xfrm>
              <a:off x="6951663" y="2871788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7" name="Rectangle 80"/>
            <p:cNvSpPr>
              <a:spLocks noChangeArrowheads="1"/>
            </p:cNvSpPr>
            <p:nvPr/>
          </p:nvSpPr>
          <p:spPr bwMode="auto">
            <a:xfrm>
              <a:off x="6926263" y="2884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8" name="Rectangle 81"/>
            <p:cNvSpPr>
              <a:spLocks noChangeArrowheads="1"/>
            </p:cNvSpPr>
            <p:nvPr/>
          </p:nvSpPr>
          <p:spPr bwMode="auto">
            <a:xfrm>
              <a:off x="6853239" y="29210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9" name="Rectangle 82"/>
            <p:cNvSpPr>
              <a:spLocks noChangeArrowheads="1"/>
            </p:cNvSpPr>
            <p:nvPr/>
          </p:nvSpPr>
          <p:spPr bwMode="auto">
            <a:xfrm>
              <a:off x="6829425" y="2933702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0" name="Rectangle 83"/>
            <p:cNvSpPr>
              <a:spLocks noChangeArrowheads="1"/>
            </p:cNvSpPr>
            <p:nvPr/>
          </p:nvSpPr>
          <p:spPr bwMode="auto">
            <a:xfrm>
              <a:off x="6829426" y="2933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1" name="Rectangle 84"/>
            <p:cNvSpPr>
              <a:spLocks noChangeArrowheads="1"/>
            </p:cNvSpPr>
            <p:nvPr/>
          </p:nvSpPr>
          <p:spPr bwMode="auto">
            <a:xfrm>
              <a:off x="6805614" y="29448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2" name="Rectangle 85"/>
            <p:cNvSpPr>
              <a:spLocks noChangeArrowheads="1"/>
            </p:cNvSpPr>
            <p:nvPr/>
          </p:nvSpPr>
          <p:spPr bwMode="auto">
            <a:xfrm>
              <a:off x="6719888" y="299402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3" name="Rectangle 86"/>
            <p:cNvSpPr>
              <a:spLocks noChangeArrowheads="1"/>
            </p:cNvSpPr>
            <p:nvPr/>
          </p:nvSpPr>
          <p:spPr bwMode="auto">
            <a:xfrm>
              <a:off x="6694487" y="30067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4" name="Rectangle 87"/>
            <p:cNvSpPr>
              <a:spLocks noChangeArrowheads="1"/>
            </p:cNvSpPr>
            <p:nvPr/>
          </p:nvSpPr>
          <p:spPr bwMode="auto">
            <a:xfrm>
              <a:off x="6683376" y="30178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5" name="Rectangle 88"/>
            <p:cNvSpPr>
              <a:spLocks noChangeArrowheads="1"/>
            </p:cNvSpPr>
            <p:nvPr/>
          </p:nvSpPr>
          <p:spPr bwMode="auto">
            <a:xfrm>
              <a:off x="6597651" y="30670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6" name="Rectangle 89"/>
            <p:cNvSpPr>
              <a:spLocks noChangeArrowheads="1"/>
            </p:cNvSpPr>
            <p:nvPr/>
          </p:nvSpPr>
          <p:spPr bwMode="auto">
            <a:xfrm>
              <a:off x="6584950" y="30797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7" name="Rectangle 90"/>
            <p:cNvSpPr>
              <a:spLocks noChangeArrowheads="1"/>
            </p:cNvSpPr>
            <p:nvPr/>
          </p:nvSpPr>
          <p:spPr bwMode="auto">
            <a:xfrm>
              <a:off x="6561138" y="30924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8" name="Rectangle 91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9" name="Rectangle 92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0" name="Rectangle 93"/>
            <p:cNvSpPr>
              <a:spLocks noChangeArrowheads="1"/>
            </p:cNvSpPr>
            <p:nvPr/>
          </p:nvSpPr>
          <p:spPr bwMode="auto">
            <a:xfrm>
              <a:off x="6475414" y="3152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1" name="Rectangle 94"/>
            <p:cNvSpPr>
              <a:spLocks noChangeArrowheads="1"/>
            </p:cNvSpPr>
            <p:nvPr/>
          </p:nvSpPr>
          <p:spPr bwMode="auto">
            <a:xfrm>
              <a:off x="6450013" y="316547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2" name="Rectangle 95"/>
            <p:cNvSpPr>
              <a:spLocks noChangeArrowheads="1"/>
            </p:cNvSpPr>
            <p:nvPr/>
          </p:nvSpPr>
          <p:spPr bwMode="auto">
            <a:xfrm>
              <a:off x="6438901" y="317658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3" name="Rectangle 96"/>
            <p:cNvSpPr>
              <a:spLocks noChangeArrowheads="1"/>
            </p:cNvSpPr>
            <p:nvPr/>
          </p:nvSpPr>
          <p:spPr bwMode="auto">
            <a:xfrm>
              <a:off x="6365876" y="32385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4" name="Rectangle 97"/>
            <p:cNvSpPr>
              <a:spLocks noChangeArrowheads="1"/>
            </p:cNvSpPr>
            <p:nvPr/>
          </p:nvSpPr>
          <p:spPr bwMode="auto">
            <a:xfrm>
              <a:off x="6353175" y="32512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5" name="Rectangle 98"/>
            <p:cNvSpPr>
              <a:spLocks noChangeArrowheads="1"/>
            </p:cNvSpPr>
            <p:nvPr/>
          </p:nvSpPr>
          <p:spPr bwMode="auto">
            <a:xfrm>
              <a:off x="6329363" y="32623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6" name="Rectangle 99"/>
            <p:cNvSpPr>
              <a:spLocks noChangeArrowheads="1"/>
            </p:cNvSpPr>
            <p:nvPr/>
          </p:nvSpPr>
          <p:spPr bwMode="auto">
            <a:xfrm>
              <a:off x="6316663" y="3275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7" name="Rectangle 100"/>
            <p:cNvSpPr>
              <a:spLocks noChangeArrowheads="1"/>
            </p:cNvSpPr>
            <p:nvPr/>
          </p:nvSpPr>
          <p:spPr bwMode="auto">
            <a:xfrm>
              <a:off x="6243638" y="33353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8" name="Rectangle 101"/>
            <p:cNvSpPr>
              <a:spLocks noChangeArrowheads="1"/>
            </p:cNvSpPr>
            <p:nvPr/>
          </p:nvSpPr>
          <p:spPr bwMode="auto">
            <a:xfrm>
              <a:off x="6230938" y="3348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9" name="Rectangle 102"/>
            <p:cNvSpPr>
              <a:spLocks noChangeArrowheads="1"/>
            </p:cNvSpPr>
            <p:nvPr/>
          </p:nvSpPr>
          <p:spPr bwMode="auto">
            <a:xfrm>
              <a:off x="6207125" y="3360738"/>
              <a:ext cx="238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0" name="Rectangle 103"/>
            <p:cNvSpPr>
              <a:spLocks noChangeArrowheads="1"/>
            </p:cNvSpPr>
            <p:nvPr/>
          </p:nvSpPr>
          <p:spPr bwMode="auto">
            <a:xfrm>
              <a:off x="6194426" y="33718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1" name="Rectangle 104"/>
            <p:cNvSpPr>
              <a:spLocks noChangeArrowheads="1"/>
            </p:cNvSpPr>
            <p:nvPr/>
          </p:nvSpPr>
          <p:spPr bwMode="auto">
            <a:xfrm>
              <a:off x="6181725" y="3384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2" name="Rectangle 105"/>
            <p:cNvSpPr>
              <a:spLocks noChangeArrowheads="1"/>
            </p:cNvSpPr>
            <p:nvPr/>
          </p:nvSpPr>
          <p:spPr bwMode="auto">
            <a:xfrm>
              <a:off x="6121401" y="34464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3" name="Rectangle 106"/>
            <p:cNvSpPr>
              <a:spLocks noChangeArrowheads="1"/>
            </p:cNvSpPr>
            <p:nvPr/>
          </p:nvSpPr>
          <p:spPr bwMode="auto">
            <a:xfrm>
              <a:off x="6108701" y="34575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4" name="Rectangle 107"/>
            <p:cNvSpPr>
              <a:spLocks noChangeArrowheads="1"/>
            </p:cNvSpPr>
            <p:nvPr/>
          </p:nvSpPr>
          <p:spPr bwMode="auto">
            <a:xfrm>
              <a:off x="6096001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5" name="Rectangle 108"/>
            <p:cNvSpPr>
              <a:spLocks noChangeArrowheads="1"/>
            </p:cNvSpPr>
            <p:nvPr/>
          </p:nvSpPr>
          <p:spPr bwMode="auto">
            <a:xfrm>
              <a:off x="6084888" y="3482975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6" name="Rectangle 109"/>
            <p:cNvSpPr>
              <a:spLocks noChangeArrowheads="1"/>
            </p:cNvSpPr>
            <p:nvPr/>
          </p:nvSpPr>
          <p:spPr bwMode="auto">
            <a:xfrm>
              <a:off x="6022976" y="35433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7" name="Rectangle 110"/>
            <p:cNvSpPr>
              <a:spLocks noChangeArrowheads="1"/>
            </p:cNvSpPr>
            <p:nvPr/>
          </p:nvSpPr>
          <p:spPr bwMode="auto">
            <a:xfrm>
              <a:off x="6011863" y="35560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8" name="Rectangle 111"/>
            <p:cNvSpPr>
              <a:spLocks noChangeArrowheads="1"/>
            </p:cNvSpPr>
            <p:nvPr/>
          </p:nvSpPr>
          <p:spPr bwMode="auto">
            <a:xfrm>
              <a:off x="5999163" y="3568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9" name="Rectangle 112"/>
            <p:cNvSpPr>
              <a:spLocks noChangeArrowheads="1"/>
            </p:cNvSpPr>
            <p:nvPr/>
          </p:nvSpPr>
          <p:spPr bwMode="auto">
            <a:xfrm>
              <a:off x="5986463" y="3579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0" name="Rectangle 113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1" name="Rectangle 114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2" name="Rectangle 115"/>
            <p:cNvSpPr>
              <a:spLocks noChangeArrowheads="1"/>
            </p:cNvSpPr>
            <p:nvPr/>
          </p:nvSpPr>
          <p:spPr bwMode="auto">
            <a:xfrm>
              <a:off x="5926138" y="3652838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3" name="Rectangle 116"/>
            <p:cNvSpPr>
              <a:spLocks noChangeArrowheads="1"/>
            </p:cNvSpPr>
            <p:nvPr/>
          </p:nvSpPr>
          <p:spPr bwMode="auto">
            <a:xfrm>
              <a:off x="5913438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4" name="Rectangle 117"/>
            <p:cNvSpPr>
              <a:spLocks noChangeArrowheads="1"/>
            </p:cNvSpPr>
            <p:nvPr/>
          </p:nvSpPr>
          <p:spPr bwMode="auto">
            <a:xfrm>
              <a:off x="5900738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5" name="Rectangle 118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6" name="Rectangle 119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7" name="Rectangle 120"/>
            <p:cNvSpPr>
              <a:spLocks noChangeArrowheads="1"/>
            </p:cNvSpPr>
            <p:nvPr/>
          </p:nvSpPr>
          <p:spPr bwMode="auto">
            <a:xfrm>
              <a:off x="5840414" y="3787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8" name="Rectangle 121"/>
            <p:cNvSpPr>
              <a:spLocks noChangeArrowheads="1"/>
            </p:cNvSpPr>
            <p:nvPr/>
          </p:nvSpPr>
          <p:spPr bwMode="auto">
            <a:xfrm>
              <a:off x="5827714" y="3811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9" name="Rectangle 122"/>
            <p:cNvSpPr>
              <a:spLocks noChangeArrowheads="1"/>
            </p:cNvSpPr>
            <p:nvPr/>
          </p:nvSpPr>
          <p:spPr bwMode="auto">
            <a:xfrm>
              <a:off x="5791201" y="38846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0" name="Rectangle 123"/>
            <p:cNvSpPr>
              <a:spLocks noChangeArrowheads="1"/>
            </p:cNvSpPr>
            <p:nvPr/>
          </p:nvSpPr>
          <p:spPr bwMode="auto">
            <a:xfrm>
              <a:off x="5791201" y="3897313"/>
              <a:ext cx="12700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1" name="Rectangle 124"/>
            <p:cNvSpPr>
              <a:spLocks noChangeArrowheads="1"/>
            </p:cNvSpPr>
            <p:nvPr/>
          </p:nvSpPr>
          <p:spPr bwMode="auto">
            <a:xfrm>
              <a:off x="5778500" y="39338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2" name="Rectangle 125"/>
            <p:cNvSpPr>
              <a:spLocks noChangeArrowheads="1"/>
            </p:cNvSpPr>
            <p:nvPr/>
          </p:nvSpPr>
          <p:spPr bwMode="auto">
            <a:xfrm>
              <a:off x="5778500" y="395922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3" name="Rectangle 126"/>
            <p:cNvSpPr>
              <a:spLocks noChangeArrowheads="1"/>
            </p:cNvSpPr>
            <p:nvPr/>
          </p:nvSpPr>
          <p:spPr bwMode="auto">
            <a:xfrm>
              <a:off x="5778500" y="4032252"/>
              <a:ext cx="12700" cy="365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4" name="Rectangle 127"/>
            <p:cNvSpPr>
              <a:spLocks noChangeArrowheads="1"/>
            </p:cNvSpPr>
            <p:nvPr/>
          </p:nvSpPr>
          <p:spPr bwMode="auto">
            <a:xfrm>
              <a:off x="5778500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5" name="Rectangle 128"/>
            <p:cNvSpPr>
              <a:spLocks noChangeArrowheads="1"/>
            </p:cNvSpPr>
            <p:nvPr/>
          </p:nvSpPr>
          <p:spPr bwMode="auto">
            <a:xfrm>
              <a:off x="5791201" y="40687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6" name="Rectangle 129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7" name="Rectangle 130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8" name="Rectangle 131"/>
            <p:cNvSpPr>
              <a:spLocks noChangeArrowheads="1"/>
            </p:cNvSpPr>
            <p:nvPr/>
          </p:nvSpPr>
          <p:spPr bwMode="auto">
            <a:xfrm>
              <a:off x="5889625" y="4117977"/>
              <a:ext cx="476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9" name="Rectangle 132"/>
            <p:cNvSpPr>
              <a:spLocks noChangeArrowheads="1"/>
            </p:cNvSpPr>
            <p:nvPr/>
          </p:nvSpPr>
          <p:spPr bwMode="auto">
            <a:xfrm>
              <a:off x="5926138" y="411797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0" name="Rectangle 133"/>
            <p:cNvSpPr>
              <a:spLocks noChangeArrowheads="1"/>
            </p:cNvSpPr>
            <p:nvPr/>
          </p:nvSpPr>
          <p:spPr bwMode="auto">
            <a:xfrm>
              <a:off x="6035676" y="4129088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1" name="Rectangle 134"/>
            <p:cNvSpPr>
              <a:spLocks noChangeArrowheads="1"/>
            </p:cNvSpPr>
            <p:nvPr/>
          </p:nvSpPr>
          <p:spPr bwMode="auto">
            <a:xfrm>
              <a:off x="6181726" y="4117977"/>
              <a:ext cx="730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2" name="Rectangle 135"/>
            <p:cNvSpPr>
              <a:spLocks noChangeArrowheads="1"/>
            </p:cNvSpPr>
            <p:nvPr/>
          </p:nvSpPr>
          <p:spPr bwMode="auto">
            <a:xfrm>
              <a:off x="6329363" y="410527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3" name="Rectangle 136"/>
            <p:cNvSpPr>
              <a:spLocks noChangeArrowheads="1"/>
            </p:cNvSpPr>
            <p:nvPr/>
          </p:nvSpPr>
          <p:spPr bwMode="auto">
            <a:xfrm>
              <a:off x="6340476" y="41052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4" name="Rectangle 137"/>
            <p:cNvSpPr>
              <a:spLocks noChangeArrowheads="1"/>
            </p:cNvSpPr>
            <p:nvPr/>
          </p:nvSpPr>
          <p:spPr bwMode="auto">
            <a:xfrm>
              <a:off x="6376988" y="40925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5" name="Rectangle 138"/>
            <p:cNvSpPr>
              <a:spLocks noChangeArrowheads="1"/>
            </p:cNvSpPr>
            <p:nvPr/>
          </p:nvSpPr>
          <p:spPr bwMode="auto">
            <a:xfrm>
              <a:off x="6475414" y="4068763"/>
              <a:ext cx="492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6" name="Rectangle 139"/>
            <p:cNvSpPr>
              <a:spLocks noChangeArrowheads="1"/>
            </p:cNvSpPr>
            <p:nvPr/>
          </p:nvSpPr>
          <p:spPr bwMode="auto">
            <a:xfrm>
              <a:off x="6524625" y="4056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7" name="Rectangle 140"/>
            <p:cNvSpPr>
              <a:spLocks noChangeArrowheads="1"/>
            </p:cNvSpPr>
            <p:nvPr/>
          </p:nvSpPr>
          <p:spPr bwMode="auto">
            <a:xfrm>
              <a:off x="6548439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8" name="Rectangle 141"/>
            <p:cNvSpPr>
              <a:spLocks noChangeArrowheads="1"/>
            </p:cNvSpPr>
            <p:nvPr/>
          </p:nvSpPr>
          <p:spPr bwMode="auto">
            <a:xfrm>
              <a:off x="66341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9" name="Rectangle 142"/>
            <p:cNvSpPr>
              <a:spLocks noChangeArrowheads="1"/>
            </p:cNvSpPr>
            <p:nvPr/>
          </p:nvSpPr>
          <p:spPr bwMode="auto">
            <a:xfrm>
              <a:off x="66468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0" name="Rectangle 143"/>
            <p:cNvSpPr>
              <a:spLocks noChangeArrowheads="1"/>
            </p:cNvSpPr>
            <p:nvPr/>
          </p:nvSpPr>
          <p:spPr bwMode="auto">
            <a:xfrm>
              <a:off x="6670676" y="4006850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1" name="Rectangle 144"/>
            <p:cNvSpPr>
              <a:spLocks noChangeArrowheads="1"/>
            </p:cNvSpPr>
            <p:nvPr/>
          </p:nvSpPr>
          <p:spPr bwMode="auto">
            <a:xfrm>
              <a:off x="6767514" y="398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2" name="Rectangle 145"/>
            <p:cNvSpPr>
              <a:spLocks noChangeArrowheads="1"/>
            </p:cNvSpPr>
            <p:nvPr/>
          </p:nvSpPr>
          <p:spPr bwMode="auto">
            <a:xfrm>
              <a:off x="6780213" y="39703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3" name="Rectangle 146"/>
            <p:cNvSpPr>
              <a:spLocks noChangeArrowheads="1"/>
            </p:cNvSpPr>
            <p:nvPr/>
          </p:nvSpPr>
          <p:spPr bwMode="auto">
            <a:xfrm>
              <a:off x="6805614" y="39592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4" name="Rectangle 147"/>
            <p:cNvSpPr>
              <a:spLocks noChangeArrowheads="1"/>
            </p:cNvSpPr>
            <p:nvPr/>
          </p:nvSpPr>
          <p:spPr bwMode="auto">
            <a:xfrm>
              <a:off x="6889750" y="39227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5" name="Rectangle 148"/>
            <p:cNvSpPr>
              <a:spLocks noChangeArrowheads="1"/>
            </p:cNvSpPr>
            <p:nvPr/>
          </p:nvSpPr>
          <p:spPr bwMode="auto">
            <a:xfrm>
              <a:off x="6902451" y="391001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6" name="Rectangle 149"/>
            <p:cNvSpPr>
              <a:spLocks noChangeArrowheads="1"/>
            </p:cNvSpPr>
            <p:nvPr/>
          </p:nvSpPr>
          <p:spPr bwMode="auto">
            <a:xfrm>
              <a:off x="6926263" y="38973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7" name="Rectangle 150"/>
            <p:cNvSpPr>
              <a:spLocks noChangeArrowheads="1"/>
            </p:cNvSpPr>
            <p:nvPr/>
          </p:nvSpPr>
          <p:spPr bwMode="auto">
            <a:xfrm>
              <a:off x="7011988" y="38608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8" name="Rectangle 151"/>
            <p:cNvSpPr>
              <a:spLocks noChangeArrowheads="1"/>
            </p:cNvSpPr>
            <p:nvPr/>
          </p:nvSpPr>
          <p:spPr bwMode="auto">
            <a:xfrm>
              <a:off x="7024688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9" name="Rectangle 152"/>
            <p:cNvSpPr>
              <a:spLocks noChangeArrowheads="1"/>
            </p:cNvSpPr>
            <p:nvPr/>
          </p:nvSpPr>
          <p:spPr bwMode="auto">
            <a:xfrm>
              <a:off x="7037388" y="383698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0" name="Rectangle 153"/>
            <p:cNvSpPr>
              <a:spLocks noChangeArrowheads="1"/>
            </p:cNvSpPr>
            <p:nvPr/>
          </p:nvSpPr>
          <p:spPr bwMode="auto">
            <a:xfrm>
              <a:off x="7061200" y="3824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1" name="Rectangle 154"/>
            <p:cNvSpPr>
              <a:spLocks noChangeArrowheads="1"/>
            </p:cNvSpPr>
            <p:nvPr/>
          </p:nvSpPr>
          <p:spPr bwMode="auto">
            <a:xfrm>
              <a:off x="7134226" y="3787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2" name="Rectangle 155"/>
            <p:cNvSpPr>
              <a:spLocks noChangeArrowheads="1"/>
            </p:cNvSpPr>
            <p:nvPr/>
          </p:nvSpPr>
          <p:spPr bwMode="auto">
            <a:xfrm>
              <a:off x="7146925" y="3775075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3" name="Rectangle 156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4" name="Rectangle 157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5" name="Rectangle 158"/>
            <p:cNvSpPr>
              <a:spLocks noChangeArrowheads="1"/>
            </p:cNvSpPr>
            <p:nvPr/>
          </p:nvSpPr>
          <p:spPr bwMode="auto">
            <a:xfrm>
              <a:off x="7183439" y="37512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6" name="Rectangle 159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7" name="Rectangle 160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8" name="Rectangle 161"/>
            <p:cNvSpPr>
              <a:spLocks noChangeArrowheads="1"/>
            </p:cNvSpPr>
            <p:nvPr/>
          </p:nvSpPr>
          <p:spPr bwMode="auto">
            <a:xfrm>
              <a:off x="7269163" y="37020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9" name="Rectangle 162"/>
            <p:cNvSpPr>
              <a:spLocks noChangeArrowheads="1"/>
            </p:cNvSpPr>
            <p:nvPr/>
          </p:nvSpPr>
          <p:spPr bwMode="auto">
            <a:xfrm>
              <a:off x="7292975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0" name="Rectangle 163"/>
            <p:cNvSpPr>
              <a:spLocks noChangeArrowheads="1"/>
            </p:cNvSpPr>
            <p:nvPr/>
          </p:nvSpPr>
          <p:spPr bwMode="auto">
            <a:xfrm>
              <a:off x="7305675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1" name="Rectangle 164"/>
            <p:cNvSpPr>
              <a:spLocks noChangeArrowheads="1"/>
            </p:cNvSpPr>
            <p:nvPr/>
          </p:nvSpPr>
          <p:spPr bwMode="auto">
            <a:xfrm>
              <a:off x="7378700" y="36290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2" name="Rectangle 165"/>
            <p:cNvSpPr>
              <a:spLocks noChangeArrowheads="1"/>
            </p:cNvSpPr>
            <p:nvPr/>
          </p:nvSpPr>
          <p:spPr bwMode="auto">
            <a:xfrm>
              <a:off x="7391401" y="36163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3" name="Rectangle 166"/>
            <p:cNvSpPr>
              <a:spLocks noChangeArrowheads="1"/>
            </p:cNvSpPr>
            <p:nvPr/>
          </p:nvSpPr>
          <p:spPr bwMode="auto">
            <a:xfrm>
              <a:off x="7402514" y="36052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4" name="Rectangle 167"/>
            <p:cNvSpPr>
              <a:spLocks noChangeArrowheads="1"/>
            </p:cNvSpPr>
            <p:nvPr/>
          </p:nvSpPr>
          <p:spPr bwMode="auto">
            <a:xfrm>
              <a:off x="7415214" y="35925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5" name="Rectangle 168"/>
            <p:cNvSpPr>
              <a:spLocks noChangeArrowheads="1"/>
            </p:cNvSpPr>
            <p:nvPr/>
          </p:nvSpPr>
          <p:spPr bwMode="auto">
            <a:xfrm>
              <a:off x="7500939" y="35306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6" name="Rectangle 169"/>
            <p:cNvSpPr>
              <a:spLocks noChangeArrowheads="1"/>
            </p:cNvSpPr>
            <p:nvPr/>
          </p:nvSpPr>
          <p:spPr bwMode="auto">
            <a:xfrm>
              <a:off x="7513638" y="3519488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7" name="Rectangle 170"/>
            <p:cNvSpPr>
              <a:spLocks noChangeArrowheads="1"/>
            </p:cNvSpPr>
            <p:nvPr/>
          </p:nvSpPr>
          <p:spPr bwMode="auto">
            <a:xfrm>
              <a:off x="7524751" y="35067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8" name="Rectangle 171"/>
            <p:cNvSpPr>
              <a:spLocks noChangeArrowheads="1"/>
            </p:cNvSpPr>
            <p:nvPr/>
          </p:nvSpPr>
          <p:spPr bwMode="auto">
            <a:xfrm>
              <a:off x="7537451" y="34940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9" name="Rectangle 172"/>
            <p:cNvSpPr>
              <a:spLocks noChangeArrowheads="1"/>
            </p:cNvSpPr>
            <p:nvPr/>
          </p:nvSpPr>
          <p:spPr bwMode="auto">
            <a:xfrm>
              <a:off x="7597775" y="34337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0" name="Rectangle 173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1" name="Rectangle 174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2" name="Rectangle 175"/>
            <p:cNvSpPr>
              <a:spLocks noChangeArrowheads="1"/>
            </p:cNvSpPr>
            <p:nvPr/>
          </p:nvSpPr>
          <p:spPr bwMode="auto">
            <a:xfrm>
              <a:off x="7623176" y="34099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3" name="Rectangle 176"/>
            <p:cNvSpPr>
              <a:spLocks noChangeArrowheads="1"/>
            </p:cNvSpPr>
            <p:nvPr/>
          </p:nvSpPr>
          <p:spPr bwMode="auto">
            <a:xfrm>
              <a:off x="7635877" y="3384550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4" name="Rectangle 177"/>
            <p:cNvSpPr>
              <a:spLocks noChangeArrowheads="1"/>
            </p:cNvSpPr>
            <p:nvPr/>
          </p:nvSpPr>
          <p:spPr bwMode="auto">
            <a:xfrm>
              <a:off x="7696200" y="33115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5" name="Rectangle 178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6" name="Rectangle 179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7" name="Rectangle 180"/>
            <p:cNvSpPr>
              <a:spLocks noChangeArrowheads="1"/>
            </p:cNvSpPr>
            <p:nvPr/>
          </p:nvSpPr>
          <p:spPr bwMode="auto">
            <a:xfrm>
              <a:off x="7720014" y="32750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8" name="Rectangle 181"/>
            <p:cNvSpPr>
              <a:spLocks noChangeArrowheads="1"/>
            </p:cNvSpPr>
            <p:nvPr/>
          </p:nvSpPr>
          <p:spPr bwMode="auto">
            <a:xfrm>
              <a:off x="7732713" y="3262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9" name="Rectangle 182"/>
            <p:cNvSpPr>
              <a:spLocks noChangeArrowheads="1"/>
            </p:cNvSpPr>
            <p:nvPr/>
          </p:nvSpPr>
          <p:spPr bwMode="auto">
            <a:xfrm>
              <a:off x="7769226" y="318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0" name="Rectangle 183"/>
            <p:cNvSpPr>
              <a:spLocks noChangeArrowheads="1"/>
            </p:cNvSpPr>
            <p:nvPr/>
          </p:nvSpPr>
          <p:spPr bwMode="auto">
            <a:xfrm>
              <a:off x="7781925" y="3176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1" name="Rectangle 184"/>
            <p:cNvSpPr>
              <a:spLocks noChangeArrowheads="1"/>
            </p:cNvSpPr>
            <p:nvPr/>
          </p:nvSpPr>
          <p:spPr bwMode="auto">
            <a:xfrm>
              <a:off x="7781925" y="31654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2" name="Rectangle 185"/>
            <p:cNvSpPr>
              <a:spLocks noChangeArrowheads="1"/>
            </p:cNvSpPr>
            <p:nvPr/>
          </p:nvSpPr>
          <p:spPr bwMode="auto">
            <a:xfrm>
              <a:off x="7794626" y="3128963"/>
              <a:ext cx="11113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3" name="Rectangle 186"/>
            <p:cNvSpPr>
              <a:spLocks noChangeArrowheads="1"/>
            </p:cNvSpPr>
            <p:nvPr/>
          </p:nvSpPr>
          <p:spPr bwMode="auto">
            <a:xfrm>
              <a:off x="7831138" y="30432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4" name="Rectangle 187"/>
            <p:cNvSpPr>
              <a:spLocks noChangeArrowheads="1"/>
            </p:cNvSpPr>
            <p:nvPr/>
          </p:nvSpPr>
          <p:spPr bwMode="auto">
            <a:xfrm>
              <a:off x="7831138" y="2981327"/>
              <a:ext cx="11113" cy="746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5" name="Rectangle 188"/>
            <p:cNvSpPr>
              <a:spLocks noChangeArrowheads="1"/>
            </p:cNvSpPr>
            <p:nvPr/>
          </p:nvSpPr>
          <p:spPr bwMode="auto">
            <a:xfrm>
              <a:off x="7842251" y="2835277"/>
              <a:ext cx="12700" cy="730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6" name="Rectangle 189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7" name="Rectangle 190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8" name="Rectangle 191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9" name="Rectangle 192"/>
            <p:cNvSpPr>
              <a:spLocks noChangeArrowheads="1"/>
            </p:cNvSpPr>
            <p:nvPr/>
          </p:nvSpPr>
          <p:spPr bwMode="auto">
            <a:xfrm>
              <a:off x="8062913" y="24939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0" name="Rectangle 193"/>
            <p:cNvSpPr>
              <a:spLocks noChangeArrowheads="1"/>
            </p:cNvSpPr>
            <p:nvPr/>
          </p:nvSpPr>
          <p:spPr bwMode="auto">
            <a:xfrm>
              <a:off x="8050213" y="24685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1" name="Rectangle 194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2" name="Rectangle 195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3" name="Rectangle 196"/>
            <p:cNvSpPr>
              <a:spLocks noChangeArrowheads="1"/>
            </p:cNvSpPr>
            <p:nvPr/>
          </p:nvSpPr>
          <p:spPr bwMode="auto">
            <a:xfrm>
              <a:off x="7964488" y="23955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4" name="Rectangle 197"/>
            <p:cNvSpPr>
              <a:spLocks noChangeArrowheads="1"/>
            </p:cNvSpPr>
            <p:nvPr/>
          </p:nvSpPr>
          <p:spPr bwMode="auto">
            <a:xfrm>
              <a:off x="79406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5" name="Rectangle 198"/>
            <p:cNvSpPr>
              <a:spLocks noChangeArrowheads="1"/>
            </p:cNvSpPr>
            <p:nvPr/>
          </p:nvSpPr>
          <p:spPr bwMode="auto">
            <a:xfrm>
              <a:off x="7904163" y="238442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6" name="Rectangle 199"/>
            <p:cNvSpPr>
              <a:spLocks noChangeArrowheads="1"/>
            </p:cNvSpPr>
            <p:nvPr/>
          </p:nvSpPr>
          <p:spPr bwMode="auto">
            <a:xfrm>
              <a:off x="7904163" y="23844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7" name="Rectangle 200"/>
            <p:cNvSpPr>
              <a:spLocks noChangeArrowheads="1"/>
            </p:cNvSpPr>
            <p:nvPr/>
          </p:nvSpPr>
          <p:spPr bwMode="auto">
            <a:xfrm>
              <a:off x="7756525" y="2371725"/>
              <a:ext cx="746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8" name="Rectangle 201"/>
            <p:cNvSpPr>
              <a:spLocks noChangeArrowheads="1"/>
            </p:cNvSpPr>
            <p:nvPr/>
          </p:nvSpPr>
          <p:spPr bwMode="auto">
            <a:xfrm>
              <a:off x="7756526" y="23717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9" name="Rectangle 202"/>
            <p:cNvSpPr>
              <a:spLocks noChangeArrowheads="1"/>
            </p:cNvSpPr>
            <p:nvPr/>
          </p:nvSpPr>
          <p:spPr bwMode="auto">
            <a:xfrm>
              <a:off x="7659688" y="23844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0" name="Rectangle 203"/>
            <p:cNvSpPr>
              <a:spLocks noChangeArrowheads="1"/>
            </p:cNvSpPr>
            <p:nvPr/>
          </p:nvSpPr>
          <p:spPr bwMode="auto">
            <a:xfrm>
              <a:off x="7646988" y="23844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1" name="Rectangle 204"/>
            <p:cNvSpPr>
              <a:spLocks noChangeArrowheads="1"/>
            </p:cNvSpPr>
            <p:nvPr/>
          </p:nvSpPr>
          <p:spPr bwMode="auto">
            <a:xfrm>
              <a:off x="76104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2" name="Rectangle 205"/>
            <p:cNvSpPr>
              <a:spLocks noChangeArrowheads="1"/>
            </p:cNvSpPr>
            <p:nvPr/>
          </p:nvSpPr>
          <p:spPr bwMode="auto">
            <a:xfrm>
              <a:off x="7513639" y="242093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3" name="Rectangle 206"/>
            <p:cNvSpPr>
              <a:spLocks noChangeArrowheads="1"/>
            </p:cNvSpPr>
            <p:nvPr/>
          </p:nvSpPr>
          <p:spPr bwMode="auto">
            <a:xfrm>
              <a:off x="7464425" y="2432050"/>
              <a:ext cx="492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4" name="Rectangle 207"/>
            <p:cNvSpPr>
              <a:spLocks noChangeArrowheads="1"/>
            </p:cNvSpPr>
            <p:nvPr/>
          </p:nvSpPr>
          <p:spPr bwMode="auto">
            <a:xfrm>
              <a:off x="7378700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5" name="Rectangle 208"/>
            <p:cNvSpPr>
              <a:spLocks noChangeArrowheads="1"/>
            </p:cNvSpPr>
            <p:nvPr/>
          </p:nvSpPr>
          <p:spPr bwMode="auto">
            <a:xfrm>
              <a:off x="7329488" y="2468563"/>
              <a:ext cx="492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6" name="Rectangle 209"/>
            <p:cNvSpPr>
              <a:spLocks noChangeArrowheads="1"/>
            </p:cNvSpPr>
            <p:nvPr/>
          </p:nvSpPr>
          <p:spPr bwMode="auto">
            <a:xfrm>
              <a:off x="7318376" y="24812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8397" name="Group 411"/>
            <p:cNvGrpSpPr>
              <a:grpSpLocks/>
            </p:cNvGrpSpPr>
            <p:nvPr/>
          </p:nvGrpSpPr>
          <p:grpSpPr bwMode="auto">
            <a:xfrm>
              <a:off x="4008439" y="2476501"/>
              <a:ext cx="4017962" cy="2405063"/>
              <a:chOff x="2525" y="1608"/>
              <a:chExt cx="2531" cy="1515"/>
            </a:xfrm>
          </p:grpSpPr>
          <p:sp>
            <p:nvSpPr>
              <p:cNvPr id="8785" name="Rectangle 211"/>
              <p:cNvSpPr>
                <a:spLocks noChangeArrowheads="1"/>
              </p:cNvSpPr>
              <p:nvPr/>
            </p:nvSpPr>
            <p:spPr bwMode="auto">
              <a:xfrm>
                <a:off x="4494" y="161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6" name="Rectangle 212"/>
              <p:cNvSpPr>
                <a:spLocks noChangeArrowheads="1"/>
              </p:cNvSpPr>
              <p:nvPr/>
            </p:nvSpPr>
            <p:spPr bwMode="auto">
              <a:xfrm>
                <a:off x="4471" y="162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7" name="Rectangle 213"/>
              <p:cNvSpPr>
                <a:spLocks noChangeArrowheads="1"/>
              </p:cNvSpPr>
              <p:nvPr/>
            </p:nvSpPr>
            <p:spPr bwMode="auto">
              <a:xfrm>
                <a:off x="4463" y="16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8" name="Rectangle 214"/>
              <p:cNvSpPr>
                <a:spLocks noChangeArrowheads="1"/>
              </p:cNvSpPr>
              <p:nvPr/>
            </p:nvSpPr>
            <p:spPr bwMode="auto">
              <a:xfrm>
                <a:off x="4409" y="1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9" name="Rectangle 215"/>
              <p:cNvSpPr>
                <a:spLocks noChangeArrowheads="1"/>
              </p:cNvSpPr>
              <p:nvPr/>
            </p:nvSpPr>
            <p:spPr bwMode="auto">
              <a:xfrm>
                <a:off x="4394" y="165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0" name="Rectangle 216"/>
              <p:cNvSpPr>
                <a:spLocks noChangeArrowheads="1"/>
              </p:cNvSpPr>
              <p:nvPr/>
            </p:nvSpPr>
            <p:spPr bwMode="auto">
              <a:xfrm>
                <a:off x="4371" y="1662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1" name="Rectangle 217"/>
              <p:cNvSpPr>
                <a:spLocks noChangeArrowheads="1"/>
              </p:cNvSpPr>
              <p:nvPr/>
            </p:nvSpPr>
            <p:spPr bwMode="auto">
              <a:xfrm>
                <a:off x="4309" y="1685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2" name="Rectangle 218"/>
              <p:cNvSpPr>
                <a:spLocks noChangeArrowheads="1"/>
              </p:cNvSpPr>
              <p:nvPr/>
            </p:nvSpPr>
            <p:spPr bwMode="auto">
              <a:xfrm>
                <a:off x="4286" y="16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3" name="Rectangle 219"/>
              <p:cNvSpPr>
                <a:spLocks noChangeArrowheads="1"/>
              </p:cNvSpPr>
              <p:nvPr/>
            </p:nvSpPr>
            <p:spPr bwMode="auto">
              <a:xfrm>
                <a:off x="4279" y="17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4" name="Rectangle 220"/>
              <p:cNvSpPr>
                <a:spLocks noChangeArrowheads="1"/>
              </p:cNvSpPr>
              <p:nvPr/>
            </p:nvSpPr>
            <p:spPr bwMode="auto">
              <a:xfrm>
                <a:off x="4217" y="1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5" name="Rectangle 221"/>
              <p:cNvSpPr>
                <a:spLocks noChangeArrowheads="1"/>
              </p:cNvSpPr>
              <p:nvPr/>
            </p:nvSpPr>
            <p:spPr bwMode="auto">
              <a:xfrm>
                <a:off x="4194" y="173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6" name="Rectangle 222"/>
              <p:cNvSpPr>
                <a:spLocks noChangeArrowheads="1"/>
              </p:cNvSpPr>
              <p:nvPr/>
            </p:nvSpPr>
            <p:spPr bwMode="auto">
              <a:xfrm>
                <a:off x="4186" y="173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7" name="Rectangle 223"/>
              <p:cNvSpPr>
                <a:spLocks noChangeArrowheads="1"/>
              </p:cNvSpPr>
              <p:nvPr/>
            </p:nvSpPr>
            <p:spPr bwMode="auto">
              <a:xfrm>
                <a:off x="4125" y="1762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8" name="Rectangle 224"/>
              <p:cNvSpPr>
                <a:spLocks noChangeArrowheads="1"/>
              </p:cNvSpPr>
              <p:nvPr/>
            </p:nvSpPr>
            <p:spPr bwMode="auto">
              <a:xfrm>
                <a:off x="4109" y="1769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9" name="Rectangle 225"/>
              <p:cNvSpPr>
                <a:spLocks noChangeArrowheads="1"/>
              </p:cNvSpPr>
              <p:nvPr/>
            </p:nvSpPr>
            <p:spPr bwMode="auto">
              <a:xfrm>
                <a:off x="4102" y="1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0" name="Rectangle 226"/>
              <p:cNvSpPr>
                <a:spLocks noChangeArrowheads="1"/>
              </p:cNvSpPr>
              <p:nvPr/>
            </p:nvSpPr>
            <p:spPr bwMode="auto">
              <a:xfrm>
                <a:off x="4056" y="17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1" name="Rectangle 227"/>
              <p:cNvSpPr>
                <a:spLocks noChangeArrowheads="1"/>
              </p:cNvSpPr>
              <p:nvPr/>
            </p:nvSpPr>
            <p:spPr bwMode="auto">
              <a:xfrm>
                <a:off x="4040" y="180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2" name="Rectangle 228"/>
              <p:cNvSpPr>
                <a:spLocks noChangeArrowheads="1"/>
              </p:cNvSpPr>
              <p:nvPr/>
            </p:nvSpPr>
            <p:spPr bwMode="auto">
              <a:xfrm>
                <a:off x="4025" y="18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3" name="Rectangle 229"/>
              <p:cNvSpPr>
                <a:spLocks noChangeArrowheads="1"/>
              </p:cNvSpPr>
              <p:nvPr/>
            </p:nvSpPr>
            <p:spPr bwMode="auto">
              <a:xfrm>
                <a:off x="3979" y="183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4" name="Rectangle 230"/>
              <p:cNvSpPr>
                <a:spLocks noChangeArrowheads="1"/>
              </p:cNvSpPr>
              <p:nvPr/>
            </p:nvSpPr>
            <p:spPr bwMode="auto">
              <a:xfrm>
                <a:off x="3963" y="183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5" name="Rectangle 231"/>
              <p:cNvSpPr>
                <a:spLocks noChangeArrowheads="1"/>
              </p:cNvSpPr>
              <p:nvPr/>
            </p:nvSpPr>
            <p:spPr bwMode="auto">
              <a:xfrm>
                <a:off x="3948" y="1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6" name="Rectangle 232"/>
              <p:cNvSpPr>
                <a:spLocks noChangeArrowheads="1"/>
              </p:cNvSpPr>
              <p:nvPr/>
            </p:nvSpPr>
            <p:spPr bwMode="auto">
              <a:xfrm>
                <a:off x="3894" y="187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7" name="Rectangle 233"/>
              <p:cNvSpPr>
                <a:spLocks noChangeArrowheads="1"/>
              </p:cNvSpPr>
              <p:nvPr/>
            </p:nvSpPr>
            <p:spPr bwMode="auto">
              <a:xfrm>
                <a:off x="3886" y="18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8" name="Rectangle 234"/>
              <p:cNvSpPr>
                <a:spLocks noChangeArrowheads="1"/>
              </p:cNvSpPr>
              <p:nvPr/>
            </p:nvSpPr>
            <p:spPr bwMode="auto">
              <a:xfrm>
                <a:off x="3871" y="18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9" name="Rectangle 235"/>
              <p:cNvSpPr>
                <a:spLocks noChangeArrowheads="1"/>
              </p:cNvSpPr>
              <p:nvPr/>
            </p:nvSpPr>
            <p:spPr bwMode="auto">
              <a:xfrm>
                <a:off x="3817" y="19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0" name="Rectangle 236"/>
              <p:cNvSpPr>
                <a:spLocks noChangeArrowheads="1"/>
              </p:cNvSpPr>
              <p:nvPr/>
            </p:nvSpPr>
            <p:spPr bwMode="auto">
              <a:xfrm>
                <a:off x="3810" y="19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1" name="Rectangle 237"/>
              <p:cNvSpPr>
                <a:spLocks noChangeArrowheads="1"/>
              </p:cNvSpPr>
              <p:nvPr/>
            </p:nvSpPr>
            <p:spPr bwMode="auto">
              <a:xfrm>
                <a:off x="3794" y="19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2" name="Rectangle 238"/>
              <p:cNvSpPr>
                <a:spLocks noChangeArrowheads="1"/>
              </p:cNvSpPr>
              <p:nvPr/>
            </p:nvSpPr>
            <p:spPr bwMode="auto">
              <a:xfrm>
                <a:off x="3740" y="19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3" name="Rectangle 239"/>
              <p:cNvSpPr>
                <a:spLocks noChangeArrowheads="1"/>
              </p:cNvSpPr>
              <p:nvPr/>
            </p:nvSpPr>
            <p:spPr bwMode="auto">
              <a:xfrm>
                <a:off x="3733" y="19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4" name="Rectangle 240"/>
              <p:cNvSpPr>
                <a:spLocks noChangeArrowheads="1"/>
              </p:cNvSpPr>
              <p:nvPr/>
            </p:nvSpPr>
            <p:spPr bwMode="auto">
              <a:xfrm>
                <a:off x="3717" y="19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5" name="Rectangle 241"/>
              <p:cNvSpPr>
                <a:spLocks noChangeArrowheads="1"/>
              </p:cNvSpPr>
              <p:nvPr/>
            </p:nvSpPr>
            <p:spPr bwMode="auto">
              <a:xfrm>
                <a:off x="3710" y="20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6" name="Rectangle 242"/>
              <p:cNvSpPr>
                <a:spLocks noChangeArrowheads="1"/>
              </p:cNvSpPr>
              <p:nvPr/>
            </p:nvSpPr>
            <p:spPr bwMode="auto">
              <a:xfrm>
                <a:off x="36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7" name="Rectangle 243"/>
              <p:cNvSpPr>
                <a:spLocks noChangeArrowheads="1"/>
              </p:cNvSpPr>
              <p:nvPr/>
            </p:nvSpPr>
            <p:spPr bwMode="auto">
              <a:xfrm>
                <a:off x="3648" y="20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8" name="Rectangle 244"/>
              <p:cNvSpPr>
                <a:spLocks noChangeArrowheads="1"/>
              </p:cNvSpPr>
              <p:nvPr/>
            </p:nvSpPr>
            <p:spPr bwMode="auto">
              <a:xfrm>
                <a:off x="3640" y="20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9" name="Rectangle 245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0" name="Rectangle 246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1" name="Rectangle 247"/>
              <p:cNvSpPr>
                <a:spLocks noChangeArrowheads="1"/>
              </p:cNvSpPr>
              <p:nvPr/>
            </p:nvSpPr>
            <p:spPr bwMode="auto">
              <a:xfrm>
                <a:off x="3586" y="21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2" name="Rectangle 248"/>
              <p:cNvSpPr>
                <a:spLocks noChangeArrowheads="1"/>
              </p:cNvSpPr>
              <p:nvPr/>
            </p:nvSpPr>
            <p:spPr bwMode="auto">
              <a:xfrm>
                <a:off x="3579" y="21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3" name="Rectangle 249"/>
              <p:cNvSpPr>
                <a:spLocks noChangeArrowheads="1"/>
              </p:cNvSpPr>
              <p:nvPr/>
            </p:nvSpPr>
            <p:spPr bwMode="auto">
              <a:xfrm>
                <a:off x="3571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4" name="Rectangle 250"/>
              <p:cNvSpPr>
                <a:spLocks noChangeArrowheads="1"/>
              </p:cNvSpPr>
              <p:nvPr/>
            </p:nvSpPr>
            <p:spPr bwMode="auto">
              <a:xfrm>
                <a:off x="3563" y="21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5" name="Rectangle 251"/>
              <p:cNvSpPr>
                <a:spLocks noChangeArrowheads="1"/>
              </p:cNvSpPr>
              <p:nvPr/>
            </p:nvSpPr>
            <p:spPr bwMode="auto">
              <a:xfrm>
                <a:off x="3556" y="21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6" name="Rectangle 252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7" name="Rectangle 253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8" name="Rectangle 254"/>
              <p:cNvSpPr>
                <a:spLocks noChangeArrowheads="1"/>
              </p:cNvSpPr>
              <p:nvPr/>
            </p:nvSpPr>
            <p:spPr bwMode="auto">
              <a:xfrm>
                <a:off x="3502" y="21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9" name="Rectangle 255"/>
              <p:cNvSpPr>
                <a:spLocks noChangeArrowheads="1"/>
              </p:cNvSpPr>
              <p:nvPr/>
            </p:nvSpPr>
            <p:spPr bwMode="auto">
              <a:xfrm>
                <a:off x="3494" y="21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0" name="Rectangle 256"/>
              <p:cNvSpPr>
                <a:spLocks noChangeArrowheads="1"/>
              </p:cNvSpPr>
              <p:nvPr/>
            </p:nvSpPr>
            <p:spPr bwMode="auto">
              <a:xfrm>
                <a:off x="3486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1" name="Rectangle 257"/>
              <p:cNvSpPr>
                <a:spLocks noChangeArrowheads="1"/>
              </p:cNvSpPr>
              <p:nvPr/>
            </p:nvSpPr>
            <p:spPr bwMode="auto">
              <a:xfrm>
                <a:off x="3456" y="22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2" name="Rectangle 258"/>
              <p:cNvSpPr>
                <a:spLocks noChangeArrowheads="1"/>
              </p:cNvSpPr>
              <p:nvPr/>
            </p:nvSpPr>
            <p:spPr bwMode="auto">
              <a:xfrm>
                <a:off x="3448" y="22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3" name="Rectangle 259"/>
              <p:cNvSpPr>
                <a:spLocks noChangeArrowheads="1"/>
              </p:cNvSpPr>
              <p:nvPr/>
            </p:nvSpPr>
            <p:spPr bwMode="auto">
              <a:xfrm>
                <a:off x="3440" y="22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4" name="Rectangle 260"/>
              <p:cNvSpPr>
                <a:spLocks noChangeArrowheads="1"/>
              </p:cNvSpPr>
              <p:nvPr/>
            </p:nvSpPr>
            <p:spPr bwMode="auto">
              <a:xfrm>
                <a:off x="3433" y="22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5" name="Rectangle 261"/>
              <p:cNvSpPr>
                <a:spLocks noChangeArrowheads="1"/>
              </p:cNvSpPr>
              <p:nvPr/>
            </p:nvSpPr>
            <p:spPr bwMode="auto">
              <a:xfrm>
                <a:off x="3386" y="23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6" name="Rectangle 262"/>
              <p:cNvSpPr>
                <a:spLocks noChangeArrowheads="1"/>
              </p:cNvSpPr>
              <p:nvPr/>
            </p:nvSpPr>
            <p:spPr bwMode="auto">
              <a:xfrm>
                <a:off x="3379" y="23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7" name="Rectangle 263"/>
              <p:cNvSpPr>
                <a:spLocks noChangeArrowheads="1"/>
              </p:cNvSpPr>
              <p:nvPr/>
            </p:nvSpPr>
            <p:spPr bwMode="auto">
              <a:xfrm>
                <a:off x="3371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8" name="Rectangle 264"/>
              <p:cNvSpPr>
                <a:spLocks noChangeArrowheads="1"/>
              </p:cNvSpPr>
              <p:nvPr/>
            </p:nvSpPr>
            <p:spPr bwMode="auto">
              <a:xfrm>
                <a:off x="3363" y="23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9" name="Rectangle 265"/>
              <p:cNvSpPr>
                <a:spLocks noChangeArrowheads="1"/>
              </p:cNvSpPr>
              <p:nvPr/>
            </p:nvSpPr>
            <p:spPr bwMode="auto">
              <a:xfrm>
                <a:off x="3333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0" name="Rectangle 266"/>
              <p:cNvSpPr>
                <a:spLocks noChangeArrowheads="1"/>
              </p:cNvSpPr>
              <p:nvPr/>
            </p:nvSpPr>
            <p:spPr bwMode="auto">
              <a:xfrm>
                <a:off x="3325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1" name="Rectangle 267"/>
              <p:cNvSpPr>
                <a:spLocks noChangeArrowheads="1"/>
              </p:cNvSpPr>
              <p:nvPr/>
            </p:nvSpPr>
            <p:spPr bwMode="auto">
              <a:xfrm>
                <a:off x="3317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2" name="Rectangle 268"/>
              <p:cNvSpPr>
                <a:spLocks noChangeArrowheads="1"/>
              </p:cNvSpPr>
              <p:nvPr/>
            </p:nvSpPr>
            <p:spPr bwMode="auto">
              <a:xfrm>
                <a:off x="3310" y="2400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3" name="Rectangle 269"/>
              <p:cNvSpPr>
                <a:spLocks noChangeArrowheads="1"/>
              </p:cNvSpPr>
              <p:nvPr/>
            </p:nvSpPr>
            <p:spPr bwMode="auto">
              <a:xfrm>
                <a:off x="3279" y="2446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4" name="Rectangle 270"/>
              <p:cNvSpPr>
                <a:spLocks noChangeArrowheads="1"/>
              </p:cNvSpPr>
              <p:nvPr/>
            </p:nvSpPr>
            <p:spPr bwMode="auto">
              <a:xfrm>
                <a:off x="3271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5" name="Rectangle 271"/>
              <p:cNvSpPr>
                <a:spLocks noChangeArrowheads="1"/>
              </p:cNvSpPr>
              <p:nvPr/>
            </p:nvSpPr>
            <p:spPr bwMode="auto">
              <a:xfrm>
                <a:off x="3263" y="2469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6" name="Rectangle 272"/>
              <p:cNvSpPr>
                <a:spLocks noChangeArrowheads="1"/>
              </p:cNvSpPr>
              <p:nvPr/>
            </p:nvSpPr>
            <p:spPr bwMode="auto">
              <a:xfrm>
                <a:off x="3233" y="25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7" name="Rectangle 273"/>
              <p:cNvSpPr>
                <a:spLocks noChangeArrowheads="1"/>
              </p:cNvSpPr>
              <p:nvPr/>
            </p:nvSpPr>
            <p:spPr bwMode="auto">
              <a:xfrm>
                <a:off x="3225" y="25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8" name="Rectangle 274"/>
              <p:cNvSpPr>
                <a:spLocks noChangeArrowheads="1"/>
              </p:cNvSpPr>
              <p:nvPr/>
            </p:nvSpPr>
            <p:spPr bwMode="auto">
              <a:xfrm>
                <a:off x="3217" y="25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9" name="Rectangle 275"/>
              <p:cNvSpPr>
                <a:spLocks noChangeArrowheads="1"/>
              </p:cNvSpPr>
              <p:nvPr/>
            </p:nvSpPr>
            <p:spPr bwMode="auto">
              <a:xfrm>
                <a:off x="3210" y="25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0" name="Rectangle 276"/>
              <p:cNvSpPr>
                <a:spLocks noChangeArrowheads="1"/>
              </p:cNvSpPr>
              <p:nvPr/>
            </p:nvSpPr>
            <p:spPr bwMode="auto">
              <a:xfrm>
                <a:off x="3179" y="2615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1" name="Rectangle 277"/>
              <p:cNvSpPr>
                <a:spLocks noChangeArrowheads="1"/>
              </p:cNvSpPr>
              <p:nvPr/>
            </p:nvSpPr>
            <p:spPr bwMode="auto">
              <a:xfrm>
                <a:off x="3171" y="26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2" name="Rectangle 278"/>
              <p:cNvSpPr>
                <a:spLocks noChangeArrowheads="1"/>
              </p:cNvSpPr>
              <p:nvPr/>
            </p:nvSpPr>
            <p:spPr bwMode="auto">
              <a:xfrm>
                <a:off x="3163" y="26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3" name="Rectangle 279"/>
              <p:cNvSpPr>
                <a:spLocks noChangeArrowheads="1"/>
              </p:cNvSpPr>
              <p:nvPr/>
            </p:nvSpPr>
            <p:spPr bwMode="auto">
              <a:xfrm>
                <a:off x="3163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4" name="Rectangle 280"/>
              <p:cNvSpPr>
                <a:spLocks noChangeArrowheads="1"/>
              </p:cNvSpPr>
              <p:nvPr/>
            </p:nvSpPr>
            <p:spPr bwMode="auto">
              <a:xfrm>
                <a:off x="3140" y="2715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5" name="Rectangle 281"/>
              <p:cNvSpPr>
                <a:spLocks noChangeArrowheads="1"/>
              </p:cNvSpPr>
              <p:nvPr/>
            </p:nvSpPr>
            <p:spPr bwMode="auto">
              <a:xfrm>
                <a:off x="3140" y="27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6" name="Rectangle 282"/>
              <p:cNvSpPr>
                <a:spLocks noChangeArrowheads="1"/>
              </p:cNvSpPr>
              <p:nvPr/>
            </p:nvSpPr>
            <p:spPr bwMode="auto">
              <a:xfrm>
                <a:off x="3133" y="2738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7" name="Rectangle 283"/>
              <p:cNvSpPr>
                <a:spLocks noChangeArrowheads="1"/>
              </p:cNvSpPr>
              <p:nvPr/>
            </p:nvSpPr>
            <p:spPr bwMode="auto">
              <a:xfrm>
                <a:off x="3133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8" name="Rectangle 284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9" name="Rectangle 285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0" name="Rectangle 286"/>
              <p:cNvSpPr>
                <a:spLocks noChangeArrowheads="1"/>
              </p:cNvSpPr>
              <p:nvPr/>
            </p:nvSpPr>
            <p:spPr bwMode="auto">
              <a:xfrm>
                <a:off x="3148" y="28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1" name="Rectangle 287"/>
              <p:cNvSpPr>
                <a:spLocks noChangeArrowheads="1"/>
              </p:cNvSpPr>
              <p:nvPr/>
            </p:nvSpPr>
            <p:spPr bwMode="auto">
              <a:xfrm>
                <a:off x="3148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2" name="Rectangle 288"/>
              <p:cNvSpPr>
                <a:spLocks noChangeArrowheads="1"/>
              </p:cNvSpPr>
              <p:nvPr/>
            </p:nvSpPr>
            <p:spPr bwMode="auto">
              <a:xfrm>
                <a:off x="3156" y="28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3" name="Rectangle 289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4" name="Rectangle 290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5" name="Rectangle 291"/>
              <p:cNvSpPr>
                <a:spLocks noChangeArrowheads="1"/>
              </p:cNvSpPr>
              <p:nvPr/>
            </p:nvSpPr>
            <p:spPr bwMode="auto">
              <a:xfrm>
                <a:off x="3225" y="28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6" name="Rectangle 292"/>
              <p:cNvSpPr>
                <a:spLocks noChangeArrowheads="1"/>
              </p:cNvSpPr>
              <p:nvPr/>
            </p:nvSpPr>
            <p:spPr bwMode="auto">
              <a:xfrm>
                <a:off x="3240" y="28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7" name="Rectangle 293"/>
              <p:cNvSpPr>
                <a:spLocks noChangeArrowheads="1"/>
              </p:cNvSpPr>
              <p:nvPr/>
            </p:nvSpPr>
            <p:spPr bwMode="auto">
              <a:xfrm>
                <a:off x="3256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8" name="Rectangle 294"/>
              <p:cNvSpPr>
                <a:spLocks noChangeArrowheads="1"/>
              </p:cNvSpPr>
              <p:nvPr/>
            </p:nvSpPr>
            <p:spPr bwMode="auto">
              <a:xfrm>
                <a:off x="3317" y="2869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9" name="Rectangle 295"/>
              <p:cNvSpPr>
                <a:spLocks noChangeArrowheads="1"/>
              </p:cNvSpPr>
              <p:nvPr/>
            </p:nvSpPr>
            <p:spPr bwMode="auto">
              <a:xfrm>
                <a:off x="3340" y="28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0" name="Rectangle 296"/>
              <p:cNvSpPr>
                <a:spLocks noChangeArrowheads="1"/>
              </p:cNvSpPr>
              <p:nvPr/>
            </p:nvSpPr>
            <p:spPr bwMode="auto">
              <a:xfrm>
                <a:off x="3410" y="2861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1" name="Rectangle 297"/>
              <p:cNvSpPr>
                <a:spLocks noChangeArrowheads="1"/>
              </p:cNvSpPr>
              <p:nvPr/>
            </p:nvSpPr>
            <p:spPr bwMode="auto">
              <a:xfrm>
                <a:off x="3440" y="28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2" name="Rectangle 298"/>
              <p:cNvSpPr>
                <a:spLocks noChangeArrowheads="1"/>
              </p:cNvSpPr>
              <p:nvPr/>
            </p:nvSpPr>
            <p:spPr bwMode="auto">
              <a:xfrm>
                <a:off x="3502" y="2854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3" name="Rectangle 299"/>
              <p:cNvSpPr>
                <a:spLocks noChangeArrowheads="1"/>
              </p:cNvSpPr>
              <p:nvPr/>
            </p:nvSpPr>
            <p:spPr bwMode="auto">
              <a:xfrm>
                <a:off x="3594" y="2846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4" name="Rectangle 300"/>
              <p:cNvSpPr>
                <a:spLocks noChangeArrowheads="1"/>
              </p:cNvSpPr>
              <p:nvPr/>
            </p:nvSpPr>
            <p:spPr bwMode="auto">
              <a:xfrm>
                <a:off x="3625" y="28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5" name="Rectangle 301"/>
              <p:cNvSpPr>
                <a:spLocks noChangeArrowheads="1"/>
              </p:cNvSpPr>
              <p:nvPr/>
            </p:nvSpPr>
            <p:spPr bwMode="auto">
              <a:xfrm>
                <a:off x="3686" y="2830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6" name="Rectangle 302"/>
              <p:cNvSpPr>
                <a:spLocks noChangeArrowheads="1"/>
              </p:cNvSpPr>
              <p:nvPr/>
            </p:nvSpPr>
            <p:spPr bwMode="auto">
              <a:xfrm>
                <a:off x="3710" y="28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7" name="Rectangle 303"/>
              <p:cNvSpPr>
                <a:spLocks noChangeArrowheads="1"/>
              </p:cNvSpPr>
              <p:nvPr/>
            </p:nvSpPr>
            <p:spPr bwMode="auto">
              <a:xfrm>
                <a:off x="3779" y="28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8" name="Rectangle 304"/>
              <p:cNvSpPr>
                <a:spLocks noChangeArrowheads="1"/>
              </p:cNvSpPr>
              <p:nvPr/>
            </p:nvSpPr>
            <p:spPr bwMode="auto">
              <a:xfrm>
                <a:off x="3802" y="28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9" name="Rectangle 305"/>
              <p:cNvSpPr>
                <a:spLocks noChangeArrowheads="1"/>
              </p:cNvSpPr>
              <p:nvPr/>
            </p:nvSpPr>
            <p:spPr bwMode="auto">
              <a:xfrm>
                <a:off x="3871" y="27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0" name="Rectangle 306"/>
              <p:cNvSpPr>
                <a:spLocks noChangeArrowheads="1"/>
              </p:cNvSpPr>
              <p:nvPr/>
            </p:nvSpPr>
            <p:spPr bwMode="auto">
              <a:xfrm>
                <a:off x="3886" y="2777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1" name="Rectangle 307"/>
              <p:cNvSpPr>
                <a:spLocks noChangeArrowheads="1"/>
              </p:cNvSpPr>
              <p:nvPr/>
            </p:nvSpPr>
            <p:spPr bwMode="auto">
              <a:xfrm>
                <a:off x="3963" y="2754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2" name="Rectangle 308"/>
              <p:cNvSpPr>
                <a:spLocks noChangeArrowheads="1"/>
              </p:cNvSpPr>
              <p:nvPr/>
            </p:nvSpPr>
            <p:spPr bwMode="auto">
              <a:xfrm>
                <a:off x="3994" y="27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3" name="Rectangle 309"/>
              <p:cNvSpPr>
                <a:spLocks noChangeArrowheads="1"/>
              </p:cNvSpPr>
              <p:nvPr/>
            </p:nvSpPr>
            <p:spPr bwMode="auto">
              <a:xfrm>
                <a:off x="4063" y="27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4" name="Rectangle 310"/>
              <p:cNvSpPr>
                <a:spLocks noChangeArrowheads="1"/>
              </p:cNvSpPr>
              <p:nvPr/>
            </p:nvSpPr>
            <p:spPr bwMode="auto">
              <a:xfrm>
                <a:off x="4071" y="27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5" name="Rectangle 311"/>
              <p:cNvSpPr>
                <a:spLocks noChangeArrowheads="1"/>
              </p:cNvSpPr>
              <p:nvPr/>
            </p:nvSpPr>
            <p:spPr bwMode="auto">
              <a:xfrm>
                <a:off x="4094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6" name="Rectangle 312"/>
              <p:cNvSpPr>
                <a:spLocks noChangeArrowheads="1"/>
              </p:cNvSpPr>
              <p:nvPr/>
            </p:nvSpPr>
            <p:spPr bwMode="auto">
              <a:xfrm>
                <a:off x="4156" y="26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7" name="Rectangle 313"/>
              <p:cNvSpPr>
                <a:spLocks noChangeArrowheads="1"/>
              </p:cNvSpPr>
              <p:nvPr/>
            </p:nvSpPr>
            <p:spPr bwMode="auto">
              <a:xfrm>
                <a:off x="4163" y="26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8" name="Rectangle 314"/>
              <p:cNvSpPr>
                <a:spLocks noChangeArrowheads="1"/>
              </p:cNvSpPr>
              <p:nvPr/>
            </p:nvSpPr>
            <p:spPr bwMode="auto">
              <a:xfrm>
                <a:off x="4179" y="26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9" name="Rectangle 315"/>
              <p:cNvSpPr>
                <a:spLocks noChangeArrowheads="1"/>
              </p:cNvSpPr>
              <p:nvPr/>
            </p:nvSpPr>
            <p:spPr bwMode="auto">
              <a:xfrm>
                <a:off x="4194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0" name="Rectangle 316"/>
              <p:cNvSpPr>
                <a:spLocks noChangeArrowheads="1"/>
              </p:cNvSpPr>
              <p:nvPr/>
            </p:nvSpPr>
            <p:spPr bwMode="auto">
              <a:xfrm>
                <a:off x="4233" y="26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1" name="Rectangle 317"/>
              <p:cNvSpPr>
                <a:spLocks noChangeArrowheads="1"/>
              </p:cNvSpPr>
              <p:nvPr/>
            </p:nvSpPr>
            <p:spPr bwMode="auto">
              <a:xfrm>
                <a:off x="4240" y="26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2" name="Rectangle 318"/>
              <p:cNvSpPr>
                <a:spLocks noChangeArrowheads="1"/>
              </p:cNvSpPr>
              <p:nvPr/>
            </p:nvSpPr>
            <p:spPr bwMode="auto">
              <a:xfrm>
                <a:off x="4256" y="2631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3" name="Rectangle 319"/>
              <p:cNvSpPr>
                <a:spLocks noChangeArrowheads="1"/>
              </p:cNvSpPr>
              <p:nvPr/>
            </p:nvSpPr>
            <p:spPr bwMode="auto">
              <a:xfrm>
                <a:off x="4309" y="26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4" name="Rectangle 320"/>
              <p:cNvSpPr>
                <a:spLocks noChangeArrowheads="1"/>
              </p:cNvSpPr>
              <p:nvPr/>
            </p:nvSpPr>
            <p:spPr bwMode="auto">
              <a:xfrm>
                <a:off x="4317" y="26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5" name="Rectangle 321"/>
              <p:cNvSpPr>
                <a:spLocks noChangeArrowheads="1"/>
              </p:cNvSpPr>
              <p:nvPr/>
            </p:nvSpPr>
            <p:spPr bwMode="auto">
              <a:xfrm>
                <a:off x="4333" y="25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6" name="Rectangle 322"/>
              <p:cNvSpPr>
                <a:spLocks noChangeArrowheads="1"/>
              </p:cNvSpPr>
              <p:nvPr/>
            </p:nvSpPr>
            <p:spPr bwMode="auto">
              <a:xfrm>
                <a:off x="4386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7" name="Rectangle 323"/>
              <p:cNvSpPr>
                <a:spLocks noChangeArrowheads="1"/>
              </p:cNvSpPr>
              <p:nvPr/>
            </p:nvSpPr>
            <p:spPr bwMode="auto">
              <a:xfrm>
                <a:off x="4394" y="25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8" name="Rectangle 324"/>
              <p:cNvSpPr>
                <a:spLocks noChangeArrowheads="1"/>
              </p:cNvSpPr>
              <p:nvPr/>
            </p:nvSpPr>
            <p:spPr bwMode="auto">
              <a:xfrm>
                <a:off x="4409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9" name="Rectangle 325"/>
              <p:cNvSpPr>
                <a:spLocks noChangeArrowheads="1"/>
              </p:cNvSpPr>
              <p:nvPr/>
            </p:nvSpPr>
            <p:spPr bwMode="auto">
              <a:xfrm>
                <a:off x="4463" y="25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0" name="Rectangle 326"/>
              <p:cNvSpPr>
                <a:spLocks noChangeArrowheads="1"/>
              </p:cNvSpPr>
              <p:nvPr/>
            </p:nvSpPr>
            <p:spPr bwMode="auto">
              <a:xfrm>
                <a:off x="4471" y="25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1" name="Rectangle 327"/>
              <p:cNvSpPr>
                <a:spLocks noChangeArrowheads="1"/>
              </p:cNvSpPr>
              <p:nvPr/>
            </p:nvSpPr>
            <p:spPr bwMode="auto">
              <a:xfrm>
                <a:off x="4486" y="25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2" name="Rectangle 328"/>
              <p:cNvSpPr>
                <a:spLocks noChangeArrowheads="1"/>
              </p:cNvSpPr>
              <p:nvPr/>
            </p:nvSpPr>
            <p:spPr bwMode="auto">
              <a:xfrm>
                <a:off x="4494" y="2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3" name="Rectangle 329"/>
              <p:cNvSpPr>
                <a:spLocks noChangeArrowheads="1"/>
              </p:cNvSpPr>
              <p:nvPr/>
            </p:nvSpPr>
            <p:spPr bwMode="auto">
              <a:xfrm>
                <a:off x="4540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4" name="Rectangle 330"/>
              <p:cNvSpPr>
                <a:spLocks noChangeArrowheads="1"/>
              </p:cNvSpPr>
              <p:nvPr/>
            </p:nvSpPr>
            <p:spPr bwMode="auto">
              <a:xfrm>
                <a:off x="4548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5" name="Rectangle 331"/>
              <p:cNvSpPr>
                <a:spLocks noChangeArrowheads="1"/>
              </p:cNvSpPr>
              <p:nvPr/>
            </p:nvSpPr>
            <p:spPr bwMode="auto">
              <a:xfrm>
                <a:off x="4556" y="24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6" name="Rectangle 332"/>
              <p:cNvSpPr>
                <a:spLocks noChangeArrowheads="1"/>
              </p:cNvSpPr>
              <p:nvPr/>
            </p:nvSpPr>
            <p:spPr bwMode="auto">
              <a:xfrm>
                <a:off x="4571" y="24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7" name="Rectangle 333"/>
              <p:cNvSpPr>
                <a:spLocks noChangeArrowheads="1"/>
              </p:cNvSpPr>
              <p:nvPr/>
            </p:nvSpPr>
            <p:spPr bwMode="auto">
              <a:xfrm>
                <a:off x="4617" y="240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8" name="Rectangle 334"/>
              <p:cNvSpPr>
                <a:spLocks noChangeArrowheads="1"/>
              </p:cNvSpPr>
              <p:nvPr/>
            </p:nvSpPr>
            <p:spPr bwMode="auto">
              <a:xfrm>
                <a:off x="4632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9" name="Rectangle 335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0" name="Rectangle 336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1" name="Rectangle 337"/>
              <p:cNvSpPr>
                <a:spLocks noChangeArrowheads="1"/>
              </p:cNvSpPr>
              <p:nvPr/>
            </p:nvSpPr>
            <p:spPr bwMode="auto">
              <a:xfrm>
                <a:off x="4648" y="23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2" name="Rectangle 338"/>
              <p:cNvSpPr>
                <a:spLocks noChangeArrowheads="1"/>
              </p:cNvSpPr>
              <p:nvPr/>
            </p:nvSpPr>
            <p:spPr bwMode="auto">
              <a:xfrm>
                <a:off x="4694" y="23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3" name="Rectangle 339"/>
              <p:cNvSpPr>
                <a:spLocks noChangeArrowheads="1"/>
              </p:cNvSpPr>
              <p:nvPr/>
            </p:nvSpPr>
            <p:spPr bwMode="auto">
              <a:xfrm>
                <a:off x="4702" y="23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4" name="Rectangle 340"/>
              <p:cNvSpPr>
                <a:spLocks noChangeArrowheads="1"/>
              </p:cNvSpPr>
              <p:nvPr/>
            </p:nvSpPr>
            <p:spPr bwMode="auto">
              <a:xfrm>
                <a:off x="4709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5" name="Rectangle 341"/>
              <p:cNvSpPr>
                <a:spLocks noChangeArrowheads="1"/>
              </p:cNvSpPr>
              <p:nvPr/>
            </p:nvSpPr>
            <p:spPr bwMode="auto">
              <a:xfrm>
                <a:off x="4717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6" name="Rectangle 342"/>
              <p:cNvSpPr>
                <a:spLocks noChangeArrowheads="1"/>
              </p:cNvSpPr>
              <p:nvPr/>
            </p:nvSpPr>
            <p:spPr bwMode="auto">
              <a:xfrm>
                <a:off x="4725" y="23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7" name="Rectangle 343"/>
              <p:cNvSpPr>
                <a:spLocks noChangeArrowheads="1"/>
              </p:cNvSpPr>
              <p:nvPr/>
            </p:nvSpPr>
            <p:spPr bwMode="auto">
              <a:xfrm>
                <a:off x="4763" y="22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8" name="Rectangle 344"/>
              <p:cNvSpPr>
                <a:spLocks noChangeArrowheads="1"/>
              </p:cNvSpPr>
              <p:nvPr/>
            </p:nvSpPr>
            <p:spPr bwMode="auto">
              <a:xfrm>
                <a:off x="4771" y="2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9" name="Rectangle 345"/>
              <p:cNvSpPr>
                <a:spLocks noChangeArrowheads="1"/>
              </p:cNvSpPr>
              <p:nvPr/>
            </p:nvSpPr>
            <p:spPr bwMode="auto">
              <a:xfrm>
                <a:off x="4779" y="2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0" name="Rectangle 346"/>
              <p:cNvSpPr>
                <a:spLocks noChangeArrowheads="1"/>
              </p:cNvSpPr>
              <p:nvPr/>
            </p:nvSpPr>
            <p:spPr bwMode="auto">
              <a:xfrm>
                <a:off x="4786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1" name="Rectangle 347"/>
              <p:cNvSpPr>
                <a:spLocks noChangeArrowheads="1"/>
              </p:cNvSpPr>
              <p:nvPr/>
            </p:nvSpPr>
            <p:spPr bwMode="auto">
              <a:xfrm>
                <a:off x="4825" y="22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2" name="Rectangle 348"/>
              <p:cNvSpPr>
                <a:spLocks noChangeArrowheads="1"/>
              </p:cNvSpPr>
              <p:nvPr/>
            </p:nvSpPr>
            <p:spPr bwMode="auto">
              <a:xfrm>
                <a:off x="4832" y="22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3" name="Rectangle 349"/>
              <p:cNvSpPr>
                <a:spLocks noChangeArrowheads="1"/>
              </p:cNvSpPr>
              <p:nvPr/>
            </p:nvSpPr>
            <p:spPr bwMode="auto">
              <a:xfrm>
                <a:off x="4840" y="22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4" name="Rectangle 350"/>
              <p:cNvSpPr>
                <a:spLocks noChangeArrowheads="1"/>
              </p:cNvSpPr>
              <p:nvPr/>
            </p:nvSpPr>
            <p:spPr bwMode="auto">
              <a:xfrm>
                <a:off x="48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5" name="Rectangle 351"/>
              <p:cNvSpPr>
                <a:spLocks noChangeArrowheads="1"/>
              </p:cNvSpPr>
              <p:nvPr/>
            </p:nvSpPr>
            <p:spPr bwMode="auto">
              <a:xfrm>
                <a:off x="4886" y="21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6" name="Rectangle 352"/>
              <p:cNvSpPr>
                <a:spLocks noChangeArrowheads="1"/>
              </p:cNvSpPr>
              <p:nvPr/>
            </p:nvSpPr>
            <p:spPr bwMode="auto">
              <a:xfrm>
                <a:off x="4894" y="21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7" name="Rectangle 353"/>
              <p:cNvSpPr>
                <a:spLocks noChangeArrowheads="1"/>
              </p:cNvSpPr>
              <p:nvPr/>
            </p:nvSpPr>
            <p:spPr bwMode="auto">
              <a:xfrm>
                <a:off x="4902" y="21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8" name="Rectangle 354"/>
              <p:cNvSpPr>
                <a:spLocks noChangeArrowheads="1"/>
              </p:cNvSpPr>
              <p:nvPr/>
            </p:nvSpPr>
            <p:spPr bwMode="auto">
              <a:xfrm>
                <a:off x="49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9" name="Rectangle 355"/>
              <p:cNvSpPr>
                <a:spLocks noChangeArrowheads="1"/>
              </p:cNvSpPr>
              <p:nvPr/>
            </p:nvSpPr>
            <p:spPr bwMode="auto">
              <a:xfrm>
                <a:off x="4940" y="2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0" name="Rectangle 356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1" name="Rectangle 357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2" name="Rectangle 358"/>
              <p:cNvSpPr>
                <a:spLocks noChangeArrowheads="1"/>
              </p:cNvSpPr>
              <p:nvPr/>
            </p:nvSpPr>
            <p:spPr bwMode="auto">
              <a:xfrm>
                <a:off x="4956" y="2046"/>
                <a:ext cx="7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3" name="Rectangle 359"/>
              <p:cNvSpPr>
                <a:spLocks noChangeArrowheads="1"/>
              </p:cNvSpPr>
              <p:nvPr/>
            </p:nvSpPr>
            <p:spPr bwMode="auto">
              <a:xfrm>
                <a:off x="49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4" name="Rectangle 360"/>
              <p:cNvSpPr>
                <a:spLocks noChangeArrowheads="1"/>
              </p:cNvSpPr>
              <p:nvPr/>
            </p:nvSpPr>
            <p:spPr bwMode="auto">
              <a:xfrm>
                <a:off x="4994" y="19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5" name="Rectangle 361"/>
              <p:cNvSpPr>
                <a:spLocks noChangeArrowheads="1"/>
              </p:cNvSpPr>
              <p:nvPr/>
            </p:nvSpPr>
            <p:spPr bwMode="auto">
              <a:xfrm>
                <a:off x="5002" y="1946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6" name="Rectangle 362"/>
              <p:cNvSpPr>
                <a:spLocks noChangeArrowheads="1"/>
              </p:cNvSpPr>
              <p:nvPr/>
            </p:nvSpPr>
            <p:spPr bwMode="auto">
              <a:xfrm>
                <a:off x="5025" y="1885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7" name="Rectangle 363"/>
              <p:cNvSpPr>
                <a:spLocks noChangeArrowheads="1"/>
              </p:cNvSpPr>
              <p:nvPr/>
            </p:nvSpPr>
            <p:spPr bwMode="auto">
              <a:xfrm>
                <a:off x="5032" y="18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8" name="Rectangle 364"/>
              <p:cNvSpPr>
                <a:spLocks noChangeArrowheads="1"/>
              </p:cNvSpPr>
              <p:nvPr/>
            </p:nvSpPr>
            <p:spPr bwMode="auto">
              <a:xfrm>
                <a:off x="5032" y="1854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9" name="Rectangle 365"/>
              <p:cNvSpPr>
                <a:spLocks noChangeArrowheads="1"/>
              </p:cNvSpPr>
              <p:nvPr/>
            </p:nvSpPr>
            <p:spPr bwMode="auto">
              <a:xfrm>
                <a:off x="5040" y="18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0" name="Rectangle 366"/>
              <p:cNvSpPr>
                <a:spLocks noChangeArrowheads="1"/>
              </p:cNvSpPr>
              <p:nvPr/>
            </p:nvSpPr>
            <p:spPr bwMode="auto">
              <a:xfrm>
                <a:off x="5040" y="1777"/>
                <a:ext cx="8" cy="3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1" name="Rectangle 367"/>
              <p:cNvSpPr>
                <a:spLocks noChangeArrowheads="1"/>
              </p:cNvSpPr>
              <p:nvPr/>
            </p:nvSpPr>
            <p:spPr bwMode="auto">
              <a:xfrm>
                <a:off x="5048" y="176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2" name="Rectangle 368"/>
              <p:cNvSpPr>
                <a:spLocks noChangeArrowheads="1"/>
              </p:cNvSpPr>
              <p:nvPr/>
            </p:nvSpPr>
            <p:spPr bwMode="auto">
              <a:xfrm>
                <a:off x="5048" y="1685"/>
                <a:ext cx="8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3" name="Rectangle 369"/>
              <p:cNvSpPr>
                <a:spLocks noChangeArrowheads="1"/>
              </p:cNvSpPr>
              <p:nvPr/>
            </p:nvSpPr>
            <p:spPr bwMode="auto">
              <a:xfrm>
                <a:off x="5048" y="16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4" name="Rectangle 370"/>
              <p:cNvSpPr>
                <a:spLocks noChangeArrowheads="1"/>
              </p:cNvSpPr>
              <p:nvPr/>
            </p:nvSpPr>
            <p:spPr bwMode="auto">
              <a:xfrm>
                <a:off x="5025" y="160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5" name="Rectangle 371"/>
              <p:cNvSpPr>
                <a:spLocks noChangeArrowheads="1"/>
              </p:cNvSpPr>
              <p:nvPr/>
            </p:nvSpPr>
            <p:spPr bwMode="auto">
              <a:xfrm>
                <a:off x="2671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6" name="Rectangle 372"/>
              <p:cNvSpPr>
                <a:spLocks noChangeArrowheads="1"/>
              </p:cNvSpPr>
              <p:nvPr/>
            </p:nvSpPr>
            <p:spPr bwMode="auto">
              <a:xfrm>
                <a:off x="2664" y="27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7" name="Rectangle 373"/>
              <p:cNvSpPr>
                <a:spLocks noChangeArrowheads="1"/>
              </p:cNvSpPr>
              <p:nvPr/>
            </p:nvSpPr>
            <p:spPr bwMode="auto">
              <a:xfrm>
                <a:off x="2656" y="27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8" name="Rectangle 374"/>
              <p:cNvSpPr>
                <a:spLocks noChangeArrowheads="1"/>
              </p:cNvSpPr>
              <p:nvPr/>
            </p:nvSpPr>
            <p:spPr bwMode="auto">
              <a:xfrm>
                <a:off x="2648" y="27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9" name="Rectangle 375"/>
              <p:cNvSpPr>
                <a:spLocks noChangeArrowheads="1"/>
              </p:cNvSpPr>
              <p:nvPr/>
            </p:nvSpPr>
            <p:spPr bwMode="auto">
              <a:xfrm>
                <a:off x="2610" y="28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0" name="Rectangle 376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1" name="Rectangle 377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2" name="Rectangle 378"/>
              <p:cNvSpPr>
                <a:spLocks noChangeArrowheads="1"/>
              </p:cNvSpPr>
              <p:nvPr/>
            </p:nvSpPr>
            <p:spPr bwMode="auto">
              <a:xfrm>
                <a:off x="2594" y="28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3" name="Rectangle 379"/>
              <p:cNvSpPr>
                <a:spLocks noChangeArrowheads="1"/>
              </p:cNvSpPr>
              <p:nvPr/>
            </p:nvSpPr>
            <p:spPr bwMode="auto">
              <a:xfrm>
                <a:off x="2587" y="28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4" name="Rectangle 380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5" name="Rectangle 381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6" name="Rectangle 382"/>
              <p:cNvSpPr>
                <a:spLocks noChangeArrowheads="1"/>
              </p:cNvSpPr>
              <p:nvPr/>
            </p:nvSpPr>
            <p:spPr bwMode="auto">
              <a:xfrm>
                <a:off x="2548" y="29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7" name="Rectangle 383"/>
              <p:cNvSpPr>
                <a:spLocks noChangeArrowheads="1"/>
              </p:cNvSpPr>
              <p:nvPr/>
            </p:nvSpPr>
            <p:spPr bwMode="auto">
              <a:xfrm>
                <a:off x="2540" y="293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8" name="Rectangle 384"/>
              <p:cNvSpPr>
                <a:spLocks noChangeArrowheads="1"/>
              </p:cNvSpPr>
              <p:nvPr/>
            </p:nvSpPr>
            <p:spPr bwMode="auto">
              <a:xfrm>
                <a:off x="2525" y="2984"/>
                <a:ext cx="8" cy="4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9" name="Rectangle 385"/>
              <p:cNvSpPr>
                <a:spLocks noChangeArrowheads="1"/>
              </p:cNvSpPr>
              <p:nvPr/>
            </p:nvSpPr>
            <p:spPr bwMode="auto">
              <a:xfrm>
                <a:off x="2525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0" name="Rectangle 386"/>
              <p:cNvSpPr>
                <a:spLocks noChangeArrowheads="1"/>
              </p:cNvSpPr>
              <p:nvPr/>
            </p:nvSpPr>
            <p:spPr bwMode="auto">
              <a:xfrm>
                <a:off x="2564" y="30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1" name="Rectangle 387"/>
              <p:cNvSpPr>
                <a:spLocks noChangeArrowheads="1"/>
              </p:cNvSpPr>
              <p:nvPr/>
            </p:nvSpPr>
            <p:spPr bwMode="auto">
              <a:xfrm>
                <a:off x="2579" y="30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2" name="Rectangle 388"/>
              <p:cNvSpPr>
                <a:spLocks noChangeArrowheads="1"/>
              </p:cNvSpPr>
              <p:nvPr/>
            </p:nvSpPr>
            <p:spPr bwMode="auto">
              <a:xfrm>
                <a:off x="2594" y="30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3" name="Rectangle 389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4" name="Rectangle 390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5" name="Rectangle 391"/>
              <p:cNvSpPr>
                <a:spLocks noChangeArrowheads="1"/>
              </p:cNvSpPr>
              <p:nvPr/>
            </p:nvSpPr>
            <p:spPr bwMode="auto">
              <a:xfrm>
                <a:off x="2664" y="31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6" name="Rectangle 392"/>
              <p:cNvSpPr>
                <a:spLocks noChangeArrowheads="1"/>
              </p:cNvSpPr>
              <p:nvPr/>
            </p:nvSpPr>
            <p:spPr bwMode="auto">
              <a:xfrm>
                <a:off x="2687" y="31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7" name="Rectangle 393"/>
              <p:cNvSpPr>
                <a:spLocks noChangeArrowheads="1"/>
              </p:cNvSpPr>
              <p:nvPr/>
            </p:nvSpPr>
            <p:spPr bwMode="auto">
              <a:xfrm>
                <a:off x="26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8" name="Rectangle 394"/>
              <p:cNvSpPr>
                <a:spLocks noChangeArrowheads="1"/>
              </p:cNvSpPr>
              <p:nvPr/>
            </p:nvSpPr>
            <p:spPr bwMode="auto">
              <a:xfrm>
                <a:off x="2748" y="3115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9" name="Rectangle 395"/>
              <p:cNvSpPr>
                <a:spLocks noChangeArrowheads="1"/>
              </p:cNvSpPr>
              <p:nvPr/>
            </p:nvSpPr>
            <p:spPr bwMode="auto">
              <a:xfrm>
                <a:off x="2840" y="3115"/>
                <a:ext cx="4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0" name="Rectangle 396"/>
              <p:cNvSpPr>
                <a:spLocks noChangeArrowheads="1"/>
              </p:cNvSpPr>
              <p:nvPr/>
            </p:nvSpPr>
            <p:spPr bwMode="auto">
              <a:xfrm>
                <a:off x="2933" y="31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1" name="Rectangle 397"/>
              <p:cNvSpPr>
                <a:spLocks noChangeArrowheads="1"/>
              </p:cNvSpPr>
              <p:nvPr/>
            </p:nvSpPr>
            <p:spPr bwMode="auto">
              <a:xfrm>
                <a:off x="2940" y="3115"/>
                <a:ext cx="3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2" name="Rectangle 398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3" name="Rectangle 399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4" name="Rectangle 400"/>
              <p:cNvSpPr>
                <a:spLocks noChangeArrowheads="1"/>
              </p:cNvSpPr>
              <p:nvPr/>
            </p:nvSpPr>
            <p:spPr bwMode="auto">
              <a:xfrm>
                <a:off x="3117" y="31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5" name="Rectangle 401"/>
              <p:cNvSpPr>
                <a:spLocks noChangeArrowheads="1"/>
              </p:cNvSpPr>
              <p:nvPr/>
            </p:nvSpPr>
            <p:spPr bwMode="auto">
              <a:xfrm>
                <a:off x="3125" y="3100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6" name="Rectangle 402"/>
              <p:cNvSpPr>
                <a:spLocks noChangeArrowheads="1"/>
              </p:cNvSpPr>
              <p:nvPr/>
            </p:nvSpPr>
            <p:spPr bwMode="auto">
              <a:xfrm>
                <a:off x="3210" y="3092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7" name="Rectangle 403"/>
              <p:cNvSpPr>
                <a:spLocks noChangeArrowheads="1"/>
              </p:cNvSpPr>
              <p:nvPr/>
            </p:nvSpPr>
            <p:spPr bwMode="auto">
              <a:xfrm>
                <a:off x="3240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8" name="Rectangle 404"/>
              <p:cNvSpPr>
                <a:spLocks noChangeArrowheads="1"/>
              </p:cNvSpPr>
              <p:nvPr/>
            </p:nvSpPr>
            <p:spPr bwMode="auto">
              <a:xfrm>
                <a:off x="3302" y="30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9" name="Rectangle 405"/>
              <p:cNvSpPr>
                <a:spLocks noChangeArrowheads="1"/>
              </p:cNvSpPr>
              <p:nvPr/>
            </p:nvSpPr>
            <p:spPr bwMode="auto">
              <a:xfrm>
                <a:off x="3333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0" name="Rectangle 406"/>
              <p:cNvSpPr>
                <a:spLocks noChangeArrowheads="1"/>
              </p:cNvSpPr>
              <p:nvPr/>
            </p:nvSpPr>
            <p:spPr bwMode="auto">
              <a:xfrm>
                <a:off x="3394" y="30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1" name="Rectangle 407"/>
              <p:cNvSpPr>
                <a:spLocks noChangeArrowheads="1"/>
              </p:cNvSpPr>
              <p:nvPr/>
            </p:nvSpPr>
            <p:spPr bwMode="auto">
              <a:xfrm>
                <a:off x="3417" y="30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2" name="Rectangle 408"/>
              <p:cNvSpPr>
                <a:spLocks noChangeArrowheads="1"/>
              </p:cNvSpPr>
              <p:nvPr/>
            </p:nvSpPr>
            <p:spPr bwMode="auto">
              <a:xfrm>
                <a:off x="3486" y="30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3" name="Rectangle 409"/>
              <p:cNvSpPr>
                <a:spLocks noChangeArrowheads="1"/>
              </p:cNvSpPr>
              <p:nvPr/>
            </p:nvSpPr>
            <p:spPr bwMode="auto">
              <a:xfrm>
                <a:off x="3502" y="3046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4" name="Rectangle 410"/>
              <p:cNvSpPr>
                <a:spLocks noChangeArrowheads="1"/>
              </p:cNvSpPr>
              <p:nvPr/>
            </p:nvSpPr>
            <p:spPr bwMode="auto">
              <a:xfrm>
                <a:off x="3579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8398" name="Group 612"/>
            <p:cNvGrpSpPr>
              <a:grpSpLocks/>
            </p:cNvGrpSpPr>
            <p:nvPr/>
          </p:nvGrpSpPr>
          <p:grpSpPr bwMode="auto">
            <a:xfrm>
              <a:off x="3263900" y="3135315"/>
              <a:ext cx="4822825" cy="2147887"/>
              <a:chOff x="2056" y="2023"/>
              <a:chExt cx="3038" cy="1353"/>
            </a:xfrm>
          </p:grpSpPr>
          <p:sp>
            <p:nvSpPr>
              <p:cNvPr id="8585" name="Rectangle 412"/>
              <p:cNvSpPr>
                <a:spLocks noChangeArrowheads="1"/>
              </p:cNvSpPr>
              <p:nvPr/>
            </p:nvSpPr>
            <p:spPr bwMode="auto">
              <a:xfrm>
                <a:off x="3594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6" name="Rectangle 413"/>
              <p:cNvSpPr>
                <a:spLocks noChangeArrowheads="1"/>
              </p:cNvSpPr>
              <p:nvPr/>
            </p:nvSpPr>
            <p:spPr bwMode="auto">
              <a:xfrm>
                <a:off x="3617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7" name="Rectangle 414"/>
              <p:cNvSpPr>
                <a:spLocks noChangeArrowheads="1"/>
              </p:cNvSpPr>
              <p:nvPr/>
            </p:nvSpPr>
            <p:spPr bwMode="auto">
              <a:xfrm>
                <a:off x="3671" y="30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8" name="Rectangle 415"/>
              <p:cNvSpPr>
                <a:spLocks noChangeArrowheads="1"/>
              </p:cNvSpPr>
              <p:nvPr/>
            </p:nvSpPr>
            <p:spPr bwMode="auto">
              <a:xfrm>
                <a:off x="3686" y="3007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9" name="Rectangle 416"/>
              <p:cNvSpPr>
                <a:spLocks noChangeArrowheads="1"/>
              </p:cNvSpPr>
              <p:nvPr/>
            </p:nvSpPr>
            <p:spPr bwMode="auto">
              <a:xfrm>
                <a:off x="3702" y="30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0" name="Rectangle 417"/>
              <p:cNvSpPr>
                <a:spLocks noChangeArrowheads="1"/>
              </p:cNvSpPr>
              <p:nvPr/>
            </p:nvSpPr>
            <p:spPr bwMode="auto">
              <a:xfrm>
                <a:off x="3763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1" name="Rectangle 418"/>
              <p:cNvSpPr>
                <a:spLocks noChangeArrowheads="1"/>
              </p:cNvSpPr>
              <p:nvPr/>
            </p:nvSpPr>
            <p:spPr bwMode="auto">
              <a:xfrm>
                <a:off x="3771" y="29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2" name="Rectangle 419"/>
              <p:cNvSpPr>
                <a:spLocks noChangeArrowheads="1"/>
              </p:cNvSpPr>
              <p:nvPr/>
            </p:nvSpPr>
            <p:spPr bwMode="auto">
              <a:xfrm>
                <a:off x="3802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3" name="Rectangle 420"/>
              <p:cNvSpPr>
                <a:spLocks noChangeArrowheads="1"/>
              </p:cNvSpPr>
              <p:nvPr/>
            </p:nvSpPr>
            <p:spPr bwMode="auto">
              <a:xfrm>
                <a:off x="3810" y="29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4" name="Rectangle 421"/>
              <p:cNvSpPr>
                <a:spLocks noChangeArrowheads="1"/>
              </p:cNvSpPr>
              <p:nvPr/>
            </p:nvSpPr>
            <p:spPr bwMode="auto">
              <a:xfrm>
                <a:off x="3863" y="29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5" name="Rectangle 422"/>
              <p:cNvSpPr>
                <a:spLocks noChangeArrowheads="1"/>
              </p:cNvSpPr>
              <p:nvPr/>
            </p:nvSpPr>
            <p:spPr bwMode="auto">
              <a:xfrm>
                <a:off x="3871" y="2954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6" name="Rectangle 423"/>
              <p:cNvSpPr>
                <a:spLocks noChangeArrowheads="1"/>
              </p:cNvSpPr>
              <p:nvPr/>
            </p:nvSpPr>
            <p:spPr bwMode="auto">
              <a:xfrm>
                <a:off x="3894" y="29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7" name="Rectangle 424"/>
              <p:cNvSpPr>
                <a:spLocks noChangeArrowheads="1"/>
              </p:cNvSpPr>
              <p:nvPr/>
            </p:nvSpPr>
            <p:spPr bwMode="auto">
              <a:xfrm>
                <a:off x="3956" y="29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8" name="Rectangle 425"/>
              <p:cNvSpPr>
                <a:spLocks noChangeArrowheads="1"/>
              </p:cNvSpPr>
              <p:nvPr/>
            </p:nvSpPr>
            <p:spPr bwMode="auto">
              <a:xfrm>
                <a:off x="3963" y="29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9" name="Rectangle 426"/>
              <p:cNvSpPr>
                <a:spLocks noChangeArrowheads="1"/>
              </p:cNvSpPr>
              <p:nvPr/>
            </p:nvSpPr>
            <p:spPr bwMode="auto">
              <a:xfrm>
                <a:off x="39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0" name="Rectangle 427"/>
              <p:cNvSpPr>
                <a:spLocks noChangeArrowheads="1"/>
              </p:cNvSpPr>
              <p:nvPr/>
            </p:nvSpPr>
            <p:spPr bwMode="auto">
              <a:xfrm>
                <a:off x="3994" y="29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1" name="Rectangle 428"/>
              <p:cNvSpPr>
                <a:spLocks noChangeArrowheads="1"/>
              </p:cNvSpPr>
              <p:nvPr/>
            </p:nvSpPr>
            <p:spPr bwMode="auto">
              <a:xfrm>
                <a:off x="4040" y="28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2" name="Rectangle 429"/>
              <p:cNvSpPr>
                <a:spLocks noChangeArrowheads="1"/>
              </p:cNvSpPr>
              <p:nvPr/>
            </p:nvSpPr>
            <p:spPr bwMode="auto">
              <a:xfrm>
                <a:off x="4048" y="28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3" name="Rectangle 430"/>
              <p:cNvSpPr>
                <a:spLocks noChangeArrowheads="1"/>
              </p:cNvSpPr>
              <p:nvPr/>
            </p:nvSpPr>
            <p:spPr bwMode="auto">
              <a:xfrm>
                <a:off x="4063" y="28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4" name="Rectangle 431"/>
              <p:cNvSpPr>
                <a:spLocks noChangeArrowheads="1"/>
              </p:cNvSpPr>
              <p:nvPr/>
            </p:nvSpPr>
            <p:spPr bwMode="auto">
              <a:xfrm>
                <a:off x="4117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5" name="Rectangle 432"/>
              <p:cNvSpPr>
                <a:spLocks noChangeArrowheads="1"/>
              </p:cNvSpPr>
              <p:nvPr/>
            </p:nvSpPr>
            <p:spPr bwMode="auto">
              <a:xfrm>
                <a:off x="4125" y="2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6" name="Rectangle 433"/>
              <p:cNvSpPr>
                <a:spLocks noChangeArrowheads="1"/>
              </p:cNvSpPr>
              <p:nvPr/>
            </p:nvSpPr>
            <p:spPr bwMode="auto">
              <a:xfrm>
                <a:off x="4140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7" name="Rectangle 434"/>
              <p:cNvSpPr>
                <a:spLocks noChangeArrowheads="1"/>
              </p:cNvSpPr>
              <p:nvPr/>
            </p:nvSpPr>
            <p:spPr bwMode="auto">
              <a:xfrm>
                <a:off x="4194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8" name="Rectangle 435"/>
              <p:cNvSpPr>
                <a:spLocks noChangeArrowheads="1"/>
              </p:cNvSpPr>
              <p:nvPr/>
            </p:nvSpPr>
            <p:spPr bwMode="auto">
              <a:xfrm>
                <a:off x="4202" y="28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9" name="Rectangle 436"/>
              <p:cNvSpPr>
                <a:spLocks noChangeArrowheads="1"/>
              </p:cNvSpPr>
              <p:nvPr/>
            </p:nvSpPr>
            <p:spPr bwMode="auto">
              <a:xfrm>
                <a:off x="4217" y="28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0" name="Rectangle 437"/>
              <p:cNvSpPr>
                <a:spLocks noChangeArrowheads="1"/>
              </p:cNvSpPr>
              <p:nvPr/>
            </p:nvSpPr>
            <p:spPr bwMode="auto">
              <a:xfrm>
                <a:off x="4271" y="2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1" name="Rectangle 438"/>
              <p:cNvSpPr>
                <a:spLocks noChangeArrowheads="1"/>
              </p:cNvSpPr>
              <p:nvPr/>
            </p:nvSpPr>
            <p:spPr bwMode="auto">
              <a:xfrm>
                <a:off x="4286" y="27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2" name="Rectangle 439"/>
              <p:cNvSpPr>
                <a:spLocks noChangeArrowheads="1"/>
              </p:cNvSpPr>
              <p:nvPr/>
            </p:nvSpPr>
            <p:spPr bwMode="auto">
              <a:xfrm>
                <a:off x="4302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3" name="Rectangle 440"/>
              <p:cNvSpPr>
                <a:spLocks noChangeArrowheads="1"/>
              </p:cNvSpPr>
              <p:nvPr/>
            </p:nvSpPr>
            <p:spPr bwMode="auto">
              <a:xfrm>
                <a:off x="4356" y="27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4" name="Rectangle 441"/>
              <p:cNvSpPr>
                <a:spLocks noChangeArrowheads="1"/>
              </p:cNvSpPr>
              <p:nvPr/>
            </p:nvSpPr>
            <p:spPr bwMode="auto">
              <a:xfrm>
                <a:off x="4363" y="27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5" name="Rectangle 442"/>
              <p:cNvSpPr>
                <a:spLocks noChangeArrowheads="1"/>
              </p:cNvSpPr>
              <p:nvPr/>
            </p:nvSpPr>
            <p:spPr bwMode="auto">
              <a:xfrm>
                <a:off x="4371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6" name="Rectangle 443"/>
              <p:cNvSpPr>
                <a:spLocks noChangeArrowheads="1"/>
              </p:cNvSpPr>
              <p:nvPr/>
            </p:nvSpPr>
            <p:spPr bwMode="auto">
              <a:xfrm>
                <a:off x="43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7" name="Rectangle 444"/>
              <p:cNvSpPr>
                <a:spLocks noChangeArrowheads="1"/>
              </p:cNvSpPr>
              <p:nvPr/>
            </p:nvSpPr>
            <p:spPr bwMode="auto">
              <a:xfrm>
                <a:off x="4433" y="26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8" name="Rectangle 445"/>
              <p:cNvSpPr>
                <a:spLocks noChangeArrowheads="1"/>
              </p:cNvSpPr>
              <p:nvPr/>
            </p:nvSpPr>
            <p:spPr bwMode="auto">
              <a:xfrm>
                <a:off x="4440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9" name="Rectangle 446"/>
              <p:cNvSpPr>
                <a:spLocks noChangeArrowheads="1"/>
              </p:cNvSpPr>
              <p:nvPr/>
            </p:nvSpPr>
            <p:spPr bwMode="auto">
              <a:xfrm>
                <a:off x="4448" y="26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0" name="Rectangle 447"/>
              <p:cNvSpPr>
                <a:spLocks noChangeArrowheads="1"/>
              </p:cNvSpPr>
              <p:nvPr/>
            </p:nvSpPr>
            <p:spPr bwMode="auto">
              <a:xfrm>
                <a:off x="4463" y="2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1" name="Rectangle 448"/>
              <p:cNvSpPr>
                <a:spLocks noChangeArrowheads="1"/>
              </p:cNvSpPr>
              <p:nvPr/>
            </p:nvSpPr>
            <p:spPr bwMode="auto">
              <a:xfrm>
                <a:off x="4509" y="26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2" name="Rectangle 449"/>
              <p:cNvSpPr>
                <a:spLocks noChangeArrowheads="1"/>
              </p:cNvSpPr>
              <p:nvPr/>
            </p:nvSpPr>
            <p:spPr bwMode="auto">
              <a:xfrm>
                <a:off x="4525" y="260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3" name="Rectangle 450"/>
              <p:cNvSpPr>
                <a:spLocks noChangeArrowheads="1"/>
              </p:cNvSpPr>
              <p:nvPr/>
            </p:nvSpPr>
            <p:spPr bwMode="auto">
              <a:xfrm>
                <a:off x="4532" y="25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4" name="Rectangle 451"/>
              <p:cNvSpPr>
                <a:spLocks noChangeArrowheads="1"/>
              </p:cNvSpPr>
              <p:nvPr/>
            </p:nvSpPr>
            <p:spPr bwMode="auto">
              <a:xfrm>
                <a:off x="4540" y="25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5" name="Rectangle 452"/>
              <p:cNvSpPr>
                <a:spLocks noChangeArrowheads="1"/>
              </p:cNvSpPr>
              <p:nvPr/>
            </p:nvSpPr>
            <p:spPr bwMode="auto">
              <a:xfrm>
                <a:off x="4586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6" name="Rectangle 453"/>
              <p:cNvSpPr>
                <a:spLocks noChangeArrowheads="1"/>
              </p:cNvSpPr>
              <p:nvPr/>
            </p:nvSpPr>
            <p:spPr bwMode="auto">
              <a:xfrm>
                <a:off x="4602" y="253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7" name="Rectangle 454"/>
              <p:cNvSpPr>
                <a:spLocks noChangeArrowheads="1"/>
              </p:cNvSpPr>
              <p:nvPr/>
            </p:nvSpPr>
            <p:spPr bwMode="auto">
              <a:xfrm>
                <a:off x="4609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8" name="Rectangle 455"/>
              <p:cNvSpPr>
                <a:spLocks noChangeArrowheads="1"/>
              </p:cNvSpPr>
              <p:nvPr/>
            </p:nvSpPr>
            <p:spPr bwMode="auto">
              <a:xfrm>
                <a:off x="4617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9" name="Rectangle 456"/>
              <p:cNvSpPr>
                <a:spLocks noChangeArrowheads="1"/>
              </p:cNvSpPr>
              <p:nvPr/>
            </p:nvSpPr>
            <p:spPr bwMode="auto">
              <a:xfrm>
                <a:off x="4656" y="24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0" name="Rectangle 457"/>
              <p:cNvSpPr>
                <a:spLocks noChangeArrowheads="1"/>
              </p:cNvSpPr>
              <p:nvPr/>
            </p:nvSpPr>
            <p:spPr bwMode="auto">
              <a:xfrm>
                <a:off x="4663" y="24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1" name="Rectangle 458"/>
              <p:cNvSpPr>
                <a:spLocks noChangeArrowheads="1"/>
              </p:cNvSpPr>
              <p:nvPr/>
            </p:nvSpPr>
            <p:spPr bwMode="auto">
              <a:xfrm>
                <a:off x="4671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2" name="Rectangle 459"/>
              <p:cNvSpPr>
                <a:spLocks noChangeArrowheads="1"/>
              </p:cNvSpPr>
              <p:nvPr/>
            </p:nvSpPr>
            <p:spPr bwMode="auto">
              <a:xfrm>
                <a:off x="4679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3" name="Rectangle 460"/>
              <p:cNvSpPr>
                <a:spLocks noChangeArrowheads="1"/>
              </p:cNvSpPr>
              <p:nvPr/>
            </p:nvSpPr>
            <p:spPr bwMode="auto">
              <a:xfrm>
                <a:off x="4717" y="24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4" name="Rectangle 461"/>
              <p:cNvSpPr>
                <a:spLocks noChangeArrowheads="1"/>
              </p:cNvSpPr>
              <p:nvPr/>
            </p:nvSpPr>
            <p:spPr bwMode="auto">
              <a:xfrm>
                <a:off x="4725" y="242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5" name="Rectangle 462"/>
              <p:cNvSpPr>
                <a:spLocks noChangeArrowheads="1"/>
              </p:cNvSpPr>
              <p:nvPr/>
            </p:nvSpPr>
            <p:spPr bwMode="auto">
              <a:xfrm>
                <a:off x="4740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6" name="Rectangle 463"/>
              <p:cNvSpPr>
                <a:spLocks noChangeArrowheads="1"/>
              </p:cNvSpPr>
              <p:nvPr/>
            </p:nvSpPr>
            <p:spPr bwMode="auto">
              <a:xfrm>
                <a:off x="4779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7" name="Rectangle 464"/>
              <p:cNvSpPr>
                <a:spLocks noChangeArrowheads="1"/>
              </p:cNvSpPr>
              <p:nvPr/>
            </p:nvSpPr>
            <p:spPr bwMode="auto">
              <a:xfrm>
                <a:off x="4786" y="2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8" name="Rectangle 465"/>
              <p:cNvSpPr>
                <a:spLocks noChangeArrowheads="1"/>
              </p:cNvSpPr>
              <p:nvPr/>
            </p:nvSpPr>
            <p:spPr bwMode="auto">
              <a:xfrm>
                <a:off x="4794" y="2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9" name="Rectangle 466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0" name="Rectangle 467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1" name="Rectangle 468"/>
              <p:cNvSpPr>
                <a:spLocks noChangeArrowheads="1"/>
              </p:cNvSpPr>
              <p:nvPr/>
            </p:nvSpPr>
            <p:spPr bwMode="auto">
              <a:xfrm>
                <a:off x="4840" y="2308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2" name="Rectangle 469"/>
              <p:cNvSpPr>
                <a:spLocks noChangeArrowheads="1"/>
              </p:cNvSpPr>
              <p:nvPr/>
            </p:nvSpPr>
            <p:spPr bwMode="auto">
              <a:xfrm>
                <a:off x="4848" y="23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3" name="Rectangle 470"/>
              <p:cNvSpPr>
                <a:spLocks noChangeArrowheads="1"/>
              </p:cNvSpPr>
              <p:nvPr/>
            </p:nvSpPr>
            <p:spPr bwMode="auto">
              <a:xfrm>
                <a:off x="4856" y="22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4" name="Rectangle 471"/>
              <p:cNvSpPr>
                <a:spLocks noChangeArrowheads="1"/>
              </p:cNvSpPr>
              <p:nvPr/>
            </p:nvSpPr>
            <p:spPr bwMode="auto">
              <a:xfrm>
                <a:off x="4894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5" name="Rectangle 472"/>
              <p:cNvSpPr>
                <a:spLocks noChangeArrowheads="1"/>
              </p:cNvSpPr>
              <p:nvPr/>
            </p:nvSpPr>
            <p:spPr bwMode="auto">
              <a:xfrm>
                <a:off x="4902" y="22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6" name="Rectangle 473"/>
              <p:cNvSpPr>
                <a:spLocks noChangeArrowheads="1"/>
              </p:cNvSpPr>
              <p:nvPr/>
            </p:nvSpPr>
            <p:spPr bwMode="auto">
              <a:xfrm>
                <a:off x="4909" y="22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7" name="Rectangle 474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8" name="Rectangle 475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9" name="Rectangle 476"/>
              <p:cNvSpPr>
                <a:spLocks noChangeArrowheads="1"/>
              </p:cNvSpPr>
              <p:nvPr/>
            </p:nvSpPr>
            <p:spPr bwMode="auto">
              <a:xfrm>
                <a:off x="4956" y="21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0" name="Rectangle 477"/>
              <p:cNvSpPr>
                <a:spLocks noChangeArrowheads="1"/>
              </p:cNvSpPr>
              <p:nvPr/>
            </p:nvSpPr>
            <p:spPr bwMode="auto">
              <a:xfrm>
                <a:off x="4963" y="21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1" name="Rectangle 478"/>
              <p:cNvSpPr>
                <a:spLocks noChangeArrowheads="1"/>
              </p:cNvSpPr>
              <p:nvPr/>
            </p:nvSpPr>
            <p:spPr bwMode="auto">
              <a:xfrm>
                <a:off x="4971" y="21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2" name="Rectangle 479"/>
              <p:cNvSpPr>
                <a:spLocks noChangeArrowheads="1"/>
              </p:cNvSpPr>
              <p:nvPr/>
            </p:nvSpPr>
            <p:spPr bwMode="auto">
              <a:xfrm>
                <a:off x="50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3" name="Rectangle 480"/>
              <p:cNvSpPr>
                <a:spLocks noChangeArrowheads="1"/>
              </p:cNvSpPr>
              <p:nvPr/>
            </p:nvSpPr>
            <p:spPr bwMode="auto">
              <a:xfrm>
                <a:off x="5017" y="21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4" name="Rectangle 481"/>
              <p:cNvSpPr>
                <a:spLocks noChangeArrowheads="1"/>
              </p:cNvSpPr>
              <p:nvPr/>
            </p:nvSpPr>
            <p:spPr bwMode="auto">
              <a:xfrm>
                <a:off x="5025" y="21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5" name="Rectangle 482"/>
              <p:cNvSpPr>
                <a:spLocks noChangeArrowheads="1"/>
              </p:cNvSpPr>
              <p:nvPr/>
            </p:nvSpPr>
            <p:spPr bwMode="auto">
              <a:xfrm>
                <a:off x="5032" y="208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6" name="Rectangle 483"/>
              <p:cNvSpPr>
                <a:spLocks noChangeArrowheads="1"/>
              </p:cNvSpPr>
              <p:nvPr/>
            </p:nvSpPr>
            <p:spPr bwMode="auto">
              <a:xfrm>
                <a:off x="5071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7" name="Rectangle 484"/>
              <p:cNvSpPr>
                <a:spLocks noChangeArrowheads="1"/>
              </p:cNvSpPr>
              <p:nvPr/>
            </p:nvSpPr>
            <p:spPr bwMode="auto">
              <a:xfrm>
                <a:off x="5079" y="20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8" name="Rectangle 485"/>
              <p:cNvSpPr>
                <a:spLocks noChangeArrowheads="1"/>
              </p:cNvSpPr>
              <p:nvPr/>
            </p:nvSpPr>
            <p:spPr bwMode="auto">
              <a:xfrm>
                <a:off x="5086" y="20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9" name="Rectangle 486"/>
              <p:cNvSpPr>
                <a:spLocks noChangeArrowheads="1"/>
              </p:cNvSpPr>
              <p:nvPr/>
            </p:nvSpPr>
            <p:spPr bwMode="auto">
              <a:xfrm>
                <a:off x="2225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0" name="Rectangle 487"/>
              <p:cNvSpPr>
                <a:spLocks noChangeArrowheads="1"/>
              </p:cNvSpPr>
              <p:nvPr/>
            </p:nvSpPr>
            <p:spPr bwMode="auto">
              <a:xfrm>
                <a:off x="2210" y="29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1" name="Rectangle 488"/>
              <p:cNvSpPr>
                <a:spLocks noChangeArrowheads="1"/>
              </p:cNvSpPr>
              <p:nvPr/>
            </p:nvSpPr>
            <p:spPr bwMode="auto">
              <a:xfrm>
                <a:off x="2202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2" name="Rectangle 489"/>
              <p:cNvSpPr>
                <a:spLocks noChangeArrowheads="1"/>
              </p:cNvSpPr>
              <p:nvPr/>
            </p:nvSpPr>
            <p:spPr bwMode="auto">
              <a:xfrm>
                <a:off x="2194" y="30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3" name="Rectangle 490"/>
              <p:cNvSpPr>
                <a:spLocks noChangeArrowheads="1"/>
              </p:cNvSpPr>
              <p:nvPr/>
            </p:nvSpPr>
            <p:spPr bwMode="auto">
              <a:xfrm>
                <a:off x="2141" y="303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4" name="Rectangle 491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5" name="Rectangle 492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6" name="Rectangle 493"/>
              <p:cNvSpPr>
                <a:spLocks noChangeArrowheads="1"/>
              </p:cNvSpPr>
              <p:nvPr/>
            </p:nvSpPr>
            <p:spPr bwMode="auto">
              <a:xfrm>
                <a:off x="2125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7" name="Rectangle 494"/>
              <p:cNvSpPr>
                <a:spLocks noChangeArrowheads="1"/>
              </p:cNvSpPr>
              <p:nvPr/>
            </p:nvSpPr>
            <p:spPr bwMode="auto">
              <a:xfrm>
                <a:off x="2117" y="305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8" name="Rectangle 495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9" name="Rectangle 496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0" name="Rectangle 497"/>
              <p:cNvSpPr>
                <a:spLocks noChangeArrowheads="1"/>
              </p:cNvSpPr>
              <p:nvPr/>
            </p:nvSpPr>
            <p:spPr bwMode="auto">
              <a:xfrm>
                <a:off x="2071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1" name="Rectangle 498"/>
              <p:cNvSpPr>
                <a:spLocks noChangeArrowheads="1"/>
              </p:cNvSpPr>
              <p:nvPr/>
            </p:nvSpPr>
            <p:spPr bwMode="auto">
              <a:xfrm>
                <a:off x="2064" y="31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2" name="Rectangle 499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3" name="Rectangle 500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4" name="Rectangle 501"/>
              <p:cNvSpPr>
                <a:spLocks noChangeArrowheads="1"/>
              </p:cNvSpPr>
              <p:nvPr/>
            </p:nvSpPr>
            <p:spPr bwMode="auto">
              <a:xfrm>
                <a:off x="2056" y="319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5" name="Rectangle 502"/>
              <p:cNvSpPr>
                <a:spLocks noChangeArrowheads="1"/>
              </p:cNvSpPr>
              <p:nvPr/>
            </p:nvSpPr>
            <p:spPr bwMode="auto">
              <a:xfrm>
                <a:off x="2056" y="32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6" name="Rectangle 503"/>
              <p:cNvSpPr>
                <a:spLocks noChangeArrowheads="1"/>
              </p:cNvSpPr>
              <p:nvPr/>
            </p:nvSpPr>
            <p:spPr bwMode="auto">
              <a:xfrm>
                <a:off x="2064" y="32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7" name="Rectangle 504"/>
              <p:cNvSpPr>
                <a:spLocks noChangeArrowheads="1"/>
              </p:cNvSpPr>
              <p:nvPr/>
            </p:nvSpPr>
            <p:spPr bwMode="auto">
              <a:xfrm>
                <a:off x="2071" y="32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8" name="Rectangle 505"/>
              <p:cNvSpPr>
                <a:spLocks noChangeArrowheads="1"/>
              </p:cNvSpPr>
              <p:nvPr/>
            </p:nvSpPr>
            <p:spPr bwMode="auto">
              <a:xfrm>
                <a:off x="2079" y="32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9" name="Rectangle 506"/>
              <p:cNvSpPr>
                <a:spLocks noChangeArrowheads="1"/>
              </p:cNvSpPr>
              <p:nvPr/>
            </p:nvSpPr>
            <p:spPr bwMode="auto">
              <a:xfrm>
                <a:off x="2117" y="32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0" name="Rectangle 507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1" name="Rectangle 508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2" name="Rectangle 509"/>
              <p:cNvSpPr>
                <a:spLocks noChangeArrowheads="1"/>
              </p:cNvSpPr>
              <p:nvPr/>
            </p:nvSpPr>
            <p:spPr bwMode="auto">
              <a:xfrm>
                <a:off x="2133" y="32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3" name="Rectangle 510"/>
              <p:cNvSpPr>
                <a:spLocks noChangeArrowheads="1"/>
              </p:cNvSpPr>
              <p:nvPr/>
            </p:nvSpPr>
            <p:spPr bwMode="auto">
              <a:xfrm>
                <a:off x="2148" y="32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4" name="Rectangle 511"/>
              <p:cNvSpPr>
                <a:spLocks noChangeArrowheads="1"/>
              </p:cNvSpPr>
              <p:nvPr/>
            </p:nvSpPr>
            <p:spPr bwMode="auto">
              <a:xfrm>
                <a:off x="2194" y="33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5" name="Rectangle 512"/>
              <p:cNvSpPr>
                <a:spLocks noChangeArrowheads="1"/>
              </p:cNvSpPr>
              <p:nvPr/>
            </p:nvSpPr>
            <p:spPr bwMode="auto">
              <a:xfrm>
                <a:off x="2202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6" name="Rectangle 513"/>
              <p:cNvSpPr>
                <a:spLocks noChangeArrowheads="1"/>
              </p:cNvSpPr>
              <p:nvPr/>
            </p:nvSpPr>
            <p:spPr bwMode="auto">
              <a:xfrm>
                <a:off x="2210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7" name="Rectangle 514"/>
              <p:cNvSpPr>
                <a:spLocks noChangeArrowheads="1"/>
              </p:cNvSpPr>
              <p:nvPr/>
            </p:nvSpPr>
            <p:spPr bwMode="auto">
              <a:xfrm>
                <a:off x="2225" y="33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8" name="Rectangle 515"/>
              <p:cNvSpPr>
                <a:spLocks noChangeArrowheads="1"/>
              </p:cNvSpPr>
              <p:nvPr/>
            </p:nvSpPr>
            <p:spPr bwMode="auto">
              <a:xfrm>
                <a:off x="2287" y="3338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9" name="Rectangle 516"/>
              <p:cNvSpPr>
                <a:spLocks noChangeArrowheads="1"/>
              </p:cNvSpPr>
              <p:nvPr/>
            </p:nvSpPr>
            <p:spPr bwMode="auto">
              <a:xfrm>
                <a:off x="2310" y="3346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0" name="Rectangle 517"/>
              <p:cNvSpPr>
                <a:spLocks noChangeArrowheads="1"/>
              </p:cNvSpPr>
              <p:nvPr/>
            </p:nvSpPr>
            <p:spPr bwMode="auto">
              <a:xfrm>
                <a:off x="2325" y="33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1" name="Rectangle 518"/>
              <p:cNvSpPr>
                <a:spLocks noChangeArrowheads="1"/>
              </p:cNvSpPr>
              <p:nvPr/>
            </p:nvSpPr>
            <p:spPr bwMode="auto">
              <a:xfrm>
                <a:off x="2379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2" name="Rectangle 519"/>
              <p:cNvSpPr>
                <a:spLocks noChangeArrowheads="1"/>
              </p:cNvSpPr>
              <p:nvPr/>
            </p:nvSpPr>
            <p:spPr bwMode="auto">
              <a:xfrm>
                <a:off x="2402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3" name="Rectangle 520"/>
              <p:cNvSpPr>
                <a:spLocks noChangeArrowheads="1"/>
              </p:cNvSpPr>
              <p:nvPr/>
            </p:nvSpPr>
            <p:spPr bwMode="auto">
              <a:xfrm>
                <a:off x="2471" y="3361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4" name="Rectangle 521"/>
              <p:cNvSpPr>
                <a:spLocks noChangeArrowheads="1"/>
              </p:cNvSpPr>
              <p:nvPr/>
            </p:nvSpPr>
            <p:spPr bwMode="auto">
              <a:xfrm>
                <a:off x="2494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5" name="Rectangle 522"/>
              <p:cNvSpPr>
                <a:spLocks noChangeArrowheads="1"/>
              </p:cNvSpPr>
              <p:nvPr/>
            </p:nvSpPr>
            <p:spPr bwMode="auto">
              <a:xfrm>
                <a:off x="2564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6" name="Rectangle 523"/>
              <p:cNvSpPr>
                <a:spLocks noChangeArrowheads="1"/>
              </p:cNvSpPr>
              <p:nvPr/>
            </p:nvSpPr>
            <p:spPr bwMode="auto">
              <a:xfrm>
                <a:off x="2602" y="336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7" name="Rectangle 524"/>
              <p:cNvSpPr>
                <a:spLocks noChangeArrowheads="1"/>
              </p:cNvSpPr>
              <p:nvPr/>
            </p:nvSpPr>
            <p:spPr bwMode="auto">
              <a:xfrm>
                <a:off x="2656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8" name="Rectangle 525"/>
              <p:cNvSpPr>
                <a:spLocks noChangeArrowheads="1"/>
              </p:cNvSpPr>
              <p:nvPr/>
            </p:nvSpPr>
            <p:spPr bwMode="auto">
              <a:xfrm>
                <a:off x="2748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9" name="Rectangle 526"/>
              <p:cNvSpPr>
                <a:spLocks noChangeArrowheads="1"/>
              </p:cNvSpPr>
              <p:nvPr/>
            </p:nvSpPr>
            <p:spPr bwMode="auto">
              <a:xfrm>
                <a:off x="2840" y="336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0" name="Rectangle 527"/>
              <p:cNvSpPr>
                <a:spLocks noChangeArrowheads="1"/>
              </p:cNvSpPr>
              <p:nvPr/>
            </p:nvSpPr>
            <p:spPr bwMode="auto">
              <a:xfrm>
                <a:off x="2848" y="3369"/>
                <a:ext cx="3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1" name="Rectangle 528"/>
              <p:cNvSpPr>
                <a:spLocks noChangeArrowheads="1"/>
              </p:cNvSpPr>
              <p:nvPr/>
            </p:nvSpPr>
            <p:spPr bwMode="auto">
              <a:xfrm>
                <a:off x="2933" y="3361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2" name="Rectangle 529"/>
              <p:cNvSpPr>
                <a:spLocks noChangeArrowheads="1"/>
              </p:cNvSpPr>
              <p:nvPr/>
            </p:nvSpPr>
            <p:spPr bwMode="auto">
              <a:xfrm>
                <a:off x="3025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3" name="Rectangle 530"/>
              <p:cNvSpPr>
                <a:spLocks noChangeArrowheads="1"/>
              </p:cNvSpPr>
              <p:nvPr/>
            </p:nvSpPr>
            <p:spPr bwMode="auto">
              <a:xfrm>
                <a:off x="3048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4" name="Rectangle 531"/>
              <p:cNvSpPr>
                <a:spLocks noChangeArrowheads="1"/>
              </p:cNvSpPr>
              <p:nvPr/>
            </p:nvSpPr>
            <p:spPr bwMode="auto">
              <a:xfrm>
                <a:off x="3117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5" name="Rectangle 532"/>
              <p:cNvSpPr>
                <a:spLocks noChangeArrowheads="1"/>
              </p:cNvSpPr>
              <p:nvPr/>
            </p:nvSpPr>
            <p:spPr bwMode="auto">
              <a:xfrm>
                <a:off x="3148" y="334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6" name="Rectangle 533"/>
              <p:cNvSpPr>
                <a:spLocks noChangeArrowheads="1"/>
              </p:cNvSpPr>
              <p:nvPr/>
            </p:nvSpPr>
            <p:spPr bwMode="auto">
              <a:xfrm>
                <a:off x="3210" y="3338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7" name="Rectangle 534"/>
              <p:cNvSpPr>
                <a:spLocks noChangeArrowheads="1"/>
              </p:cNvSpPr>
              <p:nvPr/>
            </p:nvSpPr>
            <p:spPr bwMode="auto">
              <a:xfrm>
                <a:off x="3240" y="33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8" name="Rectangle 535"/>
              <p:cNvSpPr>
                <a:spLocks noChangeArrowheads="1"/>
              </p:cNvSpPr>
              <p:nvPr/>
            </p:nvSpPr>
            <p:spPr bwMode="auto">
              <a:xfrm>
                <a:off x="3302" y="33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9" name="Rectangle 536"/>
              <p:cNvSpPr>
                <a:spLocks noChangeArrowheads="1"/>
              </p:cNvSpPr>
              <p:nvPr/>
            </p:nvSpPr>
            <p:spPr bwMode="auto">
              <a:xfrm>
                <a:off x="3310" y="3323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0" name="Rectangle 537"/>
              <p:cNvSpPr>
                <a:spLocks noChangeArrowheads="1"/>
              </p:cNvSpPr>
              <p:nvPr/>
            </p:nvSpPr>
            <p:spPr bwMode="auto">
              <a:xfrm>
                <a:off x="3394" y="33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1" name="Rectangle 538"/>
              <p:cNvSpPr>
                <a:spLocks noChangeArrowheads="1"/>
              </p:cNvSpPr>
              <p:nvPr/>
            </p:nvSpPr>
            <p:spPr bwMode="auto">
              <a:xfrm>
                <a:off x="3417" y="33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2" name="Rectangle 539"/>
              <p:cNvSpPr>
                <a:spLocks noChangeArrowheads="1"/>
              </p:cNvSpPr>
              <p:nvPr/>
            </p:nvSpPr>
            <p:spPr bwMode="auto">
              <a:xfrm>
                <a:off x="3486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3" name="Rectangle 540"/>
              <p:cNvSpPr>
                <a:spLocks noChangeArrowheads="1"/>
              </p:cNvSpPr>
              <p:nvPr/>
            </p:nvSpPr>
            <p:spPr bwMode="auto">
              <a:xfrm>
                <a:off x="3494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4" name="Rectangle 541"/>
              <p:cNvSpPr>
                <a:spLocks noChangeArrowheads="1"/>
              </p:cNvSpPr>
              <p:nvPr/>
            </p:nvSpPr>
            <p:spPr bwMode="auto">
              <a:xfrm>
                <a:off x="3510" y="3277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5" name="Rectangle 542"/>
              <p:cNvSpPr>
                <a:spLocks noChangeArrowheads="1"/>
              </p:cNvSpPr>
              <p:nvPr/>
            </p:nvSpPr>
            <p:spPr bwMode="auto">
              <a:xfrm>
                <a:off x="3579" y="3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6" name="Rectangle 543"/>
              <p:cNvSpPr>
                <a:spLocks noChangeArrowheads="1"/>
              </p:cNvSpPr>
              <p:nvPr/>
            </p:nvSpPr>
            <p:spPr bwMode="auto">
              <a:xfrm>
                <a:off x="3586" y="32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7" name="Rectangle 544"/>
              <p:cNvSpPr>
                <a:spLocks noChangeArrowheads="1"/>
              </p:cNvSpPr>
              <p:nvPr/>
            </p:nvSpPr>
            <p:spPr bwMode="auto">
              <a:xfrm>
                <a:off x="3617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8" name="Rectangle 545"/>
              <p:cNvSpPr>
                <a:spLocks noChangeArrowheads="1"/>
              </p:cNvSpPr>
              <p:nvPr/>
            </p:nvSpPr>
            <p:spPr bwMode="auto">
              <a:xfrm>
                <a:off x="3625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9" name="Rectangle 546"/>
              <p:cNvSpPr>
                <a:spLocks noChangeArrowheads="1"/>
              </p:cNvSpPr>
              <p:nvPr/>
            </p:nvSpPr>
            <p:spPr bwMode="auto">
              <a:xfrm>
                <a:off x="3679" y="32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0" name="Rectangle 547"/>
              <p:cNvSpPr>
                <a:spLocks noChangeArrowheads="1"/>
              </p:cNvSpPr>
              <p:nvPr/>
            </p:nvSpPr>
            <p:spPr bwMode="auto">
              <a:xfrm>
                <a:off x="3686" y="3223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1" name="Rectangle 548"/>
              <p:cNvSpPr>
                <a:spLocks noChangeArrowheads="1"/>
              </p:cNvSpPr>
              <p:nvPr/>
            </p:nvSpPr>
            <p:spPr bwMode="auto">
              <a:xfrm>
                <a:off x="3702" y="32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2" name="Rectangle 549"/>
              <p:cNvSpPr>
                <a:spLocks noChangeArrowheads="1"/>
              </p:cNvSpPr>
              <p:nvPr/>
            </p:nvSpPr>
            <p:spPr bwMode="auto">
              <a:xfrm>
                <a:off x="3771" y="31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3" name="Rectangle 550"/>
              <p:cNvSpPr>
                <a:spLocks noChangeArrowheads="1"/>
              </p:cNvSpPr>
              <p:nvPr/>
            </p:nvSpPr>
            <p:spPr bwMode="auto">
              <a:xfrm>
                <a:off x="3794" y="31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4" name="Rectangle 551"/>
              <p:cNvSpPr>
                <a:spLocks noChangeArrowheads="1"/>
              </p:cNvSpPr>
              <p:nvPr/>
            </p:nvSpPr>
            <p:spPr bwMode="auto">
              <a:xfrm>
                <a:off x="3863" y="31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5" name="Rectangle 552"/>
              <p:cNvSpPr>
                <a:spLocks noChangeArrowheads="1"/>
              </p:cNvSpPr>
              <p:nvPr/>
            </p:nvSpPr>
            <p:spPr bwMode="auto">
              <a:xfrm>
                <a:off x="3879" y="315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6" name="Rectangle 553"/>
              <p:cNvSpPr>
                <a:spLocks noChangeArrowheads="1"/>
              </p:cNvSpPr>
              <p:nvPr/>
            </p:nvSpPr>
            <p:spPr bwMode="auto">
              <a:xfrm>
                <a:off x="3886" y="31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7" name="Rectangle 554"/>
              <p:cNvSpPr>
                <a:spLocks noChangeArrowheads="1"/>
              </p:cNvSpPr>
              <p:nvPr/>
            </p:nvSpPr>
            <p:spPr bwMode="auto">
              <a:xfrm>
                <a:off x="3902" y="3146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8" name="Rectangle 555"/>
              <p:cNvSpPr>
                <a:spLocks noChangeArrowheads="1"/>
              </p:cNvSpPr>
              <p:nvPr/>
            </p:nvSpPr>
            <p:spPr bwMode="auto">
              <a:xfrm>
                <a:off x="3956" y="31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9" name="Rectangle 556"/>
              <p:cNvSpPr>
                <a:spLocks noChangeArrowheads="1"/>
              </p:cNvSpPr>
              <p:nvPr/>
            </p:nvSpPr>
            <p:spPr bwMode="auto">
              <a:xfrm>
                <a:off x="3971" y="31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0" name="Rectangle 557"/>
              <p:cNvSpPr>
                <a:spLocks noChangeArrowheads="1"/>
              </p:cNvSpPr>
              <p:nvPr/>
            </p:nvSpPr>
            <p:spPr bwMode="auto">
              <a:xfrm>
                <a:off x="39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1" name="Rectangle 558"/>
              <p:cNvSpPr>
                <a:spLocks noChangeArrowheads="1"/>
              </p:cNvSpPr>
              <p:nvPr/>
            </p:nvSpPr>
            <p:spPr bwMode="auto">
              <a:xfrm>
                <a:off x="4048" y="30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2" name="Rectangle 559"/>
              <p:cNvSpPr>
                <a:spLocks noChangeArrowheads="1"/>
              </p:cNvSpPr>
              <p:nvPr/>
            </p:nvSpPr>
            <p:spPr bwMode="auto">
              <a:xfrm>
                <a:off x="4071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3" name="Rectangle 560"/>
              <p:cNvSpPr>
                <a:spLocks noChangeArrowheads="1"/>
              </p:cNvSpPr>
              <p:nvPr/>
            </p:nvSpPr>
            <p:spPr bwMode="auto">
              <a:xfrm>
                <a:off x="4086" y="3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4" name="Rectangle 561"/>
              <p:cNvSpPr>
                <a:spLocks noChangeArrowheads="1"/>
              </p:cNvSpPr>
              <p:nvPr/>
            </p:nvSpPr>
            <p:spPr bwMode="auto">
              <a:xfrm>
                <a:off x="4140" y="3046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5" name="Rectangle 562"/>
              <p:cNvSpPr>
                <a:spLocks noChangeArrowheads="1"/>
              </p:cNvSpPr>
              <p:nvPr/>
            </p:nvSpPr>
            <p:spPr bwMode="auto">
              <a:xfrm>
                <a:off x="4148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6" name="Rectangle 563"/>
              <p:cNvSpPr>
                <a:spLocks noChangeArrowheads="1"/>
              </p:cNvSpPr>
              <p:nvPr/>
            </p:nvSpPr>
            <p:spPr bwMode="auto">
              <a:xfrm>
                <a:off x="4156" y="30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7" name="Rectangle 564"/>
              <p:cNvSpPr>
                <a:spLocks noChangeArrowheads="1"/>
              </p:cNvSpPr>
              <p:nvPr/>
            </p:nvSpPr>
            <p:spPr bwMode="auto">
              <a:xfrm>
                <a:off x="4171" y="30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8" name="Rectangle 565"/>
              <p:cNvSpPr>
                <a:spLocks noChangeArrowheads="1"/>
              </p:cNvSpPr>
              <p:nvPr/>
            </p:nvSpPr>
            <p:spPr bwMode="auto">
              <a:xfrm>
                <a:off x="4217" y="30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9" name="Rectangle 566"/>
              <p:cNvSpPr>
                <a:spLocks noChangeArrowheads="1"/>
              </p:cNvSpPr>
              <p:nvPr/>
            </p:nvSpPr>
            <p:spPr bwMode="auto">
              <a:xfrm>
                <a:off x="4233" y="30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0" name="Rectangle 567"/>
              <p:cNvSpPr>
                <a:spLocks noChangeArrowheads="1"/>
              </p:cNvSpPr>
              <p:nvPr/>
            </p:nvSpPr>
            <p:spPr bwMode="auto">
              <a:xfrm>
                <a:off x="4248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1" name="Rectangle 568"/>
              <p:cNvSpPr>
                <a:spLocks noChangeArrowheads="1"/>
              </p:cNvSpPr>
              <p:nvPr/>
            </p:nvSpPr>
            <p:spPr bwMode="auto">
              <a:xfrm>
                <a:off x="4294" y="29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2" name="Rectangle 569"/>
              <p:cNvSpPr>
                <a:spLocks noChangeArrowheads="1"/>
              </p:cNvSpPr>
              <p:nvPr/>
            </p:nvSpPr>
            <p:spPr bwMode="auto">
              <a:xfrm>
                <a:off x="4302" y="29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3" name="Rectangle 570"/>
              <p:cNvSpPr>
                <a:spLocks noChangeArrowheads="1"/>
              </p:cNvSpPr>
              <p:nvPr/>
            </p:nvSpPr>
            <p:spPr bwMode="auto">
              <a:xfrm>
                <a:off x="4317" y="2954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4" name="Rectangle 571"/>
              <p:cNvSpPr>
                <a:spLocks noChangeArrowheads="1"/>
              </p:cNvSpPr>
              <p:nvPr/>
            </p:nvSpPr>
            <p:spPr bwMode="auto">
              <a:xfrm>
                <a:off x="4371" y="29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5" name="Rectangle 572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6" name="Rectangle 573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7" name="Rectangle 574"/>
              <p:cNvSpPr>
                <a:spLocks noChangeArrowheads="1"/>
              </p:cNvSpPr>
              <p:nvPr/>
            </p:nvSpPr>
            <p:spPr bwMode="auto">
              <a:xfrm>
                <a:off x="43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8" name="Rectangle 575"/>
              <p:cNvSpPr>
                <a:spLocks noChangeArrowheads="1"/>
              </p:cNvSpPr>
              <p:nvPr/>
            </p:nvSpPr>
            <p:spPr bwMode="auto">
              <a:xfrm>
                <a:off x="4402" y="29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9" name="Rectangle 576"/>
              <p:cNvSpPr>
                <a:spLocks noChangeArrowheads="1"/>
              </p:cNvSpPr>
              <p:nvPr/>
            </p:nvSpPr>
            <p:spPr bwMode="auto">
              <a:xfrm>
                <a:off x="4448" y="28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0" name="Rectangle 577"/>
              <p:cNvSpPr>
                <a:spLocks noChangeArrowheads="1"/>
              </p:cNvSpPr>
              <p:nvPr/>
            </p:nvSpPr>
            <p:spPr bwMode="auto">
              <a:xfrm>
                <a:off x="4463" y="28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1" name="Rectangle 578"/>
              <p:cNvSpPr>
                <a:spLocks noChangeArrowheads="1"/>
              </p:cNvSpPr>
              <p:nvPr/>
            </p:nvSpPr>
            <p:spPr bwMode="auto">
              <a:xfrm>
                <a:off x="4471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2" name="Rectangle 579"/>
              <p:cNvSpPr>
                <a:spLocks noChangeArrowheads="1"/>
              </p:cNvSpPr>
              <p:nvPr/>
            </p:nvSpPr>
            <p:spPr bwMode="auto">
              <a:xfrm>
                <a:off x="4486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3" name="Rectangle 580"/>
              <p:cNvSpPr>
                <a:spLocks noChangeArrowheads="1"/>
              </p:cNvSpPr>
              <p:nvPr/>
            </p:nvSpPr>
            <p:spPr bwMode="auto">
              <a:xfrm>
                <a:off x="4532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4" name="Rectangle 581"/>
              <p:cNvSpPr>
                <a:spLocks noChangeArrowheads="1"/>
              </p:cNvSpPr>
              <p:nvPr/>
            </p:nvSpPr>
            <p:spPr bwMode="auto">
              <a:xfrm>
                <a:off x="4540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5" name="Rectangle 582"/>
              <p:cNvSpPr>
                <a:spLocks noChangeArrowheads="1"/>
              </p:cNvSpPr>
              <p:nvPr/>
            </p:nvSpPr>
            <p:spPr bwMode="auto">
              <a:xfrm>
                <a:off x="4548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6" name="Rectangle 583"/>
              <p:cNvSpPr>
                <a:spLocks noChangeArrowheads="1"/>
              </p:cNvSpPr>
              <p:nvPr/>
            </p:nvSpPr>
            <p:spPr bwMode="auto">
              <a:xfrm>
                <a:off x="4556" y="28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7" name="Rectangle 584"/>
              <p:cNvSpPr>
                <a:spLocks noChangeArrowheads="1"/>
              </p:cNvSpPr>
              <p:nvPr/>
            </p:nvSpPr>
            <p:spPr bwMode="auto">
              <a:xfrm>
                <a:off x="4609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8" name="Rectangle 585"/>
              <p:cNvSpPr>
                <a:spLocks noChangeArrowheads="1"/>
              </p:cNvSpPr>
              <p:nvPr/>
            </p:nvSpPr>
            <p:spPr bwMode="auto">
              <a:xfrm>
                <a:off x="4617" y="27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9" name="Rectangle 586"/>
              <p:cNvSpPr>
                <a:spLocks noChangeArrowheads="1"/>
              </p:cNvSpPr>
              <p:nvPr/>
            </p:nvSpPr>
            <p:spPr bwMode="auto">
              <a:xfrm>
                <a:off x="4632" y="27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0" name="Rectangle 587"/>
              <p:cNvSpPr>
                <a:spLocks noChangeArrowheads="1"/>
              </p:cNvSpPr>
              <p:nvPr/>
            </p:nvSpPr>
            <p:spPr bwMode="auto">
              <a:xfrm>
                <a:off x="4640" y="27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1" name="Rectangle 588"/>
              <p:cNvSpPr>
                <a:spLocks noChangeArrowheads="1"/>
              </p:cNvSpPr>
              <p:nvPr/>
            </p:nvSpPr>
            <p:spPr bwMode="auto">
              <a:xfrm>
                <a:off x="46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2" name="Rectangle 589"/>
              <p:cNvSpPr>
                <a:spLocks noChangeArrowheads="1"/>
              </p:cNvSpPr>
              <p:nvPr/>
            </p:nvSpPr>
            <p:spPr bwMode="auto">
              <a:xfrm>
                <a:off x="4694" y="26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3" name="Rectangle 590"/>
              <p:cNvSpPr>
                <a:spLocks noChangeArrowheads="1"/>
              </p:cNvSpPr>
              <p:nvPr/>
            </p:nvSpPr>
            <p:spPr bwMode="auto">
              <a:xfrm>
                <a:off x="4702" y="26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4" name="Rectangle 591"/>
              <p:cNvSpPr>
                <a:spLocks noChangeArrowheads="1"/>
              </p:cNvSpPr>
              <p:nvPr/>
            </p:nvSpPr>
            <p:spPr bwMode="auto">
              <a:xfrm>
                <a:off x="4717" y="26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5" name="Rectangle 592"/>
              <p:cNvSpPr>
                <a:spLocks noChangeArrowheads="1"/>
              </p:cNvSpPr>
              <p:nvPr/>
            </p:nvSpPr>
            <p:spPr bwMode="auto">
              <a:xfrm>
                <a:off x="4763" y="26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6" name="Rectangle 593"/>
              <p:cNvSpPr>
                <a:spLocks noChangeArrowheads="1"/>
              </p:cNvSpPr>
              <p:nvPr/>
            </p:nvSpPr>
            <p:spPr bwMode="auto">
              <a:xfrm>
                <a:off x="4771" y="26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7" name="Rectangle 594"/>
              <p:cNvSpPr>
                <a:spLocks noChangeArrowheads="1"/>
              </p:cNvSpPr>
              <p:nvPr/>
            </p:nvSpPr>
            <p:spPr bwMode="auto">
              <a:xfrm>
                <a:off x="4779" y="26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8" name="Rectangle 595"/>
              <p:cNvSpPr>
                <a:spLocks noChangeArrowheads="1"/>
              </p:cNvSpPr>
              <p:nvPr/>
            </p:nvSpPr>
            <p:spPr bwMode="auto">
              <a:xfrm>
                <a:off x="4786" y="26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9" name="Rectangle 596"/>
              <p:cNvSpPr>
                <a:spLocks noChangeArrowheads="1"/>
              </p:cNvSpPr>
              <p:nvPr/>
            </p:nvSpPr>
            <p:spPr bwMode="auto">
              <a:xfrm>
                <a:off x="4825" y="25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0" name="Rectangle 597"/>
              <p:cNvSpPr>
                <a:spLocks noChangeArrowheads="1"/>
              </p:cNvSpPr>
              <p:nvPr/>
            </p:nvSpPr>
            <p:spPr bwMode="auto">
              <a:xfrm>
                <a:off x="4832" y="25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1" name="Rectangle 598"/>
              <p:cNvSpPr>
                <a:spLocks noChangeArrowheads="1"/>
              </p:cNvSpPr>
              <p:nvPr/>
            </p:nvSpPr>
            <p:spPr bwMode="auto">
              <a:xfrm>
                <a:off x="4840" y="25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2" name="Rectangle 599"/>
              <p:cNvSpPr>
                <a:spLocks noChangeArrowheads="1"/>
              </p:cNvSpPr>
              <p:nvPr/>
            </p:nvSpPr>
            <p:spPr bwMode="auto">
              <a:xfrm>
                <a:off x="4848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3" name="Rectangle 600"/>
              <p:cNvSpPr>
                <a:spLocks noChangeArrowheads="1"/>
              </p:cNvSpPr>
              <p:nvPr/>
            </p:nvSpPr>
            <p:spPr bwMode="auto">
              <a:xfrm>
                <a:off x="4886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4" name="Rectangle 601"/>
              <p:cNvSpPr>
                <a:spLocks noChangeArrowheads="1"/>
              </p:cNvSpPr>
              <p:nvPr/>
            </p:nvSpPr>
            <p:spPr bwMode="auto">
              <a:xfrm>
                <a:off x="4894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5" name="Rectangle 602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6" name="Rectangle 603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7" name="Rectangle 604"/>
              <p:cNvSpPr>
                <a:spLocks noChangeArrowheads="1"/>
              </p:cNvSpPr>
              <p:nvPr/>
            </p:nvSpPr>
            <p:spPr bwMode="auto">
              <a:xfrm>
                <a:off x="4909" y="25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8" name="Rectangle 605"/>
              <p:cNvSpPr>
                <a:spLocks noChangeArrowheads="1"/>
              </p:cNvSpPr>
              <p:nvPr/>
            </p:nvSpPr>
            <p:spPr bwMode="auto">
              <a:xfrm>
                <a:off x="4948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9" name="Rectangle 606"/>
              <p:cNvSpPr>
                <a:spLocks noChangeArrowheads="1"/>
              </p:cNvSpPr>
              <p:nvPr/>
            </p:nvSpPr>
            <p:spPr bwMode="auto">
              <a:xfrm>
                <a:off x="4956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0" name="Rectangle 607"/>
              <p:cNvSpPr>
                <a:spLocks noChangeArrowheads="1"/>
              </p:cNvSpPr>
              <p:nvPr/>
            </p:nvSpPr>
            <p:spPr bwMode="auto">
              <a:xfrm>
                <a:off x="4963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1" name="Rectangle 608"/>
              <p:cNvSpPr>
                <a:spLocks noChangeArrowheads="1"/>
              </p:cNvSpPr>
              <p:nvPr/>
            </p:nvSpPr>
            <p:spPr bwMode="auto">
              <a:xfrm>
                <a:off x="4971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2" name="Rectangle 609"/>
              <p:cNvSpPr>
                <a:spLocks noChangeArrowheads="1"/>
              </p:cNvSpPr>
              <p:nvPr/>
            </p:nvSpPr>
            <p:spPr bwMode="auto">
              <a:xfrm>
                <a:off x="5009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3" name="Rectangle 610"/>
              <p:cNvSpPr>
                <a:spLocks noChangeArrowheads="1"/>
              </p:cNvSpPr>
              <p:nvPr/>
            </p:nvSpPr>
            <p:spPr bwMode="auto">
              <a:xfrm>
                <a:off x="5017" y="24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4" name="Rectangle 611"/>
              <p:cNvSpPr>
                <a:spLocks noChangeArrowheads="1"/>
              </p:cNvSpPr>
              <p:nvPr/>
            </p:nvSpPr>
            <p:spPr bwMode="auto">
              <a:xfrm>
                <a:off x="5025" y="24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8399" name="Rectangle 613"/>
            <p:cNvSpPr>
              <a:spLocks noChangeArrowheads="1"/>
            </p:cNvSpPr>
            <p:nvPr/>
          </p:nvSpPr>
          <p:spPr bwMode="auto">
            <a:xfrm>
              <a:off x="7988300" y="3721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0" name="Rectangle 614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1" name="Rectangle 615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2" name="Rectangle 616"/>
            <p:cNvSpPr>
              <a:spLocks noChangeArrowheads="1"/>
            </p:cNvSpPr>
            <p:nvPr/>
          </p:nvSpPr>
          <p:spPr bwMode="auto">
            <a:xfrm>
              <a:off x="8086725" y="3635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3" name="Rectangle 617"/>
            <p:cNvSpPr>
              <a:spLocks noChangeArrowheads="1"/>
            </p:cNvSpPr>
            <p:nvPr/>
          </p:nvSpPr>
          <p:spPr bwMode="auto">
            <a:xfrm>
              <a:off x="8099426" y="36242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4" name="Rectangle 618"/>
            <p:cNvSpPr>
              <a:spLocks noChangeArrowheads="1"/>
            </p:cNvSpPr>
            <p:nvPr/>
          </p:nvSpPr>
          <p:spPr bwMode="auto">
            <a:xfrm>
              <a:off x="8110539" y="3611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5" name="Rectangle 619"/>
            <p:cNvSpPr>
              <a:spLocks noChangeArrowheads="1"/>
            </p:cNvSpPr>
            <p:nvPr/>
          </p:nvSpPr>
          <p:spPr bwMode="auto">
            <a:xfrm>
              <a:off x="8013701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6" name="Rectangle 620"/>
            <p:cNvSpPr>
              <a:spLocks noChangeArrowheads="1"/>
            </p:cNvSpPr>
            <p:nvPr/>
          </p:nvSpPr>
          <p:spPr bwMode="auto">
            <a:xfrm>
              <a:off x="7891463" y="2122488"/>
              <a:ext cx="365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7" name="Rectangle 621"/>
            <p:cNvSpPr>
              <a:spLocks noChangeArrowheads="1"/>
            </p:cNvSpPr>
            <p:nvPr/>
          </p:nvSpPr>
          <p:spPr bwMode="auto">
            <a:xfrm>
              <a:off x="7867650" y="212248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8" name="Rectangle 622"/>
            <p:cNvSpPr>
              <a:spLocks noChangeArrowheads="1"/>
            </p:cNvSpPr>
            <p:nvPr/>
          </p:nvSpPr>
          <p:spPr bwMode="auto">
            <a:xfrm>
              <a:off x="7708901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9" name="Rectangle 623"/>
            <p:cNvSpPr>
              <a:spLocks noChangeArrowheads="1"/>
            </p:cNvSpPr>
            <p:nvPr/>
          </p:nvSpPr>
          <p:spPr bwMode="auto">
            <a:xfrm>
              <a:off x="7561264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0" name="Rectangle 624"/>
            <p:cNvSpPr>
              <a:spLocks noChangeArrowheads="1"/>
            </p:cNvSpPr>
            <p:nvPr/>
          </p:nvSpPr>
          <p:spPr bwMode="auto">
            <a:xfrm>
              <a:off x="7402514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1" name="Freeform 625"/>
            <p:cNvSpPr>
              <a:spLocks/>
            </p:cNvSpPr>
            <p:nvPr/>
          </p:nvSpPr>
          <p:spPr bwMode="auto">
            <a:xfrm>
              <a:off x="7243764" y="2135188"/>
              <a:ext cx="73025" cy="36512"/>
            </a:xfrm>
            <a:custGeom>
              <a:avLst/>
              <a:gdLst>
                <a:gd name="T0" fmla="*/ 2147483647 w 46"/>
                <a:gd name="T1" fmla="*/ 2147483647 h 23"/>
                <a:gd name="T2" fmla="*/ 0 w 46"/>
                <a:gd name="T3" fmla="*/ 2147483647 h 23"/>
                <a:gd name="T4" fmla="*/ 0 w 46"/>
                <a:gd name="T5" fmla="*/ 2147483647 h 23"/>
                <a:gd name="T6" fmla="*/ 2147483647 w 46"/>
                <a:gd name="T7" fmla="*/ 0 h 23"/>
                <a:gd name="T8" fmla="*/ 2147483647 w 4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3"/>
                <a:gd name="T17" fmla="*/ 46 w 4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3">
                  <a:moveTo>
                    <a:pt x="46" y="15"/>
                  </a:moveTo>
                  <a:lnTo>
                    <a:pt x="0" y="23"/>
                  </a:lnTo>
                  <a:lnTo>
                    <a:pt x="0" y="7"/>
                  </a:lnTo>
                  <a:lnTo>
                    <a:pt x="46" y="0"/>
                  </a:lnTo>
                  <a:lnTo>
                    <a:pt x="4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2" name="Freeform 626"/>
            <p:cNvSpPr>
              <a:spLocks/>
            </p:cNvSpPr>
            <p:nvPr/>
          </p:nvSpPr>
          <p:spPr bwMode="auto">
            <a:xfrm>
              <a:off x="2470150" y="4868863"/>
              <a:ext cx="171450" cy="49212"/>
            </a:xfrm>
            <a:custGeom>
              <a:avLst/>
              <a:gdLst>
                <a:gd name="T0" fmla="*/ 0 w 108"/>
                <a:gd name="T1" fmla="*/ 2147483647 h 31"/>
                <a:gd name="T2" fmla="*/ 2147483647 w 108"/>
                <a:gd name="T3" fmla="*/ 0 h 31"/>
                <a:gd name="T4" fmla="*/ 2147483647 w 108"/>
                <a:gd name="T5" fmla="*/ 2147483647 h 31"/>
                <a:gd name="T6" fmla="*/ 0 w 108"/>
                <a:gd name="T7" fmla="*/ 2147483647 h 31"/>
                <a:gd name="T8" fmla="*/ 0 w 108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31"/>
                <a:gd name="T17" fmla="*/ 108 w 108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31">
                  <a:moveTo>
                    <a:pt x="0" y="15"/>
                  </a:moveTo>
                  <a:lnTo>
                    <a:pt x="108" y="0"/>
                  </a:lnTo>
                  <a:lnTo>
                    <a:pt x="108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3" name="Freeform 627"/>
            <p:cNvSpPr>
              <a:spLocks/>
            </p:cNvSpPr>
            <p:nvPr/>
          </p:nvSpPr>
          <p:spPr bwMode="auto">
            <a:xfrm>
              <a:off x="2701926" y="485616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4" name="Freeform 628"/>
            <p:cNvSpPr>
              <a:spLocks/>
            </p:cNvSpPr>
            <p:nvPr/>
          </p:nvSpPr>
          <p:spPr bwMode="auto">
            <a:xfrm>
              <a:off x="2800350" y="4832352"/>
              <a:ext cx="84138" cy="36513"/>
            </a:xfrm>
            <a:custGeom>
              <a:avLst/>
              <a:gdLst>
                <a:gd name="T0" fmla="*/ 0 w 53"/>
                <a:gd name="T1" fmla="*/ 2147483647 h 23"/>
                <a:gd name="T2" fmla="*/ 2147483647 w 53"/>
                <a:gd name="T3" fmla="*/ 0 h 23"/>
                <a:gd name="T4" fmla="*/ 2147483647 w 53"/>
                <a:gd name="T5" fmla="*/ 2147483647 h 23"/>
                <a:gd name="T6" fmla="*/ 0 w 53"/>
                <a:gd name="T7" fmla="*/ 2147483647 h 23"/>
                <a:gd name="T8" fmla="*/ 0 w 53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23"/>
                <a:gd name="T17" fmla="*/ 53 w 53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23">
                  <a:moveTo>
                    <a:pt x="0" y="8"/>
                  </a:moveTo>
                  <a:lnTo>
                    <a:pt x="53" y="0"/>
                  </a:lnTo>
                  <a:lnTo>
                    <a:pt x="53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5" name="Freeform 629"/>
            <p:cNvSpPr>
              <a:spLocks/>
            </p:cNvSpPr>
            <p:nvPr/>
          </p:nvSpPr>
          <p:spPr bwMode="auto">
            <a:xfrm>
              <a:off x="2884489" y="4819652"/>
              <a:ext cx="74612" cy="36513"/>
            </a:xfrm>
            <a:custGeom>
              <a:avLst/>
              <a:gdLst>
                <a:gd name="T0" fmla="*/ 0 w 47"/>
                <a:gd name="T1" fmla="*/ 2147483647 h 23"/>
                <a:gd name="T2" fmla="*/ 2147483647 w 47"/>
                <a:gd name="T3" fmla="*/ 0 h 23"/>
                <a:gd name="T4" fmla="*/ 2147483647 w 47"/>
                <a:gd name="T5" fmla="*/ 2147483647 h 23"/>
                <a:gd name="T6" fmla="*/ 0 w 47"/>
                <a:gd name="T7" fmla="*/ 2147483647 h 23"/>
                <a:gd name="T8" fmla="*/ 0 w 4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3"/>
                <a:gd name="T17" fmla="*/ 47 w 4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3">
                  <a:moveTo>
                    <a:pt x="0" y="8"/>
                  </a:moveTo>
                  <a:lnTo>
                    <a:pt x="47" y="0"/>
                  </a:lnTo>
                  <a:lnTo>
                    <a:pt x="4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6" name="Rectangle 630"/>
            <p:cNvSpPr>
              <a:spLocks noChangeArrowheads="1"/>
            </p:cNvSpPr>
            <p:nvPr/>
          </p:nvSpPr>
          <p:spPr bwMode="auto">
            <a:xfrm>
              <a:off x="3032126" y="479583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7" name="Freeform 631"/>
            <p:cNvSpPr>
              <a:spLocks/>
            </p:cNvSpPr>
            <p:nvPr/>
          </p:nvSpPr>
          <p:spPr bwMode="auto">
            <a:xfrm>
              <a:off x="3105151" y="4733927"/>
              <a:ext cx="158750" cy="74613"/>
            </a:xfrm>
            <a:custGeom>
              <a:avLst/>
              <a:gdLst>
                <a:gd name="T0" fmla="*/ 0 w 100"/>
                <a:gd name="T1" fmla="*/ 2147483647 h 47"/>
                <a:gd name="T2" fmla="*/ 2147483647 w 100"/>
                <a:gd name="T3" fmla="*/ 0 h 47"/>
                <a:gd name="T4" fmla="*/ 2147483647 w 100"/>
                <a:gd name="T5" fmla="*/ 2147483647 h 47"/>
                <a:gd name="T6" fmla="*/ 0 w 100"/>
                <a:gd name="T7" fmla="*/ 2147483647 h 47"/>
                <a:gd name="T8" fmla="*/ 0 w 100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47"/>
                <a:gd name="T17" fmla="*/ 100 w 100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47">
                  <a:moveTo>
                    <a:pt x="0" y="31"/>
                  </a:moveTo>
                  <a:lnTo>
                    <a:pt x="100" y="0"/>
                  </a:lnTo>
                  <a:lnTo>
                    <a:pt x="100" y="16"/>
                  </a:lnTo>
                  <a:lnTo>
                    <a:pt x="0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8" name="Rectangle 632"/>
            <p:cNvSpPr>
              <a:spLocks noChangeArrowheads="1"/>
            </p:cNvSpPr>
            <p:nvPr/>
          </p:nvSpPr>
          <p:spPr bwMode="auto">
            <a:xfrm>
              <a:off x="3324225" y="47101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9" name="Freeform 633"/>
            <p:cNvSpPr>
              <a:spLocks/>
            </p:cNvSpPr>
            <p:nvPr/>
          </p:nvSpPr>
          <p:spPr bwMode="auto">
            <a:xfrm>
              <a:off x="3422651" y="464979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0" name="Freeform 634"/>
            <p:cNvSpPr>
              <a:spLocks/>
            </p:cNvSpPr>
            <p:nvPr/>
          </p:nvSpPr>
          <p:spPr bwMode="auto">
            <a:xfrm>
              <a:off x="3508376" y="4624388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6"/>
                  </a:moveTo>
                  <a:lnTo>
                    <a:pt x="46" y="0"/>
                  </a:lnTo>
                  <a:lnTo>
                    <a:pt x="46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1" name="Rectangle 635"/>
            <p:cNvSpPr>
              <a:spLocks noChangeArrowheads="1"/>
            </p:cNvSpPr>
            <p:nvPr/>
          </p:nvSpPr>
          <p:spPr bwMode="auto">
            <a:xfrm>
              <a:off x="3654426" y="4587875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2" name="Freeform 636"/>
            <p:cNvSpPr>
              <a:spLocks/>
            </p:cNvSpPr>
            <p:nvPr/>
          </p:nvSpPr>
          <p:spPr bwMode="auto">
            <a:xfrm>
              <a:off x="3727450" y="4491040"/>
              <a:ext cx="134938" cy="96837"/>
            </a:xfrm>
            <a:custGeom>
              <a:avLst/>
              <a:gdLst>
                <a:gd name="T0" fmla="*/ 0 w 85"/>
                <a:gd name="T1" fmla="*/ 2147483647 h 61"/>
                <a:gd name="T2" fmla="*/ 2147483647 w 85"/>
                <a:gd name="T3" fmla="*/ 0 h 61"/>
                <a:gd name="T4" fmla="*/ 2147483647 w 85"/>
                <a:gd name="T5" fmla="*/ 2147483647 h 61"/>
                <a:gd name="T6" fmla="*/ 0 w 85"/>
                <a:gd name="T7" fmla="*/ 2147483647 h 61"/>
                <a:gd name="T8" fmla="*/ 0 w 85"/>
                <a:gd name="T9" fmla="*/ 214748364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1"/>
                <a:gd name="T17" fmla="*/ 85 w 85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1">
                  <a:moveTo>
                    <a:pt x="0" y="46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61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3" name="Rectangle 637"/>
            <p:cNvSpPr>
              <a:spLocks noChangeArrowheads="1"/>
            </p:cNvSpPr>
            <p:nvPr/>
          </p:nvSpPr>
          <p:spPr bwMode="auto">
            <a:xfrm>
              <a:off x="3922713" y="454183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4" name="Freeform 638"/>
            <p:cNvSpPr>
              <a:spLocks/>
            </p:cNvSpPr>
            <p:nvPr/>
          </p:nvSpPr>
          <p:spPr bwMode="auto">
            <a:xfrm>
              <a:off x="3922714" y="445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5" name="Freeform 639"/>
            <p:cNvSpPr>
              <a:spLocks/>
            </p:cNvSpPr>
            <p:nvPr/>
          </p:nvSpPr>
          <p:spPr bwMode="auto">
            <a:xfrm>
              <a:off x="3995738" y="4368802"/>
              <a:ext cx="111125" cy="85725"/>
            </a:xfrm>
            <a:custGeom>
              <a:avLst/>
              <a:gdLst>
                <a:gd name="T0" fmla="*/ 0 w 70"/>
                <a:gd name="T1" fmla="*/ 2147483647 h 54"/>
                <a:gd name="T2" fmla="*/ 2147483647 w 70"/>
                <a:gd name="T3" fmla="*/ 0 h 54"/>
                <a:gd name="T4" fmla="*/ 2147483647 w 70"/>
                <a:gd name="T5" fmla="*/ 2147483647 h 54"/>
                <a:gd name="T6" fmla="*/ 0 w 70"/>
                <a:gd name="T7" fmla="*/ 2147483647 h 54"/>
                <a:gd name="T8" fmla="*/ 0 w 70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54"/>
                <a:gd name="T17" fmla="*/ 70 w 70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54">
                  <a:moveTo>
                    <a:pt x="0" y="38"/>
                  </a:moveTo>
                  <a:lnTo>
                    <a:pt x="70" y="0"/>
                  </a:lnTo>
                  <a:lnTo>
                    <a:pt x="70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6" name="Freeform 640"/>
            <p:cNvSpPr>
              <a:spLocks/>
            </p:cNvSpPr>
            <p:nvPr/>
          </p:nvSpPr>
          <p:spPr bwMode="auto">
            <a:xfrm>
              <a:off x="4106863" y="43561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7" name="Freeform 641"/>
            <p:cNvSpPr>
              <a:spLocks/>
            </p:cNvSpPr>
            <p:nvPr/>
          </p:nvSpPr>
          <p:spPr bwMode="auto">
            <a:xfrm>
              <a:off x="4191000" y="43068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8" name="Freeform 642"/>
            <p:cNvSpPr>
              <a:spLocks/>
            </p:cNvSpPr>
            <p:nvPr/>
          </p:nvSpPr>
          <p:spPr bwMode="auto">
            <a:xfrm>
              <a:off x="4265613" y="4184650"/>
              <a:ext cx="133350" cy="122238"/>
            </a:xfrm>
            <a:custGeom>
              <a:avLst/>
              <a:gdLst>
                <a:gd name="T0" fmla="*/ 0 w 84"/>
                <a:gd name="T1" fmla="*/ 2147483647 h 77"/>
                <a:gd name="T2" fmla="*/ 2147483647 w 84"/>
                <a:gd name="T3" fmla="*/ 0 h 77"/>
                <a:gd name="T4" fmla="*/ 2147483647 w 84"/>
                <a:gd name="T5" fmla="*/ 2147483647 h 77"/>
                <a:gd name="T6" fmla="*/ 0 w 84"/>
                <a:gd name="T7" fmla="*/ 2147483647 h 77"/>
                <a:gd name="T8" fmla="*/ 0 w 84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77"/>
                <a:gd name="T17" fmla="*/ 84 w 84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77">
                  <a:moveTo>
                    <a:pt x="0" y="62"/>
                  </a:moveTo>
                  <a:lnTo>
                    <a:pt x="84" y="0"/>
                  </a:lnTo>
                  <a:lnTo>
                    <a:pt x="84" y="16"/>
                  </a:lnTo>
                  <a:lnTo>
                    <a:pt x="0" y="77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9" name="Rectangle 643"/>
            <p:cNvSpPr>
              <a:spLocks noChangeArrowheads="1"/>
            </p:cNvSpPr>
            <p:nvPr/>
          </p:nvSpPr>
          <p:spPr bwMode="auto">
            <a:xfrm>
              <a:off x="4398963" y="4260850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0" name="Freeform 644"/>
            <p:cNvSpPr>
              <a:spLocks/>
            </p:cNvSpPr>
            <p:nvPr/>
          </p:nvSpPr>
          <p:spPr bwMode="auto">
            <a:xfrm>
              <a:off x="4460876" y="412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1" name="Freeform 645"/>
            <p:cNvSpPr>
              <a:spLocks/>
            </p:cNvSpPr>
            <p:nvPr/>
          </p:nvSpPr>
          <p:spPr bwMode="auto">
            <a:xfrm>
              <a:off x="4533899" y="3989388"/>
              <a:ext cx="109538" cy="111125"/>
            </a:xfrm>
            <a:custGeom>
              <a:avLst/>
              <a:gdLst>
                <a:gd name="T0" fmla="*/ 0 w 69"/>
                <a:gd name="T1" fmla="*/ 2147483647 h 70"/>
                <a:gd name="T2" fmla="*/ 2147483647 w 69"/>
                <a:gd name="T3" fmla="*/ 0 h 70"/>
                <a:gd name="T4" fmla="*/ 2147483647 w 69"/>
                <a:gd name="T5" fmla="*/ 2147483647 h 70"/>
                <a:gd name="T6" fmla="*/ 0 w 69"/>
                <a:gd name="T7" fmla="*/ 2147483647 h 70"/>
                <a:gd name="T8" fmla="*/ 0 w 69"/>
                <a:gd name="T9" fmla="*/ 214748364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70"/>
                <a:gd name="T17" fmla="*/ 69 w 69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70">
                  <a:moveTo>
                    <a:pt x="0" y="54"/>
                  </a:moveTo>
                  <a:lnTo>
                    <a:pt x="69" y="0"/>
                  </a:lnTo>
                  <a:lnTo>
                    <a:pt x="69" y="16"/>
                  </a:lnTo>
                  <a:lnTo>
                    <a:pt x="0" y="7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2" name="Freeform 646"/>
            <p:cNvSpPr>
              <a:spLocks/>
            </p:cNvSpPr>
            <p:nvPr/>
          </p:nvSpPr>
          <p:spPr bwMode="auto">
            <a:xfrm>
              <a:off x="4630738" y="4002088"/>
              <a:ext cx="25400" cy="12700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2147483647 w 16"/>
                <a:gd name="T5" fmla="*/ 0 h 8"/>
                <a:gd name="T6" fmla="*/ 2147483647 w 16"/>
                <a:gd name="T7" fmla="*/ 0 h 8"/>
                <a:gd name="T8" fmla="*/ 2147483647 w 16"/>
                <a:gd name="T9" fmla="*/ 2147483647 h 8"/>
                <a:gd name="T10" fmla="*/ 0 w 16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8"/>
                <a:gd name="T20" fmla="*/ 16 w 16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3" name="Rectangle 647"/>
            <p:cNvSpPr>
              <a:spLocks noChangeArrowheads="1"/>
            </p:cNvSpPr>
            <p:nvPr/>
          </p:nvSpPr>
          <p:spPr bwMode="auto">
            <a:xfrm>
              <a:off x="4692650" y="3929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4" name="Freeform 648"/>
            <p:cNvSpPr>
              <a:spLocks/>
            </p:cNvSpPr>
            <p:nvPr/>
          </p:nvSpPr>
          <p:spPr bwMode="auto">
            <a:xfrm>
              <a:off x="4752975" y="3746500"/>
              <a:ext cx="134938" cy="120650"/>
            </a:xfrm>
            <a:custGeom>
              <a:avLst/>
              <a:gdLst>
                <a:gd name="T0" fmla="*/ 0 w 85"/>
                <a:gd name="T1" fmla="*/ 2147483647 h 76"/>
                <a:gd name="T2" fmla="*/ 2147483647 w 85"/>
                <a:gd name="T3" fmla="*/ 0 h 76"/>
                <a:gd name="T4" fmla="*/ 2147483647 w 85"/>
                <a:gd name="T5" fmla="*/ 0 h 76"/>
                <a:gd name="T6" fmla="*/ 2147483647 w 85"/>
                <a:gd name="T7" fmla="*/ 2147483647 h 76"/>
                <a:gd name="T8" fmla="*/ 0 w 85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76"/>
                <a:gd name="T17" fmla="*/ 85 w 85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76">
                  <a:moveTo>
                    <a:pt x="0" y="76"/>
                  </a:moveTo>
                  <a:lnTo>
                    <a:pt x="69" y="0"/>
                  </a:lnTo>
                  <a:lnTo>
                    <a:pt x="85" y="0"/>
                  </a:lnTo>
                  <a:lnTo>
                    <a:pt x="16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5" name="Freeform 649"/>
            <p:cNvSpPr>
              <a:spLocks/>
            </p:cNvSpPr>
            <p:nvPr/>
          </p:nvSpPr>
          <p:spPr bwMode="auto">
            <a:xfrm>
              <a:off x="4900613" y="3684588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7" y="0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6" name="Freeform 650"/>
            <p:cNvSpPr>
              <a:spLocks/>
            </p:cNvSpPr>
            <p:nvPr/>
          </p:nvSpPr>
          <p:spPr bwMode="auto">
            <a:xfrm>
              <a:off x="4960939" y="3587752"/>
              <a:ext cx="49212" cy="36513"/>
            </a:xfrm>
            <a:custGeom>
              <a:avLst/>
              <a:gdLst>
                <a:gd name="T0" fmla="*/ 0 w 31"/>
                <a:gd name="T1" fmla="*/ 2147483647 h 23"/>
                <a:gd name="T2" fmla="*/ 2147483647 w 31"/>
                <a:gd name="T3" fmla="*/ 0 h 23"/>
                <a:gd name="T4" fmla="*/ 2147483647 w 31"/>
                <a:gd name="T5" fmla="*/ 0 h 23"/>
                <a:gd name="T6" fmla="*/ 2147483647 w 31"/>
                <a:gd name="T7" fmla="*/ 2147483647 h 23"/>
                <a:gd name="T8" fmla="*/ 0 w 31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3"/>
                <a:gd name="T17" fmla="*/ 31 w 3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3">
                  <a:moveTo>
                    <a:pt x="0" y="23"/>
                  </a:moveTo>
                  <a:lnTo>
                    <a:pt x="15" y="0"/>
                  </a:lnTo>
                  <a:lnTo>
                    <a:pt x="31" y="0"/>
                  </a:lnTo>
                  <a:lnTo>
                    <a:pt x="15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7" name="Freeform 651"/>
            <p:cNvSpPr>
              <a:spLocks/>
            </p:cNvSpPr>
            <p:nvPr/>
          </p:nvSpPr>
          <p:spPr bwMode="auto">
            <a:xfrm>
              <a:off x="4984751" y="3513138"/>
              <a:ext cx="98425" cy="74612"/>
            </a:xfrm>
            <a:custGeom>
              <a:avLst/>
              <a:gdLst>
                <a:gd name="T0" fmla="*/ 0 w 62"/>
                <a:gd name="T1" fmla="*/ 2147483647 h 47"/>
                <a:gd name="T2" fmla="*/ 2147483647 w 62"/>
                <a:gd name="T3" fmla="*/ 0 h 47"/>
                <a:gd name="T4" fmla="*/ 2147483647 w 62"/>
                <a:gd name="T5" fmla="*/ 0 h 47"/>
                <a:gd name="T6" fmla="*/ 2147483647 w 62"/>
                <a:gd name="T7" fmla="*/ 2147483647 h 47"/>
                <a:gd name="T8" fmla="*/ 0 w 62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47"/>
                <a:gd name="T17" fmla="*/ 62 w 6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47">
                  <a:moveTo>
                    <a:pt x="0" y="47"/>
                  </a:moveTo>
                  <a:lnTo>
                    <a:pt x="47" y="0"/>
                  </a:lnTo>
                  <a:lnTo>
                    <a:pt x="62" y="0"/>
                  </a:lnTo>
                  <a:lnTo>
                    <a:pt x="16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8" name="Freeform 652"/>
            <p:cNvSpPr>
              <a:spLocks/>
            </p:cNvSpPr>
            <p:nvPr/>
          </p:nvSpPr>
          <p:spPr bwMode="auto">
            <a:xfrm>
              <a:off x="5106988" y="3440113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8" y="0"/>
                  </a:lnTo>
                  <a:lnTo>
                    <a:pt x="23" y="0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9" name="Freeform 653"/>
            <p:cNvSpPr>
              <a:spLocks/>
            </p:cNvSpPr>
            <p:nvPr/>
          </p:nvSpPr>
          <p:spPr bwMode="auto">
            <a:xfrm>
              <a:off x="5119689" y="3429002"/>
              <a:ext cx="12700" cy="23813"/>
            </a:xfrm>
            <a:custGeom>
              <a:avLst/>
              <a:gdLst>
                <a:gd name="T0" fmla="*/ 0 w 8"/>
                <a:gd name="T1" fmla="*/ 2147483647 h 15"/>
                <a:gd name="T2" fmla="*/ 2147483647 w 8"/>
                <a:gd name="T3" fmla="*/ 0 h 15"/>
                <a:gd name="T4" fmla="*/ 2147483647 w 8"/>
                <a:gd name="T5" fmla="*/ 0 h 15"/>
                <a:gd name="T6" fmla="*/ 2147483647 w 8"/>
                <a:gd name="T7" fmla="*/ 2147483647 h 15"/>
                <a:gd name="T8" fmla="*/ 2147483647 w 8"/>
                <a:gd name="T9" fmla="*/ 2147483647 h 15"/>
                <a:gd name="T10" fmla="*/ 0 w 8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15"/>
                <a:gd name="T20" fmla="*/ 8 w 8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15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0" name="Freeform 654"/>
            <p:cNvSpPr>
              <a:spLocks/>
            </p:cNvSpPr>
            <p:nvPr/>
          </p:nvSpPr>
          <p:spPr bwMode="auto">
            <a:xfrm>
              <a:off x="5192714" y="3257550"/>
              <a:ext cx="122237" cy="134938"/>
            </a:xfrm>
            <a:custGeom>
              <a:avLst/>
              <a:gdLst>
                <a:gd name="T0" fmla="*/ 0 w 77"/>
                <a:gd name="T1" fmla="*/ 2147483647 h 85"/>
                <a:gd name="T2" fmla="*/ 2147483647 w 77"/>
                <a:gd name="T3" fmla="*/ 0 h 85"/>
                <a:gd name="T4" fmla="*/ 2147483647 w 77"/>
                <a:gd name="T5" fmla="*/ 2147483647 h 85"/>
                <a:gd name="T6" fmla="*/ 0 w 77"/>
                <a:gd name="T7" fmla="*/ 2147483647 h 85"/>
                <a:gd name="T8" fmla="*/ 0 w 77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85"/>
                <a:gd name="T17" fmla="*/ 77 w 77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85">
                  <a:moveTo>
                    <a:pt x="0" y="69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85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1" name="Freeform 655"/>
            <p:cNvSpPr>
              <a:spLocks/>
            </p:cNvSpPr>
            <p:nvPr/>
          </p:nvSpPr>
          <p:spPr bwMode="auto">
            <a:xfrm>
              <a:off x="5375275" y="318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2" name="Freeform 656"/>
            <p:cNvSpPr>
              <a:spLocks/>
            </p:cNvSpPr>
            <p:nvPr/>
          </p:nvSpPr>
          <p:spPr bwMode="auto">
            <a:xfrm>
              <a:off x="5437189" y="3025775"/>
              <a:ext cx="134937" cy="133350"/>
            </a:xfrm>
            <a:custGeom>
              <a:avLst/>
              <a:gdLst>
                <a:gd name="T0" fmla="*/ 0 w 85"/>
                <a:gd name="T1" fmla="*/ 2147483647 h 84"/>
                <a:gd name="T2" fmla="*/ 2147483647 w 85"/>
                <a:gd name="T3" fmla="*/ 0 h 84"/>
                <a:gd name="T4" fmla="*/ 2147483647 w 85"/>
                <a:gd name="T5" fmla="*/ 2147483647 h 84"/>
                <a:gd name="T6" fmla="*/ 0 w 85"/>
                <a:gd name="T7" fmla="*/ 2147483647 h 84"/>
                <a:gd name="T8" fmla="*/ 0 w 85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84"/>
                <a:gd name="T17" fmla="*/ 85 w 85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84">
                  <a:moveTo>
                    <a:pt x="0" y="69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8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3" name="Freeform 657"/>
            <p:cNvSpPr>
              <a:spLocks/>
            </p:cNvSpPr>
            <p:nvPr/>
          </p:nvSpPr>
          <p:spPr bwMode="auto">
            <a:xfrm>
              <a:off x="5632450" y="29638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4" name="Freeform 658"/>
            <p:cNvSpPr>
              <a:spLocks/>
            </p:cNvSpPr>
            <p:nvPr/>
          </p:nvSpPr>
          <p:spPr bwMode="auto">
            <a:xfrm>
              <a:off x="5705476" y="2890838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5" name="Freeform 659"/>
            <p:cNvSpPr>
              <a:spLocks/>
            </p:cNvSpPr>
            <p:nvPr/>
          </p:nvSpPr>
          <p:spPr bwMode="auto">
            <a:xfrm>
              <a:off x="5741989" y="283051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6" name="Rectangle 660"/>
            <p:cNvSpPr>
              <a:spLocks noChangeArrowheads="1"/>
            </p:cNvSpPr>
            <p:nvPr/>
          </p:nvSpPr>
          <p:spPr bwMode="auto">
            <a:xfrm>
              <a:off x="5889626" y="2781302"/>
              <a:ext cx="111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47" name="Freeform 661"/>
            <p:cNvSpPr>
              <a:spLocks/>
            </p:cNvSpPr>
            <p:nvPr/>
          </p:nvSpPr>
          <p:spPr bwMode="auto">
            <a:xfrm>
              <a:off x="5962651" y="267176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8" name="Freeform 662"/>
            <p:cNvSpPr>
              <a:spLocks/>
            </p:cNvSpPr>
            <p:nvPr/>
          </p:nvSpPr>
          <p:spPr bwMode="auto">
            <a:xfrm>
              <a:off x="6048376" y="2646363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9" name="Freeform 663"/>
            <p:cNvSpPr>
              <a:spLocks/>
            </p:cNvSpPr>
            <p:nvPr/>
          </p:nvSpPr>
          <p:spPr bwMode="auto">
            <a:xfrm>
              <a:off x="6145214" y="25987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0" name="Freeform 664"/>
            <p:cNvSpPr>
              <a:spLocks/>
            </p:cNvSpPr>
            <p:nvPr/>
          </p:nvSpPr>
          <p:spPr bwMode="auto">
            <a:xfrm>
              <a:off x="6218238" y="2476500"/>
              <a:ext cx="146050" cy="109538"/>
            </a:xfrm>
            <a:custGeom>
              <a:avLst/>
              <a:gdLst>
                <a:gd name="T0" fmla="*/ 0 w 92"/>
                <a:gd name="T1" fmla="*/ 2147483647 h 69"/>
                <a:gd name="T2" fmla="*/ 2147483647 w 92"/>
                <a:gd name="T3" fmla="*/ 0 h 69"/>
                <a:gd name="T4" fmla="*/ 2147483647 w 92"/>
                <a:gd name="T5" fmla="*/ 2147483647 h 69"/>
                <a:gd name="T6" fmla="*/ 0 w 92"/>
                <a:gd name="T7" fmla="*/ 2147483647 h 69"/>
                <a:gd name="T8" fmla="*/ 0 w 92"/>
                <a:gd name="T9" fmla="*/ 2147483647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69"/>
                <a:gd name="T17" fmla="*/ 92 w 92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69">
                  <a:moveTo>
                    <a:pt x="0" y="54"/>
                  </a:moveTo>
                  <a:lnTo>
                    <a:pt x="92" y="0"/>
                  </a:lnTo>
                  <a:lnTo>
                    <a:pt x="92" y="15"/>
                  </a:lnTo>
                  <a:lnTo>
                    <a:pt x="0" y="69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1" name="Rectangle 665"/>
            <p:cNvSpPr>
              <a:spLocks noChangeArrowheads="1"/>
            </p:cNvSpPr>
            <p:nvPr/>
          </p:nvSpPr>
          <p:spPr bwMode="auto">
            <a:xfrm>
              <a:off x="6364288" y="25527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2" name="Freeform 666"/>
            <p:cNvSpPr>
              <a:spLocks/>
            </p:cNvSpPr>
            <p:nvPr/>
          </p:nvSpPr>
          <p:spPr bwMode="auto">
            <a:xfrm>
              <a:off x="6438900" y="24272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3" name="Rectangle 667"/>
            <p:cNvSpPr>
              <a:spLocks noChangeArrowheads="1"/>
            </p:cNvSpPr>
            <p:nvPr/>
          </p:nvSpPr>
          <p:spPr bwMode="auto">
            <a:xfrm>
              <a:off x="6535738" y="2390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4" name="Freeform 668"/>
            <p:cNvSpPr>
              <a:spLocks/>
            </p:cNvSpPr>
            <p:nvPr/>
          </p:nvSpPr>
          <p:spPr bwMode="auto">
            <a:xfrm>
              <a:off x="6548438" y="2330450"/>
              <a:ext cx="133350" cy="84138"/>
            </a:xfrm>
            <a:custGeom>
              <a:avLst/>
              <a:gdLst>
                <a:gd name="T0" fmla="*/ 0 w 84"/>
                <a:gd name="T1" fmla="*/ 2147483647 h 53"/>
                <a:gd name="T2" fmla="*/ 2147483647 w 84"/>
                <a:gd name="T3" fmla="*/ 0 h 53"/>
                <a:gd name="T4" fmla="*/ 2147483647 w 84"/>
                <a:gd name="T5" fmla="*/ 2147483647 h 53"/>
                <a:gd name="T6" fmla="*/ 0 w 84"/>
                <a:gd name="T7" fmla="*/ 2147483647 h 53"/>
                <a:gd name="T8" fmla="*/ 0 w 84"/>
                <a:gd name="T9" fmla="*/ 2147483647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53"/>
                <a:gd name="T17" fmla="*/ 84 w 84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53">
                  <a:moveTo>
                    <a:pt x="0" y="38"/>
                  </a:moveTo>
                  <a:lnTo>
                    <a:pt x="84" y="0"/>
                  </a:lnTo>
                  <a:lnTo>
                    <a:pt x="84" y="15"/>
                  </a:lnTo>
                  <a:lnTo>
                    <a:pt x="0" y="5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5" name="Rectangle 669"/>
            <p:cNvSpPr>
              <a:spLocks noChangeArrowheads="1"/>
            </p:cNvSpPr>
            <p:nvPr/>
          </p:nvSpPr>
          <p:spPr bwMode="auto">
            <a:xfrm>
              <a:off x="6743701" y="23050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6" name="Freeform 670"/>
            <p:cNvSpPr>
              <a:spLocks/>
            </p:cNvSpPr>
            <p:nvPr/>
          </p:nvSpPr>
          <p:spPr bwMode="auto">
            <a:xfrm>
              <a:off x="6829426" y="2232027"/>
              <a:ext cx="122238" cy="73025"/>
            </a:xfrm>
            <a:custGeom>
              <a:avLst/>
              <a:gdLst>
                <a:gd name="T0" fmla="*/ 0 w 77"/>
                <a:gd name="T1" fmla="*/ 2147483647 h 46"/>
                <a:gd name="T2" fmla="*/ 2147483647 w 77"/>
                <a:gd name="T3" fmla="*/ 0 h 46"/>
                <a:gd name="T4" fmla="*/ 2147483647 w 77"/>
                <a:gd name="T5" fmla="*/ 2147483647 h 46"/>
                <a:gd name="T6" fmla="*/ 0 w 77"/>
                <a:gd name="T7" fmla="*/ 2147483647 h 46"/>
                <a:gd name="T8" fmla="*/ 0 w 77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46"/>
                <a:gd name="T17" fmla="*/ 77 w 77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46">
                  <a:moveTo>
                    <a:pt x="0" y="31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7" name="Freeform 671"/>
            <p:cNvSpPr>
              <a:spLocks/>
            </p:cNvSpPr>
            <p:nvPr/>
          </p:nvSpPr>
          <p:spPr bwMode="auto">
            <a:xfrm>
              <a:off x="6951663" y="221932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8" name="Freeform 672"/>
            <p:cNvSpPr>
              <a:spLocks/>
            </p:cNvSpPr>
            <p:nvPr/>
          </p:nvSpPr>
          <p:spPr bwMode="auto">
            <a:xfrm>
              <a:off x="7048500" y="21828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9" name="Rectangle 673"/>
            <p:cNvSpPr>
              <a:spLocks noChangeArrowheads="1"/>
            </p:cNvSpPr>
            <p:nvPr/>
          </p:nvSpPr>
          <p:spPr bwMode="auto">
            <a:xfrm>
              <a:off x="7146925" y="22352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0" name="Freeform 674"/>
            <p:cNvSpPr>
              <a:spLocks/>
            </p:cNvSpPr>
            <p:nvPr/>
          </p:nvSpPr>
          <p:spPr bwMode="auto">
            <a:xfrm>
              <a:off x="7146925" y="2109790"/>
              <a:ext cx="146050" cy="73025"/>
            </a:xfrm>
            <a:custGeom>
              <a:avLst/>
              <a:gdLst>
                <a:gd name="T0" fmla="*/ 0 w 92"/>
                <a:gd name="T1" fmla="*/ 2147483647 h 46"/>
                <a:gd name="T2" fmla="*/ 2147483647 w 92"/>
                <a:gd name="T3" fmla="*/ 0 h 46"/>
                <a:gd name="T4" fmla="*/ 2147483647 w 92"/>
                <a:gd name="T5" fmla="*/ 2147483647 h 46"/>
                <a:gd name="T6" fmla="*/ 0 w 92"/>
                <a:gd name="T7" fmla="*/ 2147483647 h 46"/>
                <a:gd name="T8" fmla="*/ 0 w 92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46"/>
                <a:gd name="T17" fmla="*/ 92 w 92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46">
                  <a:moveTo>
                    <a:pt x="0" y="31"/>
                  </a:moveTo>
                  <a:lnTo>
                    <a:pt x="92" y="0"/>
                  </a:lnTo>
                  <a:lnTo>
                    <a:pt x="92" y="16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1" name="Rectangle 675"/>
            <p:cNvSpPr>
              <a:spLocks noChangeArrowheads="1"/>
            </p:cNvSpPr>
            <p:nvPr/>
          </p:nvSpPr>
          <p:spPr bwMode="auto">
            <a:xfrm>
              <a:off x="7366000" y="208597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2" name="Freeform 676"/>
            <p:cNvSpPr>
              <a:spLocks/>
            </p:cNvSpPr>
            <p:nvPr/>
          </p:nvSpPr>
          <p:spPr bwMode="auto">
            <a:xfrm>
              <a:off x="7464426" y="2036763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5"/>
                  </a:moveTo>
                  <a:lnTo>
                    <a:pt x="46" y="0"/>
                  </a:lnTo>
                  <a:lnTo>
                    <a:pt x="46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3" name="Freeform 677"/>
            <p:cNvSpPr>
              <a:spLocks/>
            </p:cNvSpPr>
            <p:nvPr/>
          </p:nvSpPr>
          <p:spPr bwMode="auto">
            <a:xfrm>
              <a:off x="7537450" y="201295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4" name="Rectangle 678"/>
            <p:cNvSpPr>
              <a:spLocks noChangeArrowheads="1"/>
            </p:cNvSpPr>
            <p:nvPr/>
          </p:nvSpPr>
          <p:spPr bwMode="auto">
            <a:xfrm>
              <a:off x="7696201" y="2000252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5" name="Freeform 679"/>
            <p:cNvSpPr>
              <a:spLocks/>
            </p:cNvSpPr>
            <p:nvPr/>
          </p:nvSpPr>
          <p:spPr bwMode="auto">
            <a:xfrm>
              <a:off x="7793039" y="1951038"/>
              <a:ext cx="134937" cy="49212"/>
            </a:xfrm>
            <a:custGeom>
              <a:avLst/>
              <a:gdLst>
                <a:gd name="T0" fmla="*/ 0 w 85"/>
                <a:gd name="T1" fmla="*/ 2147483647 h 31"/>
                <a:gd name="T2" fmla="*/ 2147483647 w 85"/>
                <a:gd name="T3" fmla="*/ 0 h 31"/>
                <a:gd name="T4" fmla="*/ 2147483647 w 85"/>
                <a:gd name="T5" fmla="*/ 2147483647 h 31"/>
                <a:gd name="T6" fmla="*/ 0 w 85"/>
                <a:gd name="T7" fmla="*/ 2147483647 h 31"/>
                <a:gd name="T8" fmla="*/ 0 w 8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31"/>
                <a:gd name="T17" fmla="*/ 85 w 8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31">
                  <a:moveTo>
                    <a:pt x="0" y="16"/>
                  </a:moveTo>
                  <a:lnTo>
                    <a:pt x="85" y="0"/>
                  </a:lnTo>
                  <a:lnTo>
                    <a:pt x="85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6" name="Rectangle 680"/>
            <p:cNvSpPr>
              <a:spLocks noChangeArrowheads="1"/>
            </p:cNvSpPr>
            <p:nvPr/>
          </p:nvSpPr>
          <p:spPr bwMode="auto">
            <a:xfrm>
              <a:off x="2959100" y="5064127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7" name="Freeform 681"/>
            <p:cNvSpPr>
              <a:spLocks/>
            </p:cNvSpPr>
            <p:nvPr/>
          </p:nvSpPr>
          <p:spPr bwMode="auto">
            <a:xfrm>
              <a:off x="3019426" y="50403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8" name="Freeform 682"/>
            <p:cNvSpPr>
              <a:spLocks/>
            </p:cNvSpPr>
            <p:nvPr/>
          </p:nvSpPr>
          <p:spPr bwMode="auto">
            <a:xfrm>
              <a:off x="3081338" y="502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9" name="Rectangle 683"/>
            <p:cNvSpPr>
              <a:spLocks noChangeArrowheads="1"/>
            </p:cNvSpPr>
            <p:nvPr/>
          </p:nvSpPr>
          <p:spPr bwMode="auto">
            <a:xfrm>
              <a:off x="3141664" y="5014913"/>
              <a:ext cx="23812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0" name="Rectangle 684"/>
            <p:cNvSpPr>
              <a:spLocks noChangeArrowheads="1"/>
            </p:cNvSpPr>
            <p:nvPr/>
          </p:nvSpPr>
          <p:spPr bwMode="auto">
            <a:xfrm>
              <a:off x="3201988" y="5003802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1" name="Freeform 685"/>
            <p:cNvSpPr>
              <a:spLocks/>
            </p:cNvSpPr>
            <p:nvPr/>
          </p:nvSpPr>
          <p:spPr bwMode="auto">
            <a:xfrm>
              <a:off x="3263900" y="4978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2" name="Freeform 686"/>
            <p:cNvSpPr>
              <a:spLocks/>
            </p:cNvSpPr>
            <p:nvPr/>
          </p:nvSpPr>
          <p:spPr bwMode="auto">
            <a:xfrm>
              <a:off x="3324225" y="49672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3" name="Rectangle 687"/>
            <p:cNvSpPr>
              <a:spLocks noChangeArrowheads="1"/>
            </p:cNvSpPr>
            <p:nvPr/>
          </p:nvSpPr>
          <p:spPr bwMode="auto">
            <a:xfrm>
              <a:off x="3386138" y="49545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4" name="Rectangle 688"/>
            <p:cNvSpPr>
              <a:spLocks noChangeArrowheads="1"/>
            </p:cNvSpPr>
            <p:nvPr/>
          </p:nvSpPr>
          <p:spPr bwMode="auto">
            <a:xfrm>
              <a:off x="3446463" y="494188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5" name="Rectangle 689"/>
            <p:cNvSpPr>
              <a:spLocks noChangeArrowheads="1"/>
            </p:cNvSpPr>
            <p:nvPr/>
          </p:nvSpPr>
          <p:spPr bwMode="auto">
            <a:xfrm>
              <a:off x="3459163" y="50180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6" name="Rectangle 690"/>
            <p:cNvSpPr>
              <a:spLocks noChangeArrowheads="1"/>
            </p:cNvSpPr>
            <p:nvPr/>
          </p:nvSpPr>
          <p:spPr bwMode="auto">
            <a:xfrm>
              <a:off x="3495675" y="4929188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7" name="Freeform 691"/>
            <p:cNvSpPr>
              <a:spLocks/>
            </p:cNvSpPr>
            <p:nvPr/>
          </p:nvSpPr>
          <p:spPr bwMode="auto">
            <a:xfrm>
              <a:off x="3556000" y="49053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8" name="Freeform 692"/>
            <p:cNvSpPr>
              <a:spLocks/>
            </p:cNvSpPr>
            <p:nvPr/>
          </p:nvSpPr>
          <p:spPr bwMode="auto">
            <a:xfrm>
              <a:off x="3617914" y="48926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9" name="Rectangle 693"/>
            <p:cNvSpPr>
              <a:spLocks noChangeArrowheads="1"/>
            </p:cNvSpPr>
            <p:nvPr/>
          </p:nvSpPr>
          <p:spPr bwMode="auto">
            <a:xfrm>
              <a:off x="3678238" y="4881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0" name="Rectangle 694"/>
            <p:cNvSpPr>
              <a:spLocks noChangeArrowheads="1"/>
            </p:cNvSpPr>
            <p:nvPr/>
          </p:nvSpPr>
          <p:spPr bwMode="auto">
            <a:xfrm>
              <a:off x="3690938" y="495776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1" name="Freeform 695"/>
            <p:cNvSpPr>
              <a:spLocks/>
            </p:cNvSpPr>
            <p:nvPr/>
          </p:nvSpPr>
          <p:spPr bwMode="auto">
            <a:xfrm>
              <a:off x="3727450" y="48561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2" name="Rectangle 696"/>
            <p:cNvSpPr>
              <a:spLocks noChangeArrowheads="1"/>
            </p:cNvSpPr>
            <p:nvPr/>
          </p:nvSpPr>
          <p:spPr bwMode="auto">
            <a:xfrm>
              <a:off x="3789363" y="4845052"/>
              <a:ext cx="23812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3" name="Freeform 697"/>
            <p:cNvSpPr>
              <a:spLocks/>
            </p:cNvSpPr>
            <p:nvPr/>
          </p:nvSpPr>
          <p:spPr bwMode="auto">
            <a:xfrm>
              <a:off x="3849689" y="48196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4" name="Rectangle 698"/>
            <p:cNvSpPr>
              <a:spLocks noChangeArrowheads="1"/>
            </p:cNvSpPr>
            <p:nvPr/>
          </p:nvSpPr>
          <p:spPr bwMode="auto">
            <a:xfrm>
              <a:off x="3911601" y="48085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5" name="Rectangle 699"/>
            <p:cNvSpPr>
              <a:spLocks noChangeArrowheads="1"/>
            </p:cNvSpPr>
            <p:nvPr/>
          </p:nvSpPr>
          <p:spPr bwMode="auto">
            <a:xfrm>
              <a:off x="3922713" y="4884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6" name="Rectangle 700"/>
            <p:cNvSpPr>
              <a:spLocks noChangeArrowheads="1"/>
            </p:cNvSpPr>
            <p:nvPr/>
          </p:nvSpPr>
          <p:spPr bwMode="auto">
            <a:xfrm>
              <a:off x="3959225" y="4795838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7" name="Freeform 701"/>
            <p:cNvSpPr>
              <a:spLocks/>
            </p:cNvSpPr>
            <p:nvPr/>
          </p:nvSpPr>
          <p:spPr bwMode="auto">
            <a:xfrm>
              <a:off x="4021139" y="4770438"/>
              <a:ext cx="23812" cy="38100"/>
            </a:xfrm>
            <a:custGeom>
              <a:avLst/>
              <a:gdLst>
                <a:gd name="T0" fmla="*/ 0 w 15"/>
                <a:gd name="T1" fmla="*/ 2147483647 h 24"/>
                <a:gd name="T2" fmla="*/ 2147483647 w 15"/>
                <a:gd name="T3" fmla="*/ 0 h 24"/>
                <a:gd name="T4" fmla="*/ 2147483647 w 15"/>
                <a:gd name="T5" fmla="*/ 2147483647 h 24"/>
                <a:gd name="T6" fmla="*/ 0 w 15"/>
                <a:gd name="T7" fmla="*/ 2147483647 h 24"/>
                <a:gd name="T8" fmla="*/ 0 w 15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4"/>
                <a:gd name="T17" fmla="*/ 15 w 15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4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8" name="Rectangle 702"/>
            <p:cNvSpPr>
              <a:spLocks noChangeArrowheads="1"/>
            </p:cNvSpPr>
            <p:nvPr/>
          </p:nvSpPr>
          <p:spPr bwMode="auto">
            <a:xfrm>
              <a:off x="4081463" y="475932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9" name="Freeform 703"/>
            <p:cNvSpPr>
              <a:spLocks/>
            </p:cNvSpPr>
            <p:nvPr/>
          </p:nvSpPr>
          <p:spPr bwMode="auto">
            <a:xfrm>
              <a:off x="4130676" y="47339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0" name="Rectangle 704"/>
            <p:cNvSpPr>
              <a:spLocks noChangeArrowheads="1"/>
            </p:cNvSpPr>
            <p:nvPr/>
          </p:nvSpPr>
          <p:spPr bwMode="auto">
            <a:xfrm>
              <a:off x="4191000" y="47228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1" name="Freeform 705"/>
            <p:cNvSpPr>
              <a:spLocks/>
            </p:cNvSpPr>
            <p:nvPr/>
          </p:nvSpPr>
          <p:spPr bwMode="auto">
            <a:xfrm>
              <a:off x="4252914" y="46974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2" name="Rectangle 706"/>
            <p:cNvSpPr>
              <a:spLocks noChangeArrowheads="1"/>
            </p:cNvSpPr>
            <p:nvPr/>
          </p:nvSpPr>
          <p:spPr bwMode="auto">
            <a:xfrm>
              <a:off x="4313239" y="468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3" name="Rectangle 707"/>
            <p:cNvSpPr>
              <a:spLocks noChangeArrowheads="1"/>
            </p:cNvSpPr>
            <p:nvPr/>
          </p:nvSpPr>
          <p:spPr bwMode="auto">
            <a:xfrm>
              <a:off x="4325938" y="47625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4" name="Freeform 708"/>
            <p:cNvSpPr>
              <a:spLocks/>
            </p:cNvSpPr>
            <p:nvPr/>
          </p:nvSpPr>
          <p:spPr bwMode="auto">
            <a:xfrm>
              <a:off x="4362451" y="46609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5" name="Rectangle 709"/>
            <p:cNvSpPr>
              <a:spLocks noChangeArrowheads="1"/>
            </p:cNvSpPr>
            <p:nvPr/>
          </p:nvSpPr>
          <p:spPr bwMode="auto">
            <a:xfrm>
              <a:off x="4424364" y="46370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6" name="Freeform 710"/>
            <p:cNvSpPr>
              <a:spLocks/>
            </p:cNvSpPr>
            <p:nvPr/>
          </p:nvSpPr>
          <p:spPr bwMode="auto">
            <a:xfrm>
              <a:off x="4484688" y="46005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7" name="Freeform 711"/>
            <p:cNvSpPr>
              <a:spLocks/>
            </p:cNvSpPr>
            <p:nvPr/>
          </p:nvSpPr>
          <p:spPr bwMode="auto">
            <a:xfrm>
              <a:off x="4533901" y="458787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8" name="Freeform 712"/>
            <p:cNvSpPr>
              <a:spLocks/>
            </p:cNvSpPr>
            <p:nvPr/>
          </p:nvSpPr>
          <p:spPr bwMode="auto">
            <a:xfrm>
              <a:off x="4594225" y="45640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9" name="Freeform 713"/>
            <p:cNvSpPr>
              <a:spLocks/>
            </p:cNvSpPr>
            <p:nvPr/>
          </p:nvSpPr>
          <p:spPr bwMode="auto">
            <a:xfrm>
              <a:off x="4643439" y="45513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0" name="Freeform 714"/>
            <p:cNvSpPr>
              <a:spLocks/>
            </p:cNvSpPr>
            <p:nvPr/>
          </p:nvSpPr>
          <p:spPr bwMode="auto">
            <a:xfrm>
              <a:off x="4703763" y="45148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1" name="Freeform 715"/>
            <p:cNvSpPr>
              <a:spLocks/>
            </p:cNvSpPr>
            <p:nvPr/>
          </p:nvSpPr>
          <p:spPr bwMode="auto">
            <a:xfrm>
              <a:off x="4752975" y="45021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2" name="Freeform 716"/>
            <p:cNvSpPr>
              <a:spLocks/>
            </p:cNvSpPr>
            <p:nvPr/>
          </p:nvSpPr>
          <p:spPr bwMode="auto">
            <a:xfrm>
              <a:off x="4814888" y="4478338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3" name="Freeform 717"/>
            <p:cNvSpPr>
              <a:spLocks/>
            </p:cNvSpPr>
            <p:nvPr/>
          </p:nvSpPr>
          <p:spPr bwMode="auto">
            <a:xfrm>
              <a:off x="4862513" y="44545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4" name="Freeform 718"/>
            <p:cNvSpPr>
              <a:spLocks/>
            </p:cNvSpPr>
            <p:nvPr/>
          </p:nvSpPr>
          <p:spPr bwMode="auto">
            <a:xfrm>
              <a:off x="4924425" y="44291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5" name="Rectangle 719"/>
            <p:cNvSpPr>
              <a:spLocks noChangeArrowheads="1"/>
            </p:cNvSpPr>
            <p:nvPr/>
          </p:nvSpPr>
          <p:spPr bwMode="auto">
            <a:xfrm>
              <a:off x="4984751" y="44053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6" name="Rectangle 720"/>
            <p:cNvSpPr>
              <a:spLocks noChangeArrowheads="1"/>
            </p:cNvSpPr>
            <p:nvPr/>
          </p:nvSpPr>
          <p:spPr bwMode="auto">
            <a:xfrm>
              <a:off x="4997450" y="448151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7" name="Freeform 721"/>
            <p:cNvSpPr>
              <a:spLocks/>
            </p:cNvSpPr>
            <p:nvPr/>
          </p:nvSpPr>
          <p:spPr bwMode="auto">
            <a:xfrm>
              <a:off x="5033963" y="43799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8" name="Freeform 722"/>
            <p:cNvSpPr>
              <a:spLocks/>
            </p:cNvSpPr>
            <p:nvPr/>
          </p:nvSpPr>
          <p:spPr bwMode="auto">
            <a:xfrm>
              <a:off x="5095875" y="4343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9" name="Freeform 723"/>
            <p:cNvSpPr>
              <a:spLocks/>
            </p:cNvSpPr>
            <p:nvPr/>
          </p:nvSpPr>
          <p:spPr bwMode="auto">
            <a:xfrm>
              <a:off x="5156201" y="43195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0" name="Freeform 724"/>
            <p:cNvSpPr>
              <a:spLocks/>
            </p:cNvSpPr>
            <p:nvPr/>
          </p:nvSpPr>
          <p:spPr bwMode="auto">
            <a:xfrm>
              <a:off x="5218113" y="42830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1" name="Freeform 725"/>
            <p:cNvSpPr>
              <a:spLocks/>
            </p:cNvSpPr>
            <p:nvPr/>
          </p:nvSpPr>
          <p:spPr bwMode="auto">
            <a:xfrm>
              <a:off x="5278439" y="42592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2" name="Freeform 726"/>
            <p:cNvSpPr>
              <a:spLocks/>
            </p:cNvSpPr>
            <p:nvPr/>
          </p:nvSpPr>
          <p:spPr bwMode="auto">
            <a:xfrm>
              <a:off x="5338763" y="42338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3" name="Freeform 727"/>
            <p:cNvSpPr>
              <a:spLocks/>
            </p:cNvSpPr>
            <p:nvPr/>
          </p:nvSpPr>
          <p:spPr bwMode="auto">
            <a:xfrm>
              <a:off x="5400675" y="419735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4" name="Freeform 728"/>
            <p:cNvSpPr>
              <a:spLocks/>
            </p:cNvSpPr>
            <p:nvPr/>
          </p:nvSpPr>
          <p:spPr bwMode="auto">
            <a:xfrm>
              <a:off x="5461000" y="417353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5" name="Freeform 729"/>
            <p:cNvSpPr>
              <a:spLocks/>
            </p:cNvSpPr>
            <p:nvPr/>
          </p:nvSpPr>
          <p:spPr bwMode="auto">
            <a:xfrm>
              <a:off x="5522913" y="4137025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6" name="Freeform 730"/>
            <p:cNvSpPr>
              <a:spLocks/>
            </p:cNvSpPr>
            <p:nvPr/>
          </p:nvSpPr>
          <p:spPr bwMode="auto">
            <a:xfrm>
              <a:off x="5572126" y="41116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7" name="Freeform 731"/>
            <p:cNvSpPr>
              <a:spLocks/>
            </p:cNvSpPr>
            <p:nvPr/>
          </p:nvSpPr>
          <p:spPr bwMode="auto">
            <a:xfrm>
              <a:off x="5632450" y="40878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8" name="Freeform 732"/>
            <p:cNvSpPr>
              <a:spLocks/>
            </p:cNvSpPr>
            <p:nvPr/>
          </p:nvSpPr>
          <p:spPr bwMode="auto">
            <a:xfrm>
              <a:off x="5692775" y="405130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9" name="Freeform 733"/>
            <p:cNvSpPr>
              <a:spLocks/>
            </p:cNvSpPr>
            <p:nvPr/>
          </p:nvSpPr>
          <p:spPr bwMode="auto">
            <a:xfrm>
              <a:off x="5754689" y="40259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0" name="Rectangle 734"/>
            <p:cNvSpPr>
              <a:spLocks noChangeArrowheads="1"/>
            </p:cNvSpPr>
            <p:nvPr/>
          </p:nvSpPr>
          <p:spPr bwMode="auto">
            <a:xfrm>
              <a:off x="5815013" y="407828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21" name="Freeform 735"/>
            <p:cNvSpPr>
              <a:spLocks/>
            </p:cNvSpPr>
            <p:nvPr/>
          </p:nvSpPr>
          <p:spPr bwMode="auto">
            <a:xfrm>
              <a:off x="5815013" y="39893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2" name="Freeform 736"/>
            <p:cNvSpPr>
              <a:spLocks/>
            </p:cNvSpPr>
            <p:nvPr/>
          </p:nvSpPr>
          <p:spPr bwMode="auto">
            <a:xfrm>
              <a:off x="5864225" y="39655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3" name="Freeform 737"/>
            <p:cNvSpPr>
              <a:spLocks/>
            </p:cNvSpPr>
            <p:nvPr/>
          </p:nvSpPr>
          <p:spPr bwMode="auto">
            <a:xfrm>
              <a:off x="5926138" y="39290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4" name="Freeform 738"/>
            <p:cNvSpPr>
              <a:spLocks/>
            </p:cNvSpPr>
            <p:nvPr/>
          </p:nvSpPr>
          <p:spPr bwMode="auto">
            <a:xfrm>
              <a:off x="5986464" y="38925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5" name="Freeform 739"/>
            <p:cNvSpPr>
              <a:spLocks/>
            </p:cNvSpPr>
            <p:nvPr/>
          </p:nvSpPr>
          <p:spPr bwMode="auto">
            <a:xfrm>
              <a:off x="6048375" y="38560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6" name="Freeform 740"/>
            <p:cNvSpPr>
              <a:spLocks/>
            </p:cNvSpPr>
            <p:nvPr/>
          </p:nvSpPr>
          <p:spPr bwMode="auto">
            <a:xfrm>
              <a:off x="6108700" y="38306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7" name="Freeform 741"/>
            <p:cNvSpPr>
              <a:spLocks/>
            </p:cNvSpPr>
            <p:nvPr/>
          </p:nvSpPr>
          <p:spPr bwMode="auto">
            <a:xfrm>
              <a:off x="6169025" y="37941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8" name="Freeform 742"/>
            <p:cNvSpPr>
              <a:spLocks/>
            </p:cNvSpPr>
            <p:nvPr/>
          </p:nvSpPr>
          <p:spPr bwMode="auto">
            <a:xfrm>
              <a:off x="6230938" y="375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9" name="Freeform 743"/>
            <p:cNvSpPr>
              <a:spLocks/>
            </p:cNvSpPr>
            <p:nvPr/>
          </p:nvSpPr>
          <p:spPr bwMode="auto">
            <a:xfrm>
              <a:off x="6280151" y="37338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0" name="Freeform 744"/>
            <p:cNvSpPr>
              <a:spLocks/>
            </p:cNvSpPr>
            <p:nvPr/>
          </p:nvSpPr>
          <p:spPr bwMode="auto">
            <a:xfrm>
              <a:off x="6340475" y="3684588"/>
              <a:ext cx="23813" cy="49212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1" name="Freeform 745"/>
            <p:cNvSpPr>
              <a:spLocks/>
            </p:cNvSpPr>
            <p:nvPr/>
          </p:nvSpPr>
          <p:spPr bwMode="auto">
            <a:xfrm>
              <a:off x="6402389" y="3648077"/>
              <a:ext cx="23812" cy="49213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2" name="Freeform 746"/>
            <p:cNvSpPr>
              <a:spLocks/>
            </p:cNvSpPr>
            <p:nvPr/>
          </p:nvSpPr>
          <p:spPr bwMode="auto">
            <a:xfrm>
              <a:off x="6462713" y="36115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3" name="Rectangle 747"/>
            <p:cNvSpPr>
              <a:spLocks noChangeArrowheads="1"/>
            </p:cNvSpPr>
            <p:nvPr/>
          </p:nvSpPr>
          <p:spPr bwMode="auto">
            <a:xfrm>
              <a:off x="6499226" y="35988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4" name="Freeform 748"/>
            <p:cNvSpPr>
              <a:spLocks/>
            </p:cNvSpPr>
            <p:nvPr/>
          </p:nvSpPr>
          <p:spPr bwMode="auto">
            <a:xfrm>
              <a:off x="6548439" y="3562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5" name="Freeform 749"/>
            <p:cNvSpPr>
              <a:spLocks/>
            </p:cNvSpPr>
            <p:nvPr/>
          </p:nvSpPr>
          <p:spPr bwMode="auto">
            <a:xfrm>
              <a:off x="6597651" y="352583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6" name="Rectangle 750"/>
            <p:cNvSpPr>
              <a:spLocks noChangeArrowheads="1"/>
            </p:cNvSpPr>
            <p:nvPr/>
          </p:nvSpPr>
          <p:spPr bwMode="auto">
            <a:xfrm>
              <a:off x="6645276" y="350202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7" name="Rectangle 751"/>
            <p:cNvSpPr>
              <a:spLocks noChangeArrowheads="1"/>
            </p:cNvSpPr>
            <p:nvPr/>
          </p:nvSpPr>
          <p:spPr bwMode="auto">
            <a:xfrm>
              <a:off x="6681789" y="34766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8" name="Rectangle 752"/>
            <p:cNvSpPr>
              <a:spLocks noChangeArrowheads="1"/>
            </p:cNvSpPr>
            <p:nvPr/>
          </p:nvSpPr>
          <p:spPr bwMode="auto">
            <a:xfrm>
              <a:off x="6731001" y="34401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9" name="Rectangle 753"/>
            <p:cNvSpPr>
              <a:spLocks noChangeArrowheads="1"/>
            </p:cNvSpPr>
            <p:nvPr/>
          </p:nvSpPr>
          <p:spPr bwMode="auto">
            <a:xfrm>
              <a:off x="6767514" y="341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0" name="Freeform 754"/>
            <p:cNvSpPr>
              <a:spLocks/>
            </p:cNvSpPr>
            <p:nvPr/>
          </p:nvSpPr>
          <p:spPr bwMode="auto">
            <a:xfrm>
              <a:off x="6816726" y="33797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1" name="Freeform 755"/>
            <p:cNvSpPr>
              <a:spLocks/>
            </p:cNvSpPr>
            <p:nvPr/>
          </p:nvSpPr>
          <p:spPr bwMode="auto">
            <a:xfrm>
              <a:off x="6865939" y="33432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2" name="Rectangle 756"/>
            <p:cNvSpPr>
              <a:spLocks noChangeArrowheads="1"/>
            </p:cNvSpPr>
            <p:nvPr/>
          </p:nvSpPr>
          <p:spPr bwMode="auto">
            <a:xfrm>
              <a:off x="6915151" y="3317875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3" name="Freeform 757"/>
            <p:cNvSpPr>
              <a:spLocks/>
            </p:cNvSpPr>
            <p:nvPr/>
          </p:nvSpPr>
          <p:spPr bwMode="auto">
            <a:xfrm>
              <a:off x="6962775" y="32813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4" name="Rectangle 758"/>
            <p:cNvSpPr>
              <a:spLocks noChangeArrowheads="1"/>
            </p:cNvSpPr>
            <p:nvPr/>
          </p:nvSpPr>
          <p:spPr bwMode="auto">
            <a:xfrm>
              <a:off x="6975475" y="33575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5" name="Freeform 759"/>
            <p:cNvSpPr>
              <a:spLocks/>
            </p:cNvSpPr>
            <p:nvPr/>
          </p:nvSpPr>
          <p:spPr bwMode="auto">
            <a:xfrm>
              <a:off x="7011988" y="3244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6" name="Freeform 760"/>
            <p:cNvSpPr>
              <a:spLocks/>
            </p:cNvSpPr>
            <p:nvPr/>
          </p:nvSpPr>
          <p:spPr bwMode="auto">
            <a:xfrm>
              <a:off x="7061200" y="32083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7" name="Rectangle 761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8" name="Rectangle 762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9" name="Rectangle 763"/>
            <p:cNvSpPr>
              <a:spLocks noChangeArrowheads="1"/>
            </p:cNvSpPr>
            <p:nvPr/>
          </p:nvSpPr>
          <p:spPr bwMode="auto">
            <a:xfrm>
              <a:off x="7146926" y="314801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0" name="Freeform 764"/>
            <p:cNvSpPr>
              <a:spLocks/>
            </p:cNvSpPr>
            <p:nvPr/>
          </p:nvSpPr>
          <p:spPr bwMode="auto">
            <a:xfrm>
              <a:off x="7183439" y="3111502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1" name="Freeform 765"/>
            <p:cNvSpPr>
              <a:spLocks/>
            </p:cNvSpPr>
            <p:nvPr/>
          </p:nvSpPr>
          <p:spPr bwMode="auto">
            <a:xfrm>
              <a:off x="7232652" y="30749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2" name="Freeform 766"/>
            <p:cNvSpPr>
              <a:spLocks/>
            </p:cNvSpPr>
            <p:nvPr/>
          </p:nvSpPr>
          <p:spPr bwMode="auto">
            <a:xfrm>
              <a:off x="7269163" y="3049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3" name="Freeform 767"/>
            <p:cNvSpPr>
              <a:spLocks/>
            </p:cNvSpPr>
            <p:nvPr/>
          </p:nvSpPr>
          <p:spPr bwMode="auto">
            <a:xfrm>
              <a:off x="7316788" y="30130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4" name="Rectangle 768"/>
            <p:cNvSpPr>
              <a:spLocks noChangeArrowheads="1"/>
            </p:cNvSpPr>
            <p:nvPr/>
          </p:nvSpPr>
          <p:spPr bwMode="auto">
            <a:xfrm>
              <a:off x="7366001" y="2976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5" name="Freeform 769"/>
            <p:cNvSpPr>
              <a:spLocks/>
            </p:cNvSpPr>
            <p:nvPr/>
          </p:nvSpPr>
          <p:spPr bwMode="auto">
            <a:xfrm>
              <a:off x="7415213" y="2927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6" name="Rectangle 770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7" name="Rectangle 771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8" name="Freeform 772"/>
            <p:cNvSpPr>
              <a:spLocks/>
            </p:cNvSpPr>
            <p:nvPr/>
          </p:nvSpPr>
          <p:spPr bwMode="auto">
            <a:xfrm>
              <a:off x="7500938" y="285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9" name="Freeform 773"/>
            <p:cNvSpPr>
              <a:spLocks/>
            </p:cNvSpPr>
            <p:nvPr/>
          </p:nvSpPr>
          <p:spPr bwMode="auto">
            <a:xfrm>
              <a:off x="7550151" y="2817813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0" name="Freeform 774"/>
            <p:cNvSpPr>
              <a:spLocks/>
            </p:cNvSpPr>
            <p:nvPr/>
          </p:nvSpPr>
          <p:spPr bwMode="auto">
            <a:xfrm>
              <a:off x="7597775" y="276860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1" name="Freeform 775"/>
            <p:cNvSpPr>
              <a:spLocks/>
            </p:cNvSpPr>
            <p:nvPr/>
          </p:nvSpPr>
          <p:spPr bwMode="auto">
            <a:xfrm>
              <a:off x="7646988" y="27320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2" name="Rectangle 776"/>
            <p:cNvSpPr>
              <a:spLocks noChangeArrowheads="1"/>
            </p:cNvSpPr>
            <p:nvPr/>
          </p:nvSpPr>
          <p:spPr bwMode="auto">
            <a:xfrm>
              <a:off x="7659688" y="28082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3" name="Rectangle 777"/>
            <p:cNvSpPr>
              <a:spLocks noChangeArrowheads="1"/>
            </p:cNvSpPr>
            <p:nvPr/>
          </p:nvSpPr>
          <p:spPr bwMode="auto">
            <a:xfrm>
              <a:off x="7696200" y="26955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4" name="Freeform 778"/>
            <p:cNvSpPr>
              <a:spLocks/>
            </p:cNvSpPr>
            <p:nvPr/>
          </p:nvSpPr>
          <p:spPr bwMode="auto">
            <a:xfrm>
              <a:off x="7745413" y="2646363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5" name="Freeform 779"/>
            <p:cNvSpPr>
              <a:spLocks/>
            </p:cNvSpPr>
            <p:nvPr/>
          </p:nvSpPr>
          <p:spPr bwMode="auto">
            <a:xfrm>
              <a:off x="7793039" y="2609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6" name="Rectangle 780"/>
            <p:cNvSpPr>
              <a:spLocks noChangeArrowheads="1"/>
            </p:cNvSpPr>
            <p:nvPr/>
          </p:nvSpPr>
          <p:spPr bwMode="auto">
            <a:xfrm>
              <a:off x="7842251" y="25733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7" name="Freeform 781"/>
            <p:cNvSpPr>
              <a:spLocks/>
            </p:cNvSpPr>
            <p:nvPr/>
          </p:nvSpPr>
          <p:spPr bwMode="auto">
            <a:xfrm>
              <a:off x="7878764" y="25368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8" name="Freeform 782"/>
            <p:cNvSpPr>
              <a:spLocks/>
            </p:cNvSpPr>
            <p:nvPr/>
          </p:nvSpPr>
          <p:spPr bwMode="auto">
            <a:xfrm>
              <a:off x="7927976" y="250031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9" name="Freeform 783"/>
            <p:cNvSpPr>
              <a:spLocks/>
            </p:cNvSpPr>
            <p:nvPr/>
          </p:nvSpPr>
          <p:spPr bwMode="auto">
            <a:xfrm>
              <a:off x="7977188" y="2451100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0" name="Freeform 784"/>
            <p:cNvSpPr>
              <a:spLocks/>
            </p:cNvSpPr>
            <p:nvPr/>
          </p:nvSpPr>
          <p:spPr bwMode="auto">
            <a:xfrm>
              <a:off x="8026401" y="2414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1" name="Rectangle 785"/>
            <p:cNvSpPr>
              <a:spLocks noChangeArrowheads="1"/>
            </p:cNvSpPr>
            <p:nvPr/>
          </p:nvSpPr>
          <p:spPr bwMode="auto">
            <a:xfrm>
              <a:off x="8074026" y="23780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2" name="Rectangle 786"/>
            <p:cNvSpPr>
              <a:spLocks noChangeArrowheads="1"/>
            </p:cNvSpPr>
            <p:nvPr/>
          </p:nvSpPr>
          <p:spPr bwMode="auto">
            <a:xfrm>
              <a:off x="8123238" y="24177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3" name="Freeform 787"/>
            <p:cNvSpPr>
              <a:spLocks/>
            </p:cNvSpPr>
            <p:nvPr/>
          </p:nvSpPr>
          <p:spPr bwMode="auto">
            <a:xfrm>
              <a:off x="7269165" y="3013077"/>
              <a:ext cx="73025" cy="61913"/>
            </a:xfrm>
            <a:custGeom>
              <a:avLst/>
              <a:gdLst>
                <a:gd name="T0" fmla="*/ 0 w 46"/>
                <a:gd name="T1" fmla="*/ 2147483647 h 39"/>
                <a:gd name="T2" fmla="*/ 2147483647 w 46"/>
                <a:gd name="T3" fmla="*/ 2147483647 h 39"/>
                <a:gd name="T4" fmla="*/ 2147483647 w 46"/>
                <a:gd name="T5" fmla="*/ 2147483647 h 39"/>
                <a:gd name="T6" fmla="*/ 2147483647 w 46"/>
                <a:gd name="T7" fmla="*/ 2147483647 h 39"/>
                <a:gd name="T8" fmla="*/ 2147483647 w 46"/>
                <a:gd name="T9" fmla="*/ 2147483647 h 39"/>
                <a:gd name="T10" fmla="*/ 2147483647 w 46"/>
                <a:gd name="T11" fmla="*/ 2147483647 h 39"/>
                <a:gd name="T12" fmla="*/ 2147483647 w 46"/>
                <a:gd name="T13" fmla="*/ 0 h 39"/>
                <a:gd name="T14" fmla="*/ 2147483647 w 46"/>
                <a:gd name="T15" fmla="*/ 2147483647 h 39"/>
                <a:gd name="T16" fmla="*/ 0 w 46"/>
                <a:gd name="T17" fmla="*/ 2147483647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39"/>
                <a:gd name="T29" fmla="*/ 46 w 46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39">
                  <a:moveTo>
                    <a:pt x="0" y="23"/>
                  </a:moveTo>
                  <a:lnTo>
                    <a:pt x="7" y="31"/>
                  </a:lnTo>
                  <a:lnTo>
                    <a:pt x="23" y="39"/>
                  </a:lnTo>
                  <a:lnTo>
                    <a:pt x="38" y="31"/>
                  </a:lnTo>
                  <a:lnTo>
                    <a:pt x="46" y="23"/>
                  </a:lnTo>
                  <a:lnTo>
                    <a:pt x="38" y="8"/>
                  </a:lnTo>
                  <a:lnTo>
                    <a:pt x="23" y="0"/>
                  </a:lnTo>
                  <a:lnTo>
                    <a:pt x="7" y="8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4" name="Line 788"/>
            <p:cNvSpPr>
              <a:spLocks noChangeShapeType="1"/>
            </p:cNvSpPr>
            <p:nvPr/>
          </p:nvSpPr>
          <p:spPr bwMode="auto">
            <a:xfrm flipV="1">
              <a:off x="6829426" y="4697413"/>
              <a:ext cx="585788" cy="3667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5" name="Freeform 789"/>
            <p:cNvSpPr>
              <a:spLocks/>
            </p:cNvSpPr>
            <p:nvPr/>
          </p:nvSpPr>
          <p:spPr bwMode="auto">
            <a:xfrm>
              <a:off x="7207251" y="4697413"/>
              <a:ext cx="207963" cy="171450"/>
            </a:xfrm>
            <a:custGeom>
              <a:avLst/>
              <a:gdLst>
                <a:gd name="T0" fmla="*/ 2147483647 w 131"/>
                <a:gd name="T1" fmla="*/ 0 h 108"/>
                <a:gd name="T2" fmla="*/ 2147483647 w 131"/>
                <a:gd name="T3" fmla="*/ 2147483647 h 108"/>
                <a:gd name="T4" fmla="*/ 2147483647 w 131"/>
                <a:gd name="T5" fmla="*/ 2147483647 h 108"/>
                <a:gd name="T6" fmla="*/ 0 w 131"/>
                <a:gd name="T7" fmla="*/ 2147483647 h 108"/>
                <a:gd name="T8" fmla="*/ 2147483647 w 131"/>
                <a:gd name="T9" fmla="*/ 0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"/>
                <a:gd name="T16" fmla="*/ 0 h 108"/>
                <a:gd name="T17" fmla="*/ 131 w 131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" h="108">
                  <a:moveTo>
                    <a:pt x="131" y="0"/>
                  </a:moveTo>
                  <a:lnTo>
                    <a:pt x="54" y="108"/>
                  </a:lnTo>
                  <a:lnTo>
                    <a:pt x="54" y="54"/>
                  </a:lnTo>
                  <a:lnTo>
                    <a:pt x="0" y="31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6" name="Rectangle 790"/>
            <p:cNvSpPr>
              <a:spLocks noChangeArrowheads="1"/>
            </p:cNvSpPr>
            <p:nvPr/>
          </p:nvSpPr>
          <p:spPr bwMode="auto">
            <a:xfrm>
              <a:off x="5143500" y="1804988"/>
              <a:ext cx="11766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8577" name="Line 791"/>
            <p:cNvSpPr>
              <a:spLocks noChangeShapeType="1"/>
            </p:cNvSpPr>
            <p:nvPr/>
          </p:nvSpPr>
          <p:spPr bwMode="auto">
            <a:xfrm flipV="1">
              <a:off x="3043238" y="5199065"/>
              <a:ext cx="476250" cy="206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8" name="Freeform 792"/>
            <p:cNvSpPr>
              <a:spLocks/>
            </p:cNvSpPr>
            <p:nvPr/>
          </p:nvSpPr>
          <p:spPr bwMode="auto">
            <a:xfrm>
              <a:off x="3324226" y="5199063"/>
              <a:ext cx="195263" cy="133350"/>
            </a:xfrm>
            <a:custGeom>
              <a:avLst/>
              <a:gdLst>
                <a:gd name="T0" fmla="*/ 2147483647 w 123"/>
                <a:gd name="T1" fmla="*/ 0 h 84"/>
                <a:gd name="T2" fmla="*/ 2147483647 w 123"/>
                <a:gd name="T3" fmla="*/ 2147483647 h 84"/>
                <a:gd name="T4" fmla="*/ 2147483647 w 123"/>
                <a:gd name="T5" fmla="*/ 2147483647 h 84"/>
                <a:gd name="T6" fmla="*/ 0 w 123"/>
                <a:gd name="T7" fmla="*/ 2147483647 h 84"/>
                <a:gd name="T8" fmla="*/ 2147483647 w 123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84"/>
                <a:gd name="T17" fmla="*/ 123 w 123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84">
                  <a:moveTo>
                    <a:pt x="123" y="0"/>
                  </a:moveTo>
                  <a:lnTo>
                    <a:pt x="31" y="84"/>
                  </a:lnTo>
                  <a:lnTo>
                    <a:pt x="39" y="38"/>
                  </a:lnTo>
                  <a:lnTo>
                    <a:pt x="0" y="7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9" name="Line 793"/>
            <p:cNvSpPr>
              <a:spLocks noChangeShapeType="1"/>
            </p:cNvSpPr>
            <p:nvPr/>
          </p:nvSpPr>
          <p:spPr bwMode="auto">
            <a:xfrm>
              <a:off x="3568701" y="3978277"/>
              <a:ext cx="879475" cy="658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0" name="Freeform 794"/>
            <p:cNvSpPr>
              <a:spLocks/>
            </p:cNvSpPr>
            <p:nvPr/>
          </p:nvSpPr>
          <p:spPr bwMode="auto">
            <a:xfrm>
              <a:off x="4252913" y="4478338"/>
              <a:ext cx="195262" cy="158750"/>
            </a:xfrm>
            <a:custGeom>
              <a:avLst/>
              <a:gdLst>
                <a:gd name="T0" fmla="*/ 2147483647 w 123"/>
                <a:gd name="T1" fmla="*/ 2147483647 h 100"/>
                <a:gd name="T2" fmla="*/ 0 w 123"/>
                <a:gd name="T3" fmla="*/ 2147483647 h 100"/>
                <a:gd name="T4" fmla="*/ 2147483647 w 123"/>
                <a:gd name="T5" fmla="*/ 2147483647 h 100"/>
                <a:gd name="T6" fmla="*/ 2147483647 w 123"/>
                <a:gd name="T7" fmla="*/ 0 h 100"/>
                <a:gd name="T8" fmla="*/ 2147483647 w 123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100"/>
                <a:gd name="T17" fmla="*/ 123 w 123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100">
                  <a:moveTo>
                    <a:pt x="123" y="100"/>
                  </a:moveTo>
                  <a:lnTo>
                    <a:pt x="0" y="61"/>
                  </a:lnTo>
                  <a:lnTo>
                    <a:pt x="46" y="38"/>
                  </a:lnTo>
                  <a:lnTo>
                    <a:pt x="54" y="0"/>
                  </a:lnTo>
                  <a:lnTo>
                    <a:pt x="123" y="10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81" name="Line 795"/>
            <p:cNvSpPr>
              <a:spLocks noChangeShapeType="1"/>
            </p:cNvSpPr>
            <p:nvPr/>
          </p:nvSpPr>
          <p:spPr bwMode="auto">
            <a:xfrm>
              <a:off x="5681664" y="2085975"/>
              <a:ext cx="523875" cy="476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2" name="Freeform 796"/>
            <p:cNvSpPr>
              <a:spLocks/>
            </p:cNvSpPr>
            <p:nvPr/>
          </p:nvSpPr>
          <p:spPr bwMode="auto">
            <a:xfrm>
              <a:off x="6022975" y="2390775"/>
              <a:ext cx="182563" cy="171450"/>
            </a:xfrm>
            <a:custGeom>
              <a:avLst/>
              <a:gdLst>
                <a:gd name="T0" fmla="*/ 2147483647 w 115"/>
                <a:gd name="T1" fmla="*/ 2147483647 h 108"/>
                <a:gd name="T2" fmla="*/ 0 w 115"/>
                <a:gd name="T3" fmla="*/ 2147483647 h 108"/>
                <a:gd name="T4" fmla="*/ 2147483647 w 115"/>
                <a:gd name="T5" fmla="*/ 2147483647 h 108"/>
                <a:gd name="T6" fmla="*/ 2147483647 w 115"/>
                <a:gd name="T7" fmla="*/ 0 h 108"/>
                <a:gd name="T8" fmla="*/ 2147483647 w 115"/>
                <a:gd name="T9" fmla="*/ 2147483647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"/>
                <a:gd name="T16" fmla="*/ 0 h 108"/>
                <a:gd name="T17" fmla="*/ 115 w 115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" h="108">
                  <a:moveTo>
                    <a:pt x="115" y="108"/>
                  </a:moveTo>
                  <a:lnTo>
                    <a:pt x="0" y="54"/>
                  </a:lnTo>
                  <a:lnTo>
                    <a:pt x="46" y="46"/>
                  </a:lnTo>
                  <a:lnTo>
                    <a:pt x="54" y="0"/>
                  </a:lnTo>
                  <a:lnTo>
                    <a:pt x="115" y="10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512118" y="4781550"/>
            <a:ext cx="1636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/>
              <a:t>curves of constant</a:t>
            </a:r>
            <a:endParaRPr lang="nl-NL" altLang="nl-NL" sz="1400" b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6367074" y="4702153"/>
            <a:ext cx="41435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7" name="Rectangle 34"/>
          <p:cNvSpPr>
            <a:spLocks noChangeArrowheads="1"/>
          </p:cNvSpPr>
          <p:nvPr/>
        </p:nvSpPr>
        <p:spPr bwMode="auto">
          <a:xfrm>
            <a:off x="6407060" y="5614345"/>
            <a:ext cx="10259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 sz="1700" b="0" dirty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δ</a:t>
            </a:r>
            <a:endParaRPr lang="en-US" altLang="nl-NL" sz="1700" b="0" dirty="0">
              <a:solidFill>
                <a:srgbClr val="000000"/>
              </a:solidFill>
            </a:endParaRPr>
          </a:p>
        </p:txBody>
      </p:sp>
      <p:cxnSp>
        <p:nvCxnSpPr>
          <p:cNvPr id="798" name="Straight Connector 797"/>
          <p:cNvCxnSpPr/>
          <p:nvPr/>
        </p:nvCxnSpPr>
        <p:spPr bwMode="auto">
          <a:xfrm>
            <a:off x="6210424" y="5611459"/>
            <a:ext cx="57100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0395" y="806563"/>
            <a:ext cx="2476339" cy="1857254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Turbine characteristics</a:t>
            </a:r>
          </a:p>
        </p:txBody>
      </p:sp>
      <p:grpSp>
        <p:nvGrpSpPr>
          <p:cNvPr id="9219" name="Group 984"/>
          <p:cNvGrpSpPr>
            <a:grpSpLocks/>
          </p:cNvGrpSpPr>
          <p:nvPr/>
        </p:nvGrpSpPr>
        <p:grpSpPr bwMode="auto">
          <a:xfrm>
            <a:off x="577092" y="968151"/>
            <a:ext cx="5567362" cy="5176837"/>
            <a:chOff x="2208213" y="1546225"/>
            <a:chExt cx="5567363" cy="5176364"/>
          </a:xfrm>
        </p:grpSpPr>
        <p:grpSp>
          <p:nvGrpSpPr>
            <p:cNvPr id="9220" name="Group 205"/>
            <p:cNvGrpSpPr>
              <a:grpSpLocks/>
            </p:cNvGrpSpPr>
            <p:nvPr/>
          </p:nvGrpSpPr>
          <p:grpSpPr bwMode="auto">
            <a:xfrm>
              <a:off x="3276601" y="3444875"/>
              <a:ext cx="4498974" cy="2743200"/>
              <a:chOff x="2064" y="2170"/>
              <a:chExt cx="2834" cy="1728"/>
            </a:xfrm>
          </p:grpSpPr>
          <p:sp>
            <p:nvSpPr>
              <p:cNvPr id="10001" name="Line 5"/>
              <p:cNvSpPr>
                <a:spLocks noChangeShapeType="1"/>
              </p:cNvSpPr>
              <p:nvPr/>
            </p:nvSpPr>
            <p:spPr bwMode="auto">
              <a:xfrm flipV="1">
                <a:off x="4897" y="2170"/>
                <a:ext cx="1" cy="17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0002" name="Rectangle 6"/>
              <p:cNvSpPr>
                <a:spLocks noChangeArrowheads="1"/>
              </p:cNvSpPr>
              <p:nvPr/>
            </p:nvSpPr>
            <p:spPr bwMode="auto">
              <a:xfrm>
                <a:off x="3476" y="388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3" name="Rectangle 7"/>
              <p:cNvSpPr>
                <a:spLocks noChangeArrowheads="1"/>
              </p:cNvSpPr>
              <p:nvPr/>
            </p:nvSpPr>
            <p:spPr bwMode="auto">
              <a:xfrm>
                <a:off x="3476" y="385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4" name="Rectangle 8"/>
              <p:cNvSpPr>
                <a:spLocks noChangeArrowheads="1"/>
              </p:cNvSpPr>
              <p:nvPr/>
            </p:nvSpPr>
            <p:spPr bwMode="auto">
              <a:xfrm>
                <a:off x="3476" y="382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5" name="Rectangle 9"/>
              <p:cNvSpPr>
                <a:spLocks noChangeArrowheads="1"/>
              </p:cNvSpPr>
              <p:nvPr/>
            </p:nvSpPr>
            <p:spPr bwMode="auto">
              <a:xfrm>
                <a:off x="3476" y="379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6" name="Rectangle 10"/>
              <p:cNvSpPr>
                <a:spLocks noChangeArrowheads="1"/>
              </p:cNvSpPr>
              <p:nvPr/>
            </p:nvSpPr>
            <p:spPr bwMode="auto">
              <a:xfrm>
                <a:off x="3476" y="375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7" name="Rectangle 11"/>
              <p:cNvSpPr>
                <a:spLocks noChangeArrowheads="1"/>
              </p:cNvSpPr>
              <p:nvPr/>
            </p:nvSpPr>
            <p:spPr bwMode="auto">
              <a:xfrm>
                <a:off x="3476" y="372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8" name="Rectangle 12"/>
              <p:cNvSpPr>
                <a:spLocks noChangeArrowheads="1"/>
              </p:cNvSpPr>
              <p:nvPr/>
            </p:nvSpPr>
            <p:spPr bwMode="auto">
              <a:xfrm>
                <a:off x="3476" y="369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9" name="Rectangle 13"/>
              <p:cNvSpPr>
                <a:spLocks noChangeArrowheads="1"/>
              </p:cNvSpPr>
              <p:nvPr/>
            </p:nvSpPr>
            <p:spPr bwMode="auto">
              <a:xfrm>
                <a:off x="3476" y="366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0" name="Rectangle 14"/>
              <p:cNvSpPr>
                <a:spLocks noChangeArrowheads="1"/>
              </p:cNvSpPr>
              <p:nvPr/>
            </p:nvSpPr>
            <p:spPr bwMode="auto">
              <a:xfrm>
                <a:off x="3476" y="363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1" name="Rectangle 15"/>
              <p:cNvSpPr>
                <a:spLocks noChangeArrowheads="1"/>
              </p:cNvSpPr>
              <p:nvPr/>
            </p:nvSpPr>
            <p:spPr bwMode="auto">
              <a:xfrm>
                <a:off x="3476" y="360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2" name="Rectangle 16"/>
              <p:cNvSpPr>
                <a:spLocks noChangeArrowheads="1"/>
              </p:cNvSpPr>
              <p:nvPr/>
            </p:nvSpPr>
            <p:spPr bwMode="auto">
              <a:xfrm>
                <a:off x="3476" y="357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3" name="Rectangle 17"/>
              <p:cNvSpPr>
                <a:spLocks noChangeArrowheads="1"/>
              </p:cNvSpPr>
              <p:nvPr/>
            </p:nvSpPr>
            <p:spPr bwMode="auto">
              <a:xfrm>
                <a:off x="3476" y="354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4" name="Rectangle 18"/>
              <p:cNvSpPr>
                <a:spLocks noChangeArrowheads="1"/>
              </p:cNvSpPr>
              <p:nvPr/>
            </p:nvSpPr>
            <p:spPr bwMode="auto">
              <a:xfrm>
                <a:off x="3476" y="351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5" name="Rectangle 19"/>
              <p:cNvSpPr>
                <a:spLocks noChangeArrowheads="1"/>
              </p:cNvSpPr>
              <p:nvPr/>
            </p:nvSpPr>
            <p:spPr bwMode="auto">
              <a:xfrm>
                <a:off x="3476" y="348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6" name="Rectangle 20"/>
              <p:cNvSpPr>
                <a:spLocks noChangeArrowheads="1"/>
              </p:cNvSpPr>
              <p:nvPr/>
            </p:nvSpPr>
            <p:spPr bwMode="auto">
              <a:xfrm>
                <a:off x="3476" y="345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7" name="Rectangle 21"/>
              <p:cNvSpPr>
                <a:spLocks noChangeArrowheads="1"/>
              </p:cNvSpPr>
              <p:nvPr/>
            </p:nvSpPr>
            <p:spPr bwMode="auto">
              <a:xfrm>
                <a:off x="3476" y="342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8" name="Rectangle 22"/>
              <p:cNvSpPr>
                <a:spLocks noChangeArrowheads="1"/>
              </p:cNvSpPr>
              <p:nvPr/>
            </p:nvSpPr>
            <p:spPr bwMode="auto">
              <a:xfrm>
                <a:off x="3476" y="338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9" name="Rectangle 23"/>
              <p:cNvSpPr>
                <a:spLocks noChangeArrowheads="1"/>
              </p:cNvSpPr>
              <p:nvPr/>
            </p:nvSpPr>
            <p:spPr bwMode="auto">
              <a:xfrm>
                <a:off x="3476" y="335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0" name="Rectangle 24"/>
              <p:cNvSpPr>
                <a:spLocks noChangeArrowheads="1"/>
              </p:cNvSpPr>
              <p:nvPr/>
            </p:nvSpPr>
            <p:spPr bwMode="auto">
              <a:xfrm>
                <a:off x="3476" y="332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1" name="Rectangle 25"/>
              <p:cNvSpPr>
                <a:spLocks noChangeArrowheads="1"/>
              </p:cNvSpPr>
              <p:nvPr/>
            </p:nvSpPr>
            <p:spPr bwMode="auto">
              <a:xfrm>
                <a:off x="3476" y="329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2" name="Rectangle 26"/>
              <p:cNvSpPr>
                <a:spLocks noChangeArrowheads="1"/>
              </p:cNvSpPr>
              <p:nvPr/>
            </p:nvSpPr>
            <p:spPr bwMode="auto">
              <a:xfrm>
                <a:off x="3476" y="326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3" name="Rectangle 27"/>
              <p:cNvSpPr>
                <a:spLocks noChangeArrowheads="1"/>
              </p:cNvSpPr>
              <p:nvPr/>
            </p:nvSpPr>
            <p:spPr bwMode="auto">
              <a:xfrm>
                <a:off x="3476" y="323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4" name="Rectangle 28"/>
              <p:cNvSpPr>
                <a:spLocks noChangeArrowheads="1"/>
              </p:cNvSpPr>
              <p:nvPr/>
            </p:nvSpPr>
            <p:spPr bwMode="auto">
              <a:xfrm>
                <a:off x="3476" y="320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5" name="Rectangle 29"/>
              <p:cNvSpPr>
                <a:spLocks noChangeArrowheads="1"/>
              </p:cNvSpPr>
              <p:nvPr/>
            </p:nvSpPr>
            <p:spPr bwMode="auto">
              <a:xfrm>
                <a:off x="3476" y="317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6" name="Rectangle 30"/>
              <p:cNvSpPr>
                <a:spLocks noChangeArrowheads="1"/>
              </p:cNvSpPr>
              <p:nvPr/>
            </p:nvSpPr>
            <p:spPr bwMode="auto">
              <a:xfrm>
                <a:off x="3476" y="314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7" name="Rectangle 31"/>
              <p:cNvSpPr>
                <a:spLocks noChangeArrowheads="1"/>
              </p:cNvSpPr>
              <p:nvPr/>
            </p:nvSpPr>
            <p:spPr bwMode="auto">
              <a:xfrm>
                <a:off x="3476" y="311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8" name="Rectangle 32"/>
              <p:cNvSpPr>
                <a:spLocks noChangeArrowheads="1"/>
              </p:cNvSpPr>
              <p:nvPr/>
            </p:nvSpPr>
            <p:spPr bwMode="auto">
              <a:xfrm>
                <a:off x="3476" y="308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9" name="Rectangle 33"/>
              <p:cNvSpPr>
                <a:spLocks noChangeArrowheads="1"/>
              </p:cNvSpPr>
              <p:nvPr/>
            </p:nvSpPr>
            <p:spPr bwMode="auto">
              <a:xfrm>
                <a:off x="3476" y="304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0" name="Rectangle 34"/>
              <p:cNvSpPr>
                <a:spLocks noChangeArrowheads="1"/>
              </p:cNvSpPr>
              <p:nvPr/>
            </p:nvSpPr>
            <p:spPr bwMode="auto">
              <a:xfrm>
                <a:off x="3476" y="301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1" name="Rectangle 35"/>
              <p:cNvSpPr>
                <a:spLocks noChangeArrowheads="1"/>
              </p:cNvSpPr>
              <p:nvPr/>
            </p:nvSpPr>
            <p:spPr bwMode="auto">
              <a:xfrm>
                <a:off x="3476" y="298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2" name="Rectangle 36"/>
              <p:cNvSpPr>
                <a:spLocks noChangeArrowheads="1"/>
              </p:cNvSpPr>
              <p:nvPr/>
            </p:nvSpPr>
            <p:spPr bwMode="auto">
              <a:xfrm>
                <a:off x="3476" y="295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3" name="Rectangle 37"/>
              <p:cNvSpPr>
                <a:spLocks noChangeArrowheads="1"/>
              </p:cNvSpPr>
              <p:nvPr/>
            </p:nvSpPr>
            <p:spPr bwMode="auto">
              <a:xfrm>
                <a:off x="3476" y="292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4" name="Rectangle 38"/>
              <p:cNvSpPr>
                <a:spLocks noChangeArrowheads="1"/>
              </p:cNvSpPr>
              <p:nvPr/>
            </p:nvSpPr>
            <p:spPr bwMode="auto">
              <a:xfrm>
                <a:off x="3476" y="289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5" name="Rectangle 39"/>
              <p:cNvSpPr>
                <a:spLocks noChangeArrowheads="1"/>
              </p:cNvSpPr>
              <p:nvPr/>
            </p:nvSpPr>
            <p:spPr bwMode="auto">
              <a:xfrm>
                <a:off x="3476" y="286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6" name="Rectangle 40"/>
              <p:cNvSpPr>
                <a:spLocks noChangeArrowheads="1"/>
              </p:cNvSpPr>
              <p:nvPr/>
            </p:nvSpPr>
            <p:spPr bwMode="auto">
              <a:xfrm>
                <a:off x="3476" y="283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7" name="Rectangle 41"/>
              <p:cNvSpPr>
                <a:spLocks noChangeArrowheads="1"/>
              </p:cNvSpPr>
              <p:nvPr/>
            </p:nvSpPr>
            <p:spPr bwMode="auto">
              <a:xfrm>
                <a:off x="3476" y="280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8" name="Rectangle 42"/>
              <p:cNvSpPr>
                <a:spLocks noChangeArrowheads="1"/>
              </p:cNvSpPr>
              <p:nvPr/>
            </p:nvSpPr>
            <p:spPr bwMode="auto">
              <a:xfrm>
                <a:off x="3476" y="277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9" name="Rectangle 43"/>
              <p:cNvSpPr>
                <a:spLocks noChangeArrowheads="1"/>
              </p:cNvSpPr>
              <p:nvPr/>
            </p:nvSpPr>
            <p:spPr bwMode="auto">
              <a:xfrm>
                <a:off x="3476" y="274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0" name="Rectangle 44"/>
              <p:cNvSpPr>
                <a:spLocks noChangeArrowheads="1"/>
              </p:cNvSpPr>
              <p:nvPr/>
            </p:nvSpPr>
            <p:spPr bwMode="auto">
              <a:xfrm>
                <a:off x="3476" y="271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1" name="Rectangle 45"/>
              <p:cNvSpPr>
                <a:spLocks noChangeArrowheads="1"/>
              </p:cNvSpPr>
              <p:nvPr/>
            </p:nvSpPr>
            <p:spPr bwMode="auto">
              <a:xfrm>
                <a:off x="3476" y="267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2" name="Rectangle 46"/>
              <p:cNvSpPr>
                <a:spLocks noChangeArrowheads="1"/>
              </p:cNvSpPr>
              <p:nvPr/>
            </p:nvSpPr>
            <p:spPr bwMode="auto">
              <a:xfrm>
                <a:off x="3476" y="264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3" name="Rectangle 47"/>
              <p:cNvSpPr>
                <a:spLocks noChangeArrowheads="1"/>
              </p:cNvSpPr>
              <p:nvPr/>
            </p:nvSpPr>
            <p:spPr bwMode="auto">
              <a:xfrm>
                <a:off x="3476" y="261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4" name="Rectangle 48"/>
              <p:cNvSpPr>
                <a:spLocks noChangeArrowheads="1"/>
              </p:cNvSpPr>
              <p:nvPr/>
            </p:nvSpPr>
            <p:spPr bwMode="auto">
              <a:xfrm>
                <a:off x="3476" y="258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5" name="Rectangle 49"/>
              <p:cNvSpPr>
                <a:spLocks noChangeArrowheads="1"/>
              </p:cNvSpPr>
              <p:nvPr/>
            </p:nvSpPr>
            <p:spPr bwMode="auto">
              <a:xfrm>
                <a:off x="3476" y="255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6" name="Rectangle 50"/>
              <p:cNvSpPr>
                <a:spLocks noChangeArrowheads="1"/>
              </p:cNvSpPr>
              <p:nvPr/>
            </p:nvSpPr>
            <p:spPr bwMode="auto">
              <a:xfrm>
                <a:off x="3476" y="252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7" name="Rectangle 51"/>
              <p:cNvSpPr>
                <a:spLocks noChangeArrowheads="1"/>
              </p:cNvSpPr>
              <p:nvPr/>
            </p:nvSpPr>
            <p:spPr bwMode="auto">
              <a:xfrm>
                <a:off x="3476" y="249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8" name="Rectangle 52"/>
              <p:cNvSpPr>
                <a:spLocks noChangeArrowheads="1"/>
              </p:cNvSpPr>
              <p:nvPr/>
            </p:nvSpPr>
            <p:spPr bwMode="auto">
              <a:xfrm>
                <a:off x="3476" y="246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9" name="Rectangle 53"/>
              <p:cNvSpPr>
                <a:spLocks noChangeArrowheads="1"/>
              </p:cNvSpPr>
              <p:nvPr/>
            </p:nvSpPr>
            <p:spPr bwMode="auto">
              <a:xfrm>
                <a:off x="3476" y="243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0" name="Rectangle 54"/>
              <p:cNvSpPr>
                <a:spLocks noChangeArrowheads="1"/>
              </p:cNvSpPr>
              <p:nvPr/>
            </p:nvSpPr>
            <p:spPr bwMode="auto">
              <a:xfrm>
                <a:off x="3476" y="240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1" name="Rectangle 55"/>
              <p:cNvSpPr>
                <a:spLocks noChangeArrowheads="1"/>
              </p:cNvSpPr>
              <p:nvPr/>
            </p:nvSpPr>
            <p:spPr bwMode="auto">
              <a:xfrm>
                <a:off x="3476" y="237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2" name="Rectangle 56"/>
              <p:cNvSpPr>
                <a:spLocks noChangeArrowheads="1"/>
              </p:cNvSpPr>
              <p:nvPr/>
            </p:nvSpPr>
            <p:spPr bwMode="auto">
              <a:xfrm>
                <a:off x="3476" y="233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3" name="Rectangle 57"/>
              <p:cNvSpPr>
                <a:spLocks noChangeArrowheads="1"/>
              </p:cNvSpPr>
              <p:nvPr/>
            </p:nvSpPr>
            <p:spPr bwMode="auto">
              <a:xfrm>
                <a:off x="3476" y="230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4" name="Rectangle 58"/>
              <p:cNvSpPr>
                <a:spLocks noChangeArrowheads="1"/>
              </p:cNvSpPr>
              <p:nvPr/>
            </p:nvSpPr>
            <p:spPr bwMode="auto">
              <a:xfrm>
                <a:off x="3476" y="227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5" name="Rectangle 59"/>
              <p:cNvSpPr>
                <a:spLocks noChangeArrowheads="1"/>
              </p:cNvSpPr>
              <p:nvPr/>
            </p:nvSpPr>
            <p:spPr bwMode="auto">
              <a:xfrm>
                <a:off x="3476" y="224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6" name="Rectangle 60"/>
              <p:cNvSpPr>
                <a:spLocks noChangeArrowheads="1"/>
              </p:cNvSpPr>
              <p:nvPr/>
            </p:nvSpPr>
            <p:spPr bwMode="auto">
              <a:xfrm>
                <a:off x="3476" y="221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7" name="Rectangle 61"/>
              <p:cNvSpPr>
                <a:spLocks noChangeArrowheads="1"/>
              </p:cNvSpPr>
              <p:nvPr/>
            </p:nvSpPr>
            <p:spPr bwMode="auto">
              <a:xfrm>
                <a:off x="3476" y="218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8" name="Rectangle 62"/>
              <p:cNvSpPr>
                <a:spLocks noChangeArrowheads="1"/>
              </p:cNvSpPr>
              <p:nvPr/>
            </p:nvSpPr>
            <p:spPr bwMode="auto">
              <a:xfrm>
                <a:off x="4186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9" name="Rectangle 63"/>
              <p:cNvSpPr>
                <a:spLocks noChangeArrowheads="1"/>
              </p:cNvSpPr>
              <p:nvPr/>
            </p:nvSpPr>
            <p:spPr bwMode="auto">
              <a:xfrm>
                <a:off x="4186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0" name="Rectangle 64"/>
              <p:cNvSpPr>
                <a:spLocks noChangeArrowheads="1"/>
              </p:cNvSpPr>
              <p:nvPr/>
            </p:nvSpPr>
            <p:spPr bwMode="auto">
              <a:xfrm>
                <a:off x="4186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1" name="Rectangle 65"/>
              <p:cNvSpPr>
                <a:spLocks noChangeArrowheads="1"/>
              </p:cNvSpPr>
              <p:nvPr/>
            </p:nvSpPr>
            <p:spPr bwMode="auto">
              <a:xfrm>
                <a:off x="4186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2" name="Rectangle 66"/>
              <p:cNvSpPr>
                <a:spLocks noChangeArrowheads="1"/>
              </p:cNvSpPr>
              <p:nvPr/>
            </p:nvSpPr>
            <p:spPr bwMode="auto">
              <a:xfrm>
                <a:off x="4186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3" name="Rectangle 67"/>
              <p:cNvSpPr>
                <a:spLocks noChangeArrowheads="1"/>
              </p:cNvSpPr>
              <p:nvPr/>
            </p:nvSpPr>
            <p:spPr bwMode="auto">
              <a:xfrm>
                <a:off x="4186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4" name="Rectangle 68"/>
              <p:cNvSpPr>
                <a:spLocks noChangeArrowheads="1"/>
              </p:cNvSpPr>
              <p:nvPr/>
            </p:nvSpPr>
            <p:spPr bwMode="auto">
              <a:xfrm>
                <a:off x="4186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5" name="Rectangle 69"/>
              <p:cNvSpPr>
                <a:spLocks noChangeArrowheads="1"/>
              </p:cNvSpPr>
              <p:nvPr/>
            </p:nvSpPr>
            <p:spPr bwMode="auto">
              <a:xfrm>
                <a:off x="4186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6" name="Rectangle 70"/>
              <p:cNvSpPr>
                <a:spLocks noChangeArrowheads="1"/>
              </p:cNvSpPr>
              <p:nvPr/>
            </p:nvSpPr>
            <p:spPr bwMode="auto">
              <a:xfrm>
                <a:off x="4186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7" name="Rectangle 71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8" name="Rectangle 72"/>
              <p:cNvSpPr>
                <a:spLocks noChangeArrowheads="1"/>
              </p:cNvSpPr>
              <p:nvPr/>
            </p:nvSpPr>
            <p:spPr bwMode="auto">
              <a:xfrm>
                <a:off x="4186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9" name="Rectangle 73"/>
              <p:cNvSpPr>
                <a:spLocks noChangeArrowheads="1"/>
              </p:cNvSpPr>
              <p:nvPr/>
            </p:nvSpPr>
            <p:spPr bwMode="auto">
              <a:xfrm>
                <a:off x="4186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0" name="Rectangle 74"/>
              <p:cNvSpPr>
                <a:spLocks noChangeArrowheads="1"/>
              </p:cNvSpPr>
              <p:nvPr/>
            </p:nvSpPr>
            <p:spPr bwMode="auto">
              <a:xfrm>
                <a:off x="4186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1" name="Rectangle 75"/>
              <p:cNvSpPr>
                <a:spLocks noChangeArrowheads="1"/>
              </p:cNvSpPr>
              <p:nvPr/>
            </p:nvSpPr>
            <p:spPr bwMode="auto">
              <a:xfrm>
                <a:off x="4186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2" name="Rectangle 76"/>
              <p:cNvSpPr>
                <a:spLocks noChangeArrowheads="1"/>
              </p:cNvSpPr>
              <p:nvPr/>
            </p:nvSpPr>
            <p:spPr bwMode="auto">
              <a:xfrm>
                <a:off x="4186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3" name="Rectangle 77"/>
              <p:cNvSpPr>
                <a:spLocks noChangeArrowheads="1"/>
              </p:cNvSpPr>
              <p:nvPr/>
            </p:nvSpPr>
            <p:spPr bwMode="auto">
              <a:xfrm>
                <a:off x="4186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4" name="Rectangle 78"/>
              <p:cNvSpPr>
                <a:spLocks noChangeArrowheads="1"/>
              </p:cNvSpPr>
              <p:nvPr/>
            </p:nvSpPr>
            <p:spPr bwMode="auto">
              <a:xfrm>
                <a:off x="4186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5" name="Rectangle 79"/>
              <p:cNvSpPr>
                <a:spLocks noChangeArrowheads="1"/>
              </p:cNvSpPr>
              <p:nvPr/>
            </p:nvSpPr>
            <p:spPr bwMode="auto">
              <a:xfrm>
                <a:off x="4186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6" name="Rectangle 80"/>
              <p:cNvSpPr>
                <a:spLocks noChangeArrowheads="1"/>
              </p:cNvSpPr>
              <p:nvPr/>
            </p:nvSpPr>
            <p:spPr bwMode="auto">
              <a:xfrm>
                <a:off x="4186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7" name="Rectangle 81"/>
              <p:cNvSpPr>
                <a:spLocks noChangeArrowheads="1"/>
              </p:cNvSpPr>
              <p:nvPr/>
            </p:nvSpPr>
            <p:spPr bwMode="auto">
              <a:xfrm>
                <a:off x="4186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8" name="Rectangle 82"/>
              <p:cNvSpPr>
                <a:spLocks noChangeArrowheads="1"/>
              </p:cNvSpPr>
              <p:nvPr/>
            </p:nvSpPr>
            <p:spPr bwMode="auto">
              <a:xfrm>
                <a:off x="4186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9" name="Rectangle 83"/>
              <p:cNvSpPr>
                <a:spLocks noChangeArrowheads="1"/>
              </p:cNvSpPr>
              <p:nvPr/>
            </p:nvSpPr>
            <p:spPr bwMode="auto">
              <a:xfrm>
                <a:off x="4186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0" name="Rectangle 84"/>
              <p:cNvSpPr>
                <a:spLocks noChangeArrowheads="1"/>
              </p:cNvSpPr>
              <p:nvPr/>
            </p:nvSpPr>
            <p:spPr bwMode="auto">
              <a:xfrm>
                <a:off x="4186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1" name="Rectangle 85"/>
              <p:cNvSpPr>
                <a:spLocks noChangeArrowheads="1"/>
              </p:cNvSpPr>
              <p:nvPr/>
            </p:nvSpPr>
            <p:spPr bwMode="auto">
              <a:xfrm>
                <a:off x="4186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2" name="Rectangle 86"/>
              <p:cNvSpPr>
                <a:spLocks noChangeArrowheads="1"/>
              </p:cNvSpPr>
              <p:nvPr/>
            </p:nvSpPr>
            <p:spPr bwMode="auto">
              <a:xfrm>
                <a:off x="4186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3" name="Rectangle 87"/>
              <p:cNvSpPr>
                <a:spLocks noChangeArrowheads="1"/>
              </p:cNvSpPr>
              <p:nvPr/>
            </p:nvSpPr>
            <p:spPr bwMode="auto">
              <a:xfrm>
                <a:off x="4186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4" name="Rectangle 88"/>
              <p:cNvSpPr>
                <a:spLocks noChangeArrowheads="1"/>
              </p:cNvSpPr>
              <p:nvPr/>
            </p:nvSpPr>
            <p:spPr bwMode="auto">
              <a:xfrm>
                <a:off x="4186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5" name="Rectangle 89"/>
              <p:cNvSpPr>
                <a:spLocks noChangeArrowheads="1"/>
              </p:cNvSpPr>
              <p:nvPr/>
            </p:nvSpPr>
            <p:spPr bwMode="auto">
              <a:xfrm>
                <a:off x="4186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6" name="Rectangle 90"/>
              <p:cNvSpPr>
                <a:spLocks noChangeArrowheads="1"/>
              </p:cNvSpPr>
              <p:nvPr/>
            </p:nvSpPr>
            <p:spPr bwMode="auto">
              <a:xfrm>
                <a:off x="4186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7" name="Rectangle 91"/>
              <p:cNvSpPr>
                <a:spLocks noChangeArrowheads="1"/>
              </p:cNvSpPr>
              <p:nvPr/>
            </p:nvSpPr>
            <p:spPr bwMode="auto">
              <a:xfrm>
                <a:off x="4186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8" name="Rectangle 92"/>
              <p:cNvSpPr>
                <a:spLocks noChangeArrowheads="1"/>
              </p:cNvSpPr>
              <p:nvPr/>
            </p:nvSpPr>
            <p:spPr bwMode="auto">
              <a:xfrm>
                <a:off x="4186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9" name="Rectangle 93"/>
              <p:cNvSpPr>
                <a:spLocks noChangeArrowheads="1"/>
              </p:cNvSpPr>
              <p:nvPr/>
            </p:nvSpPr>
            <p:spPr bwMode="auto">
              <a:xfrm>
                <a:off x="4186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0" name="Rectangle 94"/>
              <p:cNvSpPr>
                <a:spLocks noChangeArrowheads="1"/>
              </p:cNvSpPr>
              <p:nvPr/>
            </p:nvSpPr>
            <p:spPr bwMode="auto">
              <a:xfrm>
                <a:off x="4186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1" name="Rectangle 95"/>
              <p:cNvSpPr>
                <a:spLocks noChangeArrowheads="1"/>
              </p:cNvSpPr>
              <p:nvPr/>
            </p:nvSpPr>
            <p:spPr bwMode="auto">
              <a:xfrm>
                <a:off x="4186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2" name="Rectangle 96"/>
              <p:cNvSpPr>
                <a:spLocks noChangeArrowheads="1"/>
              </p:cNvSpPr>
              <p:nvPr/>
            </p:nvSpPr>
            <p:spPr bwMode="auto">
              <a:xfrm>
                <a:off x="4186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3" name="Rectangle 97"/>
              <p:cNvSpPr>
                <a:spLocks noChangeArrowheads="1"/>
              </p:cNvSpPr>
              <p:nvPr/>
            </p:nvSpPr>
            <p:spPr bwMode="auto">
              <a:xfrm>
                <a:off x="4186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4" name="Rectangle 98"/>
              <p:cNvSpPr>
                <a:spLocks noChangeArrowheads="1"/>
              </p:cNvSpPr>
              <p:nvPr/>
            </p:nvSpPr>
            <p:spPr bwMode="auto">
              <a:xfrm>
                <a:off x="4186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5" name="Rectangle 99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6" name="Rectangle 100"/>
              <p:cNvSpPr>
                <a:spLocks noChangeArrowheads="1"/>
              </p:cNvSpPr>
              <p:nvPr/>
            </p:nvSpPr>
            <p:spPr bwMode="auto">
              <a:xfrm>
                <a:off x="4186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7" name="Rectangle 101"/>
              <p:cNvSpPr>
                <a:spLocks noChangeArrowheads="1"/>
              </p:cNvSpPr>
              <p:nvPr/>
            </p:nvSpPr>
            <p:spPr bwMode="auto">
              <a:xfrm>
                <a:off x="4186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8" name="Rectangle 102"/>
              <p:cNvSpPr>
                <a:spLocks noChangeArrowheads="1"/>
              </p:cNvSpPr>
              <p:nvPr/>
            </p:nvSpPr>
            <p:spPr bwMode="auto">
              <a:xfrm>
                <a:off x="4186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9" name="Rectangle 103"/>
              <p:cNvSpPr>
                <a:spLocks noChangeArrowheads="1"/>
              </p:cNvSpPr>
              <p:nvPr/>
            </p:nvSpPr>
            <p:spPr bwMode="auto">
              <a:xfrm>
                <a:off x="4186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0" name="Rectangle 104"/>
              <p:cNvSpPr>
                <a:spLocks noChangeArrowheads="1"/>
              </p:cNvSpPr>
              <p:nvPr/>
            </p:nvSpPr>
            <p:spPr bwMode="auto">
              <a:xfrm>
                <a:off x="4186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1" name="Rectangle 105"/>
              <p:cNvSpPr>
                <a:spLocks noChangeArrowheads="1"/>
              </p:cNvSpPr>
              <p:nvPr/>
            </p:nvSpPr>
            <p:spPr bwMode="auto">
              <a:xfrm>
                <a:off x="4186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2" name="Rectangle 106"/>
              <p:cNvSpPr>
                <a:spLocks noChangeArrowheads="1"/>
              </p:cNvSpPr>
              <p:nvPr/>
            </p:nvSpPr>
            <p:spPr bwMode="auto">
              <a:xfrm>
                <a:off x="4186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3" name="Rectangle 107"/>
              <p:cNvSpPr>
                <a:spLocks noChangeArrowheads="1"/>
              </p:cNvSpPr>
              <p:nvPr/>
            </p:nvSpPr>
            <p:spPr bwMode="auto">
              <a:xfrm>
                <a:off x="4186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4" name="Rectangle 108"/>
              <p:cNvSpPr>
                <a:spLocks noChangeArrowheads="1"/>
              </p:cNvSpPr>
              <p:nvPr/>
            </p:nvSpPr>
            <p:spPr bwMode="auto">
              <a:xfrm>
                <a:off x="4186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5" name="Rectangle 109"/>
              <p:cNvSpPr>
                <a:spLocks noChangeArrowheads="1"/>
              </p:cNvSpPr>
              <p:nvPr/>
            </p:nvSpPr>
            <p:spPr bwMode="auto">
              <a:xfrm>
                <a:off x="4186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6" name="Rectangle 110"/>
              <p:cNvSpPr>
                <a:spLocks noChangeArrowheads="1"/>
              </p:cNvSpPr>
              <p:nvPr/>
            </p:nvSpPr>
            <p:spPr bwMode="auto">
              <a:xfrm>
                <a:off x="4186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7" name="Rectangle 111"/>
              <p:cNvSpPr>
                <a:spLocks noChangeArrowheads="1"/>
              </p:cNvSpPr>
              <p:nvPr/>
            </p:nvSpPr>
            <p:spPr bwMode="auto">
              <a:xfrm>
                <a:off x="4186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8" name="Rectangle 112"/>
              <p:cNvSpPr>
                <a:spLocks noChangeArrowheads="1"/>
              </p:cNvSpPr>
              <p:nvPr/>
            </p:nvSpPr>
            <p:spPr bwMode="auto">
              <a:xfrm>
                <a:off x="4186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9" name="Rectangle 113"/>
              <p:cNvSpPr>
                <a:spLocks noChangeArrowheads="1"/>
              </p:cNvSpPr>
              <p:nvPr/>
            </p:nvSpPr>
            <p:spPr bwMode="auto">
              <a:xfrm>
                <a:off x="4186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0" name="Rectangle 114"/>
              <p:cNvSpPr>
                <a:spLocks noChangeArrowheads="1"/>
              </p:cNvSpPr>
              <p:nvPr/>
            </p:nvSpPr>
            <p:spPr bwMode="auto">
              <a:xfrm>
                <a:off x="4186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1" name="Rectangle 115"/>
              <p:cNvSpPr>
                <a:spLocks noChangeArrowheads="1"/>
              </p:cNvSpPr>
              <p:nvPr/>
            </p:nvSpPr>
            <p:spPr bwMode="auto">
              <a:xfrm>
                <a:off x="4186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2" name="Rectangle 116"/>
              <p:cNvSpPr>
                <a:spLocks noChangeArrowheads="1"/>
              </p:cNvSpPr>
              <p:nvPr/>
            </p:nvSpPr>
            <p:spPr bwMode="auto">
              <a:xfrm>
                <a:off x="4186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3" name="Rectangle 117"/>
              <p:cNvSpPr>
                <a:spLocks noChangeArrowheads="1"/>
              </p:cNvSpPr>
              <p:nvPr/>
            </p:nvSpPr>
            <p:spPr bwMode="auto">
              <a:xfrm>
                <a:off x="4186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4" name="Rectangle 118"/>
              <p:cNvSpPr>
                <a:spLocks noChangeArrowheads="1"/>
              </p:cNvSpPr>
              <p:nvPr/>
            </p:nvSpPr>
            <p:spPr bwMode="auto">
              <a:xfrm>
                <a:off x="2774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5" name="Rectangle 119"/>
              <p:cNvSpPr>
                <a:spLocks noChangeArrowheads="1"/>
              </p:cNvSpPr>
              <p:nvPr/>
            </p:nvSpPr>
            <p:spPr bwMode="auto">
              <a:xfrm>
                <a:off x="2774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6" name="Rectangle 120"/>
              <p:cNvSpPr>
                <a:spLocks noChangeArrowheads="1"/>
              </p:cNvSpPr>
              <p:nvPr/>
            </p:nvSpPr>
            <p:spPr bwMode="auto">
              <a:xfrm>
                <a:off x="2774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7" name="Rectangle 121"/>
              <p:cNvSpPr>
                <a:spLocks noChangeArrowheads="1"/>
              </p:cNvSpPr>
              <p:nvPr/>
            </p:nvSpPr>
            <p:spPr bwMode="auto">
              <a:xfrm>
                <a:off x="2774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8" name="Rectangle 122"/>
              <p:cNvSpPr>
                <a:spLocks noChangeArrowheads="1"/>
              </p:cNvSpPr>
              <p:nvPr/>
            </p:nvSpPr>
            <p:spPr bwMode="auto">
              <a:xfrm>
                <a:off x="2774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9" name="Rectangle 123"/>
              <p:cNvSpPr>
                <a:spLocks noChangeArrowheads="1"/>
              </p:cNvSpPr>
              <p:nvPr/>
            </p:nvSpPr>
            <p:spPr bwMode="auto">
              <a:xfrm>
                <a:off x="2774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0" name="Rectangle 124"/>
              <p:cNvSpPr>
                <a:spLocks noChangeArrowheads="1"/>
              </p:cNvSpPr>
              <p:nvPr/>
            </p:nvSpPr>
            <p:spPr bwMode="auto">
              <a:xfrm>
                <a:off x="2774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1" name="Rectangle 125"/>
              <p:cNvSpPr>
                <a:spLocks noChangeArrowheads="1"/>
              </p:cNvSpPr>
              <p:nvPr/>
            </p:nvSpPr>
            <p:spPr bwMode="auto">
              <a:xfrm>
                <a:off x="2774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2" name="Rectangle 126"/>
              <p:cNvSpPr>
                <a:spLocks noChangeArrowheads="1"/>
              </p:cNvSpPr>
              <p:nvPr/>
            </p:nvSpPr>
            <p:spPr bwMode="auto">
              <a:xfrm>
                <a:off x="2774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3" name="Rectangle 127"/>
              <p:cNvSpPr>
                <a:spLocks noChangeArrowheads="1"/>
              </p:cNvSpPr>
              <p:nvPr/>
            </p:nvSpPr>
            <p:spPr bwMode="auto">
              <a:xfrm>
                <a:off x="2774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4" name="Rectangle 128"/>
              <p:cNvSpPr>
                <a:spLocks noChangeArrowheads="1"/>
              </p:cNvSpPr>
              <p:nvPr/>
            </p:nvSpPr>
            <p:spPr bwMode="auto">
              <a:xfrm>
                <a:off x="2774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5" name="Rectangle 129"/>
              <p:cNvSpPr>
                <a:spLocks noChangeArrowheads="1"/>
              </p:cNvSpPr>
              <p:nvPr/>
            </p:nvSpPr>
            <p:spPr bwMode="auto">
              <a:xfrm>
                <a:off x="2774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6" name="Rectangle 130"/>
              <p:cNvSpPr>
                <a:spLocks noChangeArrowheads="1"/>
              </p:cNvSpPr>
              <p:nvPr/>
            </p:nvSpPr>
            <p:spPr bwMode="auto">
              <a:xfrm>
                <a:off x="2774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7" name="Rectangle 131"/>
              <p:cNvSpPr>
                <a:spLocks noChangeArrowheads="1"/>
              </p:cNvSpPr>
              <p:nvPr/>
            </p:nvSpPr>
            <p:spPr bwMode="auto">
              <a:xfrm>
                <a:off x="2774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8" name="Rectangle 132"/>
              <p:cNvSpPr>
                <a:spLocks noChangeArrowheads="1"/>
              </p:cNvSpPr>
              <p:nvPr/>
            </p:nvSpPr>
            <p:spPr bwMode="auto">
              <a:xfrm>
                <a:off x="2774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9" name="Rectangle 133"/>
              <p:cNvSpPr>
                <a:spLocks noChangeArrowheads="1"/>
              </p:cNvSpPr>
              <p:nvPr/>
            </p:nvSpPr>
            <p:spPr bwMode="auto">
              <a:xfrm>
                <a:off x="2774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0" name="Rectangle 134"/>
              <p:cNvSpPr>
                <a:spLocks noChangeArrowheads="1"/>
              </p:cNvSpPr>
              <p:nvPr/>
            </p:nvSpPr>
            <p:spPr bwMode="auto">
              <a:xfrm>
                <a:off x="2774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1" name="Rectangle 135"/>
              <p:cNvSpPr>
                <a:spLocks noChangeArrowheads="1"/>
              </p:cNvSpPr>
              <p:nvPr/>
            </p:nvSpPr>
            <p:spPr bwMode="auto">
              <a:xfrm>
                <a:off x="2774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2" name="Rectangle 136"/>
              <p:cNvSpPr>
                <a:spLocks noChangeArrowheads="1"/>
              </p:cNvSpPr>
              <p:nvPr/>
            </p:nvSpPr>
            <p:spPr bwMode="auto">
              <a:xfrm>
                <a:off x="2774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3" name="Rectangle 137"/>
              <p:cNvSpPr>
                <a:spLocks noChangeArrowheads="1"/>
              </p:cNvSpPr>
              <p:nvPr/>
            </p:nvSpPr>
            <p:spPr bwMode="auto">
              <a:xfrm>
                <a:off x="2774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4" name="Rectangle 138"/>
              <p:cNvSpPr>
                <a:spLocks noChangeArrowheads="1"/>
              </p:cNvSpPr>
              <p:nvPr/>
            </p:nvSpPr>
            <p:spPr bwMode="auto">
              <a:xfrm>
                <a:off x="2774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5" name="Rectangle 139"/>
              <p:cNvSpPr>
                <a:spLocks noChangeArrowheads="1"/>
              </p:cNvSpPr>
              <p:nvPr/>
            </p:nvSpPr>
            <p:spPr bwMode="auto">
              <a:xfrm>
                <a:off x="2774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6" name="Rectangle 140"/>
              <p:cNvSpPr>
                <a:spLocks noChangeArrowheads="1"/>
              </p:cNvSpPr>
              <p:nvPr/>
            </p:nvSpPr>
            <p:spPr bwMode="auto">
              <a:xfrm>
                <a:off x="2774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7" name="Rectangle 141"/>
              <p:cNvSpPr>
                <a:spLocks noChangeArrowheads="1"/>
              </p:cNvSpPr>
              <p:nvPr/>
            </p:nvSpPr>
            <p:spPr bwMode="auto">
              <a:xfrm>
                <a:off x="2774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8" name="Rectangle 142"/>
              <p:cNvSpPr>
                <a:spLocks noChangeArrowheads="1"/>
              </p:cNvSpPr>
              <p:nvPr/>
            </p:nvSpPr>
            <p:spPr bwMode="auto">
              <a:xfrm>
                <a:off x="2774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9" name="Rectangle 143"/>
              <p:cNvSpPr>
                <a:spLocks noChangeArrowheads="1"/>
              </p:cNvSpPr>
              <p:nvPr/>
            </p:nvSpPr>
            <p:spPr bwMode="auto">
              <a:xfrm>
                <a:off x="2774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0" name="Rectangle 144"/>
              <p:cNvSpPr>
                <a:spLocks noChangeArrowheads="1"/>
              </p:cNvSpPr>
              <p:nvPr/>
            </p:nvSpPr>
            <p:spPr bwMode="auto">
              <a:xfrm>
                <a:off x="2774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1" name="Rectangle 145"/>
              <p:cNvSpPr>
                <a:spLocks noChangeArrowheads="1"/>
              </p:cNvSpPr>
              <p:nvPr/>
            </p:nvSpPr>
            <p:spPr bwMode="auto">
              <a:xfrm>
                <a:off x="2774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2" name="Rectangle 146"/>
              <p:cNvSpPr>
                <a:spLocks noChangeArrowheads="1"/>
              </p:cNvSpPr>
              <p:nvPr/>
            </p:nvSpPr>
            <p:spPr bwMode="auto">
              <a:xfrm>
                <a:off x="2774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3" name="Rectangle 147"/>
              <p:cNvSpPr>
                <a:spLocks noChangeArrowheads="1"/>
              </p:cNvSpPr>
              <p:nvPr/>
            </p:nvSpPr>
            <p:spPr bwMode="auto">
              <a:xfrm>
                <a:off x="2774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4" name="Rectangle 148"/>
              <p:cNvSpPr>
                <a:spLocks noChangeArrowheads="1"/>
              </p:cNvSpPr>
              <p:nvPr/>
            </p:nvSpPr>
            <p:spPr bwMode="auto">
              <a:xfrm>
                <a:off x="2774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5" name="Rectangle 149"/>
              <p:cNvSpPr>
                <a:spLocks noChangeArrowheads="1"/>
              </p:cNvSpPr>
              <p:nvPr/>
            </p:nvSpPr>
            <p:spPr bwMode="auto">
              <a:xfrm>
                <a:off x="2774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6" name="Rectangle 150"/>
              <p:cNvSpPr>
                <a:spLocks noChangeArrowheads="1"/>
              </p:cNvSpPr>
              <p:nvPr/>
            </p:nvSpPr>
            <p:spPr bwMode="auto">
              <a:xfrm>
                <a:off x="2774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7" name="Rectangle 151"/>
              <p:cNvSpPr>
                <a:spLocks noChangeArrowheads="1"/>
              </p:cNvSpPr>
              <p:nvPr/>
            </p:nvSpPr>
            <p:spPr bwMode="auto">
              <a:xfrm>
                <a:off x="2774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8" name="Rectangle 152"/>
              <p:cNvSpPr>
                <a:spLocks noChangeArrowheads="1"/>
              </p:cNvSpPr>
              <p:nvPr/>
            </p:nvSpPr>
            <p:spPr bwMode="auto">
              <a:xfrm>
                <a:off x="2774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9" name="Rectangle 153"/>
              <p:cNvSpPr>
                <a:spLocks noChangeArrowheads="1"/>
              </p:cNvSpPr>
              <p:nvPr/>
            </p:nvSpPr>
            <p:spPr bwMode="auto">
              <a:xfrm>
                <a:off x="2774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0" name="Rectangle 154"/>
              <p:cNvSpPr>
                <a:spLocks noChangeArrowheads="1"/>
              </p:cNvSpPr>
              <p:nvPr/>
            </p:nvSpPr>
            <p:spPr bwMode="auto">
              <a:xfrm>
                <a:off x="2774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1" name="Rectangle 155"/>
              <p:cNvSpPr>
                <a:spLocks noChangeArrowheads="1"/>
              </p:cNvSpPr>
              <p:nvPr/>
            </p:nvSpPr>
            <p:spPr bwMode="auto">
              <a:xfrm>
                <a:off x="2774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2" name="Rectangle 156"/>
              <p:cNvSpPr>
                <a:spLocks noChangeArrowheads="1"/>
              </p:cNvSpPr>
              <p:nvPr/>
            </p:nvSpPr>
            <p:spPr bwMode="auto">
              <a:xfrm>
                <a:off x="2774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3" name="Rectangle 157"/>
              <p:cNvSpPr>
                <a:spLocks noChangeArrowheads="1"/>
              </p:cNvSpPr>
              <p:nvPr/>
            </p:nvSpPr>
            <p:spPr bwMode="auto">
              <a:xfrm>
                <a:off x="2774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4" name="Rectangle 158"/>
              <p:cNvSpPr>
                <a:spLocks noChangeArrowheads="1"/>
              </p:cNvSpPr>
              <p:nvPr/>
            </p:nvSpPr>
            <p:spPr bwMode="auto">
              <a:xfrm>
                <a:off x="2774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5" name="Rectangle 159"/>
              <p:cNvSpPr>
                <a:spLocks noChangeArrowheads="1"/>
              </p:cNvSpPr>
              <p:nvPr/>
            </p:nvSpPr>
            <p:spPr bwMode="auto">
              <a:xfrm>
                <a:off x="2774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6" name="Rectangle 160"/>
              <p:cNvSpPr>
                <a:spLocks noChangeArrowheads="1"/>
              </p:cNvSpPr>
              <p:nvPr/>
            </p:nvSpPr>
            <p:spPr bwMode="auto">
              <a:xfrm>
                <a:off x="2774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7" name="Rectangle 161"/>
              <p:cNvSpPr>
                <a:spLocks noChangeArrowheads="1"/>
              </p:cNvSpPr>
              <p:nvPr/>
            </p:nvSpPr>
            <p:spPr bwMode="auto">
              <a:xfrm>
                <a:off x="2774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8" name="Rectangle 162"/>
              <p:cNvSpPr>
                <a:spLocks noChangeArrowheads="1"/>
              </p:cNvSpPr>
              <p:nvPr/>
            </p:nvSpPr>
            <p:spPr bwMode="auto">
              <a:xfrm>
                <a:off x="2774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9" name="Rectangle 163"/>
              <p:cNvSpPr>
                <a:spLocks noChangeArrowheads="1"/>
              </p:cNvSpPr>
              <p:nvPr/>
            </p:nvSpPr>
            <p:spPr bwMode="auto">
              <a:xfrm>
                <a:off x="2774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0" name="Rectangle 164"/>
              <p:cNvSpPr>
                <a:spLocks noChangeArrowheads="1"/>
              </p:cNvSpPr>
              <p:nvPr/>
            </p:nvSpPr>
            <p:spPr bwMode="auto">
              <a:xfrm>
                <a:off x="2774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1" name="Rectangle 165"/>
              <p:cNvSpPr>
                <a:spLocks noChangeArrowheads="1"/>
              </p:cNvSpPr>
              <p:nvPr/>
            </p:nvSpPr>
            <p:spPr bwMode="auto">
              <a:xfrm>
                <a:off x="2774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2" name="Rectangle 166"/>
              <p:cNvSpPr>
                <a:spLocks noChangeArrowheads="1"/>
              </p:cNvSpPr>
              <p:nvPr/>
            </p:nvSpPr>
            <p:spPr bwMode="auto">
              <a:xfrm>
                <a:off x="2774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3" name="Rectangle 167"/>
              <p:cNvSpPr>
                <a:spLocks noChangeArrowheads="1"/>
              </p:cNvSpPr>
              <p:nvPr/>
            </p:nvSpPr>
            <p:spPr bwMode="auto">
              <a:xfrm>
                <a:off x="2774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4" name="Rectangle 168"/>
              <p:cNvSpPr>
                <a:spLocks noChangeArrowheads="1"/>
              </p:cNvSpPr>
              <p:nvPr/>
            </p:nvSpPr>
            <p:spPr bwMode="auto">
              <a:xfrm>
                <a:off x="2774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5" name="Rectangle 169"/>
              <p:cNvSpPr>
                <a:spLocks noChangeArrowheads="1"/>
              </p:cNvSpPr>
              <p:nvPr/>
            </p:nvSpPr>
            <p:spPr bwMode="auto">
              <a:xfrm>
                <a:off x="2774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6" name="Rectangle 170"/>
              <p:cNvSpPr>
                <a:spLocks noChangeArrowheads="1"/>
              </p:cNvSpPr>
              <p:nvPr/>
            </p:nvSpPr>
            <p:spPr bwMode="auto">
              <a:xfrm>
                <a:off x="2774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7" name="Rectangle 171"/>
              <p:cNvSpPr>
                <a:spLocks noChangeArrowheads="1"/>
              </p:cNvSpPr>
              <p:nvPr/>
            </p:nvSpPr>
            <p:spPr bwMode="auto">
              <a:xfrm>
                <a:off x="2774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8" name="Rectangle 172"/>
              <p:cNvSpPr>
                <a:spLocks noChangeArrowheads="1"/>
              </p:cNvSpPr>
              <p:nvPr/>
            </p:nvSpPr>
            <p:spPr bwMode="auto">
              <a:xfrm>
                <a:off x="2774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9" name="Rectangle 173"/>
              <p:cNvSpPr>
                <a:spLocks noChangeArrowheads="1"/>
              </p:cNvSpPr>
              <p:nvPr/>
            </p:nvSpPr>
            <p:spPr bwMode="auto">
              <a:xfrm>
                <a:off x="2774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0" name="Rectangle 174"/>
              <p:cNvSpPr>
                <a:spLocks noChangeArrowheads="1"/>
              </p:cNvSpPr>
              <p:nvPr/>
            </p:nvSpPr>
            <p:spPr bwMode="auto">
              <a:xfrm>
                <a:off x="206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1" name="Rectangle 175"/>
              <p:cNvSpPr>
                <a:spLocks noChangeArrowheads="1"/>
              </p:cNvSpPr>
              <p:nvPr/>
            </p:nvSpPr>
            <p:spPr bwMode="auto">
              <a:xfrm>
                <a:off x="2102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2" name="Rectangle 176"/>
              <p:cNvSpPr>
                <a:spLocks noChangeArrowheads="1"/>
              </p:cNvSpPr>
              <p:nvPr/>
            </p:nvSpPr>
            <p:spPr bwMode="auto">
              <a:xfrm>
                <a:off x="21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3" name="Rectangle 177"/>
              <p:cNvSpPr>
                <a:spLocks noChangeArrowheads="1"/>
              </p:cNvSpPr>
              <p:nvPr/>
            </p:nvSpPr>
            <p:spPr bwMode="auto">
              <a:xfrm>
                <a:off x="21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4" name="Rectangle 178"/>
              <p:cNvSpPr>
                <a:spLocks noChangeArrowheads="1"/>
              </p:cNvSpPr>
              <p:nvPr/>
            </p:nvSpPr>
            <p:spPr bwMode="auto">
              <a:xfrm>
                <a:off x="22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5" name="Rectangle 179"/>
              <p:cNvSpPr>
                <a:spLocks noChangeArrowheads="1"/>
              </p:cNvSpPr>
              <p:nvPr/>
            </p:nvSpPr>
            <p:spPr bwMode="auto">
              <a:xfrm>
                <a:off x="225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6" name="Rectangle 180"/>
              <p:cNvSpPr>
                <a:spLocks noChangeArrowheads="1"/>
              </p:cNvSpPr>
              <p:nvPr/>
            </p:nvSpPr>
            <p:spPr bwMode="auto">
              <a:xfrm>
                <a:off x="229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7" name="Rectangle 181"/>
              <p:cNvSpPr>
                <a:spLocks noChangeArrowheads="1"/>
              </p:cNvSpPr>
              <p:nvPr/>
            </p:nvSpPr>
            <p:spPr bwMode="auto">
              <a:xfrm>
                <a:off x="232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8" name="Rectangle 182"/>
              <p:cNvSpPr>
                <a:spLocks noChangeArrowheads="1"/>
              </p:cNvSpPr>
              <p:nvPr/>
            </p:nvSpPr>
            <p:spPr bwMode="auto">
              <a:xfrm>
                <a:off x="236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9" name="Rectangle 183"/>
              <p:cNvSpPr>
                <a:spLocks noChangeArrowheads="1"/>
              </p:cNvSpPr>
              <p:nvPr/>
            </p:nvSpPr>
            <p:spPr bwMode="auto">
              <a:xfrm>
                <a:off x="240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0" name="Rectangle 184"/>
              <p:cNvSpPr>
                <a:spLocks noChangeArrowheads="1"/>
              </p:cNvSpPr>
              <p:nvPr/>
            </p:nvSpPr>
            <p:spPr bwMode="auto">
              <a:xfrm>
                <a:off x="244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1" name="Rectangle 185"/>
              <p:cNvSpPr>
                <a:spLocks noChangeArrowheads="1"/>
              </p:cNvSpPr>
              <p:nvPr/>
            </p:nvSpPr>
            <p:spPr bwMode="auto">
              <a:xfrm>
                <a:off x="248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2" name="Rectangle 186"/>
              <p:cNvSpPr>
                <a:spLocks noChangeArrowheads="1"/>
              </p:cNvSpPr>
              <p:nvPr/>
            </p:nvSpPr>
            <p:spPr bwMode="auto">
              <a:xfrm>
                <a:off x="2519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3" name="Rectangle 187"/>
              <p:cNvSpPr>
                <a:spLocks noChangeArrowheads="1"/>
              </p:cNvSpPr>
              <p:nvPr/>
            </p:nvSpPr>
            <p:spPr bwMode="auto">
              <a:xfrm>
                <a:off x="25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4" name="Rectangle 188"/>
              <p:cNvSpPr>
                <a:spLocks noChangeArrowheads="1"/>
              </p:cNvSpPr>
              <p:nvPr/>
            </p:nvSpPr>
            <p:spPr bwMode="auto">
              <a:xfrm>
                <a:off x="25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5" name="Rectangle 189"/>
              <p:cNvSpPr>
                <a:spLocks noChangeArrowheads="1"/>
              </p:cNvSpPr>
              <p:nvPr/>
            </p:nvSpPr>
            <p:spPr bwMode="auto">
              <a:xfrm>
                <a:off x="26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6" name="Rectangle 190"/>
              <p:cNvSpPr>
                <a:spLocks noChangeArrowheads="1"/>
              </p:cNvSpPr>
              <p:nvPr/>
            </p:nvSpPr>
            <p:spPr bwMode="auto">
              <a:xfrm>
                <a:off x="267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7" name="Rectangle 191"/>
              <p:cNvSpPr>
                <a:spLocks noChangeArrowheads="1"/>
              </p:cNvSpPr>
              <p:nvPr/>
            </p:nvSpPr>
            <p:spPr bwMode="auto">
              <a:xfrm>
                <a:off x="270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8" name="Rectangle 192"/>
              <p:cNvSpPr>
                <a:spLocks noChangeArrowheads="1"/>
              </p:cNvSpPr>
              <p:nvPr/>
            </p:nvSpPr>
            <p:spPr bwMode="auto">
              <a:xfrm>
                <a:off x="274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9" name="Rectangle 193"/>
              <p:cNvSpPr>
                <a:spLocks noChangeArrowheads="1"/>
              </p:cNvSpPr>
              <p:nvPr/>
            </p:nvSpPr>
            <p:spPr bwMode="auto">
              <a:xfrm>
                <a:off x="278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0" name="Rectangle 194"/>
              <p:cNvSpPr>
                <a:spLocks noChangeArrowheads="1"/>
              </p:cNvSpPr>
              <p:nvPr/>
            </p:nvSpPr>
            <p:spPr bwMode="auto">
              <a:xfrm>
                <a:off x="282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1" name="Rectangle 195"/>
              <p:cNvSpPr>
                <a:spLocks noChangeArrowheads="1"/>
              </p:cNvSpPr>
              <p:nvPr/>
            </p:nvSpPr>
            <p:spPr bwMode="auto">
              <a:xfrm>
                <a:off x="286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2" name="Rectangle 196"/>
              <p:cNvSpPr>
                <a:spLocks noChangeArrowheads="1"/>
              </p:cNvSpPr>
              <p:nvPr/>
            </p:nvSpPr>
            <p:spPr bwMode="auto">
              <a:xfrm>
                <a:off x="289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3" name="Rectangle 197"/>
              <p:cNvSpPr>
                <a:spLocks noChangeArrowheads="1"/>
              </p:cNvSpPr>
              <p:nvPr/>
            </p:nvSpPr>
            <p:spPr bwMode="auto">
              <a:xfrm>
                <a:off x="293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4" name="Rectangle 198"/>
              <p:cNvSpPr>
                <a:spLocks noChangeArrowheads="1"/>
              </p:cNvSpPr>
              <p:nvPr/>
            </p:nvSpPr>
            <p:spPr bwMode="auto">
              <a:xfrm>
                <a:off x="29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5" name="Rectangle 199"/>
              <p:cNvSpPr>
                <a:spLocks noChangeArrowheads="1"/>
              </p:cNvSpPr>
              <p:nvPr/>
            </p:nvSpPr>
            <p:spPr bwMode="auto">
              <a:xfrm>
                <a:off x="30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6" name="Rectangle 200"/>
              <p:cNvSpPr>
                <a:spLocks noChangeArrowheads="1"/>
              </p:cNvSpPr>
              <p:nvPr/>
            </p:nvSpPr>
            <p:spPr bwMode="auto">
              <a:xfrm>
                <a:off x="30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7" name="Rectangle 201"/>
              <p:cNvSpPr>
                <a:spLocks noChangeArrowheads="1"/>
              </p:cNvSpPr>
              <p:nvPr/>
            </p:nvSpPr>
            <p:spPr bwMode="auto">
              <a:xfrm>
                <a:off x="308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8" name="Rectangle 202"/>
              <p:cNvSpPr>
                <a:spLocks noChangeArrowheads="1"/>
              </p:cNvSpPr>
              <p:nvPr/>
            </p:nvSpPr>
            <p:spPr bwMode="auto">
              <a:xfrm>
                <a:off x="312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9" name="Rectangle 203"/>
              <p:cNvSpPr>
                <a:spLocks noChangeArrowheads="1"/>
              </p:cNvSpPr>
              <p:nvPr/>
            </p:nvSpPr>
            <p:spPr bwMode="auto">
              <a:xfrm>
                <a:off x="316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200" name="Rectangle 204"/>
              <p:cNvSpPr>
                <a:spLocks noChangeArrowheads="1"/>
              </p:cNvSpPr>
              <p:nvPr/>
            </p:nvSpPr>
            <p:spPr bwMode="auto">
              <a:xfrm>
                <a:off x="320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1" name="Group 406"/>
            <p:cNvGrpSpPr>
              <a:grpSpLocks/>
            </p:cNvGrpSpPr>
            <p:nvPr/>
          </p:nvGrpSpPr>
          <p:grpSpPr bwMode="auto">
            <a:xfrm>
              <a:off x="3276601" y="4351338"/>
              <a:ext cx="4483100" cy="1384300"/>
              <a:chOff x="2064" y="2741"/>
              <a:chExt cx="2824" cy="872"/>
            </a:xfrm>
          </p:grpSpPr>
          <p:sp>
            <p:nvSpPr>
              <p:cNvPr id="9801" name="Rectangle 206"/>
              <p:cNvSpPr>
                <a:spLocks noChangeArrowheads="1"/>
              </p:cNvSpPr>
              <p:nvPr/>
            </p:nvSpPr>
            <p:spPr bwMode="auto">
              <a:xfrm>
                <a:off x="32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2" name="Rectangle 207"/>
              <p:cNvSpPr>
                <a:spLocks noChangeArrowheads="1"/>
              </p:cNvSpPr>
              <p:nvPr/>
            </p:nvSpPr>
            <p:spPr bwMode="auto">
              <a:xfrm>
                <a:off x="32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3" name="Rectangle 208"/>
              <p:cNvSpPr>
                <a:spLocks noChangeArrowheads="1"/>
              </p:cNvSpPr>
              <p:nvPr/>
            </p:nvSpPr>
            <p:spPr bwMode="auto">
              <a:xfrm>
                <a:off x="33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4" name="Rectangle 209"/>
              <p:cNvSpPr>
                <a:spLocks noChangeArrowheads="1"/>
              </p:cNvSpPr>
              <p:nvPr/>
            </p:nvSpPr>
            <p:spPr bwMode="auto">
              <a:xfrm>
                <a:off x="33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5" name="Rectangle 210"/>
              <p:cNvSpPr>
                <a:spLocks noChangeArrowheads="1"/>
              </p:cNvSpPr>
              <p:nvPr/>
            </p:nvSpPr>
            <p:spPr bwMode="auto">
              <a:xfrm>
                <a:off x="33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6" name="Rectangle 211"/>
              <p:cNvSpPr>
                <a:spLocks noChangeArrowheads="1"/>
              </p:cNvSpPr>
              <p:nvPr/>
            </p:nvSpPr>
            <p:spPr bwMode="auto">
              <a:xfrm>
                <a:off x="34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7" name="Rectangle 212"/>
              <p:cNvSpPr>
                <a:spLocks noChangeArrowheads="1"/>
              </p:cNvSpPr>
              <p:nvPr/>
            </p:nvSpPr>
            <p:spPr bwMode="auto">
              <a:xfrm>
                <a:off x="346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8" name="Rectangle 213"/>
              <p:cNvSpPr>
                <a:spLocks noChangeArrowheads="1"/>
              </p:cNvSpPr>
              <p:nvPr/>
            </p:nvSpPr>
            <p:spPr bwMode="auto">
              <a:xfrm>
                <a:off x="350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9" name="Rectangle 214"/>
              <p:cNvSpPr>
                <a:spLocks noChangeArrowheads="1"/>
              </p:cNvSpPr>
              <p:nvPr/>
            </p:nvSpPr>
            <p:spPr bwMode="auto">
              <a:xfrm>
                <a:off x="354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0" name="Rectangle 215"/>
              <p:cNvSpPr>
                <a:spLocks noChangeArrowheads="1"/>
              </p:cNvSpPr>
              <p:nvPr/>
            </p:nvSpPr>
            <p:spPr bwMode="auto">
              <a:xfrm>
                <a:off x="358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1" name="Rectangle 216"/>
              <p:cNvSpPr>
                <a:spLocks noChangeArrowheads="1"/>
              </p:cNvSpPr>
              <p:nvPr/>
            </p:nvSpPr>
            <p:spPr bwMode="auto">
              <a:xfrm>
                <a:off x="361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2" name="Rectangle 217"/>
              <p:cNvSpPr>
                <a:spLocks noChangeArrowheads="1"/>
              </p:cNvSpPr>
              <p:nvPr/>
            </p:nvSpPr>
            <p:spPr bwMode="auto">
              <a:xfrm>
                <a:off x="36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3" name="Rectangle 218"/>
              <p:cNvSpPr>
                <a:spLocks noChangeArrowheads="1"/>
              </p:cNvSpPr>
              <p:nvPr/>
            </p:nvSpPr>
            <p:spPr bwMode="auto">
              <a:xfrm>
                <a:off x="36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4" name="Rectangle 219"/>
              <p:cNvSpPr>
                <a:spLocks noChangeArrowheads="1"/>
              </p:cNvSpPr>
              <p:nvPr/>
            </p:nvSpPr>
            <p:spPr bwMode="auto">
              <a:xfrm>
                <a:off x="37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5" name="Rectangle 220"/>
              <p:cNvSpPr>
                <a:spLocks noChangeArrowheads="1"/>
              </p:cNvSpPr>
              <p:nvPr/>
            </p:nvSpPr>
            <p:spPr bwMode="auto">
              <a:xfrm>
                <a:off x="37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6" name="Rectangle 221"/>
              <p:cNvSpPr>
                <a:spLocks noChangeArrowheads="1"/>
              </p:cNvSpPr>
              <p:nvPr/>
            </p:nvSpPr>
            <p:spPr bwMode="auto">
              <a:xfrm>
                <a:off x="380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7" name="Rectangle 222"/>
              <p:cNvSpPr>
                <a:spLocks noChangeArrowheads="1"/>
              </p:cNvSpPr>
              <p:nvPr/>
            </p:nvSpPr>
            <p:spPr bwMode="auto">
              <a:xfrm>
                <a:off x="384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8" name="Rectangle 223"/>
              <p:cNvSpPr>
                <a:spLocks noChangeArrowheads="1"/>
              </p:cNvSpPr>
              <p:nvPr/>
            </p:nvSpPr>
            <p:spPr bwMode="auto">
              <a:xfrm>
                <a:off x="388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9" name="Rectangle 224"/>
              <p:cNvSpPr>
                <a:spLocks noChangeArrowheads="1"/>
              </p:cNvSpPr>
              <p:nvPr/>
            </p:nvSpPr>
            <p:spPr bwMode="auto">
              <a:xfrm>
                <a:off x="392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0" name="Rectangle 225"/>
              <p:cNvSpPr>
                <a:spLocks noChangeArrowheads="1"/>
              </p:cNvSpPr>
              <p:nvPr/>
            </p:nvSpPr>
            <p:spPr bwMode="auto">
              <a:xfrm>
                <a:off x="395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1" name="Rectangle 226"/>
              <p:cNvSpPr>
                <a:spLocks noChangeArrowheads="1"/>
              </p:cNvSpPr>
              <p:nvPr/>
            </p:nvSpPr>
            <p:spPr bwMode="auto">
              <a:xfrm>
                <a:off x="399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2" name="Rectangle 227"/>
              <p:cNvSpPr>
                <a:spLocks noChangeArrowheads="1"/>
              </p:cNvSpPr>
              <p:nvPr/>
            </p:nvSpPr>
            <p:spPr bwMode="auto">
              <a:xfrm>
                <a:off x="403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3" name="Rectangle 228"/>
              <p:cNvSpPr>
                <a:spLocks noChangeArrowheads="1"/>
              </p:cNvSpPr>
              <p:nvPr/>
            </p:nvSpPr>
            <p:spPr bwMode="auto">
              <a:xfrm>
                <a:off x="40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4" name="Rectangle 229"/>
              <p:cNvSpPr>
                <a:spLocks noChangeArrowheads="1"/>
              </p:cNvSpPr>
              <p:nvPr/>
            </p:nvSpPr>
            <p:spPr bwMode="auto">
              <a:xfrm>
                <a:off x="41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5" name="Rectangle 230"/>
              <p:cNvSpPr>
                <a:spLocks noChangeArrowheads="1"/>
              </p:cNvSpPr>
              <p:nvPr/>
            </p:nvSpPr>
            <p:spPr bwMode="auto">
              <a:xfrm>
                <a:off x="41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6" name="Rectangle 231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7" name="Rectangle 232"/>
              <p:cNvSpPr>
                <a:spLocks noChangeArrowheads="1"/>
              </p:cNvSpPr>
              <p:nvPr/>
            </p:nvSpPr>
            <p:spPr bwMode="auto">
              <a:xfrm>
                <a:off x="422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8" name="Rectangle 233"/>
              <p:cNvSpPr>
                <a:spLocks noChangeArrowheads="1"/>
              </p:cNvSpPr>
              <p:nvPr/>
            </p:nvSpPr>
            <p:spPr bwMode="auto">
              <a:xfrm>
                <a:off x="426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9" name="Rectangle 234"/>
              <p:cNvSpPr>
                <a:spLocks noChangeArrowheads="1"/>
              </p:cNvSpPr>
              <p:nvPr/>
            </p:nvSpPr>
            <p:spPr bwMode="auto">
              <a:xfrm>
                <a:off x="430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0" name="Rectangle 235"/>
              <p:cNvSpPr>
                <a:spLocks noChangeArrowheads="1"/>
              </p:cNvSpPr>
              <p:nvPr/>
            </p:nvSpPr>
            <p:spPr bwMode="auto">
              <a:xfrm>
                <a:off x="433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1" name="Rectangle 236"/>
              <p:cNvSpPr>
                <a:spLocks noChangeArrowheads="1"/>
              </p:cNvSpPr>
              <p:nvPr/>
            </p:nvSpPr>
            <p:spPr bwMode="auto">
              <a:xfrm>
                <a:off x="437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2" name="Rectangle 237"/>
              <p:cNvSpPr>
                <a:spLocks noChangeArrowheads="1"/>
              </p:cNvSpPr>
              <p:nvPr/>
            </p:nvSpPr>
            <p:spPr bwMode="auto">
              <a:xfrm>
                <a:off x="441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3" name="Rectangle 238"/>
              <p:cNvSpPr>
                <a:spLocks noChangeArrowheads="1"/>
              </p:cNvSpPr>
              <p:nvPr/>
            </p:nvSpPr>
            <p:spPr bwMode="auto">
              <a:xfrm>
                <a:off x="44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4" name="Rectangle 239"/>
              <p:cNvSpPr>
                <a:spLocks noChangeArrowheads="1"/>
              </p:cNvSpPr>
              <p:nvPr/>
            </p:nvSpPr>
            <p:spPr bwMode="auto">
              <a:xfrm>
                <a:off x="44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5" name="Rectangle 240"/>
              <p:cNvSpPr>
                <a:spLocks noChangeArrowheads="1"/>
              </p:cNvSpPr>
              <p:nvPr/>
            </p:nvSpPr>
            <p:spPr bwMode="auto">
              <a:xfrm>
                <a:off x="45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6" name="Rectangle 241"/>
              <p:cNvSpPr>
                <a:spLocks noChangeArrowheads="1"/>
              </p:cNvSpPr>
              <p:nvPr/>
            </p:nvSpPr>
            <p:spPr bwMode="auto">
              <a:xfrm>
                <a:off x="456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7" name="Rectangle 242"/>
              <p:cNvSpPr>
                <a:spLocks noChangeArrowheads="1"/>
              </p:cNvSpPr>
              <p:nvPr/>
            </p:nvSpPr>
            <p:spPr bwMode="auto">
              <a:xfrm>
                <a:off x="460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8" name="Rectangle 243"/>
              <p:cNvSpPr>
                <a:spLocks noChangeArrowheads="1"/>
              </p:cNvSpPr>
              <p:nvPr/>
            </p:nvSpPr>
            <p:spPr bwMode="auto">
              <a:xfrm>
                <a:off x="464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9" name="Rectangle 244"/>
              <p:cNvSpPr>
                <a:spLocks noChangeArrowheads="1"/>
              </p:cNvSpPr>
              <p:nvPr/>
            </p:nvSpPr>
            <p:spPr bwMode="auto">
              <a:xfrm>
                <a:off x="467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0" name="Rectangle 245"/>
              <p:cNvSpPr>
                <a:spLocks noChangeArrowheads="1"/>
              </p:cNvSpPr>
              <p:nvPr/>
            </p:nvSpPr>
            <p:spPr bwMode="auto">
              <a:xfrm>
                <a:off x="471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1" name="Rectangle 246"/>
              <p:cNvSpPr>
                <a:spLocks noChangeArrowheads="1"/>
              </p:cNvSpPr>
              <p:nvPr/>
            </p:nvSpPr>
            <p:spPr bwMode="auto">
              <a:xfrm>
                <a:off x="475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2" name="Rectangle 247"/>
              <p:cNvSpPr>
                <a:spLocks noChangeArrowheads="1"/>
              </p:cNvSpPr>
              <p:nvPr/>
            </p:nvSpPr>
            <p:spPr bwMode="auto">
              <a:xfrm>
                <a:off x="479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3" name="Rectangle 248"/>
              <p:cNvSpPr>
                <a:spLocks noChangeArrowheads="1"/>
              </p:cNvSpPr>
              <p:nvPr/>
            </p:nvSpPr>
            <p:spPr bwMode="auto">
              <a:xfrm>
                <a:off x="483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4" name="Rectangle 249"/>
              <p:cNvSpPr>
                <a:spLocks noChangeArrowheads="1"/>
              </p:cNvSpPr>
              <p:nvPr/>
            </p:nvSpPr>
            <p:spPr bwMode="auto">
              <a:xfrm>
                <a:off x="48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5" name="Rectangle 250"/>
              <p:cNvSpPr>
                <a:spLocks noChangeArrowheads="1"/>
              </p:cNvSpPr>
              <p:nvPr/>
            </p:nvSpPr>
            <p:spPr bwMode="auto">
              <a:xfrm>
                <a:off x="206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6" name="Rectangle 251"/>
              <p:cNvSpPr>
                <a:spLocks noChangeArrowheads="1"/>
              </p:cNvSpPr>
              <p:nvPr/>
            </p:nvSpPr>
            <p:spPr bwMode="auto">
              <a:xfrm>
                <a:off x="2102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7" name="Rectangle 252"/>
              <p:cNvSpPr>
                <a:spLocks noChangeArrowheads="1"/>
              </p:cNvSpPr>
              <p:nvPr/>
            </p:nvSpPr>
            <p:spPr bwMode="auto">
              <a:xfrm>
                <a:off x="21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8" name="Rectangle 253"/>
              <p:cNvSpPr>
                <a:spLocks noChangeArrowheads="1"/>
              </p:cNvSpPr>
              <p:nvPr/>
            </p:nvSpPr>
            <p:spPr bwMode="auto">
              <a:xfrm>
                <a:off x="21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9" name="Rectangle 254"/>
              <p:cNvSpPr>
                <a:spLocks noChangeArrowheads="1"/>
              </p:cNvSpPr>
              <p:nvPr/>
            </p:nvSpPr>
            <p:spPr bwMode="auto">
              <a:xfrm>
                <a:off x="22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0" name="Rectangle 255"/>
              <p:cNvSpPr>
                <a:spLocks noChangeArrowheads="1"/>
              </p:cNvSpPr>
              <p:nvPr/>
            </p:nvSpPr>
            <p:spPr bwMode="auto">
              <a:xfrm>
                <a:off x="225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1" name="Rectangle 256"/>
              <p:cNvSpPr>
                <a:spLocks noChangeArrowheads="1"/>
              </p:cNvSpPr>
              <p:nvPr/>
            </p:nvSpPr>
            <p:spPr bwMode="auto">
              <a:xfrm>
                <a:off x="229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2" name="Rectangle 257"/>
              <p:cNvSpPr>
                <a:spLocks noChangeArrowheads="1"/>
              </p:cNvSpPr>
              <p:nvPr/>
            </p:nvSpPr>
            <p:spPr bwMode="auto">
              <a:xfrm>
                <a:off x="232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3" name="Rectangle 258"/>
              <p:cNvSpPr>
                <a:spLocks noChangeArrowheads="1"/>
              </p:cNvSpPr>
              <p:nvPr/>
            </p:nvSpPr>
            <p:spPr bwMode="auto">
              <a:xfrm>
                <a:off x="236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4" name="Rectangle 259"/>
              <p:cNvSpPr>
                <a:spLocks noChangeArrowheads="1"/>
              </p:cNvSpPr>
              <p:nvPr/>
            </p:nvSpPr>
            <p:spPr bwMode="auto">
              <a:xfrm>
                <a:off x="240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5" name="Rectangle 260"/>
              <p:cNvSpPr>
                <a:spLocks noChangeArrowheads="1"/>
              </p:cNvSpPr>
              <p:nvPr/>
            </p:nvSpPr>
            <p:spPr bwMode="auto">
              <a:xfrm>
                <a:off x="244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6" name="Rectangle 261"/>
              <p:cNvSpPr>
                <a:spLocks noChangeArrowheads="1"/>
              </p:cNvSpPr>
              <p:nvPr/>
            </p:nvSpPr>
            <p:spPr bwMode="auto">
              <a:xfrm>
                <a:off x="248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7" name="Rectangle 262"/>
              <p:cNvSpPr>
                <a:spLocks noChangeArrowheads="1"/>
              </p:cNvSpPr>
              <p:nvPr/>
            </p:nvSpPr>
            <p:spPr bwMode="auto">
              <a:xfrm>
                <a:off x="2519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8" name="Rectangle 263"/>
              <p:cNvSpPr>
                <a:spLocks noChangeArrowheads="1"/>
              </p:cNvSpPr>
              <p:nvPr/>
            </p:nvSpPr>
            <p:spPr bwMode="auto">
              <a:xfrm>
                <a:off x="25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9" name="Rectangle 264"/>
              <p:cNvSpPr>
                <a:spLocks noChangeArrowheads="1"/>
              </p:cNvSpPr>
              <p:nvPr/>
            </p:nvSpPr>
            <p:spPr bwMode="auto">
              <a:xfrm>
                <a:off x="25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0" name="Rectangle 265"/>
              <p:cNvSpPr>
                <a:spLocks noChangeArrowheads="1"/>
              </p:cNvSpPr>
              <p:nvPr/>
            </p:nvSpPr>
            <p:spPr bwMode="auto">
              <a:xfrm>
                <a:off x="26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1" name="Rectangle 266"/>
              <p:cNvSpPr>
                <a:spLocks noChangeArrowheads="1"/>
              </p:cNvSpPr>
              <p:nvPr/>
            </p:nvSpPr>
            <p:spPr bwMode="auto">
              <a:xfrm>
                <a:off x="267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2" name="Rectangle 267"/>
              <p:cNvSpPr>
                <a:spLocks noChangeArrowheads="1"/>
              </p:cNvSpPr>
              <p:nvPr/>
            </p:nvSpPr>
            <p:spPr bwMode="auto">
              <a:xfrm>
                <a:off x="270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3" name="Rectangle 268"/>
              <p:cNvSpPr>
                <a:spLocks noChangeArrowheads="1"/>
              </p:cNvSpPr>
              <p:nvPr/>
            </p:nvSpPr>
            <p:spPr bwMode="auto">
              <a:xfrm>
                <a:off x="274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4" name="Rectangle 269"/>
              <p:cNvSpPr>
                <a:spLocks noChangeArrowheads="1"/>
              </p:cNvSpPr>
              <p:nvPr/>
            </p:nvSpPr>
            <p:spPr bwMode="auto">
              <a:xfrm>
                <a:off x="278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5" name="Rectangle 270"/>
              <p:cNvSpPr>
                <a:spLocks noChangeArrowheads="1"/>
              </p:cNvSpPr>
              <p:nvPr/>
            </p:nvSpPr>
            <p:spPr bwMode="auto">
              <a:xfrm>
                <a:off x="282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6" name="Rectangle 271"/>
              <p:cNvSpPr>
                <a:spLocks noChangeArrowheads="1"/>
              </p:cNvSpPr>
              <p:nvPr/>
            </p:nvSpPr>
            <p:spPr bwMode="auto">
              <a:xfrm>
                <a:off x="286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7" name="Rectangle 272"/>
              <p:cNvSpPr>
                <a:spLocks noChangeArrowheads="1"/>
              </p:cNvSpPr>
              <p:nvPr/>
            </p:nvSpPr>
            <p:spPr bwMode="auto">
              <a:xfrm>
                <a:off x="289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8" name="Rectangle 273"/>
              <p:cNvSpPr>
                <a:spLocks noChangeArrowheads="1"/>
              </p:cNvSpPr>
              <p:nvPr/>
            </p:nvSpPr>
            <p:spPr bwMode="auto">
              <a:xfrm>
                <a:off x="293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9" name="Rectangle 274"/>
              <p:cNvSpPr>
                <a:spLocks noChangeArrowheads="1"/>
              </p:cNvSpPr>
              <p:nvPr/>
            </p:nvSpPr>
            <p:spPr bwMode="auto">
              <a:xfrm>
                <a:off x="29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0" name="Rectangle 275"/>
              <p:cNvSpPr>
                <a:spLocks noChangeArrowheads="1"/>
              </p:cNvSpPr>
              <p:nvPr/>
            </p:nvSpPr>
            <p:spPr bwMode="auto">
              <a:xfrm>
                <a:off x="30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1" name="Rectangle 276"/>
              <p:cNvSpPr>
                <a:spLocks noChangeArrowheads="1"/>
              </p:cNvSpPr>
              <p:nvPr/>
            </p:nvSpPr>
            <p:spPr bwMode="auto">
              <a:xfrm>
                <a:off x="30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2" name="Rectangle 277"/>
              <p:cNvSpPr>
                <a:spLocks noChangeArrowheads="1"/>
              </p:cNvSpPr>
              <p:nvPr/>
            </p:nvSpPr>
            <p:spPr bwMode="auto">
              <a:xfrm>
                <a:off x="308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3" name="Rectangle 278"/>
              <p:cNvSpPr>
                <a:spLocks noChangeArrowheads="1"/>
              </p:cNvSpPr>
              <p:nvPr/>
            </p:nvSpPr>
            <p:spPr bwMode="auto">
              <a:xfrm>
                <a:off x="312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4" name="Rectangle 279"/>
              <p:cNvSpPr>
                <a:spLocks noChangeArrowheads="1"/>
              </p:cNvSpPr>
              <p:nvPr/>
            </p:nvSpPr>
            <p:spPr bwMode="auto">
              <a:xfrm>
                <a:off x="316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5" name="Rectangle 280"/>
              <p:cNvSpPr>
                <a:spLocks noChangeArrowheads="1"/>
              </p:cNvSpPr>
              <p:nvPr/>
            </p:nvSpPr>
            <p:spPr bwMode="auto">
              <a:xfrm>
                <a:off x="320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6" name="Rectangle 281"/>
              <p:cNvSpPr>
                <a:spLocks noChangeArrowheads="1"/>
              </p:cNvSpPr>
              <p:nvPr/>
            </p:nvSpPr>
            <p:spPr bwMode="auto">
              <a:xfrm>
                <a:off x="32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7" name="Rectangle 282"/>
              <p:cNvSpPr>
                <a:spLocks noChangeArrowheads="1"/>
              </p:cNvSpPr>
              <p:nvPr/>
            </p:nvSpPr>
            <p:spPr bwMode="auto">
              <a:xfrm>
                <a:off x="32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8" name="Rectangle 283"/>
              <p:cNvSpPr>
                <a:spLocks noChangeArrowheads="1"/>
              </p:cNvSpPr>
              <p:nvPr/>
            </p:nvSpPr>
            <p:spPr bwMode="auto">
              <a:xfrm>
                <a:off x="33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9" name="Rectangle 284"/>
              <p:cNvSpPr>
                <a:spLocks noChangeArrowheads="1"/>
              </p:cNvSpPr>
              <p:nvPr/>
            </p:nvSpPr>
            <p:spPr bwMode="auto">
              <a:xfrm>
                <a:off x="33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0" name="Rectangle 285"/>
              <p:cNvSpPr>
                <a:spLocks noChangeArrowheads="1"/>
              </p:cNvSpPr>
              <p:nvPr/>
            </p:nvSpPr>
            <p:spPr bwMode="auto">
              <a:xfrm>
                <a:off x="33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1" name="Rectangle 286"/>
              <p:cNvSpPr>
                <a:spLocks noChangeArrowheads="1"/>
              </p:cNvSpPr>
              <p:nvPr/>
            </p:nvSpPr>
            <p:spPr bwMode="auto">
              <a:xfrm>
                <a:off x="34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2" name="Rectangle 287"/>
              <p:cNvSpPr>
                <a:spLocks noChangeArrowheads="1"/>
              </p:cNvSpPr>
              <p:nvPr/>
            </p:nvSpPr>
            <p:spPr bwMode="auto">
              <a:xfrm>
                <a:off x="346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3" name="Rectangle 288"/>
              <p:cNvSpPr>
                <a:spLocks noChangeArrowheads="1"/>
              </p:cNvSpPr>
              <p:nvPr/>
            </p:nvSpPr>
            <p:spPr bwMode="auto">
              <a:xfrm>
                <a:off x="350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4" name="Rectangle 289"/>
              <p:cNvSpPr>
                <a:spLocks noChangeArrowheads="1"/>
              </p:cNvSpPr>
              <p:nvPr/>
            </p:nvSpPr>
            <p:spPr bwMode="auto">
              <a:xfrm>
                <a:off x="354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5" name="Rectangle 290"/>
              <p:cNvSpPr>
                <a:spLocks noChangeArrowheads="1"/>
              </p:cNvSpPr>
              <p:nvPr/>
            </p:nvSpPr>
            <p:spPr bwMode="auto">
              <a:xfrm>
                <a:off x="358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6" name="Rectangle 291"/>
              <p:cNvSpPr>
                <a:spLocks noChangeArrowheads="1"/>
              </p:cNvSpPr>
              <p:nvPr/>
            </p:nvSpPr>
            <p:spPr bwMode="auto">
              <a:xfrm>
                <a:off x="361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7" name="Rectangle 292"/>
              <p:cNvSpPr>
                <a:spLocks noChangeArrowheads="1"/>
              </p:cNvSpPr>
              <p:nvPr/>
            </p:nvSpPr>
            <p:spPr bwMode="auto">
              <a:xfrm>
                <a:off x="36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8" name="Rectangle 293"/>
              <p:cNvSpPr>
                <a:spLocks noChangeArrowheads="1"/>
              </p:cNvSpPr>
              <p:nvPr/>
            </p:nvSpPr>
            <p:spPr bwMode="auto">
              <a:xfrm>
                <a:off x="36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9" name="Rectangle 294"/>
              <p:cNvSpPr>
                <a:spLocks noChangeArrowheads="1"/>
              </p:cNvSpPr>
              <p:nvPr/>
            </p:nvSpPr>
            <p:spPr bwMode="auto">
              <a:xfrm>
                <a:off x="37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0" name="Rectangle 295"/>
              <p:cNvSpPr>
                <a:spLocks noChangeArrowheads="1"/>
              </p:cNvSpPr>
              <p:nvPr/>
            </p:nvSpPr>
            <p:spPr bwMode="auto">
              <a:xfrm>
                <a:off x="37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1" name="Rectangle 296"/>
              <p:cNvSpPr>
                <a:spLocks noChangeArrowheads="1"/>
              </p:cNvSpPr>
              <p:nvPr/>
            </p:nvSpPr>
            <p:spPr bwMode="auto">
              <a:xfrm>
                <a:off x="380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2" name="Rectangle 297"/>
              <p:cNvSpPr>
                <a:spLocks noChangeArrowheads="1"/>
              </p:cNvSpPr>
              <p:nvPr/>
            </p:nvSpPr>
            <p:spPr bwMode="auto">
              <a:xfrm>
                <a:off x="384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3" name="Rectangle 298"/>
              <p:cNvSpPr>
                <a:spLocks noChangeArrowheads="1"/>
              </p:cNvSpPr>
              <p:nvPr/>
            </p:nvSpPr>
            <p:spPr bwMode="auto">
              <a:xfrm>
                <a:off x="388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4" name="Rectangle 299"/>
              <p:cNvSpPr>
                <a:spLocks noChangeArrowheads="1"/>
              </p:cNvSpPr>
              <p:nvPr/>
            </p:nvSpPr>
            <p:spPr bwMode="auto">
              <a:xfrm>
                <a:off x="392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5" name="Rectangle 300"/>
              <p:cNvSpPr>
                <a:spLocks noChangeArrowheads="1"/>
              </p:cNvSpPr>
              <p:nvPr/>
            </p:nvSpPr>
            <p:spPr bwMode="auto">
              <a:xfrm>
                <a:off x="395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6" name="Rectangle 301"/>
              <p:cNvSpPr>
                <a:spLocks noChangeArrowheads="1"/>
              </p:cNvSpPr>
              <p:nvPr/>
            </p:nvSpPr>
            <p:spPr bwMode="auto">
              <a:xfrm>
                <a:off x="399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7" name="Rectangle 302"/>
              <p:cNvSpPr>
                <a:spLocks noChangeArrowheads="1"/>
              </p:cNvSpPr>
              <p:nvPr/>
            </p:nvSpPr>
            <p:spPr bwMode="auto">
              <a:xfrm>
                <a:off x="403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8" name="Rectangle 303"/>
              <p:cNvSpPr>
                <a:spLocks noChangeArrowheads="1"/>
              </p:cNvSpPr>
              <p:nvPr/>
            </p:nvSpPr>
            <p:spPr bwMode="auto">
              <a:xfrm>
                <a:off x="40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9" name="Rectangle 304"/>
              <p:cNvSpPr>
                <a:spLocks noChangeArrowheads="1"/>
              </p:cNvSpPr>
              <p:nvPr/>
            </p:nvSpPr>
            <p:spPr bwMode="auto">
              <a:xfrm>
                <a:off x="41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0" name="Rectangle 305"/>
              <p:cNvSpPr>
                <a:spLocks noChangeArrowheads="1"/>
              </p:cNvSpPr>
              <p:nvPr/>
            </p:nvSpPr>
            <p:spPr bwMode="auto">
              <a:xfrm>
                <a:off x="41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1" name="Rectangle 306"/>
              <p:cNvSpPr>
                <a:spLocks noChangeArrowheads="1"/>
              </p:cNvSpPr>
              <p:nvPr/>
            </p:nvSpPr>
            <p:spPr bwMode="auto">
              <a:xfrm>
                <a:off x="418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2" name="Rectangle 307"/>
              <p:cNvSpPr>
                <a:spLocks noChangeArrowheads="1"/>
              </p:cNvSpPr>
              <p:nvPr/>
            </p:nvSpPr>
            <p:spPr bwMode="auto">
              <a:xfrm>
                <a:off x="422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3" name="Rectangle 308"/>
              <p:cNvSpPr>
                <a:spLocks noChangeArrowheads="1"/>
              </p:cNvSpPr>
              <p:nvPr/>
            </p:nvSpPr>
            <p:spPr bwMode="auto">
              <a:xfrm>
                <a:off x="426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4" name="Rectangle 309"/>
              <p:cNvSpPr>
                <a:spLocks noChangeArrowheads="1"/>
              </p:cNvSpPr>
              <p:nvPr/>
            </p:nvSpPr>
            <p:spPr bwMode="auto">
              <a:xfrm>
                <a:off x="430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5" name="Rectangle 310"/>
              <p:cNvSpPr>
                <a:spLocks noChangeArrowheads="1"/>
              </p:cNvSpPr>
              <p:nvPr/>
            </p:nvSpPr>
            <p:spPr bwMode="auto">
              <a:xfrm>
                <a:off x="433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6" name="Rectangle 311"/>
              <p:cNvSpPr>
                <a:spLocks noChangeArrowheads="1"/>
              </p:cNvSpPr>
              <p:nvPr/>
            </p:nvSpPr>
            <p:spPr bwMode="auto">
              <a:xfrm>
                <a:off x="437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7" name="Rectangle 312"/>
              <p:cNvSpPr>
                <a:spLocks noChangeArrowheads="1"/>
              </p:cNvSpPr>
              <p:nvPr/>
            </p:nvSpPr>
            <p:spPr bwMode="auto">
              <a:xfrm>
                <a:off x="441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8" name="Rectangle 313"/>
              <p:cNvSpPr>
                <a:spLocks noChangeArrowheads="1"/>
              </p:cNvSpPr>
              <p:nvPr/>
            </p:nvSpPr>
            <p:spPr bwMode="auto">
              <a:xfrm>
                <a:off x="44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9" name="Rectangle 314"/>
              <p:cNvSpPr>
                <a:spLocks noChangeArrowheads="1"/>
              </p:cNvSpPr>
              <p:nvPr/>
            </p:nvSpPr>
            <p:spPr bwMode="auto">
              <a:xfrm>
                <a:off x="44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0" name="Rectangle 315"/>
              <p:cNvSpPr>
                <a:spLocks noChangeArrowheads="1"/>
              </p:cNvSpPr>
              <p:nvPr/>
            </p:nvSpPr>
            <p:spPr bwMode="auto">
              <a:xfrm>
                <a:off x="45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1" name="Rectangle 316"/>
              <p:cNvSpPr>
                <a:spLocks noChangeArrowheads="1"/>
              </p:cNvSpPr>
              <p:nvPr/>
            </p:nvSpPr>
            <p:spPr bwMode="auto">
              <a:xfrm>
                <a:off x="456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2" name="Rectangle 317"/>
              <p:cNvSpPr>
                <a:spLocks noChangeArrowheads="1"/>
              </p:cNvSpPr>
              <p:nvPr/>
            </p:nvSpPr>
            <p:spPr bwMode="auto">
              <a:xfrm>
                <a:off x="460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3" name="Rectangle 318"/>
              <p:cNvSpPr>
                <a:spLocks noChangeArrowheads="1"/>
              </p:cNvSpPr>
              <p:nvPr/>
            </p:nvSpPr>
            <p:spPr bwMode="auto">
              <a:xfrm>
                <a:off x="464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4" name="Rectangle 319"/>
              <p:cNvSpPr>
                <a:spLocks noChangeArrowheads="1"/>
              </p:cNvSpPr>
              <p:nvPr/>
            </p:nvSpPr>
            <p:spPr bwMode="auto">
              <a:xfrm>
                <a:off x="467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5" name="Rectangle 320"/>
              <p:cNvSpPr>
                <a:spLocks noChangeArrowheads="1"/>
              </p:cNvSpPr>
              <p:nvPr/>
            </p:nvSpPr>
            <p:spPr bwMode="auto">
              <a:xfrm>
                <a:off x="471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6" name="Rectangle 321"/>
              <p:cNvSpPr>
                <a:spLocks noChangeArrowheads="1"/>
              </p:cNvSpPr>
              <p:nvPr/>
            </p:nvSpPr>
            <p:spPr bwMode="auto">
              <a:xfrm>
                <a:off x="475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7" name="Rectangle 322"/>
              <p:cNvSpPr>
                <a:spLocks noChangeArrowheads="1"/>
              </p:cNvSpPr>
              <p:nvPr/>
            </p:nvSpPr>
            <p:spPr bwMode="auto">
              <a:xfrm>
                <a:off x="479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8" name="Rectangle 323"/>
              <p:cNvSpPr>
                <a:spLocks noChangeArrowheads="1"/>
              </p:cNvSpPr>
              <p:nvPr/>
            </p:nvSpPr>
            <p:spPr bwMode="auto">
              <a:xfrm>
                <a:off x="483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9" name="Rectangle 324"/>
              <p:cNvSpPr>
                <a:spLocks noChangeArrowheads="1"/>
              </p:cNvSpPr>
              <p:nvPr/>
            </p:nvSpPr>
            <p:spPr bwMode="auto">
              <a:xfrm>
                <a:off x="48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0" name="Rectangle 325"/>
              <p:cNvSpPr>
                <a:spLocks noChangeArrowheads="1"/>
              </p:cNvSpPr>
              <p:nvPr/>
            </p:nvSpPr>
            <p:spPr bwMode="auto">
              <a:xfrm>
                <a:off x="206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1" name="Rectangle 326"/>
              <p:cNvSpPr>
                <a:spLocks noChangeArrowheads="1"/>
              </p:cNvSpPr>
              <p:nvPr/>
            </p:nvSpPr>
            <p:spPr bwMode="auto">
              <a:xfrm>
                <a:off x="2102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2" name="Rectangle 327"/>
              <p:cNvSpPr>
                <a:spLocks noChangeArrowheads="1"/>
              </p:cNvSpPr>
              <p:nvPr/>
            </p:nvSpPr>
            <p:spPr bwMode="auto">
              <a:xfrm>
                <a:off x="21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3" name="Rectangle 328"/>
              <p:cNvSpPr>
                <a:spLocks noChangeArrowheads="1"/>
              </p:cNvSpPr>
              <p:nvPr/>
            </p:nvSpPr>
            <p:spPr bwMode="auto">
              <a:xfrm>
                <a:off x="21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4" name="Rectangle 329"/>
              <p:cNvSpPr>
                <a:spLocks noChangeArrowheads="1"/>
              </p:cNvSpPr>
              <p:nvPr/>
            </p:nvSpPr>
            <p:spPr bwMode="auto">
              <a:xfrm>
                <a:off x="22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5" name="Rectangle 330"/>
              <p:cNvSpPr>
                <a:spLocks noChangeArrowheads="1"/>
              </p:cNvSpPr>
              <p:nvPr/>
            </p:nvSpPr>
            <p:spPr bwMode="auto">
              <a:xfrm>
                <a:off x="225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6" name="Rectangle 331"/>
              <p:cNvSpPr>
                <a:spLocks noChangeArrowheads="1"/>
              </p:cNvSpPr>
              <p:nvPr/>
            </p:nvSpPr>
            <p:spPr bwMode="auto">
              <a:xfrm>
                <a:off x="229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7" name="Rectangle 332"/>
              <p:cNvSpPr>
                <a:spLocks noChangeArrowheads="1"/>
              </p:cNvSpPr>
              <p:nvPr/>
            </p:nvSpPr>
            <p:spPr bwMode="auto">
              <a:xfrm>
                <a:off x="232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8" name="Rectangle 333"/>
              <p:cNvSpPr>
                <a:spLocks noChangeArrowheads="1"/>
              </p:cNvSpPr>
              <p:nvPr/>
            </p:nvSpPr>
            <p:spPr bwMode="auto">
              <a:xfrm>
                <a:off x="236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9" name="Rectangle 334"/>
              <p:cNvSpPr>
                <a:spLocks noChangeArrowheads="1"/>
              </p:cNvSpPr>
              <p:nvPr/>
            </p:nvSpPr>
            <p:spPr bwMode="auto">
              <a:xfrm>
                <a:off x="240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0" name="Rectangle 335"/>
              <p:cNvSpPr>
                <a:spLocks noChangeArrowheads="1"/>
              </p:cNvSpPr>
              <p:nvPr/>
            </p:nvSpPr>
            <p:spPr bwMode="auto">
              <a:xfrm>
                <a:off x="244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1" name="Rectangle 336"/>
              <p:cNvSpPr>
                <a:spLocks noChangeArrowheads="1"/>
              </p:cNvSpPr>
              <p:nvPr/>
            </p:nvSpPr>
            <p:spPr bwMode="auto">
              <a:xfrm>
                <a:off x="248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2" name="Rectangle 337"/>
              <p:cNvSpPr>
                <a:spLocks noChangeArrowheads="1"/>
              </p:cNvSpPr>
              <p:nvPr/>
            </p:nvSpPr>
            <p:spPr bwMode="auto">
              <a:xfrm>
                <a:off x="2519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3" name="Rectangle 338"/>
              <p:cNvSpPr>
                <a:spLocks noChangeArrowheads="1"/>
              </p:cNvSpPr>
              <p:nvPr/>
            </p:nvSpPr>
            <p:spPr bwMode="auto">
              <a:xfrm>
                <a:off x="25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4" name="Rectangle 339"/>
              <p:cNvSpPr>
                <a:spLocks noChangeArrowheads="1"/>
              </p:cNvSpPr>
              <p:nvPr/>
            </p:nvSpPr>
            <p:spPr bwMode="auto">
              <a:xfrm>
                <a:off x="25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5" name="Rectangle 340"/>
              <p:cNvSpPr>
                <a:spLocks noChangeArrowheads="1"/>
              </p:cNvSpPr>
              <p:nvPr/>
            </p:nvSpPr>
            <p:spPr bwMode="auto">
              <a:xfrm>
                <a:off x="26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6" name="Rectangle 341"/>
              <p:cNvSpPr>
                <a:spLocks noChangeArrowheads="1"/>
              </p:cNvSpPr>
              <p:nvPr/>
            </p:nvSpPr>
            <p:spPr bwMode="auto">
              <a:xfrm>
                <a:off x="267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7" name="Rectangle 342"/>
              <p:cNvSpPr>
                <a:spLocks noChangeArrowheads="1"/>
              </p:cNvSpPr>
              <p:nvPr/>
            </p:nvSpPr>
            <p:spPr bwMode="auto">
              <a:xfrm>
                <a:off x="270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8" name="Rectangle 343"/>
              <p:cNvSpPr>
                <a:spLocks noChangeArrowheads="1"/>
              </p:cNvSpPr>
              <p:nvPr/>
            </p:nvSpPr>
            <p:spPr bwMode="auto">
              <a:xfrm>
                <a:off x="274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9" name="Rectangle 344"/>
              <p:cNvSpPr>
                <a:spLocks noChangeArrowheads="1"/>
              </p:cNvSpPr>
              <p:nvPr/>
            </p:nvSpPr>
            <p:spPr bwMode="auto">
              <a:xfrm>
                <a:off x="278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0" name="Rectangle 345"/>
              <p:cNvSpPr>
                <a:spLocks noChangeArrowheads="1"/>
              </p:cNvSpPr>
              <p:nvPr/>
            </p:nvSpPr>
            <p:spPr bwMode="auto">
              <a:xfrm>
                <a:off x="282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1" name="Rectangle 346"/>
              <p:cNvSpPr>
                <a:spLocks noChangeArrowheads="1"/>
              </p:cNvSpPr>
              <p:nvPr/>
            </p:nvSpPr>
            <p:spPr bwMode="auto">
              <a:xfrm>
                <a:off x="286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2" name="Rectangle 347"/>
              <p:cNvSpPr>
                <a:spLocks noChangeArrowheads="1"/>
              </p:cNvSpPr>
              <p:nvPr/>
            </p:nvSpPr>
            <p:spPr bwMode="auto">
              <a:xfrm>
                <a:off x="289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3" name="Rectangle 348"/>
              <p:cNvSpPr>
                <a:spLocks noChangeArrowheads="1"/>
              </p:cNvSpPr>
              <p:nvPr/>
            </p:nvSpPr>
            <p:spPr bwMode="auto">
              <a:xfrm>
                <a:off x="293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4" name="Rectangle 349"/>
              <p:cNvSpPr>
                <a:spLocks noChangeArrowheads="1"/>
              </p:cNvSpPr>
              <p:nvPr/>
            </p:nvSpPr>
            <p:spPr bwMode="auto">
              <a:xfrm>
                <a:off x="29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5" name="Rectangle 350"/>
              <p:cNvSpPr>
                <a:spLocks noChangeArrowheads="1"/>
              </p:cNvSpPr>
              <p:nvPr/>
            </p:nvSpPr>
            <p:spPr bwMode="auto">
              <a:xfrm>
                <a:off x="30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6" name="Rectangle 351"/>
              <p:cNvSpPr>
                <a:spLocks noChangeArrowheads="1"/>
              </p:cNvSpPr>
              <p:nvPr/>
            </p:nvSpPr>
            <p:spPr bwMode="auto">
              <a:xfrm>
                <a:off x="30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7" name="Rectangle 352"/>
              <p:cNvSpPr>
                <a:spLocks noChangeArrowheads="1"/>
              </p:cNvSpPr>
              <p:nvPr/>
            </p:nvSpPr>
            <p:spPr bwMode="auto">
              <a:xfrm>
                <a:off x="308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8" name="Rectangle 353"/>
              <p:cNvSpPr>
                <a:spLocks noChangeArrowheads="1"/>
              </p:cNvSpPr>
              <p:nvPr/>
            </p:nvSpPr>
            <p:spPr bwMode="auto">
              <a:xfrm>
                <a:off x="312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9" name="Rectangle 354"/>
              <p:cNvSpPr>
                <a:spLocks noChangeArrowheads="1"/>
              </p:cNvSpPr>
              <p:nvPr/>
            </p:nvSpPr>
            <p:spPr bwMode="auto">
              <a:xfrm>
                <a:off x="316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0" name="Rectangle 355"/>
              <p:cNvSpPr>
                <a:spLocks noChangeArrowheads="1"/>
              </p:cNvSpPr>
              <p:nvPr/>
            </p:nvSpPr>
            <p:spPr bwMode="auto">
              <a:xfrm>
                <a:off x="320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1" name="Rectangle 356"/>
              <p:cNvSpPr>
                <a:spLocks noChangeArrowheads="1"/>
              </p:cNvSpPr>
              <p:nvPr/>
            </p:nvSpPr>
            <p:spPr bwMode="auto">
              <a:xfrm>
                <a:off x="32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2" name="Rectangle 357"/>
              <p:cNvSpPr>
                <a:spLocks noChangeArrowheads="1"/>
              </p:cNvSpPr>
              <p:nvPr/>
            </p:nvSpPr>
            <p:spPr bwMode="auto">
              <a:xfrm>
                <a:off x="32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3" name="Rectangle 358"/>
              <p:cNvSpPr>
                <a:spLocks noChangeArrowheads="1"/>
              </p:cNvSpPr>
              <p:nvPr/>
            </p:nvSpPr>
            <p:spPr bwMode="auto">
              <a:xfrm>
                <a:off x="33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4" name="Rectangle 359"/>
              <p:cNvSpPr>
                <a:spLocks noChangeArrowheads="1"/>
              </p:cNvSpPr>
              <p:nvPr/>
            </p:nvSpPr>
            <p:spPr bwMode="auto">
              <a:xfrm>
                <a:off x="33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5" name="Rectangle 360"/>
              <p:cNvSpPr>
                <a:spLocks noChangeArrowheads="1"/>
              </p:cNvSpPr>
              <p:nvPr/>
            </p:nvSpPr>
            <p:spPr bwMode="auto">
              <a:xfrm>
                <a:off x="33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6" name="Rectangle 361"/>
              <p:cNvSpPr>
                <a:spLocks noChangeArrowheads="1"/>
              </p:cNvSpPr>
              <p:nvPr/>
            </p:nvSpPr>
            <p:spPr bwMode="auto">
              <a:xfrm>
                <a:off x="34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7" name="Rectangle 362"/>
              <p:cNvSpPr>
                <a:spLocks noChangeArrowheads="1"/>
              </p:cNvSpPr>
              <p:nvPr/>
            </p:nvSpPr>
            <p:spPr bwMode="auto">
              <a:xfrm>
                <a:off x="346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8" name="Rectangle 363"/>
              <p:cNvSpPr>
                <a:spLocks noChangeArrowheads="1"/>
              </p:cNvSpPr>
              <p:nvPr/>
            </p:nvSpPr>
            <p:spPr bwMode="auto">
              <a:xfrm>
                <a:off x="350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9" name="Rectangle 364"/>
              <p:cNvSpPr>
                <a:spLocks noChangeArrowheads="1"/>
              </p:cNvSpPr>
              <p:nvPr/>
            </p:nvSpPr>
            <p:spPr bwMode="auto">
              <a:xfrm>
                <a:off x="354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0" name="Rectangle 365"/>
              <p:cNvSpPr>
                <a:spLocks noChangeArrowheads="1"/>
              </p:cNvSpPr>
              <p:nvPr/>
            </p:nvSpPr>
            <p:spPr bwMode="auto">
              <a:xfrm>
                <a:off x="358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1" name="Rectangle 366"/>
              <p:cNvSpPr>
                <a:spLocks noChangeArrowheads="1"/>
              </p:cNvSpPr>
              <p:nvPr/>
            </p:nvSpPr>
            <p:spPr bwMode="auto">
              <a:xfrm>
                <a:off x="361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2" name="Rectangle 367"/>
              <p:cNvSpPr>
                <a:spLocks noChangeArrowheads="1"/>
              </p:cNvSpPr>
              <p:nvPr/>
            </p:nvSpPr>
            <p:spPr bwMode="auto">
              <a:xfrm>
                <a:off x="36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3" name="Rectangle 368"/>
              <p:cNvSpPr>
                <a:spLocks noChangeArrowheads="1"/>
              </p:cNvSpPr>
              <p:nvPr/>
            </p:nvSpPr>
            <p:spPr bwMode="auto">
              <a:xfrm>
                <a:off x="36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4" name="Rectangle 369"/>
              <p:cNvSpPr>
                <a:spLocks noChangeArrowheads="1"/>
              </p:cNvSpPr>
              <p:nvPr/>
            </p:nvSpPr>
            <p:spPr bwMode="auto">
              <a:xfrm>
                <a:off x="37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5" name="Rectangle 370"/>
              <p:cNvSpPr>
                <a:spLocks noChangeArrowheads="1"/>
              </p:cNvSpPr>
              <p:nvPr/>
            </p:nvSpPr>
            <p:spPr bwMode="auto">
              <a:xfrm>
                <a:off x="37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6" name="Rectangle 371"/>
              <p:cNvSpPr>
                <a:spLocks noChangeArrowheads="1"/>
              </p:cNvSpPr>
              <p:nvPr/>
            </p:nvSpPr>
            <p:spPr bwMode="auto">
              <a:xfrm>
                <a:off x="380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7" name="Rectangle 372"/>
              <p:cNvSpPr>
                <a:spLocks noChangeArrowheads="1"/>
              </p:cNvSpPr>
              <p:nvPr/>
            </p:nvSpPr>
            <p:spPr bwMode="auto">
              <a:xfrm>
                <a:off x="384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8" name="Rectangle 373"/>
              <p:cNvSpPr>
                <a:spLocks noChangeArrowheads="1"/>
              </p:cNvSpPr>
              <p:nvPr/>
            </p:nvSpPr>
            <p:spPr bwMode="auto">
              <a:xfrm>
                <a:off x="388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9" name="Rectangle 374"/>
              <p:cNvSpPr>
                <a:spLocks noChangeArrowheads="1"/>
              </p:cNvSpPr>
              <p:nvPr/>
            </p:nvSpPr>
            <p:spPr bwMode="auto">
              <a:xfrm>
                <a:off x="392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0" name="Rectangle 375"/>
              <p:cNvSpPr>
                <a:spLocks noChangeArrowheads="1"/>
              </p:cNvSpPr>
              <p:nvPr/>
            </p:nvSpPr>
            <p:spPr bwMode="auto">
              <a:xfrm>
                <a:off x="395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1" name="Rectangle 376"/>
              <p:cNvSpPr>
                <a:spLocks noChangeArrowheads="1"/>
              </p:cNvSpPr>
              <p:nvPr/>
            </p:nvSpPr>
            <p:spPr bwMode="auto">
              <a:xfrm>
                <a:off x="399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2" name="Rectangle 377"/>
              <p:cNvSpPr>
                <a:spLocks noChangeArrowheads="1"/>
              </p:cNvSpPr>
              <p:nvPr/>
            </p:nvSpPr>
            <p:spPr bwMode="auto">
              <a:xfrm>
                <a:off x="403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3" name="Rectangle 378"/>
              <p:cNvSpPr>
                <a:spLocks noChangeArrowheads="1"/>
              </p:cNvSpPr>
              <p:nvPr/>
            </p:nvSpPr>
            <p:spPr bwMode="auto">
              <a:xfrm>
                <a:off x="40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4" name="Rectangle 379"/>
              <p:cNvSpPr>
                <a:spLocks noChangeArrowheads="1"/>
              </p:cNvSpPr>
              <p:nvPr/>
            </p:nvSpPr>
            <p:spPr bwMode="auto">
              <a:xfrm>
                <a:off x="41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5" name="Rectangle 380"/>
              <p:cNvSpPr>
                <a:spLocks noChangeArrowheads="1"/>
              </p:cNvSpPr>
              <p:nvPr/>
            </p:nvSpPr>
            <p:spPr bwMode="auto">
              <a:xfrm>
                <a:off x="41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6" name="Rectangle 381"/>
              <p:cNvSpPr>
                <a:spLocks noChangeArrowheads="1"/>
              </p:cNvSpPr>
              <p:nvPr/>
            </p:nvSpPr>
            <p:spPr bwMode="auto">
              <a:xfrm>
                <a:off x="418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7" name="Rectangle 382"/>
              <p:cNvSpPr>
                <a:spLocks noChangeArrowheads="1"/>
              </p:cNvSpPr>
              <p:nvPr/>
            </p:nvSpPr>
            <p:spPr bwMode="auto">
              <a:xfrm>
                <a:off x="422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8" name="Rectangle 383"/>
              <p:cNvSpPr>
                <a:spLocks noChangeArrowheads="1"/>
              </p:cNvSpPr>
              <p:nvPr/>
            </p:nvSpPr>
            <p:spPr bwMode="auto">
              <a:xfrm>
                <a:off x="426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9" name="Rectangle 384"/>
              <p:cNvSpPr>
                <a:spLocks noChangeArrowheads="1"/>
              </p:cNvSpPr>
              <p:nvPr/>
            </p:nvSpPr>
            <p:spPr bwMode="auto">
              <a:xfrm>
                <a:off x="430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0" name="Rectangle 385"/>
              <p:cNvSpPr>
                <a:spLocks noChangeArrowheads="1"/>
              </p:cNvSpPr>
              <p:nvPr/>
            </p:nvSpPr>
            <p:spPr bwMode="auto">
              <a:xfrm>
                <a:off x="433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1" name="Rectangle 386"/>
              <p:cNvSpPr>
                <a:spLocks noChangeArrowheads="1"/>
              </p:cNvSpPr>
              <p:nvPr/>
            </p:nvSpPr>
            <p:spPr bwMode="auto">
              <a:xfrm>
                <a:off x="437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2" name="Rectangle 387"/>
              <p:cNvSpPr>
                <a:spLocks noChangeArrowheads="1"/>
              </p:cNvSpPr>
              <p:nvPr/>
            </p:nvSpPr>
            <p:spPr bwMode="auto">
              <a:xfrm>
                <a:off x="441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3" name="Rectangle 388"/>
              <p:cNvSpPr>
                <a:spLocks noChangeArrowheads="1"/>
              </p:cNvSpPr>
              <p:nvPr/>
            </p:nvSpPr>
            <p:spPr bwMode="auto">
              <a:xfrm>
                <a:off x="44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4" name="Rectangle 389"/>
              <p:cNvSpPr>
                <a:spLocks noChangeArrowheads="1"/>
              </p:cNvSpPr>
              <p:nvPr/>
            </p:nvSpPr>
            <p:spPr bwMode="auto">
              <a:xfrm>
                <a:off x="44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5" name="Rectangle 390"/>
              <p:cNvSpPr>
                <a:spLocks noChangeArrowheads="1"/>
              </p:cNvSpPr>
              <p:nvPr/>
            </p:nvSpPr>
            <p:spPr bwMode="auto">
              <a:xfrm>
                <a:off x="45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6" name="Rectangle 391"/>
              <p:cNvSpPr>
                <a:spLocks noChangeArrowheads="1"/>
              </p:cNvSpPr>
              <p:nvPr/>
            </p:nvSpPr>
            <p:spPr bwMode="auto">
              <a:xfrm>
                <a:off x="456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7" name="Rectangle 392"/>
              <p:cNvSpPr>
                <a:spLocks noChangeArrowheads="1"/>
              </p:cNvSpPr>
              <p:nvPr/>
            </p:nvSpPr>
            <p:spPr bwMode="auto">
              <a:xfrm>
                <a:off x="460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8" name="Rectangle 393"/>
              <p:cNvSpPr>
                <a:spLocks noChangeArrowheads="1"/>
              </p:cNvSpPr>
              <p:nvPr/>
            </p:nvSpPr>
            <p:spPr bwMode="auto">
              <a:xfrm>
                <a:off x="464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9" name="Rectangle 394"/>
              <p:cNvSpPr>
                <a:spLocks noChangeArrowheads="1"/>
              </p:cNvSpPr>
              <p:nvPr/>
            </p:nvSpPr>
            <p:spPr bwMode="auto">
              <a:xfrm>
                <a:off x="467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0" name="Rectangle 395"/>
              <p:cNvSpPr>
                <a:spLocks noChangeArrowheads="1"/>
              </p:cNvSpPr>
              <p:nvPr/>
            </p:nvSpPr>
            <p:spPr bwMode="auto">
              <a:xfrm>
                <a:off x="471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1" name="Rectangle 396"/>
              <p:cNvSpPr>
                <a:spLocks noChangeArrowheads="1"/>
              </p:cNvSpPr>
              <p:nvPr/>
            </p:nvSpPr>
            <p:spPr bwMode="auto">
              <a:xfrm>
                <a:off x="475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2" name="Rectangle 397"/>
              <p:cNvSpPr>
                <a:spLocks noChangeArrowheads="1"/>
              </p:cNvSpPr>
              <p:nvPr/>
            </p:nvSpPr>
            <p:spPr bwMode="auto">
              <a:xfrm>
                <a:off x="479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3" name="Rectangle 398"/>
              <p:cNvSpPr>
                <a:spLocks noChangeArrowheads="1"/>
              </p:cNvSpPr>
              <p:nvPr/>
            </p:nvSpPr>
            <p:spPr bwMode="auto">
              <a:xfrm>
                <a:off x="483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4" name="Rectangle 399"/>
              <p:cNvSpPr>
                <a:spLocks noChangeArrowheads="1"/>
              </p:cNvSpPr>
              <p:nvPr/>
            </p:nvSpPr>
            <p:spPr bwMode="auto">
              <a:xfrm>
                <a:off x="48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5" name="Rectangle 400"/>
              <p:cNvSpPr>
                <a:spLocks noChangeArrowheads="1"/>
              </p:cNvSpPr>
              <p:nvPr/>
            </p:nvSpPr>
            <p:spPr bwMode="auto">
              <a:xfrm>
                <a:off x="206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6" name="Rectangle 401"/>
              <p:cNvSpPr>
                <a:spLocks noChangeArrowheads="1"/>
              </p:cNvSpPr>
              <p:nvPr/>
            </p:nvSpPr>
            <p:spPr bwMode="auto">
              <a:xfrm>
                <a:off x="2102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7" name="Rectangle 402"/>
              <p:cNvSpPr>
                <a:spLocks noChangeArrowheads="1"/>
              </p:cNvSpPr>
              <p:nvPr/>
            </p:nvSpPr>
            <p:spPr bwMode="auto">
              <a:xfrm>
                <a:off x="21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8" name="Rectangle 403"/>
              <p:cNvSpPr>
                <a:spLocks noChangeArrowheads="1"/>
              </p:cNvSpPr>
              <p:nvPr/>
            </p:nvSpPr>
            <p:spPr bwMode="auto">
              <a:xfrm>
                <a:off x="21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9" name="Rectangle 404"/>
              <p:cNvSpPr>
                <a:spLocks noChangeArrowheads="1"/>
              </p:cNvSpPr>
              <p:nvPr/>
            </p:nvSpPr>
            <p:spPr bwMode="auto">
              <a:xfrm>
                <a:off x="22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0" name="Rectangle 405"/>
              <p:cNvSpPr>
                <a:spLocks noChangeArrowheads="1"/>
              </p:cNvSpPr>
              <p:nvPr/>
            </p:nvSpPr>
            <p:spPr bwMode="auto">
              <a:xfrm>
                <a:off x="225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2" name="Group 607"/>
            <p:cNvGrpSpPr>
              <a:grpSpLocks/>
            </p:cNvGrpSpPr>
            <p:nvPr/>
          </p:nvGrpSpPr>
          <p:grpSpPr bwMode="auto">
            <a:xfrm>
              <a:off x="3276600" y="2452690"/>
              <a:ext cx="4497388" cy="3724275"/>
              <a:chOff x="2064" y="1545"/>
              <a:chExt cx="2833" cy="2346"/>
            </a:xfrm>
          </p:grpSpPr>
          <p:sp>
            <p:nvSpPr>
              <p:cNvPr id="9601" name="Rectangle 407"/>
              <p:cNvSpPr>
                <a:spLocks noChangeArrowheads="1"/>
              </p:cNvSpPr>
              <p:nvPr/>
            </p:nvSpPr>
            <p:spPr bwMode="auto">
              <a:xfrm>
                <a:off x="229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2" name="Rectangle 408"/>
              <p:cNvSpPr>
                <a:spLocks noChangeArrowheads="1"/>
              </p:cNvSpPr>
              <p:nvPr/>
            </p:nvSpPr>
            <p:spPr bwMode="auto">
              <a:xfrm>
                <a:off x="232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3" name="Rectangle 409"/>
              <p:cNvSpPr>
                <a:spLocks noChangeArrowheads="1"/>
              </p:cNvSpPr>
              <p:nvPr/>
            </p:nvSpPr>
            <p:spPr bwMode="auto">
              <a:xfrm>
                <a:off x="236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4" name="Rectangle 410"/>
              <p:cNvSpPr>
                <a:spLocks noChangeArrowheads="1"/>
              </p:cNvSpPr>
              <p:nvPr/>
            </p:nvSpPr>
            <p:spPr bwMode="auto">
              <a:xfrm>
                <a:off x="240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5" name="Rectangle 411"/>
              <p:cNvSpPr>
                <a:spLocks noChangeArrowheads="1"/>
              </p:cNvSpPr>
              <p:nvPr/>
            </p:nvSpPr>
            <p:spPr bwMode="auto">
              <a:xfrm>
                <a:off x="244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6" name="Rectangle 412"/>
              <p:cNvSpPr>
                <a:spLocks noChangeArrowheads="1"/>
              </p:cNvSpPr>
              <p:nvPr/>
            </p:nvSpPr>
            <p:spPr bwMode="auto">
              <a:xfrm>
                <a:off x="248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7" name="Rectangle 413"/>
              <p:cNvSpPr>
                <a:spLocks noChangeArrowheads="1"/>
              </p:cNvSpPr>
              <p:nvPr/>
            </p:nvSpPr>
            <p:spPr bwMode="auto">
              <a:xfrm>
                <a:off x="2519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8" name="Rectangle 414"/>
              <p:cNvSpPr>
                <a:spLocks noChangeArrowheads="1"/>
              </p:cNvSpPr>
              <p:nvPr/>
            </p:nvSpPr>
            <p:spPr bwMode="auto">
              <a:xfrm>
                <a:off x="25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9" name="Rectangle 415"/>
              <p:cNvSpPr>
                <a:spLocks noChangeArrowheads="1"/>
              </p:cNvSpPr>
              <p:nvPr/>
            </p:nvSpPr>
            <p:spPr bwMode="auto">
              <a:xfrm>
                <a:off x="25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0" name="Rectangle 416"/>
              <p:cNvSpPr>
                <a:spLocks noChangeArrowheads="1"/>
              </p:cNvSpPr>
              <p:nvPr/>
            </p:nvSpPr>
            <p:spPr bwMode="auto">
              <a:xfrm>
                <a:off x="26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1" name="Rectangle 417"/>
              <p:cNvSpPr>
                <a:spLocks noChangeArrowheads="1"/>
              </p:cNvSpPr>
              <p:nvPr/>
            </p:nvSpPr>
            <p:spPr bwMode="auto">
              <a:xfrm>
                <a:off x="267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2" name="Rectangle 418"/>
              <p:cNvSpPr>
                <a:spLocks noChangeArrowheads="1"/>
              </p:cNvSpPr>
              <p:nvPr/>
            </p:nvSpPr>
            <p:spPr bwMode="auto">
              <a:xfrm>
                <a:off x="270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3" name="Rectangle 419"/>
              <p:cNvSpPr>
                <a:spLocks noChangeArrowheads="1"/>
              </p:cNvSpPr>
              <p:nvPr/>
            </p:nvSpPr>
            <p:spPr bwMode="auto">
              <a:xfrm>
                <a:off x="274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4" name="Rectangle 420"/>
              <p:cNvSpPr>
                <a:spLocks noChangeArrowheads="1"/>
              </p:cNvSpPr>
              <p:nvPr/>
            </p:nvSpPr>
            <p:spPr bwMode="auto">
              <a:xfrm>
                <a:off x="278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5" name="Rectangle 421"/>
              <p:cNvSpPr>
                <a:spLocks noChangeArrowheads="1"/>
              </p:cNvSpPr>
              <p:nvPr/>
            </p:nvSpPr>
            <p:spPr bwMode="auto">
              <a:xfrm>
                <a:off x="282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6" name="Rectangle 422"/>
              <p:cNvSpPr>
                <a:spLocks noChangeArrowheads="1"/>
              </p:cNvSpPr>
              <p:nvPr/>
            </p:nvSpPr>
            <p:spPr bwMode="auto">
              <a:xfrm>
                <a:off x="286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7" name="Rectangle 423"/>
              <p:cNvSpPr>
                <a:spLocks noChangeArrowheads="1"/>
              </p:cNvSpPr>
              <p:nvPr/>
            </p:nvSpPr>
            <p:spPr bwMode="auto">
              <a:xfrm>
                <a:off x="289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8" name="Rectangle 424"/>
              <p:cNvSpPr>
                <a:spLocks noChangeArrowheads="1"/>
              </p:cNvSpPr>
              <p:nvPr/>
            </p:nvSpPr>
            <p:spPr bwMode="auto">
              <a:xfrm>
                <a:off x="293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9" name="Rectangle 425"/>
              <p:cNvSpPr>
                <a:spLocks noChangeArrowheads="1"/>
              </p:cNvSpPr>
              <p:nvPr/>
            </p:nvSpPr>
            <p:spPr bwMode="auto">
              <a:xfrm>
                <a:off x="29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0" name="Rectangle 426"/>
              <p:cNvSpPr>
                <a:spLocks noChangeArrowheads="1"/>
              </p:cNvSpPr>
              <p:nvPr/>
            </p:nvSpPr>
            <p:spPr bwMode="auto">
              <a:xfrm>
                <a:off x="30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1" name="Rectangle 427"/>
              <p:cNvSpPr>
                <a:spLocks noChangeArrowheads="1"/>
              </p:cNvSpPr>
              <p:nvPr/>
            </p:nvSpPr>
            <p:spPr bwMode="auto">
              <a:xfrm>
                <a:off x="30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2" name="Rectangle 428"/>
              <p:cNvSpPr>
                <a:spLocks noChangeArrowheads="1"/>
              </p:cNvSpPr>
              <p:nvPr/>
            </p:nvSpPr>
            <p:spPr bwMode="auto">
              <a:xfrm>
                <a:off x="308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3" name="Rectangle 429"/>
              <p:cNvSpPr>
                <a:spLocks noChangeArrowheads="1"/>
              </p:cNvSpPr>
              <p:nvPr/>
            </p:nvSpPr>
            <p:spPr bwMode="auto">
              <a:xfrm>
                <a:off x="312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4" name="Rectangle 430"/>
              <p:cNvSpPr>
                <a:spLocks noChangeArrowheads="1"/>
              </p:cNvSpPr>
              <p:nvPr/>
            </p:nvSpPr>
            <p:spPr bwMode="auto">
              <a:xfrm>
                <a:off x="316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5" name="Rectangle 431"/>
              <p:cNvSpPr>
                <a:spLocks noChangeArrowheads="1"/>
              </p:cNvSpPr>
              <p:nvPr/>
            </p:nvSpPr>
            <p:spPr bwMode="auto">
              <a:xfrm>
                <a:off x="320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6" name="Rectangle 432"/>
              <p:cNvSpPr>
                <a:spLocks noChangeArrowheads="1"/>
              </p:cNvSpPr>
              <p:nvPr/>
            </p:nvSpPr>
            <p:spPr bwMode="auto">
              <a:xfrm>
                <a:off x="32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7" name="Rectangle 433"/>
              <p:cNvSpPr>
                <a:spLocks noChangeArrowheads="1"/>
              </p:cNvSpPr>
              <p:nvPr/>
            </p:nvSpPr>
            <p:spPr bwMode="auto">
              <a:xfrm>
                <a:off x="32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8" name="Rectangle 434"/>
              <p:cNvSpPr>
                <a:spLocks noChangeArrowheads="1"/>
              </p:cNvSpPr>
              <p:nvPr/>
            </p:nvSpPr>
            <p:spPr bwMode="auto">
              <a:xfrm>
                <a:off x="33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9" name="Rectangle 435"/>
              <p:cNvSpPr>
                <a:spLocks noChangeArrowheads="1"/>
              </p:cNvSpPr>
              <p:nvPr/>
            </p:nvSpPr>
            <p:spPr bwMode="auto">
              <a:xfrm>
                <a:off x="33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0" name="Rectangle 436"/>
              <p:cNvSpPr>
                <a:spLocks noChangeArrowheads="1"/>
              </p:cNvSpPr>
              <p:nvPr/>
            </p:nvSpPr>
            <p:spPr bwMode="auto">
              <a:xfrm>
                <a:off x="33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1" name="Rectangle 437"/>
              <p:cNvSpPr>
                <a:spLocks noChangeArrowheads="1"/>
              </p:cNvSpPr>
              <p:nvPr/>
            </p:nvSpPr>
            <p:spPr bwMode="auto">
              <a:xfrm>
                <a:off x="34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2" name="Rectangle 438"/>
              <p:cNvSpPr>
                <a:spLocks noChangeArrowheads="1"/>
              </p:cNvSpPr>
              <p:nvPr/>
            </p:nvSpPr>
            <p:spPr bwMode="auto">
              <a:xfrm>
                <a:off x="346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3" name="Rectangle 439"/>
              <p:cNvSpPr>
                <a:spLocks noChangeArrowheads="1"/>
              </p:cNvSpPr>
              <p:nvPr/>
            </p:nvSpPr>
            <p:spPr bwMode="auto">
              <a:xfrm>
                <a:off x="350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4" name="Rectangle 440"/>
              <p:cNvSpPr>
                <a:spLocks noChangeArrowheads="1"/>
              </p:cNvSpPr>
              <p:nvPr/>
            </p:nvSpPr>
            <p:spPr bwMode="auto">
              <a:xfrm>
                <a:off x="354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5" name="Rectangle 441"/>
              <p:cNvSpPr>
                <a:spLocks noChangeArrowheads="1"/>
              </p:cNvSpPr>
              <p:nvPr/>
            </p:nvSpPr>
            <p:spPr bwMode="auto">
              <a:xfrm>
                <a:off x="358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6" name="Rectangle 442"/>
              <p:cNvSpPr>
                <a:spLocks noChangeArrowheads="1"/>
              </p:cNvSpPr>
              <p:nvPr/>
            </p:nvSpPr>
            <p:spPr bwMode="auto">
              <a:xfrm>
                <a:off x="361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7" name="Rectangle 443"/>
              <p:cNvSpPr>
                <a:spLocks noChangeArrowheads="1"/>
              </p:cNvSpPr>
              <p:nvPr/>
            </p:nvSpPr>
            <p:spPr bwMode="auto">
              <a:xfrm>
                <a:off x="36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8" name="Rectangle 444"/>
              <p:cNvSpPr>
                <a:spLocks noChangeArrowheads="1"/>
              </p:cNvSpPr>
              <p:nvPr/>
            </p:nvSpPr>
            <p:spPr bwMode="auto">
              <a:xfrm>
                <a:off x="36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9" name="Rectangle 445"/>
              <p:cNvSpPr>
                <a:spLocks noChangeArrowheads="1"/>
              </p:cNvSpPr>
              <p:nvPr/>
            </p:nvSpPr>
            <p:spPr bwMode="auto">
              <a:xfrm>
                <a:off x="37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0" name="Rectangle 446"/>
              <p:cNvSpPr>
                <a:spLocks noChangeArrowheads="1"/>
              </p:cNvSpPr>
              <p:nvPr/>
            </p:nvSpPr>
            <p:spPr bwMode="auto">
              <a:xfrm>
                <a:off x="37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1" name="Rectangle 447"/>
              <p:cNvSpPr>
                <a:spLocks noChangeArrowheads="1"/>
              </p:cNvSpPr>
              <p:nvPr/>
            </p:nvSpPr>
            <p:spPr bwMode="auto">
              <a:xfrm>
                <a:off x="380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2" name="Rectangle 448"/>
              <p:cNvSpPr>
                <a:spLocks noChangeArrowheads="1"/>
              </p:cNvSpPr>
              <p:nvPr/>
            </p:nvSpPr>
            <p:spPr bwMode="auto">
              <a:xfrm>
                <a:off x="384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3" name="Rectangle 449"/>
              <p:cNvSpPr>
                <a:spLocks noChangeArrowheads="1"/>
              </p:cNvSpPr>
              <p:nvPr/>
            </p:nvSpPr>
            <p:spPr bwMode="auto">
              <a:xfrm>
                <a:off x="388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4" name="Rectangle 450"/>
              <p:cNvSpPr>
                <a:spLocks noChangeArrowheads="1"/>
              </p:cNvSpPr>
              <p:nvPr/>
            </p:nvSpPr>
            <p:spPr bwMode="auto">
              <a:xfrm>
                <a:off x="392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5" name="Rectangle 451"/>
              <p:cNvSpPr>
                <a:spLocks noChangeArrowheads="1"/>
              </p:cNvSpPr>
              <p:nvPr/>
            </p:nvSpPr>
            <p:spPr bwMode="auto">
              <a:xfrm>
                <a:off x="395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6" name="Rectangle 452"/>
              <p:cNvSpPr>
                <a:spLocks noChangeArrowheads="1"/>
              </p:cNvSpPr>
              <p:nvPr/>
            </p:nvSpPr>
            <p:spPr bwMode="auto">
              <a:xfrm>
                <a:off x="399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7" name="Rectangle 453"/>
              <p:cNvSpPr>
                <a:spLocks noChangeArrowheads="1"/>
              </p:cNvSpPr>
              <p:nvPr/>
            </p:nvSpPr>
            <p:spPr bwMode="auto">
              <a:xfrm>
                <a:off x="403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8" name="Rectangle 454"/>
              <p:cNvSpPr>
                <a:spLocks noChangeArrowheads="1"/>
              </p:cNvSpPr>
              <p:nvPr/>
            </p:nvSpPr>
            <p:spPr bwMode="auto">
              <a:xfrm>
                <a:off x="40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9" name="Rectangle 455"/>
              <p:cNvSpPr>
                <a:spLocks noChangeArrowheads="1"/>
              </p:cNvSpPr>
              <p:nvPr/>
            </p:nvSpPr>
            <p:spPr bwMode="auto">
              <a:xfrm>
                <a:off x="41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0" name="Rectangle 456"/>
              <p:cNvSpPr>
                <a:spLocks noChangeArrowheads="1"/>
              </p:cNvSpPr>
              <p:nvPr/>
            </p:nvSpPr>
            <p:spPr bwMode="auto">
              <a:xfrm>
                <a:off x="41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1" name="Rectangle 457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2" name="Rectangle 458"/>
              <p:cNvSpPr>
                <a:spLocks noChangeArrowheads="1"/>
              </p:cNvSpPr>
              <p:nvPr/>
            </p:nvSpPr>
            <p:spPr bwMode="auto">
              <a:xfrm>
                <a:off x="422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3" name="Rectangle 459"/>
              <p:cNvSpPr>
                <a:spLocks noChangeArrowheads="1"/>
              </p:cNvSpPr>
              <p:nvPr/>
            </p:nvSpPr>
            <p:spPr bwMode="auto">
              <a:xfrm>
                <a:off x="426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4" name="Rectangle 460"/>
              <p:cNvSpPr>
                <a:spLocks noChangeArrowheads="1"/>
              </p:cNvSpPr>
              <p:nvPr/>
            </p:nvSpPr>
            <p:spPr bwMode="auto">
              <a:xfrm>
                <a:off x="430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5" name="Rectangle 461"/>
              <p:cNvSpPr>
                <a:spLocks noChangeArrowheads="1"/>
              </p:cNvSpPr>
              <p:nvPr/>
            </p:nvSpPr>
            <p:spPr bwMode="auto">
              <a:xfrm>
                <a:off x="433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6" name="Rectangle 462"/>
              <p:cNvSpPr>
                <a:spLocks noChangeArrowheads="1"/>
              </p:cNvSpPr>
              <p:nvPr/>
            </p:nvSpPr>
            <p:spPr bwMode="auto">
              <a:xfrm>
                <a:off x="437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7" name="Rectangle 463"/>
              <p:cNvSpPr>
                <a:spLocks noChangeArrowheads="1"/>
              </p:cNvSpPr>
              <p:nvPr/>
            </p:nvSpPr>
            <p:spPr bwMode="auto">
              <a:xfrm>
                <a:off x="441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8" name="Rectangle 464"/>
              <p:cNvSpPr>
                <a:spLocks noChangeArrowheads="1"/>
              </p:cNvSpPr>
              <p:nvPr/>
            </p:nvSpPr>
            <p:spPr bwMode="auto">
              <a:xfrm>
                <a:off x="44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9" name="Rectangle 465"/>
              <p:cNvSpPr>
                <a:spLocks noChangeArrowheads="1"/>
              </p:cNvSpPr>
              <p:nvPr/>
            </p:nvSpPr>
            <p:spPr bwMode="auto">
              <a:xfrm>
                <a:off x="44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0" name="Rectangle 466"/>
              <p:cNvSpPr>
                <a:spLocks noChangeArrowheads="1"/>
              </p:cNvSpPr>
              <p:nvPr/>
            </p:nvSpPr>
            <p:spPr bwMode="auto">
              <a:xfrm>
                <a:off x="45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1" name="Rectangle 467"/>
              <p:cNvSpPr>
                <a:spLocks noChangeArrowheads="1"/>
              </p:cNvSpPr>
              <p:nvPr/>
            </p:nvSpPr>
            <p:spPr bwMode="auto">
              <a:xfrm>
                <a:off x="456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2" name="Rectangle 468"/>
              <p:cNvSpPr>
                <a:spLocks noChangeArrowheads="1"/>
              </p:cNvSpPr>
              <p:nvPr/>
            </p:nvSpPr>
            <p:spPr bwMode="auto">
              <a:xfrm>
                <a:off x="460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3" name="Rectangle 469"/>
              <p:cNvSpPr>
                <a:spLocks noChangeArrowheads="1"/>
              </p:cNvSpPr>
              <p:nvPr/>
            </p:nvSpPr>
            <p:spPr bwMode="auto">
              <a:xfrm>
                <a:off x="464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4" name="Rectangle 470"/>
              <p:cNvSpPr>
                <a:spLocks noChangeArrowheads="1"/>
              </p:cNvSpPr>
              <p:nvPr/>
            </p:nvSpPr>
            <p:spPr bwMode="auto">
              <a:xfrm>
                <a:off x="467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5" name="Rectangle 471"/>
              <p:cNvSpPr>
                <a:spLocks noChangeArrowheads="1"/>
              </p:cNvSpPr>
              <p:nvPr/>
            </p:nvSpPr>
            <p:spPr bwMode="auto">
              <a:xfrm>
                <a:off x="471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6" name="Rectangle 472"/>
              <p:cNvSpPr>
                <a:spLocks noChangeArrowheads="1"/>
              </p:cNvSpPr>
              <p:nvPr/>
            </p:nvSpPr>
            <p:spPr bwMode="auto">
              <a:xfrm>
                <a:off x="475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7" name="Rectangle 473"/>
              <p:cNvSpPr>
                <a:spLocks noChangeArrowheads="1"/>
              </p:cNvSpPr>
              <p:nvPr/>
            </p:nvSpPr>
            <p:spPr bwMode="auto">
              <a:xfrm>
                <a:off x="479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8" name="Rectangle 474"/>
              <p:cNvSpPr>
                <a:spLocks noChangeArrowheads="1"/>
              </p:cNvSpPr>
              <p:nvPr/>
            </p:nvSpPr>
            <p:spPr bwMode="auto">
              <a:xfrm>
                <a:off x="483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9" name="Rectangle 475"/>
              <p:cNvSpPr>
                <a:spLocks noChangeArrowheads="1"/>
              </p:cNvSpPr>
              <p:nvPr/>
            </p:nvSpPr>
            <p:spPr bwMode="auto">
              <a:xfrm>
                <a:off x="48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0" name="Line 476"/>
              <p:cNvSpPr>
                <a:spLocks noChangeShapeType="1"/>
              </p:cNvSpPr>
              <p:nvPr/>
            </p:nvSpPr>
            <p:spPr bwMode="auto">
              <a:xfrm>
                <a:off x="2064" y="3890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671" name="Rectangle 477"/>
              <p:cNvSpPr>
                <a:spLocks noChangeArrowheads="1"/>
              </p:cNvSpPr>
              <p:nvPr/>
            </p:nvSpPr>
            <p:spPr bwMode="auto">
              <a:xfrm>
                <a:off x="206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2" name="Rectangle 478"/>
              <p:cNvSpPr>
                <a:spLocks noChangeArrowheads="1"/>
              </p:cNvSpPr>
              <p:nvPr/>
            </p:nvSpPr>
            <p:spPr bwMode="auto">
              <a:xfrm>
                <a:off x="2102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3" name="Rectangle 479"/>
              <p:cNvSpPr>
                <a:spLocks noChangeArrowheads="1"/>
              </p:cNvSpPr>
              <p:nvPr/>
            </p:nvSpPr>
            <p:spPr bwMode="auto">
              <a:xfrm>
                <a:off x="21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4" name="Rectangle 480"/>
              <p:cNvSpPr>
                <a:spLocks noChangeArrowheads="1"/>
              </p:cNvSpPr>
              <p:nvPr/>
            </p:nvSpPr>
            <p:spPr bwMode="auto">
              <a:xfrm>
                <a:off x="21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5" name="Rectangle 481"/>
              <p:cNvSpPr>
                <a:spLocks noChangeArrowheads="1"/>
              </p:cNvSpPr>
              <p:nvPr/>
            </p:nvSpPr>
            <p:spPr bwMode="auto">
              <a:xfrm>
                <a:off x="22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6" name="Rectangle 482"/>
              <p:cNvSpPr>
                <a:spLocks noChangeArrowheads="1"/>
              </p:cNvSpPr>
              <p:nvPr/>
            </p:nvSpPr>
            <p:spPr bwMode="auto">
              <a:xfrm>
                <a:off x="225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7" name="Rectangle 483"/>
              <p:cNvSpPr>
                <a:spLocks noChangeArrowheads="1"/>
              </p:cNvSpPr>
              <p:nvPr/>
            </p:nvSpPr>
            <p:spPr bwMode="auto">
              <a:xfrm>
                <a:off x="229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8" name="Rectangle 484"/>
              <p:cNvSpPr>
                <a:spLocks noChangeArrowheads="1"/>
              </p:cNvSpPr>
              <p:nvPr/>
            </p:nvSpPr>
            <p:spPr bwMode="auto">
              <a:xfrm>
                <a:off x="232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9" name="Rectangle 485"/>
              <p:cNvSpPr>
                <a:spLocks noChangeArrowheads="1"/>
              </p:cNvSpPr>
              <p:nvPr/>
            </p:nvSpPr>
            <p:spPr bwMode="auto">
              <a:xfrm>
                <a:off x="236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0" name="Rectangle 486"/>
              <p:cNvSpPr>
                <a:spLocks noChangeArrowheads="1"/>
              </p:cNvSpPr>
              <p:nvPr/>
            </p:nvSpPr>
            <p:spPr bwMode="auto">
              <a:xfrm>
                <a:off x="240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1" name="Rectangle 487"/>
              <p:cNvSpPr>
                <a:spLocks noChangeArrowheads="1"/>
              </p:cNvSpPr>
              <p:nvPr/>
            </p:nvSpPr>
            <p:spPr bwMode="auto">
              <a:xfrm>
                <a:off x="244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2" name="Rectangle 488"/>
              <p:cNvSpPr>
                <a:spLocks noChangeArrowheads="1"/>
              </p:cNvSpPr>
              <p:nvPr/>
            </p:nvSpPr>
            <p:spPr bwMode="auto">
              <a:xfrm>
                <a:off x="248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3" name="Rectangle 489"/>
              <p:cNvSpPr>
                <a:spLocks noChangeArrowheads="1"/>
              </p:cNvSpPr>
              <p:nvPr/>
            </p:nvSpPr>
            <p:spPr bwMode="auto">
              <a:xfrm>
                <a:off x="2519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4" name="Rectangle 490"/>
              <p:cNvSpPr>
                <a:spLocks noChangeArrowheads="1"/>
              </p:cNvSpPr>
              <p:nvPr/>
            </p:nvSpPr>
            <p:spPr bwMode="auto">
              <a:xfrm>
                <a:off x="25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5" name="Rectangle 491"/>
              <p:cNvSpPr>
                <a:spLocks noChangeArrowheads="1"/>
              </p:cNvSpPr>
              <p:nvPr/>
            </p:nvSpPr>
            <p:spPr bwMode="auto">
              <a:xfrm>
                <a:off x="25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6" name="Rectangle 492"/>
              <p:cNvSpPr>
                <a:spLocks noChangeArrowheads="1"/>
              </p:cNvSpPr>
              <p:nvPr/>
            </p:nvSpPr>
            <p:spPr bwMode="auto">
              <a:xfrm>
                <a:off x="26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7" name="Rectangle 493"/>
              <p:cNvSpPr>
                <a:spLocks noChangeArrowheads="1"/>
              </p:cNvSpPr>
              <p:nvPr/>
            </p:nvSpPr>
            <p:spPr bwMode="auto">
              <a:xfrm>
                <a:off x="267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8" name="Rectangle 494"/>
              <p:cNvSpPr>
                <a:spLocks noChangeArrowheads="1"/>
              </p:cNvSpPr>
              <p:nvPr/>
            </p:nvSpPr>
            <p:spPr bwMode="auto">
              <a:xfrm>
                <a:off x="270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9" name="Rectangle 495"/>
              <p:cNvSpPr>
                <a:spLocks noChangeArrowheads="1"/>
              </p:cNvSpPr>
              <p:nvPr/>
            </p:nvSpPr>
            <p:spPr bwMode="auto">
              <a:xfrm>
                <a:off x="274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0" name="Rectangle 496"/>
              <p:cNvSpPr>
                <a:spLocks noChangeArrowheads="1"/>
              </p:cNvSpPr>
              <p:nvPr/>
            </p:nvSpPr>
            <p:spPr bwMode="auto">
              <a:xfrm>
                <a:off x="278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1" name="Rectangle 497"/>
              <p:cNvSpPr>
                <a:spLocks noChangeArrowheads="1"/>
              </p:cNvSpPr>
              <p:nvPr/>
            </p:nvSpPr>
            <p:spPr bwMode="auto">
              <a:xfrm>
                <a:off x="282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2" name="Rectangle 498"/>
              <p:cNvSpPr>
                <a:spLocks noChangeArrowheads="1"/>
              </p:cNvSpPr>
              <p:nvPr/>
            </p:nvSpPr>
            <p:spPr bwMode="auto">
              <a:xfrm>
                <a:off x="286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3" name="Rectangle 499"/>
              <p:cNvSpPr>
                <a:spLocks noChangeArrowheads="1"/>
              </p:cNvSpPr>
              <p:nvPr/>
            </p:nvSpPr>
            <p:spPr bwMode="auto">
              <a:xfrm>
                <a:off x="289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4" name="Rectangle 500"/>
              <p:cNvSpPr>
                <a:spLocks noChangeArrowheads="1"/>
              </p:cNvSpPr>
              <p:nvPr/>
            </p:nvSpPr>
            <p:spPr bwMode="auto">
              <a:xfrm>
                <a:off x="293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5" name="Rectangle 501"/>
              <p:cNvSpPr>
                <a:spLocks noChangeArrowheads="1"/>
              </p:cNvSpPr>
              <p:nvPr/>
            </p:nvSpPr>
            <p:spPr bwMode="auto">
              <a:xfrm>
                <a:off x="29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6" name="Rectangle 502"/>
              <p:cNvSpPr>
                <a:spLocks noChangeArrowheads="1"/>
              </p:cNvSpPr>
              <p:nvPr/>
            </p:nvSpPr>
            <p:spPr bwMode="auto">
              <a:xfrm>
                <a:off x="30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7" name="Rectangle 503"/>
              <p:cNvSpPr>
                <a:spLocks noChangeArrowheads="1"/>
              </p:cNvSpPr>
              <p:nvPr/>
            </p:nvSpPr>
            <p:spPr bwMode="auto">
              <a:xfrm>
                <a:off x="30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8" name="Rectangle 504"/>
              <p:cNvSpPr>
                <a:spLocks noChangeArrowheads="1"/>
              </p:cNvSpPr>
              <p:nvPr/>
            </p:nvSpPr>
            <p:spPr bwMode="auto">
              <a:xfrm>
                <a:off x="308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9" name="Rectangle 505"/>
              <p:cNvSpPr>
                <a:spLocks noChangeArrowheads="1"/>
              </p:cNvSpPr>
              <p:nvPr/>
            </p:nvSpPr>
            <p:spPr bwMode="auto">
              <a:xfrm>
                <a:off x="312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0" name="Rectangle 506"/>
              <p:cNvSpPr>
                <a:spLocks noChangeArrowheads="1"/>
              </p:cNvSpPr>
              <p:nvPr/>
            </p:nvSpPr>
            <p:spPr bwMode="auto">
              <a:xfrm>
                <a:off x="316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1" name="Rectangle 507"/>
              <p:cNvSpPr>
                <a:spLocks noChangeArrowheads="1"/>
              </p:cNvSpPr>
              <p:nvPr/>
            </p:nvSpPr>
            <p:spPr bwMode="auto">
              <a:xfrm>
                <a:off x="320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2" name="Rectangle 508"/>
              <p:cNvSpPr>
                <a:spLocks noChangeArrowheads="1"/>
              </p:cNvSpPr>
              <p:nvPr/>
            </p:nvSpPr>
            <p:spPr bwMode="auto">
              <a:xfrm>
                <a:off x="32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3" name="Rectangle 509"/>
              <p:cNvSpPr>
                <a:spLocks noChangeArrowheads="1"/>
              </p:cNvSpPr>
              <p:nvPr/>
            </p:nvSpPr>
            <p:spPr bwMode="auto">
              <a:xfrm>
                <a:off x="32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4" name="Rectangle 510"/>
              <p:cNvSpPr>
                <a:spLocks noChangeArrowheads="1"/>
              </p:cNvSpPr>
              <p:nvPr/>
            </p:nvSpPr>
            <p:spPr bwMode="auto">
              <a:xfrm>
                <a:off x="33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5" name="Rectangle 511"/>
              <p:cNvSpPr>
                <a:spLocks noChangeArrowheads="1"/>
              </p:cNvSpPr>
              <p:nvPr/>
            </p:nvSpPr>
            <p:spPr bwMode="auto">
              <a:xfrm>
                <a:off x="33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6" name="Rectangle 512"/>
              <p:cNvSpPr>
                <a:spLocks noChangeArrowheads="1"/>
              </p:cNvSpPr>
              <p:nvPr/>
            </p:nvSpPr>
            <p:spPr bwMode="auto">
              <a:xfrm>
                <a:off x="33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7" name="Rectangle 513"/>
              <p:cNvSpPr>
                <a:spLocks noChangeArrowheads="1"/>
              </p:cNvSpPr>
              <p:nvPr/>
            </p:nvSpPr>
            <p:spPr bwMode="auto">
              <a:xfrm>
                <a:off x="34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8" name="Rectangle 514"/>
              <p:cNvSpPr>
                <a:spLocks noChangeArrowheads="1"/>
              </p:cNvSpPr>
              <p:nvPr/>
            </p:nvSpPr>
            <p:spPr bwMode="auto">
              <a:xfrm>
                <a:off x="346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9" name="Rectangle 515"/>
              <p:cNvSpPr>
                <a:spLocks noChangeArrowheads="1"/>
              </p:cNvSpPr>
              <p:nvPr/>
            </p:nvSpPr>
            <p:spPr bwMode="auto">
              <a:xfrm>
                <a:off x="350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0" name="Rectangle 516"/>
              <p:cNvSpPr>
                <a:spLocks noChangeArrowheads="1"/>
              </p:cNvSpPr>
              <p:nvPr/>
            </p:nvSpPr>
            <p:spPr bwMode="auto">
              <a:xfrm>
                <a:off x="354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1" name="Rectangle 517"/>
              <p:cNvSpPr>
                <a:spLocks noChangeArrowheads="1"/>
              </p:cNvSpPr>
              <p:nvPr/>
            </p:nvSpPr>
            <p:spPr bwMode="auto">
              <a:xfrm>
                <a:off x="358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2" name="Rectangle 518"/>
              <p:cNvSpPr>
                <a:spLocks noChangeArrowheads="1"/>
              </p:cNvSpPr>
              <p:nvPr/>
            </p:nvSpPr>
            <p:spPr bwMode="auto">
              <a:xfrm>
                <a:off x="361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3" name="Rectangle 519"/>
              <p:cNvSpPr>
                <a:spLocks noChangeArrowheads="1"/>
              </p:cNvSpPr>
              <p:nvPr/>
            </p:nvSpPr>
            <p:spPr bwMode="auto">
              <a:xfrm>
                <a:off x="36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4" name="Rectangle 520"/>
              <p:cNvSpPr>
                <a:spLocks noChangeArrowheads="1"/>
              </p:cNvSpPr>
              <p:nvPr/>
            </p:nvSpPr>
            <p:spPr bwMode="auto">
              <a:xfrm>
                <a:off x="36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5" name="Rectangle 521"/>
              <p:cNvSpPr>
                <a:spLocks noChangeArrowheads="1"/>
              </p:cNvSpPr>
              <p:nvPr/>
            </p:nvSpPr>
            <p:spPr bwMode="auto">
              <a:xfrm>
                <a:off x="37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6" name="Rectangle 522"/>
              <p:cNvSpPr>
                <a:spLocks noChangeArrowheads="1"/>
              </p:cNvSpPr>
              <p:nvPr/>
            </p:nvSpPr>
            <p:spPr bwMode="auto">
              <a:xfrm>
                <a:off x="37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7" name="Rectangle 523"/>
              <p:cNvSpPr>
                <a:spLocks noChangeArrowheads="1"/>
              </p:cNvSpPr>
              <p:nvPr/>
            </p:nvSpPr>
            <p:spPr bwMode="auto">
              <a:xfrm>
                <a:off x="380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8" name="Rectangle 524"/>
              <p:cNvSpPr>
                <a:spLocks noChangeArrowheads="1"/>
              </p:cNvSpPr>
              <p:nvPr/>
            </p:nvSpPr>
            <p:spPr bwMode="auto">
              <a:xfrm>
                <a:off x="384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9" name="Rectangle 525"/>
              <p:cNvSpPr>
                <a:spLocks noChangeArrowheads="1"/>
              </p:cNvSpPr>
              <p:nvPr/>
            </p:nvSpPr>
            <p:spPr bwMode="auto">
              <a:xfrm>
                <a:off x="388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0" name="Rectangle 526"/>
              <p:cNvSpPr>
                <a:spLocks noChangeArrowheads="1"/>
              </p:cNvSpPr>
              <p:nvPr/>
            </p:nvSpPr>
            <p:spPr bwMode="auto">
              <a:xfrm>
                <a:off x="392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1" name="Rectangle 527"/>
              <p:cNvSpPr>
                <a:spLocks noChangeArrowheads="1"/>
              </p:cNvSpPr>
              <p:nvPr/>
            </p:nvSpPr>
            <p:spPr bwMode="auto">
              <a:xfrm>
                <a:off x="395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2" name="Rectangle 528"/>
              <p:cNvSpPr>
                <a:spLocks noChangeArrowheads="1"/>
              </p:cNvSpPr>
              <p:nvPr/>
            </p:nvSpPr>
            <p:spPr bwMode="auto">
              <a:xfrm>
                <a:off x="399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3" name="Rectangle 529"/>
              <p:cNvSpPr>
                <a:spLocks noChangeArrowheads="1"/>
              </p:cNvSpPr>
              <p:nvPr/>
            </p:nvSpPr>
            <p:spPr bwMode="auto">
              <a:xfrm>
                <a:off x="403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4" name="Rectangle 530"/>
              <p:cNvSpPr>
                <a:spLocks noChangeArrowheads="1"/>
              </p:cNvSpPr>
              <p:nvPr/>
            </p:nvSpPr>
            <p:spPr bwMode="auto">
              <a:xfrm>
                <a:off x="40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5" name="Rectangle 531"/>
              <p:cNvSpPr>
                <a:spLocks noChangeArrowheads="1"/>
              </p:cNvSpPr>
              <p:nvPr/>
            </p:nvSpPr>
            <p:spPr bwMode="auto">
              <a:xfrm>
                <a:off x="41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6" name="Rectangle 532"/>
              <p:cNvSpPr>
                <a:spLocks noChangeArrowheads="1"/>
              </p:cNvSpPr>
              <p:nvPr/>
            </p:nvSpPr>
            <p:spPr bwMode="auto">
              <a:xfrm>
                <a:off x="41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7" name="Rectangle 533"/>
              <p:cNvSpPr>
                <a:spLocks noChangeArrowheads="1"/>
              </p:cNvSpPr>
              <p:nvPr/>
            </p:nvSpPr>
            <p:spPr bwMode="auto">
              <a:xfrm>
                <a:off x="418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8" name="Rectangle 534"/>
              <p:cNvSpPr>
                <a:spLocks noChangeArrowheads="1"/>
              </p:cNvSpPr>
              <p:nvPr/>
            </p:nvSpPr>
            <p:spPr bwMode="auto">
              <a:xfrm>
                <a:off x="422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9" name="Rectangle 535"/>
              <p:cNvSpPr>
                <a:spLocks noChangeArrowheads="1"/>
              </p:cNvSpPr>
              <p:nvPr/>
            </p:nvSpPr>
            <p:spPr bwMode="auto">
              <a:xfrm>
                <a:off x="426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0" name="Rectangle 536"/>
              <p:cNvSpPr>
                <a:spLocks noChangeArrowheads="1"/>
              </p:cNvSpPr>
              <p:nvPr/>
            </p:nvSpPr>
            <p:spPr bwMode="auto">
              <a:xfrm>
                <a:off x="430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1" name="Rectangle 537"/>
              <p:cNvSpPr>
                <a:spLocks noChangeArrowheads="1"/>
              </p:cNvSpPr>
              <p:nvPr/>
            </p:nvSpPr>
            <p:spPr bwMode="auto">
              <a:xfrm>
                <a:off x="433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2" name="Rectangle 538"/>
              <p:cNvSpPr>
                <a:spLocks noChangeArrowheads="1"/>
              </p:cNvSpPr>
              <p:nvPr/>
            </p:nvSpPr>
            <p:spPr bwMode="auto">
              <a:xfrm>
                <a:off x="437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3" name="Rectangle 539"/>
              <p:cNvSpPr>
                <a:spLocks noChangeArrowheads="1"/>
              </p:cNvSpPr>
              <p:nvPr/>
            </p:nvSpPr>
            <p:spPr bwMode="auto">
              <a:xfrm>
                <a:off x="441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4" name="Rectangle 540"/>
              <p:cNvSpPr>
                <a:spLocks noChangeArrowheads="1"/>
              </p:cNvSpPr>
              <p:nvPr/>
            </p:nvSpPr>
            <p:spPr bwMode="auto">
              <a:xfrm>
                <a:off x="44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5" name="Rectangle 541"/>
              <p:cNvSpPr>
                <a:spLocks noChangeArrowheads="1"/>
              </p:cNvSpPr>
              <p:nvPr/>
            </p:nvSpPr>
            <p:spPr bwMode="auto">
              <a:xfrm>
                <a:off x="44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6" name="Rectangle 542"/>
              <p:cNvSpPr>
                <a:spLocks noChangeArrowheads="1"/>
              </p:cNvSpPr>
              <p:nvPr/>
            </p:nvSpPr>
            <p:spPr bwMode="auto">
              <a:xfrm>
                <a:off x="45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7" name="Rectangle 543"/>
              <p:cNvSpPr>
                <a:spLocks noChangeArrowheads="1"/>
              </p:cNvSpPr>
              <p:nvPr/>
            </p:nvSpPr>
            <p:spPr bwMode="auto">
              <a:xfrm>
                <a:off x="456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8" name="Rectangle 544"/>
              <p:cNvSpPr>
                <a:spLocks noChangeArrowheads="1"/>
              </p:cNvSpPr>
              <p:nvPr/>
            </p:nvSpPr>
            <p:spPr bwMode="auto">
              <a:xfrm>
                <a:off x="460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9" name="Rectangle 545"/>
              <p:cNvSpPr>
                <a:spLocks noChangeArrowheads="1"/>
              </p:cNvSpPr>
              <p:nvPr/>
            </p:nvSpPr>
            <p:spPr bwMode="auto">
              <a:xfrm>
                <a:off x="464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0" name="Rectangle 546"/>
              <p:cNvSpPr>
                <a:spLocks noChangeArrowheads="1"/>
              </p:cNvSpPr>
              <p:nvPr/>
            </p:nvSpPr>
            <p:spPr bwMode="auto">
              <a:xfrm>
                <a:off x="467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1" name="Rectangle 547"/>
              <p:cNvSpPr>
                <a:spLocks noChangeArrowheads="1"/>
              </p:cNvSpPr>
              <p:nvPr/>
            </p:nvSpPr>
            <p:spPr bwMode="auto">
              <a:xfrm>
                <a:off x="471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2" name="Rectangle 548"/>
              <p:cNvSpPr>
                <a:spLocks noChangeArrowheads="1"/>
              </p:cNvSpPr>
              <p:nvPr/>
            </p:nvSpPr>
            <p:spPr bwMode="auto">
              <a:xfrm>
                <a:off x="475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3" name="Rectangle 549"/>
              <p:cNvSpPr>
                <a:spLocks noChangeArrowheads="1"/>
              </p:cNvSpPr>
              <p:nvPr/>
            </p:nvSpPr>
            <p:spPr bwMode="auto">
              <a:xfrm>
                <a:off x="479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4" name="Rectangle 550"/>
              <p:cNvSpPr>
                <a:spLocks noChangeArrowheads="1"/>
              </p:cNvSpPr>
              <p:nvPr/>
            </p:nvSpPr>
            <p:spPr bwMode="auto">
              <a:xfrm>
                <a:off x="483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5" name="Rectangle 551"/>
              <p:cNvSpPr>
                <a:spLocks noChangeArrowheads="1"/>
              </p:cNvSpPr>
              <p:nvPr/>
            </p:nvSpPr>
            <p:spPr bwMode="auto">
              <a:xfrm>
                <a:off x="48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6" name="Rectangle 552"/>
              <p:cNvSpPr>
                <a:spLocks noChangeArrowheads="1"/>
              </p:cNvSpPr>
              <p:nvPr/>
            </p:nvSpPr>
            <p:spPr bwMode="auto">
              <a:xfrm>
                <a:off x="206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7" name="Rectangle 553"/>
              <p:cNvSpPr>
                <a:spLocks noChangeArrowheads="1"/>
              </p:cNvSpPr>
              <p:nvPr/>
            </p:nvSpPr>
            <p:spPr bwMode="auto">
              <a:xfrm>
                <a:off x="2102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8" name="Rectangle 554"/>
              <p:cNvSpPr>
                <a:spLocks noChangeArrowheads="1"/>
              </p:cNvSpPr>
              <p:nvPr/>
            </p:nvSpPr>
            <p:spPr bwMode="auto">
              <a:xfrm>
                <a:off x="21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9" name="Rectangle 555"/>
              <p:cNvSpPr>
                <a:spLocks noChangeArrowheads="1"/>
              </p:cNvSpPr>
              <p:nvPr/>
            </p:nvSpPr>
            <p:spPr bwMode="auto">
              <a:xfrm>
                <a:off x="21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0" name="Rectangle 556"/>
              <p:cNvSpPr>
                <a:spLocks noChangeArrowheads="1"/>
              </p:cNvSpPr>
              <p:nvPr/>
            </p:nvSpPr>
            <p:spPr bwMode="auto">
              <a:xfrm>
                <a:off x="22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1" name="Rectangle 557"/>
              <p:cNvSpPr>
                <a:spLocks noChangeArrowheads="1"/>
              </p:cNvSpPr>
              <p:nvPr/>
            </p:nvSpPr>
            <p:spPr bwMode="auto">
              <a:xfrm>
                <a:off x="225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2" name="Rectangle 558"/>
              <p:cNvSpPr>
                <a:spLocks noChangeArrowheads="1"/>
              </p:cNvSpPr>
              <p:nvPr/>
            </p:nvSpPr>
            <p:spPr bwMode="auto">
              <a:xfrm>
                <a:off x="229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3" name="Rectangle 559"/>
              <p:cNvSpPr>
                <a:spLocks noChangeArrowheads="1"/>
              </p:cNvSpPr>
              <p:nvPr/>
            </p:nvSpPr>
            <p:spPr bwMode="auto">
              <a:xfrm>
                <a:off x="232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4" name="Rectangle 560"/>
              <p:cNvSpPr>
                <a:spLocks noChangeArrowheads="1"/>
              </p:cNvSpPr>
              <p:nvPr/>
            </p:nvSpPr>
            <p:spPr bwMode="auto">
              <a:xfrm>
                <a:off x="236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5" name="Rectangle 561"/>
              <p:cNvSpPr>
                <a:spLocks noChangeArrowheads="1"/>
              </p:cNvSpPr>
              <p:nvPr/>
            </p:nvSpPr>
            <p:spPr bwMode="auto">
              <a:xfrm>
                <a:off x="240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6" name="Rectangle 562"/>
              <p:cNvSpPr>
                <a:spLocks noChangeArrowheads="1"/>
              </p:cNvSpPr>
              <p:nvPr/>
            </p:nvSpPr>
            <p:spPr bwMode="auto">
              <a:xfrm>
                <a:off x="244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7" name="Rectangle 563"/>
              <p:cNvSpPr>
                <a:spLocks noChangeArrowheads="1"/>
              </p:cNvSpPr>
              <p:nvPr/>
            </p:nvSpPr>
            <p:spPr bwMode="auto">
              <a:xfrm>
                <a:off x="248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8" name="Rectangle 564"/>
              <p:cNvSpPr>
                <a:spLocks noChangeArrowheads="1"/>
              </p:cNvSpPr>
              <p:nvPr/>
            </p:nvSpPr>
            <p:spPr bwMode="auto">
              <a:xfrm>
                <a:off x="2519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9" name="Rectangle 565"/>
              <p:cNvSpPr>
                <a:spLocks noChangeArrowheads="1"/>
              </p:cNvSpPr>
              <p:nvPr/>
            </p:nvSpPr>
            <p:spPr bwMode="auto">
              <a:xfrm>
                <a:off x="25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0" name="Rectangle 566"/>
              <p:cNvSpPr>
                <a:spLocks noChangeArrowheads="1"/>
              </p:cNvSpPr>
              <p:nvPr/>
            </p:nvSpPr>
            <p:spPr bwMode="auto">
              <a:xfrm>
                <a:off x="25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1" name="Rectangle 567"/>
              <p:cNvSpPr>
                <a:spLocks noChangeArrowheads="1"/>
              </p:cNvSpPr>
              <p:nvPr/>
            </p:nvSpPr>
            <p:spPr bwMode="auto">
              <a:xfrm>
                <a:off x="26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2" name="Rectangle 568"/>
              <p:cNvSpPr>
                <a:spLocks noChangeArrowheads="1"/>
              </p:cNvSpPr>
              <p:nvPr/>
            </p:nvSpPr>
            <p:spPr bwMode="auto">
              <a:xfrm>
                <a:off x="267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3" name="Rectangle 569"/>
              <p:cNvSpPr>
                <a:spLocks noChangeArrowheads="1"/>
              </p:cNvSpPr>
              <p:nvPr/>
            </p:nvSpPr>
            <p:spPr bwMode="auto">
              <a:xfrm>
                <a:off x="270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4" name="Rectangle 570"/>
              <p:cNvSpPr>
                <a:spLocks noChangeArrowheads="1"/>
              </p:cNvSpPr>
              <p:nvPr/>
            </p:nvSpPr>
            <p:spPr bwMode="auto">
              <a:xfrm>
                <a:off x="274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5" name="Rectangle 571"/>
              <p:cNvSpPr>
                <a:spLocks noChangeArrowheads="1"/>
              </p:cNvSpPr>
              <p:nvPr/>
            </p:nvSpPr>
            <p:spPr bwMode="auto">
              <a:xfrm>
                <a:off x="278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6" name="Rectangle 572"/>
              <p:cNvSpPr>
                <a:spLocks noChangeArrowheads="1"/>
              </p:cNvSpPr>
              <p:nvPr/>
            </p:nvSpPr>
            <p:spPr bwMode="auto">
              <a:xfrm>
                <a:off x="282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7" name="Rectangle 573"/>
              <p:cNvSpPr>
                <a:spLocks noChangeArrowheads="1"/>
              </p:cNvSpPr>
              <p:nvPr/>
            </p:nvSpPr>
            <p:spPr bwMode="auto">
              <a:xfrm>
                <a:off x="286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8" name="Rectangle 574"/>
              <p:cNvSpPr>
                <a:spLocks noChangeArrowheads="1"/>
              </p:cNvSpPr>
              <p:nvPr/>
            </p:nvSpPr>
            <p:spPr bwMode="auto">
              <a:xfrm>
                <a:off x="289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9" name="Rectangle 575"/>
              <p:cNvSpPr>
                <a:spLocks noChangeArrowheads="1"/>
              </p:cNvSpPr>
              <p:nvPr/>
            </p:nvSpPr>
            <p:spPr bwMode="auto">
              <a:xfrm>
                <a:off x="293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0" name="Rectangle 576"/>
              <p:cNvSpPr>
                <a:spLocks noChangeArrowheads="1"/>
              </p:cNvSpPr>
              <p:nvPr/>
            </p:nvSpPr>
            <p:spPr bwMode="auto">
              <a:xfrm>
                <a:off x="29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1" name="Rectangle 577"/>
              <p:cNvSpPr>
                <a:spLocks noChangeArrowheads="1"/>
              </p:cNvSpPr>
              <p:nvPr/>
            </p:nvSpPr>
            <p:spPr bwMode="auto">
              <a:xfrm>
                <a:off x="30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2" name="Rectangle 578"/>
              <p:cNvSpPr>
                <a:spLocks noChangeArrowheads="1"/>
              </p:cNvSpPr>
              <p:nvPr/>
            </p:nvSpPr>
            <p:spPr bwMode="auto">
              <a:xfrm>
                <a:off x="30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3" name="Rectangle 579"/>
              <p:cNvSpPr>
                <a:spLocks noChangeArrowheads="1"/>
              </p:cNvSpPr>
              <p:nvPr/>
            </p:nvSpPr>
            <p:spPr bwMode="auto">
              <a:xfrm>
                <a:off x="308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4" name="Rectangle 580"/>
              <p:cNvSpPr>
                <a:spLocks noChangeArrowheads="1"/>
              </p:cNvSpPr>
              <p:nvPr/>
            </p:nvSpPr>
            <p:spPr bwMode="auto">
              <a:xfrm>
                <a:off x="312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5" name="Rectangle 581"/>
              <p:cNvSpPr>
                <a:spLocks noChangeArrowheads="1"/>
              </p:cNvSpPr>
              <p:nvPr/>
            </p:nvSpPr>
            <p:spPr bwMode="auto">
              <a:xfrm>
                <a:off x="316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6" name="Rectangle 582"/>
              <p:cNvSpPr>
                <a:spLocks noChangeArrowheads="1"/>
              </p:cNvSpPr>
              <p:nvPr/>
            </p:nvSpPr>
            <p:spPr bwMode="auto">
              <a:xfrm>
                <a:off x="320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7" name="Rectangle 583"/>
              <p:cNvSpPr>
                <a:spLocks noChangeArrowheads="1"/>
              </p:cNvSpPr>
              <p:nvPr/>
            </p:nvSpPr>
            <p:spPr bwMode="auto">
              <a:xfrm>
                <a:off x="32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8" name="Rectangle 584"/>
              <p:cNvSpPr>
                <a:spLocks noChangeArrowheads="1"/>
              </p:cNvSpPr>
              <p:nvPr/>
            </p:nvSpPr>
            <p:spPr bwMode="auto">
              <a:xfrm>
                <a:off x="32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9" name="Rectangle 585"/>
              <p:cNvSpPr>
                <a:spLocks noChangeArrowheads="1"/>
              </p:cNvSpPr>
              <p:nvPr/>
            </p:nvSpPr>
            <p:spPr bwMode="auto">
              <a:xfrm>
                <a:off x="33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0" name="Rectangle 586"/>
              <p:cNvSpPr>
                <a:spLocks noChangeArrowheads="1"/>
              </p:cNvSpPr>
              <p:nvPr/>
            </p:nvSpPr>
            <p:spPr bwMode="auto">
              <a:xfrm>
                <a:off x="33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1" name="Rectangle 587"/>
              <p:cNvSpPr>
                <a:spLocks noChangeArrowheads="1"/>
              </p:cNvSpPr>
              <p:nvPr/>
            </p:nvSpPr>
            <p:spPr bwMode="auto">
              <a:xfrm>
                <a:off x="33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2" name="Rectangle 588"/>
              <p:cNvSpPr>
                <a:spLocks noChangeArrowheads="1"/>
              </p:cNvSpPr>
              <p:nvPr/>
            </p:nvSpPr>
            <p:spPr bwMode="auto">
              <a:xfrm>
                <a:off x="34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3" name="Rectangle 589"/>
              <p:cNvSpPr>
                <a:spLocks noChangeArrowheads="1"/>
              </p:cNvSpPr>
              <p:nvPr/>
            </p:nvSpPr>
            <p:spPr bwMode="auto">
              <a:xfrm>
                <a:off x="346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4" name="Rectangle 590"/>
              <p:cNvSpPr>
                <a:spLocks noChangeArrowheads="1"/>
              </p:cNvSpPr>
              <p:nvPr/>
            </p:nvSpPr>
            <p:spPr bwMode="auto">
              <a:xfrm>
                <a:off x="350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5" name="Rectangle 591"/>
              <p:cNvSpPr>
                <a:spLocks noChangeArrowheads="1"/>
              </p:cNvSpPr>
              <p:nvPr/>
            </p:nvSpPr>
            <p:spPr bwMode="auto">
              <a:xfrm>
                <a:off x="354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6" name="Rectangle 592"/>
              <p:cNvSpPr>
                <a:spLocks noChangeArrowheads="1"/>
              </p:cNvSpPr>
              <p:nvPr/>
            </p:nvSpPr>
            <p:spPr bwMode="auto">
              <a:xfrm>
                <a:off x="358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7" name="Rectangle 593"/>
              <p:cNvSpPr>
                <a:spLocks noChangeArrowheads="1"/>
              </p:cNvSpPr>
              <p:nvPr/>
            </p:nvSpPr>
            <p:spPr bwMode="auto">
              <a:xfrm>
                <a:off x="361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8" name="Rectangle 594"/>
              <p:cNvSpPr>
                <a:spLocks noChangeArrowheads="1"/>
              </p:cNvSpPr>
              <p:nvPr/>
            </p:nvSpPr>
            <p:spPr bwMode="auto">
              <a:xfrm>
                <a:off x="36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9" name="Rectangle 595"/>
              <p:cNvSpPr>
                <a:spLocks noChangeArrowheads="1"/>
              </p:cNvSpPr>
              <p:nvPr/>
            </p:nvSpPr>
            <p:spPr bwMode="auto">
              <a:xfrm>
                <a:off x="36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0" name="Rectangle 596"/>
              <p:cNvSpPr>
                <a:spLocks noChangeArrowheads="1"/>
              </p:cNvSpPr>
              <p:nvPr/>
            </p:nvSpPr>
            <p:spPr bwMode="auto">
              <a:xfrm>
                <a:off x="37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1" name="Rectangle 597"/>
              <p:cNvSpPr>
                <a:spLocks noChangeArrowheads="1"/>
              </p:cNvSpPr>
              <p:nvPr/>
            </p:nvSpPr>
            <p:spPr bwMode="auto">
              <a:xfrm>
                <a:off x="37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2" name="Rectangle 598"/>
              <p:cNvSpPr>
                <a:spLocks noChangeArrowheads="1"/>
              </p:cNvSpPr>
              <p:nvPr/>
            </p:nvSpPr>
            <p:spPr bwMode="auto">
              <a:xfrm>
                <a:off x="380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3" name="Rectangle 599"/>
              <p:cNvSpPr>
                <a:spLocks noChangeArrowheads="1"/>
              </p:cNvSpPr>
              <p:nvPr/>
            </p:nvSpPr>
            <p:spPr bwMode="auto">
              <a:xfrm>
                <a:off x="384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4" name="Rectangle 600"/>
              <p:cNvSpPr>
                <a:spLocks noChangeArrowheads="1"/>
              </p:cNvSpPr>
              <p:nvPr/>
            </p:nvSpPr>
            <p:spPr bwMode="auto">
              <a:xfrm>
                <a:off x="388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5" name="Rectangle 601"/>
              <p:cNvSpPr>
                <a:spLocks noChangeArrowheads="1"/>
              </p:cNvSpPr>
              <p:nvPr/>
            </p:nvSpPr>
            <p:spPr bwMode="auto">
              <a:xfrm>
                <a:off x="392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6" name="Rectangle 602"/>
              <p:cNvSpPr>
                <a:spLocks noChangeArrowheads="1"/>
              </p:cNvSpPr>
              <p:nvPr/>
            </p:nvSpPr>
            <p:spPr bwMode="auto">
              <a:xfrm>
                <a:off x="395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7" name="Rectangle 603"/>
              <p:cNvSpPr>
                <a:spLocks noChangeArrowheads="1"/>
              </p:cNvSpPr>
              <p:nvPr/>
            </p:nvSpPr>
            <p:spPr bwMode="auto">
              <a:xfrm>
                <a:off x="399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8" name="Rectangle 604"/>
              <p:cNvSpPr>
                <a:spLocks noChangeArrowheads="1"/>
              </p:cNvSpPr>
              <p:nvPr/>
            </p:nvSpPr>
            <p:spPr bwMode="auto">
              <a:xfrm>
                <a:off x="403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9" name="Rectangle 605"/>
              <p:cNvSpPr>
                <a:spLocks noChangeArrowheads="1"/>
              </p:cNvSpPr>
              <p:nvPr/>
            </p:nvSpPr>
            <p:spPr bwMode="auto">
              <a:xfrm>
                <a:off x="40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0" name="Rectangle 606"/>
              <p:cNvSpPr>
                <a:spLocks noChangeArrowheads="1"/>
              </p:cNvSpPr>
              <p:nvPr/>
            </p:nvSpPr>
            <p:spPr bwMode="auto">
              <a:xfrm>
                <a:off x="41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3" name="Group 808"/>
            <p:cNvGrpSpPr>
              <a:grpSpLocks/>
            </p:cNvGrpSpPr>
            <p:nvPr/>
          </p:nvGrpSpPr>
          <p:grpSpPr bwMode="auto">
            <a:xfrm>
              <a:off x="3276600" y="1546225"/>
              <a:ext cx="4497388" cy="2363788"/>
              <a:chOff x="2064" y="974"/>
              <a:chExt cx="2833" cy="1489"/>
            </a:xfrm>
          </p:grpSpPr>
          <p:sp>
            <p:nvSpPr>
              <p:cNvPr id="9401" name="Rectangle 608"/>
              <p:cNvSpPr>
                <a:spLocks noChangeArrowheads="1"/>
              </p:cNvSpPr>
              <p:nvPr/>
            </p:nvSpPr>
            <p:spPr bwMode="auto">
              <a:xfrm>
                <a:off x="41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2" name="Rectangle 609"/>
              <p:cNvSpPr>
                <a:spLocks noChangeArrowheads="1"/>
              </p:cNvSpPr>
              <p:nvPr/>
            </p:nvSpPr>
            <p:spPr bwMode="auto">
              <a:xfrm>
                <a:off x="418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3" name="Rectangle 610"/>
              <p:cNvSpPr>
                <a:spLocks noChangeArrowheads="1"/>
              </p:cNvSpPr>
              <p:nvPr/>
            </p:nvSpPr>
            <p:spPr bwMode="auto">
              <a:xfrm>
                <a:off x="422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4" name="Rectangle 611"/>
              <p:cNvSpPr>
                <a:spLocks noChangeArrowheads="1"/>
              </p:cNvSpPr>
              <p:nvPr/>
            </p:nvSpPr>
            <p:spPr bwMode="auto">
              <a:xfrm>
                <a:off x="426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5" name="Rectangle 612"/>
              <p:cNvSpPr>
                <a:spLocks noChangeArrowheads="1"/>
              </p:cNvSpPr>
              <p:nvPr/>
            </p:nvSpPr>
            <p:spPr bwMode="auto">
              <a:xfrm>
                <a:off x="430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6" name="Rectangle 613"/>
              <p:cNvSpPr>
                <a:spLocks noChangeArrowheads="1"/>
              </p:cNvSpPr>
              <p:nvPr/>
            </p:nvSpPr>
            <p:spPr bwMode="auto">
              <a:xfrm>
                <a:off x="433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7" name="Rectangle 614"/>
              <p:cNvSpPr>
                <a:spLocks noChangeArrowheads="1"/>
              </p:cNvSpPr>
              <p:nvPr/>
            </p:nvSpPr>
            <p:spPr bwMode="auto">
              <a:xfrm>
                <a:off x="437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8" name="Rectangle 615"/>
              <p:cNvSpPr>
                <a:spLocks noChangeArrowheads="1"/>
              </p:cNvSpPr>
              <p:nvPr/>
            </p:nvSpPr>
            <p:spPr bwMode="auto">
              <a:xfrm>
                <a:off x="441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9" name="Rectangle 616"/>
              <p:cNvSpPr>
                <a:spLocks noChangeArrowheads="1"/>
              </p:cNvSpPr>
              <p:nvPr/>
            </p:nvSpPr>
            <p:spPr bwMode="auto">
              <a:xfrm>
                <a:off x="44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0" name="Rectangle 617"/>
              <p:cNvSpPr>
                <a:spLocks noChangeArrowheads="1"/>
              </p:cNvSpPr>
              <p:nvPr/>
            </p:nvSpPr>
            <p:spPr bwMode="auto">
              <a:xfrm>
                <a:off x="44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1" name="Rectangle 618"/>
              <p:cNvSpPr>
                <a:spLocks noChangeArrowheads="1"/>
              </p:cNvSpPr>
              <p:nvPr/>
            </p:nvSpPr>
            <p:spPr bwMode="auto">
              <a:xfrm>
                <a:off x="45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2" name="Rectangle 619"/>
              <p:cNvSpPr>
                <a:spLocks noChangeArrowheads="1"/>
              </p:cNvSpPr>
              <p:nvPr/>
            </p:nvSpPr>
            <p:spPr bwMode="auto">
              <a:xfrm>
                <a:off x="456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3" name="Rectangle 620"/>
              <p:cNvSpPr>
                <a:spLocks noChangeArrowheads="1"/>
              </p:cNvSpPr>
              <p:nvPr/>
            </p:nvSpPr>
            <p:spPr bwMode="auto">
              <a:xfrm>
                <a:off x="460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4" name="Rectangle 621"/>
              <p:cNvSpPr>
                <a:spLocks noChangeArrowheads="1"/>
              </p:cNvSpPr>
              <p:nvPr/>
            </p:nvSpPr>
            <p:spPr bwMode="auto">
              <a:xfrm>
                <a:off x="464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5" name="Rectangle 622"/>
              <p:cNvSpPr>
                <a:spLocks noChangeArrowheads="1"/>
              </p:cNvSpPr>
              <p:nvPr/>
            </p:nvSpPr>
            <p:spPr bwMode="auto">
              <a:xfrm>
                <a:off x="467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6" name="Rectangle 623"/>
              <p:cNvSpPr>
                <a:spLocks noChangeArrowheads="1"/>
              </p:cNvSpPr>
              <p:nvPr/>
            </p:nvSpPr>
            <p:spPr bwMode="auto">
              <a:xfrm>
                <a:off x="471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7" name="Rectangle 624"/>
              <p:cNvSpPr>
                <a:spLocks noChangeArrowheads="1"/>
              </p:cNvSpPr>
              <p:nvPr/>
            </p:nvSpPr>
            <p:spPr bwMode="auto">
              <a:xfrm>
                <a:off x="475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8" name="Rectangle 625"/>
              <p:cNvSpPr>
                <a:spLocks noChangeArrowheads="1"/>
              </p:cNvSpPr>
              <p:nvPr/>
            </p:nvSpPr>
            <p:spPr bwMode="auto">
              <a:xfrm>
                <a:off x="479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9" name="Rectangle 626"/>
              <p:cNvSpPr>
                <a:spLocks noChangeArrowheads="1"/>
              </p:cNvSpPr>
              <p:nvPr/>
            </p:nvSpPr>
            <p:spPr bwMode="auto">
              <a:xfrm>
                <a:off x="483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0" name="Rectangle 627"/>
              <p:cNvSpPr>
                <a:spLocks noChangeArrowheads="1"/>
              </p:cNvSpPr>
              <p:nvPr/>
            </p:nvSpPr>
            <p:spPr bwMode="auto">
              <a:xfrm>
                <a:off x="48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1" name="Rectangle 628"/>
              <p:cNvSpPr>
                <a:spLocks noChangeArrowheads="1"/>
              </p:cNvSpPr>
              <p:nvPr/>
            </p:nvSpPr>
            <p:spPr bwMode="auto">
              <a:xfrm>
                <a:off x="206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2" name="Rectangle 629"/>
              <p:cNvSpPr>
                <a:spLocks noChangeArrowheads="1"/>
              </p:cNvSpPr>
              <p:nvPr/>
            </p:nvSpPr>
            <p:spPr bwMode="auto">
              <a:xfrm>
                <a:off x="2102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3" name="Rectangle 630"/>
              <p:cNvSpPr>
                <a:spLocks noChangeArrowheads="1"/>
              </p:cNvSpPr>
              <p:nvPr/>
            </p:nvSpPr>
            <p:spPr bwMode="auto">
              <a:xfrm>
                <a:off x="21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4" name="Rectangle 631"/>
              <p:cNvSpPr>
                <a:spLocks noChangeArrowheads="1"/>
              </p:cNvSpPr>
              <p:nvPr/>
            </p:nvSpPr>
            <p:spPr bwMode="auto">
              <a:xfrm>
                <a:off x="21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5" name="Rectangle 632"/>
              <p:cNvSpPr>
                <a:spLocks noChangeArrowheads="1"/>
              </p:cNvSpPr>
              <p:nvPr/>
            </p:nvSpPr>
            <p:spPr bwMode="auto">
              <a:xfrm>
                <a:off x="22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6" name="Rectangle 633"/>
              <p:cNvSpPr>
                <a:spLocks noChangeArrowheads="1"/>
              </p:cNvSpPr>
              <p:nvPr/>
            </p:nvSpPr>
            <p:spPr bwMode="auto">
              <a:xfrm>
                <a:off x="225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7" name="Rectangle 634"/>
              <p:cNvSpPr>
                <a:spLocks noChangeArrowheads="1"/>
              </p:cNvSpPr>
              <p:nvPr/>
            </p:nvSpPr>
            <p:spPr bwMode="auto">
              <a:xfrm>
                <a:off x="229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8" name="Rectangle 635"/>
              <p:cNvSpPr>
                <a:spLocks noChangeArrowheads="1"/>
              </p:cNvSpPr>
              <p:nvPr/>
            </p:nvSpPr>
            <p:spPr bwMode="auto">
              <a:xfrm>
                <a:off x="232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9" name="Rectangle 636"/>
              <p:cNvSpPr>
                <a:spLocks noChangeArrowheads="1"/>
              </p:cNvSpPr>
              <p:nvPr/>
            </p:nvSpPr>
            <p:spPr bwMode="auto">
              <a:xfrm>
                <a:off x="236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0" name="Rectangle 637"/>
              <p:cNvSpPr>
                <a:spLocks noChangeArrowheads="1"/>
              </p:cNvSpPr>
              <p:nvPr/>
            </p:nvSpPr>
            <p:spPr bwMode="auto">
              <a:xfrm>
                <a:off x="240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1" name="Rectangle 638"/>
              <p:cNvSpPr>
                <a:spLocks noChangeArrowheads="1"/>
              </p:cNvSpPr>
              <p:nvPr/>
            </p:nvSpPr>
            <p:spPr bwMode="auto">
              <a:xfrm>
                <a:off x="244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2" name="Rectangle 639"/>
              <p:cNvSpPr>
                <a:spLocks noChangeArrowheads="1"/>
              </p:cNvSpPr>
              <p:nvPr/>
            </p:nvSpPr>
            <p:spPr bwMode="auto">
              <a:xfrm>
                <a:off x="248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3" name="Rectangle 640"/>
              <p:cNvSpPr>
                <a:spLocks noChangeArrowheads="1"/>
              </p:cNvSpPr>
              <p:nvPr/>
            </p:nvSpPr>
            <p:spPr bwMode="auto">
              <a:xfrm>
                <a:off x="2519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4" name="Rectangle 641"/>
              <p:cNvSpPr>
                <a:spLocks noChangeArrowheads="1"/>
              </p:cNvSpPr>
              <p:nvPr/>
            </p:nvSpPr>
            <p:spPr bwMode="auto">
              <a:xfrm>
                <a:off x="25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5" name="Rectangle 642"/>
              <p:cNvSpPr>
                <a:spLocks noChangeArrowheads="1"/>
              </p:cNvSpPr>
              <p:nvPr/>
            </p:nvSpPr>
            <p:spPr bwMode="auto">
              <a:xfrm>
                <a:off x="25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6" name="Rectangle 643"/>
              <p:cNvSpPr>
                <a:spLocks noChangeArrowheads="1"/>
              </p:cNvSpPr>
              <p:nvPr/>
            </p:nvSpPr>
            <p:spPr bwMode="auto">
              <a:xfrm>
                <a:off x="26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7" name="Rectangle 644"/>
              <p:cNvSpPr>
                <a:spLocks noChangeArrowheads="1"/>
              </p:cNvSpPr>
              <p:nvPr/>
            </p:nvSpPr>
            <p:spPr bwMode="auto">
              <a:xfrm>
                <a:off x="267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8" name="Rectangle 645"/>
              <p:cNvSpPr>
                <a:spLocks noChangeArrowheads="1"/>
              </p:cNvSpPr>
              <p:nvPr/>
            </p:nvSpPr>
            <p:spPr bwMode="auto">
              <a:xfrm>
                <a:off x="270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9" name="Rectangle 646"/>
              <p:cNvSpPr>
                <a:spLocks noChangeArrowheads="1"/>
              </p:cNvSpPr>
              <p:nvPr/>
            </p:nvSpPr>
            <p:spPr bwMode="auto">
              <a:xfrm>
                <a:off x="274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0" name="Rectangle 647"/>
              <p:cNvSpPr>
                <a:spLocks noChangeArrowheads="1"/>
              </p:cNvSpPr>
              <p:nvPr/>
            </p:nvSpPr>
            <p:spPr bwMode="auto">
              <a:xfrm>
                <a:off x="278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1" name="Rectangle 648"/>
              <p:cNvSpPr>
                <a:spLocks noChangeArrowheads="1"/>
              </p:cNvSpPr>
              <p:nvPr/>
            </p:nvSpPr>
            <p:spPr bwMode="auto">
              <a:xfrm>
                <a:off x="282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2" name="Rectangle 649"/>
              <p:cNvSpPr>
                <a:spLocks noChangeArrowheads="1"/>
              </p:cNvSpPr>
              <p:nvPr/>
            </p:nvSpPr>
            <p:spPr bwMode="auto">
              <a:xfrm>
                <a:off x="286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3" name="Rectangle 650"/>
              <p:cNvSpPr>
                <a:spLocks noChangeArrowheads="1"/>
              </p:cNvSpPr>
              <p:nvPr/>
            </p:nvSpPr>
            <p:spPr bwMode="auto">
              <a:xfrm>
                <a:off x="289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4" name="Rectangle 651"/>
              <p:cNvSpPr>
                <a:spLocks noChangeArrowheads="1"/>
              </p:cNvSpPr>
              <p:nvPr/>
            </p:nvSpPr>
            <p:spPr bwMode="auto">
              <a:xfrm>
                <a:off x="293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5" name="Rectangle 652"/>
              <p:cNvSpPr>
                <a:spLocks noChangeArrowheads="1"/>
              </p:cNvSpPr>
              <p:nvPr/>
            </p:nvSpPr>
            <p:spPr bwMode="auto">
              <a:xfrm>
                <a:off x="29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6" name="Rectangle 653"/>
              <p:cNvSpPr>
                <a:spLocks noChangeArrowheads="1"/>
              </p:cNvSpPr>
              <p:nvPr/>
            </p:nvSpPr>
            <p:spPr bwMode="auto">
              <a:xfrm>
                <a:off x="30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7" name="Rectangle 654"/>
              <p:cNvSpPr>
                <a:spLocks noChangeArrowheads="1"/>
              </p:cNvSpPr>
              <p:nvPr/>
            </p:nvSpPr>
            <p:spPr bwMode="auto">
              <a:xfrm>
                <a:off x="30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8" name="Rectangle 655"/>
              <p:cNvSpPr>
                <a:spLocks noChangeArrowheads="1"/>
              </p:cNvSpPr>
              <p:nvPr/>
            </p:nvSpPr>
            <p:spPr bwMode="auto">
              <a:xfrm>
                <a:off x="308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9" name="Rectangle 656"/>
              <p:cNvSpPr>
                <a:spLocks noChangeArrowheads="1"/>
              </p:cNvSpPr>
              <p:nvPr/>
            </p:nvSpPr>
            <p:spPr bwMode="auto">
              <a:xfrm>
                <a:off x="312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0" name="Rectangle 657"/>
              <p:cNvSpPr>
                <a:spLocks noChangeArrowheads="1"/>
              </p:cNvSpPr>
              <p:nvPr/>
            </p:nvSpPr>
            <p:spPr bwMode="auto">
              <a:xfrm>
                <a:off x="316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1" name="Rectangle 658"/>
              <p:cNvSpPr>
                <a:spLocks noChangeArrowheads="1"/>
              </p:cNvSpPr>
              <p:nvPr/>
            </p:nvSpPr>
            <p:spPr bwMode="auto">
              <a:xfrm>
                <a:off x="320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2" name="Rectangle 659"/>
              <p:cNvSpPr>
                <a:spLocks noChangeArrowheads="1"/>
              </p:cNvSpPr>
              <p:nvPr/>
            </p:nvSpPr>
            <p:spPr bwMode="auto">
              <a:xfrm>
                <a:off x="32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3" name="Rectangle 660"/>
              <p:cNvSpPr>
                <a:spLocks noChangeArrowheads="1"/>
              </p:cNvSpPr>
              <p:nvPr/>
            </p:nvSpPr>
            <p:spPr bwMode="auto">
              <a:xfrm>
                <a:off x="32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4" name="Rectangle 661"/>
              <p:cNvSpPr>
                <a:spLocks noChangeArrowheads="1"/>
              </p:cNvSpPr>
              <p:nvPr/>
            </p:nvSpPr>
            <p:spPr bwMode="auto">
              <a:xfrm>
                <a:off x="33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5" name="Rectangle 662"/>
              <p:cNvSpPr>
                <a:spLocks noChangeArrowheads="1"/>
              </p:cNvSpPr>
              <p:nvPr/>
            </p:nvSpPr>
            <p:spPr bwMode="auto">
              <a:xfrm>
                <a:off x="33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6" name="Rectangle 663"/>
              <p:cNvSpPr>
                <a:spLocks noChangeArrowheads="1"/>
              </p:cNvSpPr>
              <p:nvPr/>
            </p:nvSpPr>
            <p:spPr bwMode="auto">
              <a:xfrm>
                <a:off x="33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7" name="Rectangle 664"/>
              <p:cNvSpPr>
                <a:spLocks noChangeArrowheads="1"/>
              </p:cNvSpPr>
              <p:nvPr/>
            </p:nvSpPr>
            <p:spPr bwMode="auto">
              <a:xfrm>
                <a:off x="34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8" name="Rectangle 665"/>
              <p:cNvSpPr>
                <a:spLocks noChangeArrowheads="1"/>
              </p:cNvSpPr>
              <p:nvPr/>
            </p:nvSpPr>
            <p:spPr bwMode="auto">
              <a:xfrm>
                <a:off x="346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9" name="Rectangle 666"/>
              <p:cNvSpPr>
                <a:spLocks noChangeArrowheads="1"/>
              </p:cNvSpPr>
              <p:nvPr/>
            </p:nvSpPr>
            <p:spPr bwMode="auto">
              <a:xfrm>
                <a:off x="350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0" name="Rectangle 667"/>
              <p:cNvSpPr>
                <a:spLocks noChangeArrowheads="1"/>
              </p:cNvSpPr>
              <p:nvPr/>
            </p:nvSpPr>
            <p:spPr bwMode="auto">
              <a:xfrm>
                <a:off x="354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1" name="Rectangle 668"/>
              <p:cNvSpPr>
                <a:spLocks noChangeArrowheads="1"/>
              </p:cNvSpPr>
              <p:nvPr/>
            </p:nvSpPr>
            <p:spPr bwMode="auto">
              <a:xfrm>
                <a:off x="358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2" name="Rectangle 669"/>
              <p:cNvSpPr>
                <a:spLocks noChangeArrowheads="1"/>
              </p:cNvSpPr>
              <p:nvPr/>
            </p:nvSpPr>
            <p:spPr bwMode="auto">
              <a:xfrm>
                <a:off x="361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3" name="Rectangle 670"/>
              <p:cNvSpPr>
                <a:spLocks noChangeArrowheads="1"/>
              </p:cNvSpPr>
              <p:nvPr/>
            </p:nvSpPr>
            <p:spPr bwMode="auto">
              <a:xfrm>
                <a:off x="36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4" name="Rectangle 671"/>
              <p:cNvSpPr>
                <a:spLocks noChangeArrowheads="1"/>
              </p:cNvSpPr>
              <p:nvPr/>
            </p:nvSpPr>
            <p:spPr bwMode="auto">
              <a:xfrm>
                <a:off x="36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5" name="Rectangle 672"/>
              <p:cNvSpPr>
                <a:spLocks noChangeArrowheads="1"/>
              </p:cNvSpPr>
              <p:nvPr/>
            </p:nvSpPr>
            <p:spPr bwMode="auto">
              <a:xfrm>
                <a:off x="37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6" name="Rectangle 673"/>
              <p:cNvSpPr>
                <a:spLocks noChangeArrowheads="1"/>
              </p:cNvSpPr>
              <p:nvPr/>
            </p:nvSpPr>
            <p:spPr bwMode="auto">
              <a:xfrm>
                <a:off x="37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7" name="Rectangle 674"/>
              <p:cNvSpPr>
                <a:spLocks noChangeArrowheads="1"/>
              </p:cNvSpPr>
              <p:nvPr/>
            </p:nvSpPr>
            <p:spPr bwMode="auto">
              <a:xfrm>
                <a:off x="380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8" name="Rectangle 675"/>
              <p:cNvSpPr>
                <a:spLocks noChangeArrowheads="1"/>
              </p:cNvSpPr>
              <p:nvPr/>
            </p:nvSpPr>
            <p:spPr bwMode="auto">
              <a:xfrm>
                <a:off x="384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9" name="Rectangle 676"/>
              <p:cNvSpPr>
                <a:spLocks noChangeArrowheads="1"/>
              </p:cNvSpPr>
              <p:nvPr/>
            </p:nvSpPr>
            <p:spPr bwMode="auto">
              <a:xfrm>
                <a:off x="388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0" name="Rectangle 677"/>
              <p:cNvSpPr>
                <a:spLocks noChangeArrowheads="1"/>
              </p:cNvSpPr>
              <p:nvPr/>
            </p:nvSpPr>
            <p:spPr bwMode="auto">
              <a:xfrm>
                <a:off x="392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1" name="Rectangle 678"/>
              <p:cNvSpPr>
                <a:spLocks noChangeArrowheads="1"/>
              </p:cNvSpPr>
              <p:nvPr/>
            </p:nvSpPr>
            <p:spPr bwMode="auto">
              <a:xfrm>
                <a:off x="395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2" name="Rectangle 679"/>
              <p:cNvSpPr>
                <a:spLocks noChangeArrowheads="1"/>
              </p:cNvSpPr>
              <p:nvPr/>
            </p:nvSpPr>
            <p:spPr bwMode="auto">
              <a:xfrm>
                <a:off x="399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3" name="Rectangle 680"/>
              <p:cNvSpPr>
                <a:spLocks noChangeArrowheads="1"/>
              </p:cNvSpPr>
              <p:nvPr/>
            </p:nvSpPr>
            <p:spPr bwMode="auto">
              <a:xfrm>
                <a:off x="403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4" name="Rectangle 681"/>
              <p:cNvSpPr>
                <a:spLocks noChangeArrowheads="1"/>
              </p:cNvSpPr>
              <p:nvPr/>
            </p:nvSpPr>
            <p:spPr bwMode="auto">
              <a:xfrm>
                <a:off x="40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5" name="Rectangle 682"/>
              <p:cNvSpPr>
                <a:spLocks noChangeArrowheads="1"/>
              </p:cNvSpPr>
              <p:nvPr/>
            </p:nvSpPr>
            <p:spPr bwMode="auto">
              <a:xfrm>
                <a:off x="41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6" name="Rectangle 683"/>
              <p:cNvSpPr>
                <a:spLocks noChangeArrowheads="1"/>
              </p:cNvSpPr>
              <p:nvPr/>
            </p:nvSpPr>
            <p:spPr bwMode="auto">
              <a:xfrm>
                <a:off x="41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7" name="Rectangle 684"/>
              <p:cNvSpPr>
                <a:spLocks noChangeArrowheads="1"/>
              </p:cNvSpPr>
              <p:nvPr/>
            </p:nvSpPr>
            <p:spPr bwMode="auto">
              <a:xfrm>
                <a:off x="418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8" name="Rectangle 685"/>
              <p:cNvSpPr>
                <a:spLocks noChangeArrowheads="1"/>
              </p:cNvSpPr>
              <p:nvPr/>
            </p:nvSpPr>
            <p:spPr bwMode="auto">
              <a:xfrm>
                <a:off x="422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9" name="Rectangle 686"/>
              <p:cNvSpPr>
                <a:spLocks noChangeArrowheads="1"/>
              </p:cNvSpPr>
              <p:nvPr/>
            </p:nvSpPr>
            <p:spPr bwMode="auto">
              <a:xfrm>
                <a:off x="426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0" name="Rectangle 687"/>
              <p:cNvSpPr>
                <a:spLocks noChangeArrowheads="1"/>
              </p:cNvSpPr>
              <p:nvPr/>
            </p:nvSpPr>
            <p:spPr bwMode="auto">
              <a:xfrm>
                <a:off x="430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1" name="Rectangle 688"/>
              <p:cNvSpPr>
                <a:spLocks noChangeArrowheads="1"/>
              </p:cNvSpPr>
              <p:nvPr/>
            </p:nvSpPr>
            <p:spPr bwMode="auto">
              <a:xfrm>
                <a:off x="433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2" name="Rectangle 689"/>
              <p:cNvSpPr>
                <a:spLocks noChangeArrowheads="1"/>
              </p:cNvSpPr>
              <p:nvPr/>
            </p:nvSpPr>
            <p:spPr bwMode="auto">
              <a:xfrm>
                <a:off x="437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3" name="Rectangle 690"/>
              <p:cNvSpPr>
                <a:spLocks noChangeArrowheads="1"/>
              </p:cNvSpPr>
              <p:nvPr/>
            </p:nvSpPr>
            <p:spPr bwMode="auto">
              <a:xfrm>
                <a:off x="441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4" name="Rectangle 691"/>
              <p:cNvSpPr>
                <a:spLocks noChangeArrowheads="1"/>
              </p:cNvSpPr>
              <p:nvPr/>
            </p:nvSpPr>
            <p:spPr bwMode="auto">
              <a:xfrm>
                <a:off x="44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5" name="Rectangle 692"/>
              <p:cNvSpPr>
                <a:spLocks noChangeArrowheads="1"/>
              </p:cNvSpPr>
              <p:nvPr/>
            </p:nvSpPr>
            <p:spPr bwMode="auto">
              <a:xfrm>
                <a:off x="44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6" name="Rectangle 693"/>
              <p:cNvSpPr>
                <a:spLocks noChangeArrowheads="1"/>
              </p:cNvSpPr>
              <p:nvPr/>
            </p:nvSpPr>
            <p:spPr bwMode="auto">
              <a:xfrm>
                <a:off x="45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7" name="Rectangle 694"/>
              <p:cNvSpPr>
                <a:spLocks noChangeArrowheads="1"/>
              </p:cNvSpPr>
              <p:nvPr/>
            </p:nvSpPr>
            <p:spPr bwMode="auto">
              <a:xfrm>
                <a:off x="456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8" name="Rectangle 695"/>
              <p:cNvSpPr>
                <a:spLocks noChangeArrowheads="1"/>
              </p:cNvSpPr>
              <p:nvPr/>
            </p:nvSpPr>
            <p:spPr bwMode="auto">
              <a:xfrm>
                <a:off x="460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9" name="Rectangle 696"/>
              <p:cNvSpPr>
                <a:spLocks noChangeArrowheads="1"/>
              </p:cNvSpPr>
              <p:nvPr/>
            </p:nvSpPr>
            <p:spPr bwMode="auto">
              <a:xfrm>
                <a:off x="464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0" name="Rectangle 697"/>
              <p:cNvSpPr>
                <a:spLocks noChangeArrowheads="1"/>
              </p:cNvSpPr>
              <p:nvPr/>
            </p:nvSpPr>
            <p:spPr bwMode="auto">
              <a:xfrm>
                <a:off x="467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1" name="Rectangle 698"/>
              <p:cNvSpPr>
                <a:spLocks noChangeArrowheads="1"/>
              </p:cNvSpPr>
              <p:nvPr/>
            </p:nvSpPr>
            <p:spPr bwMode="auto">
              <a:xfrm>
                <a:off x="471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2" name="Rectangle 699"/>
              <p:cNvSpPr>
                <a:spLocks noChangeArrowheads="1"/>
              </p:cNvSpPr>
              <p:nvPr/>
            </p:nvSpPr>
            <p:spPr bwMode="auto">
              <a:xfrm>
                <a:off x="475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3" name="Rectangle 700"/>
              <p:cNvSpPr>
                <a:spLocks noChangeArrowheads="1"/>
              </p:cNvSpPr>
              <p:nvPr/>
            </p:nvSpPr>
            <p:spPr bwMode="auto">
              <a:xfrm>
                <a:off x="479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4" name="Rectangle 701"/>
              <p:cNvSpPr>
                <a:spLocks noChangeArrowheads="1"/>
              </p:cNvSpPr>
              <p:nvPr/>
            </p:nvSpPr>
            <p:spPr bwMode="auto">
              <a:xfrm>
                <a:off x="483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5" name="Rectangle 702"/>
              <p:cNvSpPr>
                <a:spLocks noChangeArrowheads="1"/>
              </p:cNvSpPr>
              <p:nvPr/>
            </p:nvSpPr>
            <p:spPr bwMode="auto">
              <a:xfrm>
                <a:off x="48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6" name="Line 703"/>
              <p:cNvSpPr>
                <a:spLocks noChangeShapeType="1"/>
              </p:cNvSpPr>
              <p:nvPr/>
            </p:nvSpPr>
            <p:spPr bwMode="auto">
              <a:xfrm>
                <a:off x="2064" y="974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497" name="Rectangle 704"/>
              <p:cNvSpPr>
                <a:spLocks noChangeArrowheads="1"/>
              </p:cNvSpPr>
              <p:nvPr/>
            </p:nvSpPr>
            <p:spPr bwMode="auto">
              <a:xfrm>
                <a:off x="206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8" name="Rectangle 705"/>
              <p:cNvSpPr>
                <a:spLocks noChangeArrowheads="1"/>
              </p:cNvSpPr>
              <p:nvPr/>
            </p:nvSpPr>
            <p:spPr bwMode="auto">
              <a:xfrm>
                <a:off x="2102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9" name="Rectangle 706"/>
              <p:cNvSpPr>
                <a:spLocks noChangeArrowheads="1"/>
              </p:cNvSpPr>
              <p:nvPr/>
            </p:nvSpPr>
            <p:spPr bwMode="auto">
              <a:xfrm>
                <a:off x="21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0" name="Rectangle 707"/>
              <p:cNvSpPr>
                <a:spLocks noChangeArrowheads="1"/>
              </p:cNvSpPr>
              <p:nvPr/>
            </p:nvSpPr>
            <p:spPr bwMode="auto">
              <a:xfrm>
                <a:off x="21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1" name="Rectangle 708"/>
              <p:cNvSpPr>
                <a:spLocks noChangeArrowheads="1"/>
              </p:cNvSpPr>
              <p:nvPr/>
            </p:nvSpPr>
            <p:spPr bwMode="auto">
              <a:xfrm>
                <a:off x="22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2" name="Rectangle 709"/>
              <p:cNvSpPr>
                <a:spLocks noChangeArrowheads="1"/>
              </p:cNvSpPr>
              <p:nvPr/>
            </p:nvSpPr>
            <p:spPr bwMode="auto">
              <a:xfrm>
                <a:off x="225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3" name="Rectangle 710"/>
              <p:cNvSpPr>
                <a:spLocks noChangeArrowheads="1"/>
              </p:cNvSpPr>
              <p:nvPr/>
            </p:nvSpPr>
            <p:spPr bwMode="auto">
              <a:xfrm>
                <a:off x="229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4" name="Rectangle 711"/>
              <p:cNvSpPr>
                <a:spLocks noChangeArrowheads="1"/>
              </p:cNvSpPr>
              <p:nvPr/>
            </p:nvSpPr>
            <p:spPr bwMode="auto">
              <a:xfrm>
                <a:off x="232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5" name="Rectangle 712"/>
              <p:cNvSpPr>
                <a:spLocks noChangeArrowheads="1"/>
              </p:cNvSpPr>
              <p:nvPr/>
            </p:nvSpPr>
            <p:spPr bwMode="auto">
              <a:xfrm>
                <a:off x="236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6" name="Rectangle 713"/>
              <p:cNvSpPr>
                <a:spLocks noChangeArrowheads="1"/>
              </p:cNvSpPr>
              <p:nvPr/>
            </p:nvSpPr>
            <p:spPr bwMode="auto">
              <a:xfrm>
                <a:off x="240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7" name="Rectangle 714"/>
              <p:cNvSpPr>
                <a:spLocks noChangeArrowheads="1"/>
              </p:cNvSpPr>
              <p:nvPr/>
            </p:nvSpPr>
            <p:spPr bwMode="auto">
              <a:xfrm>
                <a:off x="244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8" name="Rectangle 715"/>
              <p:cNvSpPr>
                <a:spLocks noChangeArrowheads="1"/>
              </p:cNvSpPr>
              <p:nvPr/>
            </p:nvSpPr>
            <p:spPr bwMode="auto">
              <a:xfrm>
                <a:off x="248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9" name="Rectangle 716"/>
              <p:cNvSpPr>
                <a:spLocks noChangeArrowheads="1"/>
              </p:cNvSpPr>
              <p:nvPr/>
            </p:nvSpPr>
            <p:spPr bwMode="auto">
              <a:xfrm>
                <a:off x="2519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0" name="Rectangle 717"/>
              <p:cNvSpPr>
                <a:spLocks noChangeArrowheads="1"/>
              </p:cNvSpPr>
              <p:nvPr/>
            </p:nvSpPr>
            <p:spPr bwMode="auto">
              <a:xfrm>
                <a:off x="25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1" name="Rectangle 718"/>
              <p:cNvSpPr>
                <a:spLocks noChangeArrowheads="1"/>
              </p:cNvSpPr>
              <p:nvPr/>
            </p:nvSpPr>
            <p:spPr bwMode="auto">
              <a:xfrm>
                <a:off x="25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2" name="Rectangle 719"/>
              <p:cNvSpPr>
                <a:spLocks noChangeArrowheads="1"/>
              </p:cNvSpPr>
              <p:nvPr/>
            </p:nvSpPr>
            <p:spPr bwMode="auto">
              <a:xfrm>
                <a:off x="26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3" name="Rectangle 720"/>
              <p:cNvSpPr>
                <a:spLocks noChangeArrowheads="1"/>
              </p:cNvSpPr>
              <p:nvPr/>
            </p:nvSpPr>
            <p:spPr bwMode="auto">
              <a:xfrm>
                <a:off x="267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4" name="Rectangle 721"/>
              <p:cNvSpPr>
                <a:spLocks noChangeArrowheads="1"/>
              </p:cNvSpPr>
              <p:nvPr/>
            </p:nvSpPr>
            <p:spPr bwMode="auto">
              <a:xfrm>
                <a:off x="270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5" name="Rectangle 722"/>
              <p:cNvSpPr>
                <a:spLocks noChangeArrowheads="1"/>
              </p:cNvSpPr>
              <p:nvPr/>
            </p:nvSpPr>
            <p:spPr bwMode="auto">
              <a:xfrm>
                <a:off x="274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6" name="Rectangle 723"/>
              <p:cNvSpPr>
                <a:spLocks noChangeArrowheads="1"/>
              </p:cNvSpPr>
              <p:nvPr/>
            </p:nvSpPr>
            <p:spPr bwMode="auto">
              <a:xfrm>
                <a:off x="278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7" name="Rectangle 724"/>
              <p:cNvSpPr>
                <a:spLocks noChangeArrowheads="1"/>
              </p:cNvSpPr>
              <p:nvPr/>
            </p:nvSpPr>
            <p:spPr bwMode="auto">
              <a:xfrm>
                <a:off x="282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8" name="Rectangle 725"/>
              <p:cNvSpPr>
                <a:spLocks noChangeArrowheads="1"/>
              </p:cNvSpPr>
              <p:nvPr/>
            </p:nvSpPr>
            <p:spPr bwMode="auto">
              <a:xfrm>
                <a:off x="286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9" name="Rectangle 726"/>
              <p:cNvSpPr>
                <a:spLocks noChangeArrowheads="1"/>
              </p:cNvSpPr>
              <p:nvPr/>
            </p:nvSpPr>
            <p:spPr bwMode="auto">
              <a:xfrm>
                <a:off x="289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0" name="Rectangle 727"/>
              <p:cNvSpPr>
                <a:spLocks noChangeArrowheads="1"/>
              </p:cNvSpPr>
              <p:nvPr/>
            </p:nvSpPr>
            <p:spPr bwMode="auto">
              <a:xfrm>
                <a:off x="293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1" name="Rectangle 728"/>
              <p:cNvSpPr>
                <a:spLocks noChangeArrowheads="1"/>
              </p:cNvSpPr>
              <p:nvPr/>
            </p:nvSpPr>
            <p:spPr bwMode="auto">
              <a:xfrm>
                <a:off x="29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2" name="Rectangle 729"/>
              <p:cNvSpPr>
                <a:spLocks noChangeArrowheads="1"/>
              </p:cNvSpPr>
              <p:nvPr/>
            </p:nvSpPr>
            <p:spPr bwMode="auto">
              <a:xfrm>
                <a:off x="30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3" name="Rectangle 730"/>
              <p:cNvSpPr>
                <a:spLocks noChangeArrowheads="1"/>
              </p:cNvSpPr>
              <p:nvPr/>
            </p:nvSpPr>
            <p:spPr bwMode="auto">
              <a:xfrm>
                <a:off x="30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4" name="Rectangle 731"/>
              <p:cNvSpPr>
                <a:spLocks noChangeArrowheads="1"/>
              </p:cNvSpPr>
              <p:nvPr/>
            </p:nvSpPr>
            <p:spPr bwMode="auto">
              <a:xfrm>
                <a:off x="308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5" name="Rectangle 732"/>
              <p:cNvSpPr>
                <a:spLocks noChangeArrowheads="1"/>
              </p:cNvSpPr>
              <p:nvPr/>
            </p:nvSpPr>
            <p:spPr bwMode="auto">
              <a:xfrm>
                <a:off x="312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6" name="Rectangle 733"/>
              <p:cNvSpPr>
                <a:spLocks noChangeArrowheads="1"/>
              </p:cNvSpPr>
              <p:nvPr/>
            </p:nvSpPr>
            <p:spPr bwMode="auto">
              <a:xfrm>
                <a:off x="316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7" name="Rectangle 734"/>
              <p:cNvSpPr>
                <a:spLocks noChangeArrowheads="1"/>
              </p:cNvSpPr>
              <p:nvPr/>
            </p:nvSpPr>
            <p:spPr bwMode="auto">
              <a:xfrm>
                <a:off x="320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8" name="Rectangle 735"/>
              <p:cNvSpPr>
                <a:spLocks noChangeArrowheads="1"/>
              </p:cNvSpPr>
              <p:nvPr/>
            </p:nvSpPr>
            <p:spPr bwMode="auto">
              <a:xfrm>
                <a:off x="32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9" name="Rectangle 736"/>
              <p:cNvSpPr>
                <a:spLocks noChangeArrowheads="1"/>
              </p:cNvSpPr>
              <p:nvPr/>
            </p:nvSpPr>
            <p:spPr bwMode="auto">
              <a:xfrm>
                <a:off x="32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0" name="Rectangle 737"/>
              <p:cNvSpPr>
                <a:spLocks noChangeArrowheads="1"/>
              </p:cNvSpPr>
              <p:nvPr/>
            </p:nvSpPr>
            <p:spPr bwMode="auto">
              <a:xfrm>
                <a:off x="33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1" name="Rectangle 738"/>
              <p:cNvSpPr>
                <a:spLocks noChangeArrowheads="1"/>
              </p:cNvSpPr>
              <p:nvPr/>
            </p:nvSpPr>
            <p:spPr bwMode="auto">
              <a:xfrm>
                <a:off x="33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2" name="Rectangle 739"/>
              <p:cNvSpPr>
                <a:spLocks noChangeArrowheads="1"/>
              </p:cNvSpPr>
              <p:nvPr/>
            </p:nvSpPr>
            <p:spPr bwMode="auto">
              <a:xfrm>
                <a:off x="33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3" name="Rectangle 740"/>
              <p:cNvSpPr>
                <a:spLocks noChangeArrowheads="1"/>
              </p:cNvSpPr>
              <p:nvPr/>
            </p:nvSpPr>
            <p:spPr bwMode="auto">
              <a:xfrm>
                <a:off x="34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4" name="Rectangle 741"/>
              <p:cNvSpPr>
                <a:spLocks noChangeArrowheads="1"/>
              </p:cNvSpPr>
              <p:nvPr/>
            </p:nvSpPr>
            <p:spPr bwMode="auto">
              <a:xfrm>
                <a:off x="346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5" name="Rectangle 742"/>
              <p:cNvSpPr>
                <a:spLocks noChangeArrowheads="1"/>
              </p:cNvSpPr>
              <p:nvPr/>
            </p:nvSpPr>
            <p:spPr bwMode="auto">
              <a:xfrm>
                <a:off x="350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6" name="Rectangle 743"/>
              <p:cNvSpPr>
                <a:spLocks noChangeArrowheads="1"/>
              </p:cNvSpPr>
              <p:nvPr/>
            </p:nvSpPr>
            <p:spPr bwMode="auto">
              <a:xfrm>
                <a:off x="354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7" name="Rectangle 744"/>
              <p:cNvSpPr>
                <a:spLocks noChangeArrowheads="1"/>
              </p:cNvSpPr>
              <p:nvPr/>
            </p:nvSpPr>
            <p:spPr bwMode="auto">
              <a:xfrm>
                <a:off x="358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8" name="Rectangle 745"/>
              <p:cNvSpPr>
                <a:spLocks noChangeArrowheads="1"/>
              </p:cNvSpPr>
              <p:nvPr/>
            </p:nvSpPr>
            <p:spPr bwMode="auto">
              <a:xfrm>
                <a:off x="361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9" name="Rectangle 746"/>
              <p:cNvSpPr>
                <a:spLocks noChangeArrowheads="1"/>
              </p:cNvSpPr>
              <p:nvPr/>
            </p:nvSpPr>
            <p:spPr bwMode="auto">
              <a:xfrm>
                <a:off x="36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0" name="Rectangle 747"/>
              <p:cNvSpPr>
                <a:spLocks noChangeArrowheads="1"/>
              </p:cNvSpPr>
              <p:nvPr/>
            </p:nvSpPr>
            <p:spPr bwMode="auto">
              <a:xfrm>
                <a:off x="36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1" name="Rectangle 748"/>
              <p:cNvSpPr>
                <a:spLocks noChangeArrowheads="1"/>
              </p:cNvSpPr>
              <p:nvPr/>
            </p:nvSpPr>
            <p:spPr bwMode="auto">
              <a:xfrm>
                <a:off x="37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2" name="Rectangle 749"/>
              <p:cNvSpPr>
                <a:spLocks noChangeArrowheads="1"/>
              </p:cNvSpPr>
              <p:nvPr/>
            </p:nvSpPr>
            <p:spPr bwMode="auto">
              <a:xfrm>
                <a:off x="37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3" name="Rectangle 750"/>
              <p:cNvSpPr>
                <a:spLocks noChangeArrowheads="1"/>
              </p:cNvSpPr>
              <p:nvPr/>
            </p:nvSpPr>
            <p:spPr bwMode="auto">
              <a:xfrm>
                <a:off x="380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4" name="Rectangle 751"/>
              <p:cNvSpPr>
                <a:spLocks noChangeArrowheads="1"/>
              </p:cNvSpPr>
              <p:nvPr/>
            </p:nvSpPr>
            <p:spPr bwMode="auto">
              <a:xfrm>
                <a:off x="384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5" name="Rectangle 752"/>
              <p:cNvSpPr>
                <a:spLocks noChangeArrowheads="1"/>
              </p:cNvSpPr>
              <p:nvPr/>
            </p:nvSpPr>
            <p:spPr bwMode="auto">
              <a:xfrm>
                <a:off x="388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6" name="Rectangle 753"/>
              <p:cNvSpPr>
                <a:spLocks noChangeArrowheads="1"/>
              </p:cNvSpPr>
              <p:nvPr/>
            </p:nvSpPr>
            <p:spPr bwMode="auto">
              <a:xfrm>
                <a:off x="392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7" name="Rectangle 754"/>
              <p:cNvSpPr>
                <a:spLocks noChangeArrowheads="1"/>
              </p:cNvSpPr>
              <p:nvPr/>
            </p:nvSpPr>
            <p:spPr bwMode="auto">
              <a:xfrm>
                <a:off x="395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8" name="Rectangle 755"/>
              <p:cNvSpPr>
                <a:spLocks noChangeArrowheads="1"/>
              </p:cNvSpPr>
              <p:nvPr/>
            </p:nvSpPr>
            <p:spPr bwMode="auto">
              <a:xfrm>
                <a:off x="399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9" name="Rectangle 756"/>
              <p:cNvSpPr>
                <a:spLocks noChangeArrowheads="1"/>
              </p:cNvSpPr>
              <p:nvPr/>
            </p:nvSpPr>
            <p:spPr bwMode="auto">
              <a:xfrm>
                <a:off x="403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0" name="Rectangle 757"/>
              <p:cNvSpPr>
                <a:spLocks noChangeArrowheads="1"/>
              </p:cNvSpPr>
              <p:nvPr/>
            </p:nvSpPr>
            <p:spPr bwMode="auto">
              <a:xfrm>
                <a:off x="40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1" name="Rectangle 758"/>
              <p:cNvSpPr>
                <a:spLocks noChangeArrowheads="1"/>
              </p:cNvSpPr>
              <p:nvPr/>
            </p:nvSpPr>
            <p:spPr bwMode="auto">
              <a:xfrm>
                <a:off x="41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2" name="Rectangle 759"/>
              <p:cNvSpPr>
                <a:spLocks noChangeArrowheads="1"/>
              </p:cNvSpPr>
              <p:nvPr/>
            </p:nvSpPr>
            <p:spPr bwMode="auto">
              <a:xfrm>
                <a:off x="41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3" name="Rectangle 760"/>
              <p:cNvSpPr>
                <a:spLocks noChangeArrowheads="1"/>
              </p:cNvSpPr>
              <p:nvPr/>
            </p:nvSpPr>
            <p:spPr bwMode="auto">
              <a:xfrm>
                <a:off x="418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4" name="Rectangle 761"/>
              <p:cNvSpPr>
                <a:spLocks noChangeArrowheads="1"/>
              </p:cNvSpPr>
              <p:nvPr/>
            </p:nvSpPr>
            <p:spPr bwMode="auto">
              <a:xfrm>
                <a:off x="422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5" name="Rectangle 762"/>
              <p:cNvSpPr>
                <a:spLocks noChangeArrowheads="1"/>
              </p:cNvSpPr>
              <p:nvPr/>
            </p:nvSpPr>
            <p:spPr bwMode="auto">
              <a:xfrm>
                <a:off x="426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6" name="Rectangle 763"/>
              <p:cNvSpPr>
                <a:spLocks noChangeArrowheads="1"/>
              </p:cNvSpPr>
              <p:nvPr/>
            </p:nvSpPr>
            <p:spPr bwMode="auto">
              <a:xfrm>
                <a:off x="430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7" name="Rectangle 764"/>
              <p:cNvSpPr>
                <a:spLocks noChangeArrowheads="1"/>
              </p:cNvSpPr>
              <p:nvPr/>
            </p:nvSpPr>
            <p:spPr bwMode="auto">
              <a:xfrm>
                <a:off x="433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8" name="Rectangle 765"/>
              <p:cNvSpPr>
                <a:spLocks noChangeArrowheads="1"/>
              </p:cNvSpPr>
              <p:nvPr/>
            </p:nvSpPr>
            <p:spPr bwMode="auto">
              <a:xfrm>
                <a:off x="437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9" name="Rectangle 766"/>
              <p:cNvSpPr>
                <a:spLocks noChangeArrowheads="1"/>
              </p:cNvSpPr>
              <p:nvPr/>
            </p:nvSpPr>
            <p:spPr bwMode="auto">
              <a:xfrm>
                <a:off x="441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0" name="Rectangle 767"/>
              <p:cNvSpPr>
                <a:spLocks noChangeArrowheads="1"/>
              </p:cNvSpPr>
              <p:nvPr/>
            </p:nvSpPr>
            <p:spPr bwMode="auto">
              <a:xfrm>
                <a:off x="44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1" name="Rectangle 768"/>
              <p:cNvSpPr>
                <a:spLocks noChangeArrowheads="1"/>
              </p:cNvSpPr>
              <p:nvPr/>
            </p:nvSpPr>
            <p:spPr bwMode="auto">
              <a:xfrm>
                <a:off x="44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2" name="Rectangle 769"/>
              <p:cNvSpPr>
                <a:spLocks noChangeArrowheads="1"/>
              </p:cNvSpPr>
              <p:nvPr/>
            </p:nvSpPr>
            <p:spPr bwMode="auto">
              <a:xfrm>
                <a:off x="45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3" name="Rectangle 770"/>
              <p:cNvSpPr>
                <a:spLocks noChangeArrowheads="1"/>
              </p:cNvSpPr>
              <p:nvPr/>
            </p:nvSpPr>
            <p:spPr bwMode="auto">
              <a:xfrm>
                <a:off x="456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4" name="Rectangle 771"/>
              <p:cNvSpPr>
                <a:spLocks noChangeArrowheads="1"/>
              </p:cNvSpPr>
              <p:nvPr/>
            </p:nvSpPr>
            <p:spPr bwMode="auto">
              <a:xfrm>
                <a:off x="460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5" name="Rectangle 772"/>
              <p:cNvSpPr>
                <a:spLocks noChangeArrowheads="1"/>
              </p:cNvSpPr>
              <p:nvPr/>
            </p:nvSpPr>
            <p:spPr bwMode="auto">
              <a:xfrm>
                <a:off x="464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6" name="Rectangle 773"/>
              <p:cNvSpPr>
                <a:spLocks noChangeArrowheads="1"/>
              </p:cNvSpPr>
              <p:nvPr/>
            </p:nvSpPr>
            <p:spPr bwMode="auto">
              <a:xfrm>
                <a:off x="467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7" name="Rectangle 774"/>
              <p:cNvSpPr>
                <a:spLocks noChangeArrowheads="1"/>
              </p:cNvSpPr>
              <p:nvPr/>
            </p:nvSpPr>
            <p:spPr bwMode="auto">
              <a:xfrm>
                <a:off x="471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8" name="Rectangle 775"/>
              <p:cNvSpPr>
                <a:spLocks noChangeArrowheads="1"/>
              </p:cNvSpPr>
              <p:nvPr/>
            </p:nvSpPr>
            <p:spPr bwMode="auto">
              <a:xfrm>
                <a:off x="475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9" name="Rectangle 776"/>
              <p:cNvSpPr>
                <a:spLocks noChangeArrowheads="1"/>
              </p:cNvSpPr>
              <p:nvPr/>
            </p:nvSpPr>
            <p:spPr bwMode="auto">
              <a:xfrm>
                <a:off x="479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0" name="Rectangle 777"/>
              <p:cNvSpPr>
                <a:spLocks noChangeArrowheads="1"/>
              </p:cNvSpPr>
              <p:nvPr/>
            </p:nvSpPr>
            <p:spPr bwMode="auto">
              <a:xfrm>
                <a:off x="483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1" name="Rectangle 778"/>
              <p:cNvSpPr>
                <a:spLocks noChangeArrowheads="1"/>
              </p:cNvSpPr>
              <p:nvPr/>
            </p:nvSpPr>
            <p:spPr bwMode="auto">
              <a:xfrm>
                <a:off x="48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2" name="Rectangle 779"/>
              <p:cNvSpPr>
                <a:spLocks noChangeArrowheads="1"/>
              </p:cNvSpPr>
              <p:nvPr/>
            </p:nvSpPr>
            <p:spPr bwMode="auto">
              <a:xfrm>
                <a:off x="206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3" name="Rectangle 780"/>
              <p:cNvSpPr>
                <a:spLocks noChangeArrowheads="1"/>
              </p:cNvSpPr>
              <p:nvPr/>
            </p:nvSpPr>
            <p:spPr bwMode="auto">
              <a:xfrm>
                <a:off x="2102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4" name="Rectangle 781"/>
              <p:cNvSpPr>
                <a:spLocks noChangeArrowheads="1"/>
              </p:cNvSpPr>
              <p:nvPr/>
            </p:nvSpPr>
            <p:spPr bwMode="auto">
              <a:xfrm>
                <a:off x="213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5" name="Rectangle 782"/>
              <p:cNvSpPr>
                <a:spLocks noChangeArrowheads="1"/>
              </p:cNvSpPr>
              <p:nvPr/>
            </p:nvSpPr>
            <p:spPr bwMode="auto">
              <a:xfrm>
                <a:off x="217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6" name="Rectangle 783"/>
              <p:cNvSpPr>
                <a:spLocks noChangeArrowheads="1"/>
              </p:cNvSpPr>
              <p:nvPr/>
            </p:nvSpPr>
            <p:spPr bwMode="auto">
              <a:xfrm>
                <a:off x="221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7" name="Rectangle 784"/>
              <p:cNvSpPr>
                <a:spLocks noChangeArrowheads="1"/>
              </p:cNvSpPr>
              <p:nvPr/>
            </p:nvSpPr>
            <p:spPr bwMode="auto">
              <a:xfrm>
                <a:off x="225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8" name="Rectangle 785"/>
              <p:cNvSpPr>
                <a:spLocks noChangeArrowheads="1"/>
              </p:cNvSpPr>
              <p:nvPr/>
            </p:nvSpPr>
            <p:spPr bwMode="auto">
              <a:xfrm>
                <a:off x="229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9" name="Rectangle 786"/>
              <p:cNvSpPr>
                <a:spLocks noChangeArrowheads="1"/>
              </p:cNvSpPr>
              <p:nvPr/>
            </p:nvSpPr>
            <p:spPr bwMode="auto">
              <a:xfrm>
                <a:off x="232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0" name="Rectangle 787"/>
              <p:cNvSpPr>
                <a:spLocks noChangeArrowheads="1"/>
              </p:cNvSpPr>
              <p:nvPr/>
            </p:nvSpPr>
            <p:spPr bwMode="auto">
              <a:xfrm>
                <a:off x="236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1" name="Rectangle 788"/>
              <p:cNvSpPr>
                <a:spLocks noChangeArrowheads="1"/>
              </p:cNvSpPr>
              <p:nvPr/>
            </p:nvSpPr>
            <p:spPr bwMode="auto">
              <a:xfrm>
                <a:off x="240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2" name="Rectangle 789"/>
              <p:cNvSpPr>
                <a:spLocks noChangeArrowheads="1"/>
              </p:cNvSpPr>
              <p:nvPr/>
            </p:nvSpPr>
            <p:spPr bwMode="auto">
              <a:xfrm>
                <a:off x="244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3" name="Rectangle 790"/>
              <p:cNvSpPr>
                <a:spLocks noChangeArrowheads="1"/>
              </p:cNvSpPr>
              <p:nvPr/>
            </p:nvSpPr>
            <p:spPr bwMode="auto">
              <a:xfrm>
                <a:off x="248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4" name="Rectangle 791"/>
              <p:cNvSpPr>
                <a:spLocks noChangeArrowheads="1"/>
              </p:cNvSpPr>
              <p:nvPr/>
            </p:nvSpPr>
            <p:spPr bwMode="auto">
              <a:xfrm>
                <a:off x="2519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5" name="Rectangle 792"/>
              <p:cNvSpPr>
                <a:spLocks noChangeArrowheads="1"/>
              </p:cNvSpPr>
              <p:nvPr/>
            </p:nvSpPr>
            <p:spPr bwMode="auto">
              <a:xfrm>
                <a:off x="255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6" name="Rectangle 793"/>
              <p:cNvSpPr>
                <a:spLocks noChangeArrowheads="1"/>
              </p:cNvSpPr>
              <p:nvPr/>
            </p:nvSpPr>
            <p:spPr bwMode="auto">
              <a:xfrm>
                <a:off x="259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7" name="Rectangle 794"/>
              <p:cNvSpPr>
                <a:spLocks noChangeArrowheads="1"/>
              </p:cNvSpPr>
              <p:nvPr/>
            </p:nvSpPr>
            <p:spPr bwMode="auto">
              <a:xfrm>
                <a:off x="263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8" name="Rectangle 795"/>
              <p:cNvSpPr>
                <a:spLocks noChangeArrowheads="1"/>
              </p:cNvSpPr>
              <p:nvPr/>
            </p:nvSpPr>
            <p:spPr bwMode="auto">
              <a:xfrm>
                <a:off x="267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9" name="Rectangle 796"/>
              <p:cNvSpPr>
                <a:spLocks noChangeArrowheads="1"/>
              </p:cNvSpPr>
              <p:nvPr/>
            </p:nvSpPr>
            <p:spPr bwMode="auto">
              <a:xfrm>
                <a:off x="270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0" name="Rectangle 797"/>
              <p:cNvSpPr>
                <a:spLocks noChangeArrowheads="1"/>
              </p:cNvSpPr>
              <p:nvPr/>
            </p:nvSpPr>
            <p:spPr bwMode="auto">
              <a:xfrm>
                <a:off x="274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1" name="Rectangle 798"/>
              <p:cNvSpPr>
                <a:spLocks noChangeArrowheads="1"/>
              </p:cNvSpPr>
              <p:nvPr/>
            </p:nvSpPr>
            <p:spPr bwMode="auto">
              <a:xfrm>
                <a:off x="278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2" name="Rectangle 799"/>
              <p:cNvSpPr>
                <a:spLocks noChangeArrowheads="1"/>
              </p:cNvSpPr>
              <p:nvPr/>
            </p:nvSpPr>
            <p:spPr bwMode="auto">
              <a:xfrm>
                <a:off x="282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3" name="Rectangle 800"/>
              <p:cNvSpPr>
                <a:spLocks noChangeArrowheads="1"/>
              </p:cNvSpPr>
              <p:nvPr/>
            </p:nvSpPr>
            <p:spPr bwMode="auto">
              <a:xfrm>
                <a:off x="286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4" name="Rectangle 801"/>
              <p:cNvSpPr>
                <a:spLocks noChangeArrowheads="1"/>
              </p:cNvSpPr>
              <p:nvPr/>
            </p:nvSpPr>
            <p:spPr bwMode="auto">
              <a:xfrm>
                <a:off x="289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5" name="Rectangle 802"/>
              <p:cNvSpPr>
                <a:spLocks noChangeArrowheads="1"/>
              </p:cNvSpPr>
              <p:nvPr/>
            </p:nvSpPr>
            <p:spPr bwMode="auto">
              <a:xfrm>
                <a:off x="2936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6" name="Rectangle 803"/>
              <p:cNvSpPr>
                <a:spLocks noChangeArrowheads="1"/>
              </p:cNvSpPr>
              <p:nvPr/>
            </p:nvSpPr>
            <p:spPr bwMode="auto">
              <a:xfrm>
                <a:off x="297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7" name="Rectangle 804"/>
              <p:cNvSpPr>
                <a:spLocks noChangeArrowheads="1"/>
              </p:cNvSpPr>
              <p:nvPr/>
            </p:nvSpPr>
            <p:spPr bwMode="auto">
              <a:xfrm>
                <a:off x="301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8" name="Rectangle 805"/>
              <p:cNvSpPr>
                <a:spLocks noChangeArrowheads="1"/>
              </p:cNvSpPr>
              <p:nvPr/>
            </p:nvSpPr>
            <p:spPr bwMode="auto">
              <a:xfrm>
                <a:off x="304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9" name="Rectangle 806"/>
              <p:cNvSpPr>
                <a:spLocks noChangeArrowheads="1"/>
              </p:cNvSpPr>
              <p:nvPr/>
            </p:nvSpPr>
            <p:spPr bwMode="auto">
              <a:xfrm>
                <a:off x="308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0" name="Rectangle 807"/>
              <p:cNvSpPr>
                <a:spLocks noChangeArrowheads="1"/>
              </p:cNvSpPr>
              <p:nvPr/>
            </p:nvSpPr>
            <p:spPr bwMode="auto">
              <a:xfrm>
                <a:off x="312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9224" name="Rectangle 809"/>
            <p:cNvSpPr>
              <a:spLocks noChangeArrowheads="1"/>
            </p:cNvSpPr>
            <p:nvPr/>
          </p:nvSpPr>
          <p:spPr bwMode="auto">
            <a:xfrm>
              <a:off x="50212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5" name="Rectangle 810"/>
            <p:cNvSpPr>
              <a:spLocks noChangeArrowheads="1"/>
            </p:cNvSpPr>
            <p:nvPr/>
          </p:nvSpPr>
          <p:spPr bwMode="auto">
            <a:xfrm>
              <a:off x="50815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6" name="Rectangle 811"/>
            <p:cNvSpPr>
              <a:spLocks noChangeArrowheads="1"/>
            </p:cNvSpPr>
            <p:nvPr/>
          </p:nvSpPr>
          <p:spPr bwMode="auto">
            <a:xfrm>
              <a:off x="51419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7" name="Rectangle 812"/>
            <p:cNvSpPr>
              <a:spLocks noChangeArrowheads="1"/>
            </p:cNvSpPr>
            <p:nvPr/>
          </p:nvSpPr>
          <p:spPr bwMode="auto">
            <a:xfrm>
              <a:off x="52022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8" name="Rectangle 813"/>
            <p:cNvSpPr>
              <a:spLocks noChangeArrowheads="1"/>
            </p:cNvSpPr>
            <p:nvPr/>
          </p:nvSpPr>
          <p:spPr bwMode="auto">
            <a:xfrm>
              <a:off x="5262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9" name="Rectangle 814"/>
            <p:cNvSpPr>
              <a:spLocks noChangeArrowheads="1"/>
            </p:cNvSpPr>
            <p:nvPr/>
          </p:nvSpPr>
          <p:spPr bwMode="auto">
            <a:xfrm>
              <a:off x="53213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0" name="Rectangle 815"/>
            <p:cNvSpPr>
              <a:spLocks noChangeArrowheads="1"/>
            </p:cNvSpPr>
            <p:nvPr/>
          </p:nvSpPr>
          <p:spPr bwMode="auto">
            <a:xfrm>
              <a:off x="53816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1" name="Rectangle 816"/>
            <p:cNvSpPr>
              <a:spLocks noChangeArrowheads="1"/>
            </p:cNvSpPr>
            <p:nvPr/>
          </p:nvSpPr>
          <p:spPr bwMode="auto">
            <a:xfrm>
              <a:off x="54419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2" name="Rectangle 817"/>
            <p:cNvSpPr>
              <a:spLocks noChangeArrowheads="1"/>
            </p:cNvSpPr>
            <p:nvPr/>
          </p:nvSpPr>
          <p:spPr bwMode="auto">
            <a:xfrm>
              <a:off x="5502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3" name="Rectangle 818"/>
            <p:cNvSpPr>
              <a:spLocks noChangeArrowheads="1"/>
            </p:cNvSpPr>
            <p:nvPr/>
          </p:nvSpPr>
          <p:spPr bwMode="auto">
            <a:xfrm>
              <a:off x="5562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4" name="Rectangle 819"/>
            <p:cNvSpPr>
              <a:spLocks noChangeArrowheads="1"/>
            </p:cNvSpPr>
            <p:nvPr/>
          </p:nvSpPr>
          <p:spPr bwMode="auto">
            <a:xfrm>
              <a:off x="5622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5" name="Rectangle 820"/>
            <p:cNvSpPr>
              <a:spLocks noChangeArrowheads="1"/>
            </p:cNvSpPr>
            <p:nvPr/>
          </p:nvSpPr>
          <p:spPr bwMode="auto">
            <a:xfrm>
              <a:off x="5683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6" name="Rectangle 821"/>
            <p:cNvSpPr>
              <a:spLocks noChangeArrowheads="1"/>
            </p:cNvSpPr>
            <p:nvPr/>
          </p:nvSpPr>
          <p:spPr bwMode="auto">
            <a:xfrm>
              <a:off x="5743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7" name="Rectangle 822"/>
            <p:cNvSpPr>
              <a:spLocks noChangeArrowheads="1"/>
            </p:cNvSpPr>
            <p:nvPr/>
          </p:nvSpPr>
          <p:spPr bwMode="auto">
            <a:xfrm>
              <a:off x="5803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8" name="Rectangle 823"/>
            <p:cNvSpPr>
              <a:spLocks noChangeArrowheads="1"/>
            </p:cNvSpPr>
            <p:nvPr/>
          </p:nvSpPr>
          <p:spPr bwMode="auto">
            <a:xfrm>
              <a:off x="5864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9" name="Rectangle 824"/>
            <p:cNvSpPr>
              <a:spLocks noChangeArrowheads="1"/>
            </p:cNvSpPr>
            <p:nvPr/>
          </p:nvSpPr>
          <p:spPr bwMode="auto">
            <a:xfrm>
              <a:off x="5924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0" name="Rectangle 825"/>
            <p:cNvSpPr>
              <a:spLocks noChangeArrowheads="1"/>
            </p:cNvSpPr>
            <p:nvPr/>
          </p:nvSpPr>
          <p:spPr bwMode="auto">
            <a:xfrm>
              <a:off x="59832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1" name="Rectangle 826"/>
            <p:cNvSpPr>
              <a:spLocks noChangeArrowheads="1"/>
            </p:cNvSpPr>
            <p:nvPr/>
          </p:nvSpPr>
          <p:spPr bwMode="auto">
            <a:xfrm>
              <a:off x="60436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2" name="Rectangle 827"/>
            <p:cNvSpPr>
              <a:spLocks noChangeArrowheads="1"/>
            </p:cNvSpPr>
            <p:nvPr/>
          </p:nvSpPr>
          <p:spPr bwMode="auto">
            <a:xfrm>
              <a:off x="61039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3" name="Rectangle 828"/>
            <p:cNvSpPr>
              <a:spLocks noChangeArrowheads="1"/>
            </p:cNvSpPr>
            <p:nvPr/>
          </p:nvSpPr>
          <p:spPr bwMode="auto">
            <a:xfrm>
              <a:off x="6164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4" name="Rectangle 829"/>
            <p:cNvSpPr>
              <a:spLocks noChangeArrowheads="1"/>
            </p:cNvSpPr>
            <p:nvPr/>
          </p:nvSpPr>
          <p:spPr bwMode="auto">
            <a:xfrm>
              <a:off x="6224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5" name="Rectangle 830"/>
            <p:cNvSpPr>
              <a:spLocks noChangeArrowheads="1"/>
            </p:cNvSpPr>
            <p:nvPr/>
          </p:nvSpPr>
          <p:spPr bwMode="auto">
            <a:xfrm>
              <a:off x="6284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6" name="Rectangle 831"/>
            <p:cNvSpPr>
              <a:spLocks noChangeArrowheads="1"/>
            </p:cNvSpPr>
            <p:nvPr/>
          </p:nvSpPr>
          <p:spPr bwMode="auto">
            <a:xfrm>
              <a:off x="6345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7" name="Rectangle 832"/>
            <p:cNvSpPr>
              <a:spLocks noChangeArrowheads="1"/>
            </p:cNvSpPr>
            <p:nvPr/>
          </p:nvSpPr>
          <p:spPr bwMode="auto">
            <a:xfrm>
              <a:off x="6405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8" name="Rectangle 833"/>
            <p:cNvSpPr>
              <a:spLocks noChangeArrowheads="1"/>
            </p:cNvSpPr>
            <p:nvPr/>
          </p:nvSpPr>
          <p:spPr bwMode="auto">
            <a:xfrm>
              <a:off x="64658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9" name="Rectangle 834"/>
            <p:cNvSpPr>
              <a:spLocks noChangeArrowheads="1"/>
            </p:cNvSpPr>
            <p:nvPr/>
          </p:nvSpPr>
          <p:spPr bwMode="auto">
            <a:xfrm>
              <a:off x="65262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0" name="Rectangle 835"/>
            <p:cNvSpPr>
              <a:spLocks noChangeArrowheads="1"/>
            </p:cNvSpPr>
            <p:nvPr/>
          </p:nvSpPr>
          <p:spPr bwMode="auto">
            <a:xfrm>
              <a:off x="65865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1" name="Rectangle 836"/>
            <p:cNvSpPr>
              <a:spLocks noChangeArrowheads="1"/>
            </p:cNvSpPr>
            <p:nvPr/>
          </p:nvSpPr>
          <p:spPr bwMode="auto">
            <a:xfrm>
              <a:off x="6645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2" name="Rectangle 837"/>
            <p:cNvSpPr>
              <a:spLocks noChangeArrowheads="1"/>
            </p:cNvSpPr>
            <p:nvPr/>
          </p:nvSpPr>
          <p:spPr bwMode="auto">
            <a:xfrm>
              <a:off x="6705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3" name="Rectangle 838"/>
            <p:cNvSpPr>
              <a:spLocks noChangeArrowheads="1"/>
            </p:cNvSpPr>
            <p:nvPr/>
          </p:nvSpPr>
          <p:spPr bwMode="auto">
            <a:xfrm>
              <a:off x="6765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4" name="Rectangle 839"/>
            <p:cNvSpPr>
              <a:spLocks noChangeArrowheads="1"/>
            </p:cNvSpPr>
            <p:nvPr/>
          </p:nvSpPr>
          <p:spPr bwMode="auto">
            <a:xfrm>
              <a:off x="6826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5" name="Rectangle 840"/>
            <p:cNvSpPr>
              <a:spLocks noChangeArrowheads="1"/>
            </p:cNvSpPr>
            <p:nvPr/>
          </p:nvSpPr>
          <p:spPr bwMode="auto">
            <a:xfrm>
              <a:off x="6886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6" name="Rectangle 841"/>
            <p:cNvSpPr>
              <a:spLocks noChangeArrowheads="1"/>
            </p:cNvSpPr>
            <p:nvPr/>
          </p:nvSpPr>
          <p:spPr bwMode="auto">
            <a:xfrm>
              <a:off x="6946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7" name="Rectangle 842"/>
            <p:cNvSpPr>
              <a:spLocks noChangeArrowheads="1"/>
            </p:cNvSpPr>
            <p:nvPr/>
          </p:nvSpPr>
          <p:spPr bwMode="auto">
            <a:xfrm>
              <a:off x="7007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8" name="Rectangle 843"/>
            <p:cNvSpPr>
              <a:spLocks noChangeArrowheads="1"/>
            </p:cNvSpPr>
            <p:nvPr/>
          </p:nvSpPr>
          <p:spPr bwMode="auto">
            <a:xfrm>
              <a:off x="7067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9" name="Rectangle 844"/>
            <p:cNvSpPr>
              <a:spLocks noChangeArrowheads="1"/>
            </p:cNvSpPr>
            <p:nvPr/>
          </p:nvSpPr>
          <p:spPr bwMode="auto">
            <a:xfrm>
              <a:off x="71278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0" name="Rectangle 845"/>
            <p:cNvSpPr>
              <a:spLocks noChangeArrowheads="1"/>
            </p:cNvSpPr>
            <p:nvPr/>
          </p:nvSpPr>
          <p:spPr bwMode="auto">
            <a:xfrm>
              <a:off x="71882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1" name="Rectangle 846"/>
            <p:cNvSpPr>
              <a:spLocks noChangeArrowheads="1"/>
            </p:cNvSpPr>
            <p:nvPr/>
          </p:nvSpPr>
          <p:spPr bwMode="auto">
            <a:xfrm>
              <a:off x="7248526" y="3897313"/>
              <a:ext cx="285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2" name="Rectangle 847"/>
            <p:cNvSpPr>
              <a:spLocks noChangeArrowheads="1"/>
            </p:cNvSpPr>
            <p:nvPr/>
          </p:nvSpPr>
          <p:spPr bwMode="auto">
            <a:xfrm>
              <a:off x="7307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3" name="Rectangle 848"/>
            <p:cNvSpPr>
              <a:spLocks noChangeArrowheads="1"/>
            </p:cNvSpPr>
            <p:nvPr/>
          </p:nvSpPr>
          <p:spPr bwMode="auto">
            <a:xfrm>
              <a:off x="7367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4" name="Rectangle 849"/>
            <p:cNvSpPr>
              <a:spLocks noChangeArrowheads="1"/>
            </p:cNvSpPr>
            <p:nvPr/>
          </p:nvSpPr>
          <p:spPr bwMode="auto">
            <a:xfrm>
              <a:off x="7427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5" name="Rectangle 850"/>
            <p:cNvSpPr>
              <a:spLocks noChangeArrowheads="1"/>
            </p:cNvSpPr>
            <p:nvPr/>
          </p:nvSpPr>
          <p:spPr bwMode="auto">
            <a:xfrm>
              <a:off x="7488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6" name="Rectangle 851"/>
            <p:cNvSpPr>
              <a:spLocks noChangeArrowheads="1"/>
            </p:cNvSpPr>
            <p:nvPr/>
          </p:nvSpPr>
          <p:spPr bwMode="auto">
            <a:xfrm>
              <a:off x="75485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7" name="Rectangle 852"/>
            <p:cNvSpPr>
              <a:spLocks noChangeArrowheads="1"/>
            </p:cNvSpPr>
            <p:nvPr/>
          </p:nvSpPr>
          <p:spPr bwMode="auto">
            <a:xfrm>
              <a:off x="76088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8" name="Rectangle 853"/>
            <p:cNvSpPr>
              <a:spLocks noChangeArrowheads="1"/>
            </p:cNvSpPr>
            <p:nvPr/>
          </p:nvSpPr>
          <p:spPr bwMode="auto">
            <a:xfrm>
              <a:off x="76692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9" name="Rectangle 854"/>
            <p:cNvSpPr>
              <a:spLocks noChangeArrowheads="1"/>
            </p:cNvSpPr>
            <p:nvPr/>
          </p:nvSpPr>
          <p:spPr bwMode="auto">
            <a:xfrm>
              <a:off x="77295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0" name="Line 855"/>
            <p:cNvSpPr>
              <a:spLocks noChangeShapeType="1"/>
            </p:cNvSpPr>
            <p:nvPr/>
          </p:nvSpPr>
          <p:spPr bwMode="auto">
            <a:xfrm flipV="1">
              <a:off x="3276600" y="1546225"/>
              <a:ext cx="1588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1" name="Line 856"/>
            <p:cNvSpPr>
              <a:spLocks noChangeShapeType="1"/>
            </p:cNvSpPr>
            <p:nvPr/>
          </p:nvSpPr>
          <p:spPr bwMode="auto">
            <a:xfrm>
              <a:off x="3276600" y="2917825"/>
              <a:ext cx="1588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2" name="Rectangle 857"/>
            <p:cNvSpPr>
              <a:spLocks noChangeArrowheads="1"/>
            </p:cNvSpPr>
            <p:nvPr/>
          </p:nvSpPr>
          <p:spPr bwMode="auto">
            <a:xfrm>
              <a:off x="664527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3" name="Rectangle 858"/>
            <p:cNvSpPr>
              <a:spLocks noChangeArrowheads="1"/>
            </p:cNvSpPr>
            <p:nvPr/>
          </p:nvSpPr>
          <p:spPr bwMode="auto">
            <a:xfrm>
              <a:off x="664527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4" name="Rectangle 859"/>
            <p:cNvSpPr>
              <a:spLocks noChangeArrowheads="1"/>
            </p:cNvSpPr>
            <p:nvPr/>
          </p:nvSpPr>
          <p:spPr bwMode="auto">
            <a:xfrm>
              <a:off x="664527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5" name="Rectangle 860"/>
            <p:cNvSpPr>
              <a:spLocks noChangeArrowheads="1"/>
            </p:cNvSpPr>
            <p:nvPr/>
          </p:nvSpPr>
          <p:spPr bwMode="auto">
            <a:xfrm>
              <a:off x="664527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6" name="Rectangle 861"/>
            <p:cNvSpPr>
              <a:spLocks noChangeArrowheads="1"/>
            </p:cNvSpPr>
            <p:nvPr/>
          </p:nvSpPr>
          <p:spPr bwMode="auto">
            <a:xfrm>
              <a:off x="664527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7" name="Rectangle 862"/>
            <p:cNvSpPr>
              <a:spLocks noChangeArrowheads="1"/>
            </p:cNvSpPr>
            <p:nvPr/>
          </p:nvSpPr>
          <p:spPr bwMode="auto">
            <a:xfrm>
              <a:off x="664527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8" name="Rectangle 863"/>
            <p:cNvSpPr>
              <a:spLocks noChangeArrowheads="1"/>
            </p:cNvSpPr>
            <p:nvPr/>
          </p:nvSpPr>
          <p:spPr bwMode="auto">
            <a:xfrm>
              <a:off x="664527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9" name="Rectangle 864"/>
            <p:cNvSpPr>
              <a:spLocks noChangeArrowheads="1"/>
            </p:cNvSpPr>
            <p:nvPr/>
          </p:nvSpPr>
          <p:spPr bwMode="auto">
            <a:xfrm>
              <a:off x="664527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0" name="Rectangle 865"/>
            <p:cNvSpPr>
              <a:spLocks noChangeArrowheads="1"/>
            </p:cNvSpPr>
            <p:nvPr/>
          </p:nvSpPr>
          <p:spPr bwMode="auto">
            <a:xfrm>
              <a:off x="664527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1" name="Rectangle 866"/>
            <p:cNvSpPr>
              <a:spLocks noChangeArrowheads="1"/>
            </p:cNvSpPr>
            <p:nvPr/>
          </p:nvSpPr>
          <p:spPr bwMode="auto">
            <a:xfrm>
              <a:off x="664527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2" name="Rectangle 867"/>
            <p:cNvSpPr>
              <a:spLocks noChangeArrowheads="1"/>
            </p:cNvSpPr>
            <p:nvPr/>
          </p:nvSpPr>
          <p:spPr bwMode="auto">
            <a:xfrm>
              <a:off x="664527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3" name="Rectangle 868"/>
            <p:cNvSpPr>
              <a:spLocks noChangeArrowheads="1"/>
            </p:cNvSpPr>
            <p:nvPr/>
          </p:nvSpPr>
          <p:spPr bwMode="auto">
            <a:xfrm>
              <a:off x="664527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4" name="Rectangle 869"/>
            <p:cNvSpPr>
              <a:spLocks noChangeArrowheads="1"/>
            </p:cNvSpPr>
            <p:nvPr/>
          </p:nvSpPr>
          <p:spPr bwMode="auto">
            <a:xfrm>
              <a:off x="664527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5" name="Rectangle 870"/>
            <p:cNvSpPr>
              <a:spLocks noChangeArrowheads="1"/>
            </p:cNvSpPr>
            <p:nvPr/>
          </p:nvSpPr>
          <p:spPr bwMode="auto">
            <a:xfrm>
              <a:off x="664527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6" name="Rectangle 871"/>
            <p:cNvSpPr>
              <a:spLocks noChangeArrowheads="1"/>
            </p:cNvSpPr>
            <p:nvPr/>
          </p:nvSpPr>
          <p:spPr bwMode="auto">
            <a:xfrm>
              <a:off x="664527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7" name="Rectangle 872"/>
            <p:cNvSpPr>
              <a:spLocks noChangeArrowheads="1"/>
            </p:cNvSpPr>
            <p:nvPr/>
          </p:nvSpPr>
          <p:spPr bwMode="auto">
            <a:xfrm>
              <a:off x="664527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8" name="Rectangle 873"/>
            <p:cNvSpPr>
              <a:spLocks noChangeArrowheads="1"/>
            </p:cNvSpPr>
            <p:nvPr/>
          </p:nvSpPr>
          <p:spPr bwMode="auto">
            <a:xfrm>
              <a:off x="664527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9" name="Rectangle 874"/>
            <p:cNvSpPr>
              <a:spLocks noChangeArrowheads="1"/>
            </p:cNvSpPr>
            <p:nvPr/>
          </p:nvSpPr>
          <p:spPr bwMode="auto">
            <a:xfrm>
              <a:off x="664527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0" name="Rectangle 875"/>
            <p:cNvSpPr>
              <a:spLocks noChangeArrowheads="1"/>
            </p:cNvSpPr>
            <p:nvPr/>
          </p:nvSpPr>
          <p:spPr bwMode="auto">
            <a:xfrm>
              <a:off x="664527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1" name="Rectangle 876"/>
            <p:cNvSpPr>
              <a:spLocks noChangeArrowheads="1"/>
            </p:cNvSpPr>
            <p:nvPr/>
          </p:nvSpPr>
          <p:spPr bwMode="auto">
            <a:xfrm>
              <a:off x="664527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2" name="Rectangle 877"/>
            <p:cNvSpPr>
              <a:spLocks noChangeArrowheads="1"/>
            </p:cNvSpPr>
            <p:nvPr/>
          </p:nvSpPr>
          <p:spPr bwMode="auto">
            <a:xfrm>
              <a:off x="664527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3" name="Rectangle 878"/>
            <p:cNvSpPr>
              <a:spLocks noChangeArrowheads="1"/>
            </p:cNvSpPr>
            <p:nvPr/>
          </p:nvSpPr>
          <p:spPr bwMode="auto">
            <a:xfrm>
              <a:off x="664527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4" name="Rectangle 879"/>
            <p:cNvSpPr>
              <a:spLocks noChangeArrowheads="1"/>
            </p:cNvSpPr>
            <p:nvPr/>
          </p:nvSpPr>
          <p:spPr bwMode="auto">
            <a:xfrm>
              <a:off x="664527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5" name="Rectangle 880"/>
            <p:cNvSpPr>
              <a:spLocks noChangeArrowheads="1"/>
            </p:cNvSpPr>
            <p:nvPr/>
          </p:nvSpPr>
          <p:spPr bwMode="auto">
            <a:xfrm>
              <a:off x="664527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6" name="Rectangle 881"/>
            <p:cNvSpPr>
              <a:spLocks noChangeArrowheads="1"/>
            </p:cNvSpPr>
            <p:nvPr/>
          </p:nvSpPr>
          <p:spPr bwMode="auto">
            <a:xfrm>
              <a:off x="664527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7" name="Rectangle 882"/>
            <p:cNvSpPr>
              <a:spLocks noChangeArrowheads="1"/>
            </p:cNvSpPr>
            <p:nvPr/>
          </p:nvSpPr>
          <p:spPr bwMode="auto">
            <a:xfrm>
              <a:off x="664527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8" name="Rectangle 883"/>
            <p:cNvSpPr>
              <a:spLocks noChangeArrowheads="1"/>
            </p:cNvSpPr>
            <p:nvPr/>
          </p:nvSpPr>
          <p:spPr bwMode="auto">
            <a:xfrm>
              <a:off x="664527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9" name="Rectangle 884"/>
            <p:cNvSpPr>
              <a:spLocks noChangeArrowheads="1"/>
            </p:cNvSpPr>
            <p:nvPr/>
          </p:nvSpPr>
          <p:spPr bwMode="auto">
            <a:xfrm>
              <a:off x="664527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0" name="Rectangle 885"/>
            <p:cNvSpPr>
              <a:spLocks noChangeArrowheads="1"/>
            </p:cNvSpPr>
            <p:nvPr/>
          </p:nvSpPr>
          <p:spPr bwMode="auto">
            <a:xfrm>
              <a:off x="664527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1" name="Line 886"/>
            <p:cNvSpPr>
              <a:spLocks noChangeShapeType="1"/>
            </p:cNvSpPr>
            <p:nvPr/>
          </p:nvSpPr>
          <p:spPr bwMode="auto">
            <a:xfrm flipV="1">
              <a:off x="7773989" y="1546225"/>
              <a:ext cx="1587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02" name="Rectangle 887"/>
            <p:cNvSpPr>
              <a:spLocks noChangeArrowheads="1"/>
            </p:cNvSpPr>
            <p:nvPr/>
          </p:nvSpPr>
          <p:spPr bwMode="auto">
            <a:xfrm>
              <a:off x="440372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3" name="Rectangle 888"/>
            <p:cNvSpPr>
              <a:spLocks noChangeArrowheads="1"/>
            </p:cNvSpPr>
            <p:nvPr/>
          </p:nvSpPr>
          <p:spPr bwMode="auto">
            <a:xfrm>
              <a:off x="440372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4" name="Rectangle 889"/>
            <p:cNvSpPr>
              <a:spLocks noChangeArrowheads="1"/>
            </p:cNvSpPr>
            <p:nvPr/>
          </p:nvSpPr>
          <p:spPr bwMode="auto">
            <a:xfrm>
              <a:off x="440372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5" name="Rectangle 890"/>
            <p:cNvSpPr>
              <a:spLocks noChangeArrowheads="1"/>
            </p:cNvSpPr>
            <p:nvPr/>
          </p:nvSpPr>
          <p:spPr bwMode="auto">
            <a:xfrm>
              <a:off x="440372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6" name="Rectangle 891"/>
            <p:cNvSpPr>
              <a:spLocks noChangeArrowheads="1"/>
            </p:cNvSpPr>
            <p:nvPr/>
          </p:nvSpPr>
          <p:spPr bwMode="auto">
            <a:xfrm>
              <a:off x="440372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7" name="Rectangle 892"/>
            <p:cNvSpPr>
              <a:spLocks noChangeArrowheads="1"/>
            </p:cNvSpPr>
            <p:nvPr/>
          </p:nvSpPr>
          <p:spPr bwMode="auto">
            <a:xfrm>
              <a:off x="440372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8" name="Rectangle 893"/>
            <p:cNvSpPr>
              <a:spLocks noChangeArrowheads="1"/>
            </p:cNvSpPr>
            <p:nvPr/>
          </p:nvSpPr>
          <p:spPr bwMode="auto">
            <a:xfrm>
              <a:off x="440372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9" name="Rectangle 894"/>
            <p:cNvSpPr>
              <a:spLocks noChangeArrowheads="1"/>
            </p:cNvSpPr>
            <p:nvPr/>
          </p:nvSpPr>
          <p:spPr bwMode="auto">
            <a:xfrm>
              <a:off x="440372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0" name="Rectangle 895"/>
            <p:cNvSpPr>
              <a:spLocks noChangeArrowheads="1"/>
            </p:cNvSpPr>
            <p:nvPr/>
          </p:nvSpPr>
          <p:spPr bwMode="auto">
            <a:xfrm>
              <a:off x="440372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1" name="Rectangle 896"/>
            <p:cNvSpPr>
              <a:spLocks noChangeArrowheads="1"/>
            </p:cNvSpPr>
            <p:nvPr/>
          </p:nvSpPr>
          <p:spPr bwMode="auto">
            <a:xfrm>
              <a:off x="440372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2" name="Rectangle 897"/>
            <p:cNvSpPr>
              <a:spLocks noChangeArrowheads="1"/>
            </p:cNvSpPr>
            <p:nvPr/>
          </p:nvSpPr>
          <p:spPr bwMode="auto">
            <a:xfrm>
              <a:off x="440372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3" name="Rectangle 898"/>
            <p:cNvSpPr>
              <a:spLocks noChangeArrowheads="1"/>
            </p:cNvSpPr>
            <p:nvPr/>
          </p:nvSpPr>
          <p:spPr bwMode="auto">
            <a:xfrm>
              <a:off x="440372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4" name="Rectangle 899"/>
            <p:cNvSpPr>
              <a:spLocks noChangeArrowheads="1"/>
            </p:cNvSpPr>
            <p:nvPr/>
          </p:nvSpPr>
          <p:spPr bwMode="auto">
            <a:xfrm>
              <a:off x="440372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5" name="Rectangle 900"/>
            <p:cNvSpPr>
              <a:spLocks noChangeArrowheads="1"/>
            </p:cNvSpPr>
            <p:nvPr/>
          </p:nvSpPr>
          <p:spPr bwMode="auto">
            <a:xfrm>
              <a:off x="440372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6" name="Rectangle 901"/>
            <p:cNvSpPr>
              <a:spLocks noChangeArrowheads="1"/>
            </p:cNvSpPr>
            <p:nvPr/>
          </p:nvSpPr>
          <p:spPr bwMode="auto">
            <a:xfrm>
              <a:off x="440372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7" name="Rectangle 902"/>
            <p:cNvSpPr>
              <a:spLocks noChangeArrowheads="1"/>
            </p:cNvSpPr>
            <p:nvPr/>
          </p:nvSpPr>
          <p:spPr bwMode="auto">
            <a:xfrm>
              <a:off x="440372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8" name="Rectangle 903"/>
            <p:cNvSpPr>
              <a:spLocks noChangeArrowheads="1"/>
            </p:cNvSpPr>
            <p:nvPr/>
          </p:nvSpPr>
          <p:spPr bwMode="auto">
            <a:xfrm>
              <a:off x="440372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9" name="Rectangle 904"/>
            <p:cNvSpPr>
              <a:spLocks noChangeArrowheads="1"/>
            </p:cNvSpPr>
            <p:nvPr/>
          </p:nvSpPr>
          <p:spPr bwMode="auto">
            <a:xfrm>
              <a:off x="440372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0" name="Rectangle 905"/>
            <p:cNvSpPr>
              <a:spLocks noChangeArrowheads="1"/>
            </p:cNvSpPr>
            <p:nvPr/>
          </p:nvSpPr>
          <p:spPr bwMode="auto">
            <a:xfrm>
              <a:off x="440372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1" name="Rectangle 906"/>
            <p:cNvSpPr>
              <a:spLocks noChangeArrowheads="1"/>
            </p:cNvSpPr>
            <p:nvPr/>
          </p:nvSpPr>
          <p:spPr bwMode="auto">
            <a:xfrm>
              <a:off x="440372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2" name="Rectangle 907"/>
            <p:cNvSpPr>
              <a:spLocks noChangeArrowheads="1"/>
            </p:cNvSpPr>
            <p:nvPr/>
          </p:nvSpPr>
          <p:spPr bwMode="auto">
            <a:xfrm>
              <a:off x="440372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3" name="Rectangle 908"/>
            <p:cNvSpPr>
              <a:spLocks noChangeArrowheads="1"/>
            </p:cNvSpPr>
            <p:nvPr/>
          </p:nvSpPr>
          <p:spPr bwMode="auto">
            <a:xfrm>
              <a:off x="440372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4" name="Rectangle 909"/>
            <p:cNvSpPr>
              <a:spLocks noChangeArrowheads="1"/>
            </p:cNvSpPr>
            <p:nvPr/>
          </p:nvSpPr>
          <p:spPr bwMode="auto">
            <a:xfrm>
              <a:off x="440372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5" name="Rectangle 910"/>
            <p:cNvSpPr>
              <a:spLocks noChangeArrowheads="1"/>
            </p:cNvSpPr>
            <p:nvPr/>
          </p:nvSpPr>
          <p:spPr bwMode="auto">
            <a:xfrm>
              <a:off x="440372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6" name="Rectangle 911"/>
            <p:cNvSpPr>
              <a:spLocks noChangeArrowheads="1"/>
            </p:cNvSpPr>
            <p:nvPr/>
          </p:nvSpPr>
          <p:spPr bwMode="auto">
            <a:xfrm>
              <a:off x="440372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7" name="Rectangle 912"/>
            <p:cNvSpPr>
              <a:spLocks noChangeArrowheads="1"/>
            </p:cNvSpPr>
            <p:nvPr/>
          </p:nvSpPr>
          <p:spPr bwMode="auto">
            <a:xfrm>
              <a:off x="440372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8" name="Rectangle 913"/>
            <p:cNvSpPr>
              <a:spLocks noChangeArrowheads="1"/>
            </p:cNvSpPr>
            <p:nvPr/>
          </p:nvSpPr>
          <p:spPr bwMode="auto">
            <a:xfrm>
              <a:off x="440372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9" name="Rectangle 914"/>
            <p:cNvSpPr>
              <a:spLocks noChangeArrowheads="1"/>
            </p:cNvSpPr>
            <p:nvPr/>
          </p:nvSpPr>
          <p:spPr bwMode="auto">
            <a:xfrm>
              <a:off x="440372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0" name="Rectangle 915"/>
            <p:cNvSpPr>
              <a:spLocks noChangeArrowheads="1"/>
            </p:cNvSpPr>
            <p:nvPr/>
          </p:nvSpPr>
          <p:spPr bwMode="auto">
            <a:xfrm>
              <a:off x="440372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1" name="Rectangle 916"/>
            <p:cNvSpPr>
              <a:spLocks noChangeArrowheads="1"/>
            </p:cNvSpPr>
            <p:nvPr/>
          </p:nvSpPr>
          <p:spPr bwMode="auto">
            <a:xfrm>
              <a:off x="5518150" y="29051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2" name="Rectangle 917"/>
            <p:cNvSpPr>
              <a:spLocks noChangeArrowheads="1"/>
            </p:cNvSpPr>
            <p:nvPr/>
          </p:nvSpPr>
          <p:spPr bwMode="auto">
            <a:xfrm>
              <a:off x="5518150" y="28559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3" name="Rectangle 918"/>
            <p:cNvSpPr>
              <a:spLocks noChangeArrowheads="1"/>
            </p:cNvSpPr>
            <p:nvPr/>
          </p:nvSpPr>
          <p:spPr bwMode="auto">
            <a:xfrm>
              <a:off x="5518150" y="28067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4" name="Rectangle 919"/>
            <p:cNvSpPr>
              <a:spLocks noChangeArrowheads="1"/>
            </p:cNvSpPr>
            <p:nvPr/>
          </p:nvSpPr>
          <p:spPr bwMode="auto">
            <a:xfrm>
              <a:off x="5518150" y="27590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5" name="Rectangle 920"/>
            <p:cNvSpPr>
              <a:spLocks noChangeArrowheads="1"/>
            </p:cNvSpPr>
            <p:nvPr/>
          </p:nvSpPr>
          <p:spPr bwMode="auto">
            <a:xfrm>
              <a:off x="5518150" y="27098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6" name="Rectangle 921"/>
            <p:cNvSpPr>
              <a:spLocks noChangeArrowheads="1"/>
            </p:cNvSpPr>
            <p:nvPr/>
          </p:nvSpPr>
          <p:spPr bwMode="auto">
            <a:xfrm>
              <a:off x="5518150" y="26606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7" name="Rectangle 922"/>
            <p:cNvSpPr>
              <a:spLocks noChangeArrowheads="1"/>
            </p:cNvSpPr>
            <p:nvPr/>
          </p:nvSpPr>
          <p:spPr bwMode="auto">
            <a:xfrm>
              <a:off x="5518150" y="26114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8" name="Rectangle 923"/>
            <p:cNvSpPr>
              <a:spLocks noChangeArrowheads="1"/>
            </p:cNvSpPr>
            <p:nvPr/>
          </p:nvSpPr>
          <p:spPr bwMode="auto">
            <a:xfrm>
              <a:off x="5518150" y="25622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9" name="Rectangle 924"/>
            <p:cNvSpPr>
              <a:spLocks noChangeArrowheads="1"/>
            </p:cNvSpPr>
            <p:nvPr/>
          </p:nvSpPr>
          <p:spPr bwMode="auto">
            <a:xfrm>
              <a:off x="5518150" y="25130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0" name="Rectangle 925"/>
            <p:cNvSpPr>
              <a:spLocks noChangeArrowheads="1"/>
            </p:cNvSpPr>
            <p:nvPr/>
          </p:nvSpPr>
          <p:spPr bwMode="auto">
            <a:xfrm>
              <a:off x="5518150" y="24638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1" name="Rectangle 926"/>
            <p:cNvSpPr>
              <a:spLocks noChangeArrowheads="1"/>
            </p:cNvSpPr>
            <p:nvPr/>
          </p:nvSpPr>
          <p:spPr bwMode="auto">
            <a:xfrm>
              <a:off x="5518150" y="24161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2" name="Rectangle 927"/>
            <p:cNvSpPr>
              <a:spLocks noChangeArrowheads="1"/>
            </p:cNvSpPr>
            <p:nvPr/>
          </p:nvSpPr>
          <p:spPr bwMode="auto">
            <a:xfrm>
              <a:off x="5518150" y="23669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3" name="Rectangle 928"/>
            <p:cNvSpPr>
              <a:spLocks noChangeArrowheads="1"/>
            </p:cNvSpPr>
            <p:nvPr/>
          </p:nvSpPr>
          <p:spPr bwMode="auto">
            <a:xfrm>
              <a:off x="5518150" y="23177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4" name="Rectangle 929"/>
            <p:cNvSpPr>
              <a:spLocks noChangeArrowheads="1"/>
            </p:cNvSpPr>
            <p:nvPr/>
          </p:nvSpPr>
          <p:spPr bwMode="auto">
            <a:xfrm>
              <a:off x="5518150" y="22685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5" name="Rectangle 930"/>
            <p:cNvSpPr>
              <a:spLocks noChangeArrowheads="1"/>
            </p:cNvSpPr>
            <p:nvPr/>
          </p:nvSpPr>
          <p:spPr bwMode="auto">
            <a:xfrm>
              <a:off x="5518150" y="22193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6" name="Rectangle 931"/>
            <p:cNvSpPr>
              <a:spLocks noChangeArrowheads="1"/>
            </p:cNvSpPr>
            <p:nvPr/>
          </p:nvSpPr>
          <p:spPr bwMode="auto">
            <a:xfrm>
              <a:off x="5518150" y="21701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7" name="Rectangle 932"/>
            <p:cNvSpPr>
              <a:spLocks noChangeArrowheads="1"/>
            </p:cNvSpPr>
            <p:nvPr/>
          </p:nvSpPr>
          <p:spPr bwMode="auto">
            <a:xfrm>
              <a:off x="5518150" y="21209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8" name="Rectangle 933"/>
            <p:cNvSpPr>
              <a:spLocks noChangeArrowheads="1"/>
            </p:cNvSpPr>
            <p:nvPr/>
          </p:nvSpPr>
          <p:spPr bwMode="auto">
            <a:xfrm>
              <a:off x="5518150" y="2073276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9" name="Rectangle 934"/>
            <p:cNvSpPr>
              <a:spLocks noChangeArrowheads="1"/>
            </p:cNvSpPr>
            <p:nvPr/>
          </p:nvSpPr>
          <p:spPr bwMode="auto">
            <a:xfrm>
              <a:off x="5518150" y="20240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0" name="Rectangle 935"/>
            <p:cNvSpPr>
              <a:spLocks noChangeArrowheads="1"/>
            </p:cNvSpPr>
            <p:nvPr/>
          </p:nvSpPr>
          <p:spPr bwMode="auto">
            <a:xfrm>
              <a:off x="5518150" y="19748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1" name="Rectangle 936"/>
            <p:cNvSpPr>
              <a:spLocks noChangeArrowheads="1"/>
            </p:cNvSpPr>
            <p:nvPr/>
          </p:nvSpPr>
          <p:spPr bwMode="auto">
            <a:xfrm>
              <a:off x="5518150" y="19256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2" name="Rectangle 937"/>
            <p:cNvSpPr>
              <a:spLocks noChangeArrowheads="1"/>
            </p:cNvSpPr>
            <p:nvPr/>
          </p:nvSpPr>
          <p:spPr bwMode="auto">
            <a:xfrm>
              <a:off x="5518150" y="187642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3" name="Rectangle 938"/>
            <p:cNvSpPr>
              <a:spLocks noChangeArrowheads="1"/>
            </p:cNvSpPr>
            <p:nvPr/>
          </p:nvSpPr>
          <p:spPr bwMode="auto">
            <a:xfrm>
              <a:off x="5518150" y="18272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4" name="Rectangle 939"/>
            <p:cNvSpPr>
              <a:spLocks noChangeArrowheads="1"/>
            </p:cNvSpPr>
            <p:nvPr/>
          </p:nvSpPr>
          <p:spPr bwMode="auto">
            <a:xfrm>
              <a:off x="5518150" y="17780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5" name="Rectangle 940"/>
            <p:cNvSpPr>
              <a:spLocks noChangeArrowheads="1"/>
            </p:cNvSpPr>
            <p:nvPr/>
          </p:nvSpPr>
          <p:spPr bwMode="auto">
            <a:xfrm>
              <a:off x="5518150" y="1728788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6" name="Rectangle 941"/>
            <p:cNvSpPr>
              <a:spLocks noChangeArrowheads="1"/>
            </p:cNvSpPr>
            <p:nvPr/>
          </p:nvSpPr>
          <p:spPr bwMode="auto">
            <a:xfrm>
              <a:off x="5518150" y="16811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7" name="Rectangle 942"/>
            <p:cNvSpPr>
              <a:spLocks noChangeArrowheads="1"/>
            </p:cNvSpPr>
            <p:nvPr/>
          </p:nvSpPr>
          <p:spPr bwMode="auto">
            <a:xfrm>
              <a:off x="5518150" y="16319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8" name="Rectangle 943"/>
            <p:cNvSpPr>
              <a:spLocks noChangeArrowheads="1"/>
            </p:cNvSpPr>
            <p:nvPr/>
          </p:nvSpPr>
          <p:spPr bwMode="auto">
            <a:xfrm>
              <a:off x="5518150" y="15827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9" name="Rectangle 944"/>
            <p:cNvSpPr>
              <a:spLocks noChangeArrowheads="1"/>
            </p:cNvSpPr>
            <p:nvPr/>
          </p:nvSpPr>
          <p:spPr bwMode="auto">
            <a:xfrm>
              <a:off x="5518150" y="1546227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0" name="Line 945"/>
            <p:cNvSpPr>
              <a:spLocks noChangeShapeType="1"/>
            </p:cNvSpPr>
            <p:nvPr/>
          </p:nvSpPr>
          <p:spPr bwMode="auto">
            <a:xfrm>
              <a:off x="7773989" y="3333752"/>
              <a:ext cx="1587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1" name="Line 946"/>
            <p:cNvSpPr>
              <a:spLocks noChangeShapeType="1"/>
            </p:cNvSpPr>
            <p:nvPr/>
          </p:nvSpPr>
          <p:spPr bwMode="auto">
            <a:xfrm>
              <a:off x="7773989" y="2917825"/>
              <a:ext cx="1587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2" name="Rectangle 947"/>
            <p:cNvSpPr>
              <a:spLocks noChangeArrowheads="1"/>
            </p:cNvSpPr>
            <p:nvPr/>
          </p:nvSpPr>
          <p:spPr bwMode="auto">
            <a:xfrm>
              <a:off x="4719638" y="243998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3" name="Rectangle 948"/>
            <p:cNvSpPr>
              <a:spLocks noChangeArrowheads="1"/>
            </p:cNvSpPr>
            <p:nvPr/>
          </p:nvSpPr>
          <p:spPr bwMode="auto">
            <a:xfrm>
              <a:off x="4494213" y="270827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4" name="Rectangle 949"/>
            <p:cNvSpPr>
              <a:spLocks noChangeArrowheads="1"/>
            </p:cNvSpPr>
            <p:nvPr/>
          </p:nvSpPr>
          <p:spPr bwMode="auto">
            <a:xfrm>
              <a:off x="4675188" y="268446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5" name="Rectangle 950"/>
            <p:cNvSpPr>
              <a:spLocks noChangeArrowheads="1"/>
            </p:cNvSpPr>
            <p:nvPr/>
          </p:nvSpPr>
          <p:spPr bwMode="auto">
            <a:xfrm>
              <a:off x="4840288" y="432593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6" name="Rectangle 951"/>
            <p:cNvSpPr>
              <a:spLocks noChangeArrowheads="1"/>
            </p:cNvSpPr>
            <p:nvPr/>
          </p:nvSpPr>
          <p:spPr bwMode="auto">
            <a:xfrm>
              <a:off x="4614863" y="460692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7" name="Rectangle 952"/>
            <p:cNvSpPr>
              <a:spLocks noChangeArrowheads="1"/>
            </p:cNvSpPr>
            <p:nvPr/>
          </p:nvSpPr>
          <p:spPr bwMode="auto">
            <a:xfrm>
              <a:off x="4795838" y="458311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8" name="Line 953"/>
            <p:cNvSpPr>
              <a:spLocks noChangeShapeType="1"/>
            </p:cNvSpPr>
            <p:nvPr/>
          </p:nvSpPr>
          <p:spPr bwMode="auto">
            <a:xfrm flipH="1">
              <a:off x="3562350" y="27209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9" name="Freeform 954"/>
            <p:cNvSpPr>
              <a:spLocks/>
            </p:cNvSpPr>
            <p:nvPr/>
          </p:nvSpPr>
          <p:spPr bwMode="auto">
            <a:xfrm>
              <a:off x="3711575" y="2709865"/>
              <a:ext cx="257175" cy="122237"/>
            </a:xfrm>
            <a:custGeom>
              <a:avLst/>
              <a:gdLst>
                <a:gd name="T0" fmla="*/ 2147483647 w 162"/>
                <a:gd name="T1" fmla="*/ 2147483647 h 77"/>
                <a:gd name="T2" fmla="*/ 2147483647 w 162"/>
                <a:gd name="T3" fmla="*/ 2147483647 h 77"/>
                <a:gd name="T4" fmla="*/ 2147483647 w 162"/>
                <a:gd name="T5" fmla="*/ 2147483647 h 77"/>
                <a:gd name="T6" fmla="*/ 0 w 162"/>
                <a:gd name="T7" fmla="*/ 0 h 77"/>
                <a:gd name="T8" fmla="*/ 2147483647 w 162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77"/>
                <a:gd name="T17" fmla="*/ 162 w 162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77">
                  <a:moveTo>
                    <a:pt x="162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0" name="Rectangle 955"/>
            <p:cNvSpPr>
              <a:spLocks noChangeArrowheads="1"/>
            </p:cNvSpPr>
            <p:nvPr/>
          </p:nvSpPr>
          <p:spPr bwMode="auto">
            <a:xfrm>
              <a:off x="6179344" y="6297614"/>
              <a:ext cx="9106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 dirty="0">
                  <a:solidFill>
                    <a:srgbClr val="000000"/>
                  </a:solidFill>
                </a:rPr>
                <a:t>PR =p   </a:t>
              </a:r>
              <a:endParaRPr lang="en-US" altLang="nl-NL" dirty="0"/>
            </a:p>
          </p:txBody>
        </p:sp>
        <p:sp>
          <p:nvSpPr>
            <p:cNvPr id="9371" name="Rectangle 956"/>
            <p:cNvSpPr>
              <a:spLocks noChangeArrowheads="1"/>
            </p:cNvSpPr>
            <p:nvPr/>
          </p:nvSpPr>
          <p:spPr bwMode="auto">
            <a:xfrm>
              <a:off x="7188201" y="6323013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/</a:t>
              </a:r>
              <a:endParaRPr lang="en-US" altLang="nl-NL"/>
            </a:p>
          </p:txBody>
        </p:sp>
        <p:sp>
          <p:nvSpPr>
            <p:cNvPr id="9372" name="Rectangle 957"/>
            <p:cNvSpPr>
              <a:spLocks noChangeArrowheads="1"/>
            </p:cNvSpPr>
            <p:nvPr/>
          </p:nvSpPr>
          <p:spPr bwMode="auto">
            <a:xfrm>
              <a:off x="7277100" y="62976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9373" name="Rectangle 958"/>
            <p:cNvSpPr>
              <a:spLocks noChangeArrowheads="1"/>
            </p:cNvSpPr>
            <p:nvPr/>
          </p:nvSpPr>
          <p:spPr bwMode="auto">
            <a:xfrm>
              <a:off x="2554288" y="1717675"/>
              <a:ext cx="1538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endParaRPr lang="en-US" altLang="nl-NL"/>
            </a:p>
          </p:txBody>
        </p:sp>
        <p:sp>
          <p:nvSpPr>
            <p:cNvPr id="9374" name="Rectangle 959"/>
            <p:cNvSpPr>
              <a:spLocks noChangeArrowheads="1"/>
            </p:cNvSpPr>
            <p:nvPr/>
          </p:nvSpPr>
          <p:spPr bwMode="auto">
            <a:xfrm>
              <a:off x="2266368" y="3469496"/>
              <a:ext cx="181140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m</a:t>
              </a:r>
              <a:endParaRPr lang="en-US" altLang="nl-NL" dirty="0"/>
            </a:p>
          </p:txBody>
        </p:sp>
        <p:sp>
          <p:nvSpPr>
            <p:cNvPr id="9375" name="Rectangle 960"/>
            <p:cNvSpPr>
              <a:spLocks noChangeArrowheads="1"/>
            </p:cNvSpPr>
            <p:nvPr/>
          </p:nvSpPr>
          <p:spPr bwMode="auto">
            <a:xfrm>
              <a:off x="2584451" y="345598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76" name="Rectangle 961"/>
            <p:cNvSpPr>
              <a:spLocks noChangeArrowheads="1"/>
            </p:cNvSpPr>
            <p:nvPr/>
          </p:nvSpPr>
          <p:spPr bwMode="auto">
            <a:xfrm>
              <a:off x="2469773" y="3445908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77" name="Rectangle 962"/>
            <p:cNvSpPr>
              <a:spLocks noChangeArrowheads="1"/>
            </p:cNvSpPr>
            <p:nvPr/>
          </p:nvSpPr>
          <p:spPr bwMode="auto">
            <a:xfrm>
              <a:off x="2417763" y="3762376"/>
              <a:ext cx="102592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l-GR" altLang="nl-NL" sz="17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δ</a:t>
              </a:r>
              <a:endParaRPr lang="en-US" altLang="nl-NL" dirty="0"/>
            </a:p>
          </p:txBody>
        </p:sp>
        <p:sp>
          <p:nvSpPr>
            <p:cNvPr id="9378" name="Freeform 963"/>
            <p:cNvSpPr>
              <a:spLocks/>
            </p:cNvSpPr>
            <p:nvPr/>
          </p:nvSpPr>
          <p:spPr bwMode="auto">
            <a:xfrm>
              <a:off x="2328864" y="3481388"/>
              <a:ext cx="30162" cy="36512"/>
            </a:xfrm>
            <a:custGeom>
              <a:avLst/>
              <a:gdLst>
                <a:gd name="T0" fmla="*/ 0 w 19"/>
                <a:gd name="T1" fmla="*/ 2147483647 h 23"/>
                <a:gd name="T2" fmla="*/ 0 w 19"/>
                <a:gd name="T3" fmla="*/ 2147483647 h 23"/>
                <a:gd name="T4" fmla="*/ 2147483647 w 19"/>
                <a:gd name="T5" fmla="*/ 2147483647 h 23"/>
                <a:gd name="T6" fmla="*/ 2147483647 w 19"/>
                <a:gd name="T7" fmla="*/ 2147483647 h 23"/>
                <a:gd name="T8" fmla="*/ 2147483647 w 19"/>
                <a:gd name="T9" fmla="*/ 0 h 23"/>
                <a:gd name="T10" fmla="*/ 0 w 19"/>
                <a:gd name="T11" fmla="*/ 2147483647 h 23"/>
                <a:gd name="T12" fmla="*/ 0 w 19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23"/>
                <a:gd name="T23" fmla="*/ 19 w 1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23">
                  <a:moveTo>
                    <a:pt x="0" y="15"/>
                  </a:moveTo>
                  <a:lnTo>
                    <a:pt x="0" y="23"/>
                  </a:lnTo>
                  <a:lnTo>
                    <a:pt x="19" y="23"/>
                  </a:lnTo>
                  <a:lnTo>
                    <a:pt x="19" y="8"/>
                  </a:lnTo>
                  <a:lnTo>
                    <a:pt x="9" y="0"/>
                  </a:lnTo>
                  <a:lnTo>
                    <a:pt x="0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9" name="Line 964"/>
            <p:cNvSpPr>
              <a:spLocks noChangeShapeType="1"/>
            </p:cNvSpPr>
            <p:nvPr/>
          </p:nvSpPr>
          <p:spPr bwMode="auto">
            <a:xfrm>
              <a:off x="2208213" y="3762375"/>
              <a:ext cx="624641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0" name="Rectangle 965"/>
            <p:cNvSpPr>
              <a:spLocks noChangeArrowheads="1"/>
            </p:cNvSpPr>
            <p:nvPr/>
          </p:nvSpPr>
          <p:spPr bwMode="auto">
            <a:xfrm>
              <a:off x="5697538" y="3590926"/>
              <a:ext cx="8960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choking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9381" name="Line 966"/>
            <p:cNvSpPr>
              <a:spLocks noChangeShapeType="1"/>
            </p:cNvSpPr>
            <p:nvPr/>
          </p:nvSpPr>
          <p:spPr bwMode="auto">
            <a:xfrm flipV="1">
              <a:off x="3276600" y="3444875"/>
              <a:ext cx="1588" cy="27305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2" name="Line 967"/>
            <p:cNvSpPr>
              <a:spLocks noChangeShapeType="1"/>
            </p:cNvSpPr>
            <p:nvPr/>
          </p:nvSpPr>
          <p:spPr bwMode="auto">
            <a:xfrm>
              <a:off x="3276600" y="3333752"/>
              <a:ext cx="1588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7" name="Rectangle 972"/>
            <p:cNvSpPr>
              <a:spLocks noChangeArrowheads="1"/>
            </p:cNvSpPr>
            <p:nvPr/>
          </p:nvSpPr>
          <p:spPr bwMode="auto">
            <a:xfrm>
              <a:off x="2763838" y="1938339"/>
              <a:ext cx="307777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turb</a:t>
              </a:r>
              <a:endParaRPr lang="en-US" altLang="nl-NL"/>
            </a:p>
          </p:txBody>
        </p:sp>
        <p:sp>
          <p:nvSpPr>
            <p:cNvPr id="9388" name="Rectangle 973"/>
            <p:cNvSpPr>
              <a:spLocks noChangeArrowheads="1"/>
            </p:cNvSpPr>
            <p:nvPr/>
          </p:nvSpPr>
          <p:spPr bwMode="auto">
            <a:xfrm>
              <a:off x="6886576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9389" name="Rectangle 974"/>
            <p:cNvSpPr>
              <a:spLocks noChangeArrowheads="1"/>
            </p:cNvSpPr>
            <p:nvPr/>
          </p:nvSpPr>
          <p:spPr bwMode="auto">
            <a:xfrm>
              <a:off x="7443788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9390" name="Line 975"/>
            <p:cNvSpPr>
              <a:spLocks noChangeShapeType="1"/>
            </p:cNvSpPr>
            <p:nvPr/>
          </p:nvSpPr>
          <p:spPr bwMode="auto">
            <a:xfrm>
              <a:off x="4570414" y="4572000"/>
              <a:ext cx="72231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1" name="Line 976"/>
            <p:cNvSpPr>
              <a:spLocks noChangeShapeType="1"/>
            </p:cNvSpPr>
            <p:nvPr/>
          </p:nvSpPr>
          <p:spPr bwMode="auto">
            <a:xfrm>
              <a:off x="4433888" y="2684465"/>
              <a:ext cx="7223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2" name="Line 977"/>
            <p:cNvSpPr>
              <a:spLocks noChangeShapeType="1"/>
            </p:cNvSpPr>
            <p:nvPr/>
          </p:nvSpPr>
          <p:spPr bwMode="auto">
            <a:xfrm flipH="1">
              <a:off x="3727450" y="47910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3" name="Freeform 978"/>
            <p:cNvSpPr>
              <a:spLocks/>
            </p:cNvSpPr>
            <p:nvPr/>
          </p:nvSpPr>
          <p:spPr bwMode="auto">
            <a:xfrm>
              <a:off x="3862388" y="4779965"/>
              <a:ext cx="271462" cy="122237"/>
            </a:xfrm>
            <a:custGeom>
              <a:avLst/>
              <a:gdLst>
                <a:gd name="T0" fmla="*/ 2147483647 w 171"/>
                <a:gd name="T1" fmla="*/ 2147483647 h 77"/>
                <a:gd name="T2" fmla="*/ 2147483647 w 171"/>
                <a:gd name="T3" fmla="*/ 2147483647 h 77"/>
                <a:gd name="T4" fmla="*/ 2147483647 w 171"/>
                <a:gd name="T5" fmla="*/ 2147483647 h 77"/>
                <a:gd name="T6" fmla="*/ 0 w 171"/>
                <a:gd name="T7" fmla="*/ 0 h 77"/>
                <a:gd name="T8" fmla="*/ 2147483647 w 171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1"/>
                <a:gd name="T16" fmla="*/ 0 h 77"/>
                <a:gd name="T17" fmla="*/ 171 w 171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1" h="77">
                  <a:moveTo>
                    <a:pt x="171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71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94" name="Freeform 979"/>
            <p:cNvSpPr>
              <a:spLocks/>
            </p:cNvSpPr>
            <p:nvPr/>
          </p:nvSpPr>
          <p:spPr bwMode="auto">
            <a:xfrm>
              <a:off x="3381376" y="1889125"/>
              <a:ext cx="3881438" cy="966788"/>
            </a:xfrm>
            <a:custGeom>
              <a:avLst/>
              <a:gdLst>
                <a:gd name="T0" fmla="*/ 2147483647 w 2445"/>
                <a:gd name="T1" fmla="*/ 2147483647 h 609"/>
                <a:gd name="T2" fmla="*/ 2147483647 w 2445"/>
                <a:gd name="T3" fmla="*/ 2147483647 h 609"/>
                <a:gd name="T4" fmla="*/ 2147483647 w 2445"/>
                <a:gd name="T5" fmla="*/ 2147483647 h 609"/>
                <a:gd name="T6" fmla="*/ 2147483647 w 2445"/>
                <a:gd name="T7" fmla="*/ 2147483647 h 609"/>
                <a:gd name="T8" fmla="*/ 2147483647 w 2445"/>
                <a:gd name="T9" fmla="*/ 2147483647 h 609"/>
                <a:gd name="T10" fmla="*/ 2147483647 w 2445"/>
                <a:gd name="T11" fmla="*/ 2147483647 h 609"/>
                <a:gd name="T12" fmla="*/ 2147483647 w 2445"/>
                <a:gd name="T13" fmla="*/ 2147483647 h 609"/>
                <a:gd name="T14" fmla="*/ 2147483647 w 2445"/>
                <a:gd name="T15" fmla="*/ 2147483647 h 609"/>
                <a:gd name="T16" fmla="*/ 2147483647 w 2445"/>
                <a:gd name="T17" fmla="*/ 2147483647 h 609"/>
                <a:gd name="T18" fmla="*/ 2147483647 w 2445"/>
                <a:gd name="T19" fmla="*/ 2147483647 h 609"/>
                <a:gd name="T20" fmla="*/ 2147483647 w 2445"/>
                <a:gd name="T21" fmla="*/ 2147483647 h 609"/>
                <a:gd name="T22" fmla="*/ 2147483647 w 2445"/>
                <a:gd name="T23" fmla="*/ 2147483647 h 609"/>
                <a:gd name="T24" fmla="*/ 2147483647 w 2445"/>
                <a:gd name="T25" fmla="*/ 2147483647 h 609"/>
                <a:gd name="T26" fmla="*/ 2147483647 w 2445"/>
                <a:gd name="T27" fmla="*/ 2147483647 h 609"/>
                <a:gd name="T28" fmla="*/ 2147483647 w 2445"/>
                <a:gd name="T29" fmla="*/ 2147483647 h 609"/>
                <a:gd name="T30" fmla="*/ 2147483647 w 2445"/>
                <a:gd name="T31" fmla="*/ 2147483647 h 609"/>
                <a:gd name="T32" fmla="*/ 2147483647 w 2445"/>
                <a:gd name="T33" fmla="*/ 2147483647 h 609"/>
                <a:gd name="T34" fmla="*/ 2147483647 w 2445"/>
                <a:gd name="T35" fmla="*/ 2147483647 h 609"/>
                <a:gd name="T36" fmla="*/ 2147483647 w 2445"/>
                <a:gd name="T37" fmla="*/ 2147483647 h 609"/>
                <a:gd name="T38" fmla="*/ 2147483647 w 2445"/>
                <a:gd name="T39" fmla="*/ 2147483647 h 609"/>
                <a:gd name="T40" fmla="*/ 2147483647 w 2445"/>
                <a:gd name="T41" fmla="*/ 2147483647 h 609"/>
                <a:gd name="T42" fmla="*/ 2147483647 w 2445"/>
                <a:gd name="T43" fmla="*/ 2147483647 h 609"/>
                <a:gd name="T44" fmla="*/ 2147483647 w 2445"/>
                <a:gd name="T45" fmla="*/ 2147483647 h 609"/>
                <a:gd name="T46" fmla="*/ 0 w 2445"/>
                <a:gd name="T47" fmla="*/ 2147483647 h 609"/>
                <a:gd name="T48" fmla="*/ 0 w 2445"/>
                <a:gd name="T49" fmla="*/ 2147483647 h 609"/>
                <a:gd name="T50" fmla="*/ 2147483647 w 2445"/>
                <a:gd name="T51" fmla="*/ 2147483647 h 609"/>
                <a:gd name="T52" fmla="*/ 2147483647 w 2445"/>
                <a:gd name="T53" fmla="*/ 2147483647 h 609"/>
                <a:gd name="T54" fmla="*/ 2147483647 w 2445"/>
                <a:gd name="T55" fmla="*/ 2147483647 h 609"/>
                <a:gd name="T56" fmla="*/ 2147483647 w 2445"/>
                <a:gd name="T57" fmla="*/ 2147483647 h 609"/>
                <a:gd name="T58" fmla="*/ 2147483647 w 2445"/>
                <a:gd name="T59" fmla="*/ 2147483647 h 609"/>
                <a:gd name="T60" fmla="*/ 2147483647 w 2445"/>
                <a:gd name="T61" fmla="*/ 2147483647 h 609"/>
                <a:gd name="T62" fmla="*/ 2147483647 w 2445"/>
                <a:gd name="T63" fmla="*/ 2147483647 h 609"/>
                <a:gd name="T64" fmla="*/ 2147483647 w 2445"/>
                <a:gd name="T65" fmla="*/ 2147483647 h 609"/>
                <a:gd name="T66" fmla="*/ 2147483647 w 2445"/>
                <a:gd name="T67" fmla="*/ 0 h 609"/>
                <a:gd name="T68" fmla="*/ 2147483647 w 2445"/>
                <a:gd name="T69" fmla="*/ 0 h 609"/>
                <a:gd name="T70" fmla="*/ 2147483647 w 2445"/>
                <a:gd name="T71" fmla="*/ 2147483647 h 609"/>
                <a:gd name="T72" fmla="*/ 2147483647 w 2445"/>
                <a:gd name="T73" fmla="*/ 2147483647 h 609"/>
                <a:gd name="T74" fmla="*/ 2147483647 w 2445"/>
                <a:gd name="T75" fmla="*/ 2147483647 h 609"/>
                <a:gd name="T76" fmla="*/ 2147483647 w 2445"/>
                <a:gd name="T77" fmla="*/ 2147483647 h 609"/>
                <a:gd name="T78" fmla="*/ 2147483647 w 2445"/>
                <a:gd name="T79" fmla="*/ 2147483647 h 609"/>
                <a:gd name="T80" fmla="*/ 2147483647 w 2445"/>
                <a:gd name="T81" fmla="*/ 2147483647 h 609"/>
                <a:gd name="T82" fmla="*/ 2147483647 w 2445"/>
                <a:gd name="T83" fmla="*/ 2147483647 h 609"/>
                <a:gd name="T84" fmla="*/ 2147483647 w 2445"/>
                <a:gd name="T85" fmla="*/ 2147483647 h 609"/>
                <a:gd name="T86" fmla="*/ 2147483647 w 2445"/>
                <a:gd name="T87" fmla="*/ 2147483647 h 609"/>
                <a:gd name="T88" fmla="*/ 2147483647 w 2445"/>
                <a:gd name="T89" fmla="*/ 2147483647 h 609"/>
                <a:gd name="T90" fmla="*/ 2147483647 w 2445"/>
                <a:gd name="T91" fmla="*/ 2147483647 h 609"/>
                <a:gd name="T92" fmla="*/ 2147483647 w 2445"/>
                <a:gd name="T93" fmla="*/ 2147483647 h 609"/>
                <a:gd name="T94" fmla="*/ 2147483647 w 2445"/>
                <a:gd name="T95" fmla="*/ 2147483647 h 6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45"/>
                <a:gd name="T145" fmla="*/ 0 h 609"/>
                <a:gd name="T146" fmla="*/ 2445 w 2445"/>
                <a:gd name="T147" fmla="*/ 609 h 6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45" h="609">
                  <a:moveTo>
                    <a:pt x="2445" y="224"/>
                  </a:moveTo>
                  <a:lnTo>
                    <a:pt x="2208" y="231"/>
                  </a:lnTo>
                  <a:lnTo>
                    <a:pt x="2085" y="231"/>
                  </a:lnTo>
                  <a:lnTo>
                    <a:pt x="1820" y="216"/>
                  </a:lnTo>
                  <a:lnTo>
                    <a:pt x="1677" y="208"/>
                  </a:lnTo>
                  <a:lnTo>
                    <a:pt x="1393" y="177"/>
                  </a:lnTo>
                  <a:lnTo>
                    <a:pt x="1080" y="139"/>
                  </a:lnTo>
                  <a:lnTo>
                    <a:pt x="929" y="116"/>
                  </a:lnTo>
                  <a:lnTo>
                    <a:pt x="796" y="92"/>
                  </a:lnTo>
                  <a:lnTo>
                    <a:pt x="692" y="69"/>
                  </a:lnTo>
                  <a:lnTo>
                    <a:pt x="616" y="46"/>
                  </a:lnTo>
                  <a:lnTo>
                    <a:pt x="550" y="23"/>
                  </a:lnTo>
                  <a:lnTo>
                    <a:pt x="474" y="15"/>
                  </a:lnTo>
                  <a:lnTo>
                    <a:pt x="332" y="15"/>
                  </a:lnTo>
                  <a:lnTo>
                    <a:pt x="265" y="31"/>
                  </a:lnTo>
                  <a:lnTo>
                    <a:pt x="199" y="62"/>
                  </a:lnTo>
                  <a:lnTo>
                    <a:pt x="161" y="100"/>
                  </a:lnTo>
                  <a:lnTo>
                    <a:pt x="133" y="154"/>
                  </a:lnTo>
                  <a:lnTo>
                    <a:pt x="76" y="278"/>
                  </a:lnTo>
                  <a:lnTo>
                    <a:pt x="57" y="355"/>
                  </a:lnTo>
                  <a:lnTo>
                    <a:pt x="28" y="455"/>
                  </a:lnTo>
                  <a:lnTo>
                    <a:pt x="19" y="540"/>
                  </a:lnTo>
                  <a:lnTo>
                    <a:pt x="19" y="609"/>
                  </a:lnTo>
                  <a:lnTo>
                    <a:pt x="0" y="609"/>
                  </a:lnTo>
                  <a:lnTo>
                    <a:pt x="0" y="540"/>
                  </a:lnTo>
                  <a:lnTo>
                    <a:pt x="9" y="455"/>
                  </a:lnTo>
                  <a:lnTo>
                    <a:pt x="38" y="355"/>
                  </a:lnTo>
                  <a:lnTo>
                    <a:pt x="57" y="278"/>
                  </a:lnTo>
                  <a:lnTo>
                    <a:pt x="114" y="154"/>
                  </a:lnTo>
                  <a:lnTo>
                    <a:pt x="142" y="100"/>
                  </a:lnTo>
                  <a:lnTo>
                    <a:pt x="190" y="54"/>
                  </a:lnTo>
                  <a:lnTo>
                    <a:pt x="199" y="46"/>
                  </a:lnTo>
                  <a:lnTo>
                    <a:pt x="265" y="15"/>
                  </a:lnTo>
                  <a:lnTo>
                    <a:pt x="332" y="0"/>
                  </a:lnTo>
                  <a:lnTo>
                    <a:pt x="474" y="0"/>
                  </a:lnTo>
                  <a:lnTo>
                    <a:pt x="550" y="7"/>
                  </a:lnTo>
                  <a:lnTo>
                    <a:pt x="616" y="31"/>
                  </a:lnTo>
                  <a:lnTo>
                    <a:pt x="692" y="54"/>
                  </a:lnTo>
                  <a:lnTo>
                    <a:pt x="796" y="77"/>
                  </a:lnTo>
                  <a:lnTo>
                    <a:pt x="929" y="100"/>
                  </a:lnTo>
                  <a:lnTo>
                    <a:pt x="1080" y="123"/>
                  </a:lnTo>
                  <a:lnTo>
                    <a:pt x="1393" y="162"/>
                  </a:lnTo>
                  <a:lnTo>
                    <a:pt x="1677" y="193"/>
                  </a:lnTo>
                  <a:lnTo>
                    <a:pt x="1820" y="200"/>
                  </a:lnTo>
                  <a:lnTo>
                    <a:pt x="2085" y="216"/>
                  </a:lnTo>
                  <a:lnTo>
                    <a:pt x="2208" y="216"/>
                  </a:lnTo>
                  <a:lnTo>
                    <a:pt x="2445" y="208"/>
                  </a:lnTo>
                  <a:lnTo>
                    <a:pt x="2445" y="2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5" name="Freeform 980"/>
            <p:cNvSpPr>
              <a:spLocks/>
            </p:cNvSpPr>
            <p:nvPr/>
          </p:nvSpPr>
          <p:spPr bwMode="auto">
            <a:xfrm>
              <a:off x="3667126" y="1803400"/>
              <a:ext cx="3656013" cy="392113"/>
            </a:xfrm>
            <a:custGeom>
              <a:avLst/>
              <a:gdLst>
                <a:gd name="T0" fmla="*/ 2147483647 w 2303"/>
                <a:gd name="T1" fmla="*/ 2147483647 h 247"/>
                <a:gd name="T2" fmla="*/ 2147483647 w 2303"/>
                <a:gd name="T3" fmla="*/ 2147483647 h 247"/>
                <a:gd name="T4" fmla="*/ 2147483647 w 2303"/>
                <a:gd name="T5" fmla="*/ 2147483647 h 247"/>
                <a:gd name="T6" fmla="*/ 2147483647 w 2303"/>
                <a:gd name="T7" fmla="*/ 2147483647 h 247"/>
                <a:gd name="T8" fmla="*/ 2147483647 w 2303"/>
                <a:gd name="T9" fmla="*/ 2147483647 h 247"/>
                <a:gd name="T10" fmla="*/ 2147483647 w 2303"/>
                <a:gd name="T11" fmla="*/ 2147483647 h 247"/>
                <a:gd name="T12" fmla="*/ 2147483647 w 2303"/>
                <a:gd name="T13" fmla="*/ 2147483647 h 247"/>
                <a:gd name="T14" fmla="*/ 2147483647 w 2303"/>
                <a:gd name="T15" fmla="*/ 2147483647 h 247"/>
                <a:gd name="T16" fmla="*/ 2147483647 w 2303"/>
                <a:gd name="T17" fmla="*/ 2147483647 h 247"/>
                <a:gd name="T18" fmla="*/ 2147483647 w 2303"/>
                <a:gd name="T19" fmla="*/ 2147483647 h 247"/>
                <a:gd name="T20" fmla="*/ 2147483647 w 2303"/>
                <a:gd name="T21" fmla="*/ 2147483647 h 247"/>
                <a:gd name="T22" fmla="*/ 2147483647 w 2303"/>
                <a:gd name="T23" fmla="*/ 2147483647 h 247"/>
                <a:gd name="T24" fmla="*/ 2147483647 w 2303"/>
                <a:gd name="T25" fmla="*/ 2147483647 h 247"/>
                <a:gd name="T26" fmla="*/ 2147483647 w 2303"/>
                <a:gd name="T27" fmla="*/ 2147483647 h 247"/>
                <a:gd name="T28" fmla="*/ 2147483647 w 2303"/>
                <a:gd name="T29" fmla="*/ 2147483647 h 247"/>
                <a:gd name="T30" fmla="*/ 2147483647 w 2303"/>
                <a:gd name="T31" fmla="*/ 2147483647 h 247"/>
                <a:gd name="T32" fmla="*/ 2147483647 w 2303"/>
                <a:gd name="T33" fmla="*/ 2147483647 h 247"/>
                <a:gd name="T34" fmla="*/ 0 w 2303"/>
                <a:gd name="T35" fmla="*/ 2147483647 h 247"/>
                <a:gd name="T36" fmla="*/ 2147483647 w 2303"/>
                <a:gd name="T37" fmla="*/ 2147483647 h 247"/>
                <a:gd name="T38" fmla="*/ 2147483647 w 2303"/>
                <a:gd name="T39" fmla="*/ 2147483647 h 247"/>
                <a:gd name="T40" fmla="*/ 2147483647 w 2303"/>
                <a:gd name="T41" fmla="*/ 2147483647 h 247"/>
                <a:gd name="T42" fmla="*/ 2147483647 w 2303"/>
                <a:gd name="T43" fmla="*/ 2147483647 h 247"/>
                <a:gd name="T44" fmla="*/ 2147483647 w 2303"/>
                <a:gd name="T45" fmla="*/ 2147483647 h 247"/>
                <a:gd name="T46" fmla="*/ 2147483647 w 2303"/>
                <a:gd name="T47" fmla="*/ 2147483647 h 247"/>
                <a:gd name="T48" fmla="*/ 2147483647 w 2303"/>
                <a:gd name="T49" fmla="*/ 2147483647 h 247"/>
                <a:gd name="T50" fmla="*/ 2147483647 w 2303"/>
                <a:gd name="T51" fmla="*/ 2147483647 h 247"/>
                <a:gd name="T52" fmla="*/ 2147483647 w 2303"/>
                <a:gd name="T53" fmla="*/ 2147483647 h 247"/>
                <a:gd name="T54" fmla="*/ 2147483647 w 2303"/>
                <a:gd name="T55" fmla="*/ 2147483647 h 247"/>
                <a:gd name="T56" fmla="*/ 2147483647 w 2303"/>
                <a:gd name="T57" fmla="*/ 2147483647 h 247"/>
                <a:gd name="T58" fmla="*/ 2147483647 w 2303"/>
                <a:gd name="T59" fmla="*/ 0 h 247"/>
                <a:gd name="T60" fmla="*/ 2147483647 w 2303"/>
                <a:gd name="T61" fmla="*/ 0 h 247"/>
                <a:gd name="T62" fmla="*/ 2147483647 w 2303"/>
                <a:gd name="T63" fmla="*/ 2147483647 h 247"/>
                <a:gd name="T64" fmla="*/ 2147483647 w 2303"/>
                <a:gd name="T65" fmla="*/ 2147483647 h 247"/>
                <a:gd name="T66" fmla="*/ 2147483647 w 2303"/>
                <a:gd name="T67" fmla="*/ 2147483647 h 247"/>
                <a:gd name="T68" fmla="*/ 2147483647 w 2303"/>
                <a:gd name="T69" fmla="*/ 2147483647 h 247"/>
                <a:gd name="T70" fmla="*/ 2147483647 w 2303"/>
                <a:gd name="T71" fmla="*/ 2147483647 h 24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303"/>
                <a:gd name="T109" fmla="*/ 0 h 247"/>
                <a:gd name="T110" fmla="*/ 2303 w 2303"/>
                <a:gd name="T111" fmla="*/ 247 h 24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303" h="247">
                  <a:moveTo>
                    <a:pt x="2303" y="69"/>
                  </a:moveTo>
                  <a:lnTo>
                    <a:pt x="2019" y="54"/>
                  </a:lnTo>
                  <a:lnTo>
                    <a:pt x="1744" y="38"/>
                  </a:lnTo>
                  <a:lnTo>
                    <a:pt x="1488" y="23"/>
                  </a:lnTo>
                  <a:lnTo>
                    <a:pt x="1232" y="15"/>
                  </a:lnTo>
                  <a:lnTo>
                    <a:pt x="521" y="15"/>
                  </a:lnTo>
                  <a:lnTo>
                    <a:pt x="426" y="23"/>
                  </a:lnTo>
                  <a:lnTo>
                    <a:pt x="351" y="23"/>
                  </a:lnTo>
                  <a:lnTo>
                    <a:pt x="284" y="31"/>
                  </a:lnTo>
                  <a:lnTo>
                    <a:pt x="237" y="38"/>
                  </a:lnTo>
                  <a:lnTo>
                    <a:pt x="199" y="38"/>
                  </a:lnTo>
                  <a:lnTo>
                    <a:pt x="171" y="46"/>
                  </a:lnTo>
                  <a:lnTo>
                    <a:pt x="133" y="61"/>
                  </a:lnTo>
                  <a:lnTo>
                    <a:pt x="76" y="108"/>
                  </a:lnTo>
                  <a:lnTo>
                    <a:pt x="47" y="146"/>
                  </a:lnTo>
                  <a:lnTo>
                    <a:pt x="28" y="193"/>
                  </a:lnTo>
                  <a:lnTo>
                    <a:pt x="19" y="247"/>
                  </a:lnTo>
                  <a:lnTo>
                    <a:pt x="0" y="247"/>
                  </a:lnTo>
                  <a:lnTo>
                    <a:pt x="10" y="193"/>
                  </a:lnTo>
                  <a:lnTo>
                    <a:pt x="28" y="146"/>
                  </a:lnTo>
                  <a:lnTo>
                    <a:pt x="57" y="108"/>
                  </a:lnTo>
                  <a:lnTo>
                    <a:pt x="123" y="54"/>
                  </a:lnTo>
                  <a:lnTo>
                    <a:pt x="133" y="46"/>
                  </a:lnTo>
                  <a:lnTo>
                    <a:pt x="171" y="31"/>
                  </a:lnTo>
                  <a:lnTo>
                    <a:pt x="199" y="23"/>
                  </a:lnTo>
                  <a:lnTo>
                    <a:pt x="237" y="23"/>
                  </a:lnTo>
                  <a:lnTo>
                    <a:pt x="284" y="15"/>
                  </a:lnTo>
                  <a:lnTo>
                    <a:pt x="351" y="7"/>
                  </a:lnTo>
                  <a:lnTo>
                    <a:pt x="426" y="7"/>
                  </a:lnTo>
                  <a:lnTo>
                    <a:pt x="521" y="0"/>
                  </a:lnTo>
                  <a:lnTo>
                    <a:pt x="1232" y="0"/>
                  </a:lnTo>
                  <a:lnTo>
                    <a:pt x="1488" y="7"/>
                  </a:lnTo>
                  <a:lnTo>
                    <a:pt x="1744" y="23"/>
                  </a:lnTo>
                  <a:lnTo>
                    <a:pt x="2019" y="38"/>
                  </a:lnTo>
                  <a:lnTo>
                    <a:pt x="2303" y="54"/>
                  </a:lnTo>
                  <a:lnTo>
                    <a:pt x="2303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6" name="Freeform 981"/>
            <p:cNvSpPr>
              <a:spLocks/>
            </p:cNvSpPr>
            <p:nvPr/>
          </p:nvSpPr>
          <p:spPr bwMode="auto">
            <a:xfrm>
              <a:off x="4043363" y="1790702"/>
              <a:ext cx="3400425" cy="796925"/>
            </a:xfrm>
            <a:custGeom>
              <a:avLst/>
              <a:gdLst>
                <a:gd name="T0" fmla="*/ 2147483647 w 2142"/>
                <a:gd name="T1" fmla="*/ 2147483647 h 502"/>
                <a:gd name="T2" fmla="*/ 2147483647 w 2142"/>
                <a:gd name="T3" fmla="*/ 2147483647 h 502"/>
                <a:gd name="T4" fmla="*/ 2147483647 w 2142"/>
                <a:gd name="T5" fmla="*/ 2147483647 h 502"/>
                <a:gd name="T6" fmla="*/ 2147483647 w 2142"/>
                <a:gd name="T7" fmla="*/ 2147483647 h 502"/>
                <a:gd name="T8" fmla="*/ 2147483647 w 2142"/>
                <a:gd name="T9" fmla="*/ 2147483647 h 502"/>
                <a:gd name="T10" fmla="*/ 2147483647 w 2142"/>
                <a:gd name="T11" fmla="*/ 2147483647 h 502"/>
                <a:gd name="T12" fmla="*/ 2147483647 w 2142"/>
                <a:gd name="T13" fmla="*/ 2147483647 h 502"/>
                <a:gd name="T14" fmla="*/ 2147483647 w 2142"/>
                <a:gd name="T15" fmla="*/ 2147483647 h 502"/>
                <a:gd name="T16" fmla="*/ 2147483647 w 2142"/>
                <a:gd name="T17" fmla="*/ 2147483647 h 502"/>
                <a:gd name="T18" fmla="*/ 2147483647 w 2142"/>
                <a:gd name="T19" fmla="*/ 2147483647 h 502"/>
                <a:gd name="T20" fmla="*/ 2147483647 w 2142"/>
                <a:gd name="T21" fmla="*/ 2147483647 h 502"/>
                <a:gd name="T22" fmla="*/ 2147483647 w 2142"/>
                <a:gd name="T23" fmla="*/ 2147483647 h 502"/>
                <a:gd name="T24" fmla="*/ 2147483647 w 2142"/>
                <a:gd name="T25" fmla="*/ 2147483647 h 502"/>
                <a:gd name="T26" fmla="*/ 2147483647 w 2142"/>
                <a:gd name="T27" fmla="*/ 2147483647 h 502"/>
                <a:gd name="T28" fmla="*/ 2147483647 w 2142"/>
                <a:gd name="T29" fmla="*/ 2147483647 h 502"/>
                <a:gd name="T30" fmla="*/ 2147483647 w 2142"/>
                <a:gd name="T31" fmla="*/ 2147483647 h 502"/>
                <a:gd name="T32" fmla="*/ 2147483647 w 2142"/>
                <a:gd name="T33" fmla="*/ 2147483647 h 502"/>
                <a:gd name="T34" fmla="*/ 2147483647 w 2142"/>
                <a:gd name="T35" fmla="*/ 2147483647 h 502"/>
                <a:gd name="T36" fmla="*/ 2147483647 w 2142"/>
                <a:gd name="T37" fmla="*/ 2147483647 h 502"/>
                <a:gd name="T38" fmla="*/ 2147483647 w 2142"/>
                <a:gd name="T39" fmla="*/ 2147483647 h 502"/>
                <a:gd name="T40" fmla="*/ 0 w 2142"/>
                <a:gd name="T41" fmla="*/ 2147483647 h 502"/>
                <a:gd name="T42" fmla="*/ 2147483647 w 2142"/>
                <a:gd name="T43" fmla="*/ 2147483647 h 502"/>
                <a:gd name="T44" fmla="*/ 2147483647 w 2142"/>
                <a:gd name="T45" fmla="*/ 2147483647 h 502"/>
                <a:gd name="T46" fmla="*/ 2147483647 w 2142"/>
                <a:gd name="T47" fmla="*/ 2147483647 h 502"/>
                <a:gd name="T48" fmla="*/ 2147483647 w 2142"/>
                <a:gd name="T49" fmla="*/ 2147483647 h 502"/>
                <a:gd name="T50" fmla="*/ 2147483647 w 2142"/>
                <a:gd name="T51" fmla="*/ 2147483647 h 502"/>
                <a:gd name="T52" fmla="*/ 2147483647 w 2142"/>
                <a:gd name="T53" fmla="*/ 2147483647 h 502"/>
                <a:gd name="T54" fmla="*/ 2147483647 w 2142"/>
                <a:gd name="T55" fmla="*/ 2147483647 h 502"/>
                <a:gd name="T56" fmla="*/ 2147483647 w 2142"/>
                <a:gd name="T57" fmla="*/ 2147483647 h 502"/>
                <a:gd name="T58" fmla="*/ 2147483647 w 2142"/>
                <a:gd name="T59" fmla="*/ 2147483647 h 502"/>
                <a:gd name="T60" fmla="*/ 2147483647 w 2142"/>
                <a:gd name="T61" fmla="*/ 2147483647 h 502"/>
                <a:gd name="T62" fmla="*/ 2147483647 w 2142"/>
                <a:gd name="T63" fmla="*/ 2147483647 h 502"/>
                <a:gd name="T64" fmla="*/ 2147483647 w 2142"/>
                <a:gd name="T65" fmla="*/ 2147483647 h 502"/>
                <a:gd name="T66" fmla="*/ 2147483647 w 2142"/>
                <a:gd name="T67" fmla="*/ 2147483647 h 502"/>
                <a:gd name="T68" fmla="*/ 2147483647 w 2142"/>
                <a:gd name="T69" fmla="*/ 2147483647 h 502"/>
                <a:gd name="T70" fmla="*/ 2147483647 w 2142"/>
                <a:gd name="T71" fmla="*/ 2147483647 h 502"/>
                <a:gd name="T72" fmla="*/ 2147483647 w 2142"/>
                <a:gd name="T73" fmla="*/ 2147483647 h 502"/>
                <a:gd name="T74" fmla="*/ 2147483647 w 2142"/>
                <a:gd name="T75" fmla="*/ 2147483647 h 502"/>
                <a:gd name="T76" fmla="*/ 2147483647 w 2142"/>
                <a:gd name="T77" fmla="*/ 0 h 502"/>
                <a:gd name="T78" fmla="*/ 2147483647 w 2142"/>
                <a:gd name="T79" fmla="*/ 0 h 502"/>
                <a:gd name="T80" fmla="*/ 2147483647 w 2142"/>
                <a:gd name="T81" fmla="*/ 2147483647 h 502"/>
                <a:gd name="T82" fmla="*/ 2147483647 w 2142"/>
                <a:gd name="T83" fmla="*/ 2147483647 h 5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42"/>
                <a:gd name="T127" fmla="*/ 0 h 502"/>
                <a:gd name="T128" fmla="*/ 2142 w 2142"/>
                <a:gd name="T129" fmla="*/ 502 h 5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42" h="502">
                  <a:moveTo>
                    <a:pt x="2142" y="23"/>
                  </a:moveTo>
                  <a:lnTo>
                    <a:pt x="2037" y="15"/>
                  </a:lnTo>
                  <a:lnTo>
                    <a:pt x="1507" y="15"/>
                  </a:lnTo>
                  <a:lnTo>
                    <a:pt x="1393" y="23"/>
                  </a:lnTo>
                  <a:lnTo>
                    <a:pt x="1156" y="31"/>
                  </a:lnTo>
                  <a:lnTo>
                    <a:pt x="929" y="39"/>
                  </a:lnTo>
                  <a:lnTo>
                    <a:pt x="824" y="46"/>
                  </a:lnTo>
                  <a:lnTo>
                    <a:pt x="739" y="46"/>
                  </a:lnTo>
                  <a:lnTo>
                    <a:pt x="663" y="54"/>
                  </a:lnTo>
                  <a:lnTo>
                    <a:pt x="606" y="54"/>
                  </a:lnTo>
                  <a:lnTo>
                    <a:pt x="512" y="62"/>
                  </a:lnTo>
                  <a:lnTo>
                    <a:pt x="360" y="85"/>
                  </a:lnTo>
                  <a:lnTo>
                    <a:pt x="294" y="108"/>
                  </a:lnTo>
                  <a:lnTo>
                    <a:pt x="237" y="131"/>
                  </a:lnTo>
                  <a:lnTo>
                    <a:pt x="180" y="162"/>
                  </a:lnTo>
                  <a:lnTo>
                    <a:pt x="142" y="201"/>
                  </a:lnTo>
                  <a:lnTo>
                    <a:pt x="104" y="262"/>
                  </a:lnTo>
                  <a:lnTo>
                    <a:pt x="66" y="332"/>
                  </a:lnTo>
                  <a:lnTo>
                    <a:pt x="38" y="409"/>
                  </a:lnTo>
                  <a:lnTo>
                    <a:pt x="19" y="502"/>
                  </a:lnTo>
                  <a:lnTo>
                    <a:pt x="0" y="502"/>
                  </a:lnTo>
                  <a:lnTo>
                    <a:pt x="19" y="409"/>
                  </a:lnTo>
                  <a:lnTo>
                    <a:pt x="47" y="332"/>
                  </a:lnTo>
                  <a:lnTo>
                    <a:pt x="85" y="262"/>
                  </a:lnTo>
                  <a:lnTo>
                    <a:pt x="123" y="201"/>
                  </a:lnTo>
                  <a:lnTo>
                    <a:pt x="171" y="154"/>
                  </a:lnTo>
                  <a:lnTo>
                    <a:pt x="180" y="147"/>
                  </a:lnTo>
                  <a:lnTo>
                    <a:pt x="237" y="116"/>
                  </a:lnTo>
                  <a:lnTo>
                    <a:pt x="294" y="93"/>
                  </a:lnTo>
                  <a:lnTo>
                    <a:pt x="360" y="69"/>
                  </a:lnTo>
                  <a:lnTo>
                    <a:pt x="512" y="46"/>
                  </a:lnTo>
                  <a:lnTo>
                    <a:pt x="606" y="39"/>
                  </a:lnTo>
                  <a:lnTo>
                    <a:pt x="663" y="39"/>
                  </a:lnTo>
                  <a:lnTo>
                    <a:pt x="739" y="31"/>
                  </a:lnTo>
                  <a:lnTo>
                    <a:pt x="824" y="31"/>
                  </a:lnTo>
                  <a:lnTo>
                    <a:pt x="929" y="23"/>
                  </a:lnTo>
                  <a:lnTo>
                    <a:pt x="1156" y="15"/>
                  </a:lnTo>
                  <a:lnTo>
                    <a:pt x="1393" y="8"/>
                  </a:lnTo>
                  <a:lnTo>
                    <a:pt x="1507" y="0"/>
                  </a:lnTo>
                  <a:lnTo>
                    <a:pt x="2037" y="0"/>
                  </a:lnTo>
                  <a:lnTo>
                    <a:pt x="2142" y="8"/>
                  </a:lnTo>
                  <a:lnTo>
                    <a:pt x="2142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7" name="Freeform 982"/>
            <p:cNvSpPr>
              <a:spLocks/>
            </p:cNvSpPr>
            <p:nvPr/>
          </p:nvSpPr>
          <p:spPr bwMode="auto">
            <a:xfrm>
              <a:off x="3395663" y="3897315"/>
              <a:ext cx="1370012" cy="1150937"/>
            </a:xfrm>
            <a:custGeom>
              <a:avLst/>
              <a:gdLst>
                <a:gd name="T0" fmla="*/ 2147483647 w 863"/>
                <a:gd name="T1" fmla="*/ 2147483647 h 725"/>
                <a:gd name="T2" fmla="*/ 2147483647 w 863"/>
                <a:gd name="T3" fmla="*/ 2147483647 h 725"/>
                <a:gd name="T4" fmla="*/ 2147483647 w 863"/>
                <a:gd name="T5" fmla="*/ 2147483647 h 725"/>
                <a:gd name="T6" fmla="*/ 2147483647 w 863"/>
                <a:gd name="T7" fmla="*/ 2147483647 h 725"/>
                <a:gd name="T8" fmla="*/ 2147483647 w 863"/>
                <a:gd name="T9" fmla="*/ 2147483647 h 725"/>
                <a:gd name="T10" fmla="*/ 2147483647 w 863"/>
                <a:gd name="T11" fmla="*/ 2147483647 h 725"/>
                <a:gd name="T12" fmla="*/ 2147483647 w 863"/>
                <a:gd name="T13" fmla="*/ 2147483647 h 725"/>
                <a:gd name="T14" fmla="*/ 2147483647 w 863"/>
                <a:gd name="T15" fmla="*/ 2147483647 h 725"/>
                <a:gd name="T16" fmla="*/ 2147483647 w 863"/>
                <a:gd name="T17" fmla="*/ 2147483647 h 725"/>
                <a:gd name="T18" fmla="*/ 2147483647 w 863"/>
                <a:gd name="T19" fmla="*/ 2147483647 h 725"/>
                <a:gd name="T20" fmla="*/ 2147483647 w 863"/>
                <a:gd name="T21" fmla="*/ 2147483647 h 725"/>
                <a:gd name="T22" fmla="*/ 2147483647 w 863"/>
                <a:gd name="T23" fmla="*/ 2147483647 h 725"/>
                <a:gd name="T24" fmla="*/ 2147483647 w 863"/>
                <a:gd name="T25" fmla="*/ 2147483647 h 725"/>
                <a:gd name="T26" fmla="*/ 2147483647 w 863"/>
                <a:gd name="T27" fmla="*/ 2147483647 h 725"/>
                <a:gd name="T28" fmla="*/ 2147483647 w 863"/>
                <a:gd name="T29" fmla="*/ 2147483647 h 725"/>
                <a:gd name="T30" fmla="*/ 2147483647 w 863"/>
                <a:gd name="T31" fmla="*/ 2147483647 h 725"/>
                <a:gd name="T32" fmla="*/ 0 w 863"/>
                <a:gd name="T33" fmla="*/ 2147483647 h 725"/>
                <a:gd name="T34" fmla="*/ 0 w 863"/>
                <a:gd name="T35" fmla="*/ 2147483647 h 725"/>
                <a:gd name="T36" fmla="*/ 2147483647 w 863"/>
                <a:gd name="T37" fmla="*/ 2147483647 h 725"/>
                <a:gd name="T38" fmla="*/ 2147483647 w 863"/>
                <a:gd name="T39" fmla="*/ 2147483647 h 725"/>
                <a:gd name="T40" fmla="*/ 2147483647 w 863"/>
                <a:gd name="T41" fmla="*/ 2147483647 h 725"/>
                <a:gd name="T42" fmla="*/ 2147483647 w 863"/>
                <a:gd name="T43" fmla="*/ 2147483647 h 725"/>
                <a:gd name="T44" fmla="*/ 2147483647 w 863"/>
                <a:gd name="T45" fmla="*/ 2147483647 h 725"/>
                <a:gd name="T46" fmla="*/ 2147483647 w 863"/>
                <a:gd name="T47" fmla="*/ 2147483647 h 725"/>
                <a:gd name="T48" fmla="*/ 2147483647 w 863"/>
                <a:gd name="T49" fmla="*/ 2147483647 h 725"/>
                <a:gd name="T50" fmla="*/ 2147483647 w 863"/>
                <a:gd name="T51" fmla="*/ 2147483647 h 725"/>
                <a:gd name="T52" fmla="*/ 2147483647 w 863"/>
                <a:gd name="T53" fmla="*/ 2147483647 h 725"/>
                <a:gd name="T54" fmla="*/ 2147483647 w 863"/>
                <a:gd name="T55" fmla="*/ 2147483647 h 725"/>
                <a:gd name="T56" fmla="*/ 2147483647 w 863"/>
                <a:gd name="T57" fmla="*/ 2147483647 h 725"/>
                <a:gd name="T58" fmla="*/ 2147483647 w 863"/>
                <a:gd name="T59" fmla="*/ 2147483647 h 725"/>
                <a:gd name="T60" fmla="*/ 2147483647 w 863"/>
                <a:gd name="T61" fmla="*/ 2147483647 h 725"/>
                <a:gd name="T62" fmla="*/ 2147483647 w 863"/>
                <a:gd name="T63" fmla="*/ 0 h 725"/>
                <a:gd name="T64" fmla="*/ 2147483647 w 863"/>
                <a:gd name="T65" fmla="*/ 0 h 725"/>
                <a:gd name="T66" fmla="*/ 2147483647 w 863"/>
                <a:gd name="T67" fmla="*/ 2147483647 h 72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3"/>
                <a:gd name="T103" fmla="*/ 0 h 725"/>
                <a:gd name="T104" fmla="*/ 863 w 863"/>
                <a:gd name="T105" fmla="*/ 725 h 72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3" h="725">
                  <a:moveTo>
                    <a:pt x="863" y="16"/>
                  </a:moveTo>
                  <a:lnTo>
                    <a:pt x="759" y="16"/>
                  </a:lnTo>
                  <a:lnTo>
                    <a:pt x="673" y="31"/>
                  </a:lnTo>
                  <a:lnTo>
                    <a:pt x="597" y="46"/>
                  </a:lnTo>
                  <a:lnTo>
                    <a:pt x="522" y="70"/>
                  </a:lnTo>
                  <a:lnTo>
                    <a:pt x="446" y="100"/>
                  </a:lnTo>
                  <a:lnTo>
                    <a:pt x="380" y="131"/>
                  </a:lnTo>
                  <a:lnTo>
                    <a:pt x="313" y="170"/>
                  </a:lnTo>
                  <a:lnTo>
                    <a:pt x="209" y="255"/>
                  </a:lnTo>
                  <a:lnTo>
                    <a:pt x="162" y="309"/>
                  </a:lnTo>
                  <a:lnTo>
                    <a:pt x="124" y="363"/>
                  </a:lnTo>
                  <a:lnTo>
                    <a:pt x="86" y="425"/>
                  </a:lnTo>
                  <a:lnTo>
                    <a:pt x="57" y="486"/>
                  </a:lnTo>
                  <a:lnTo>
                    <a:pt x="38" y="548"/>
                  </a:lnTo>
                  <a:lnTo>
                    <a:pt x="19" y="617"/>
                  </a:lnTo>
                  <a:lnTo>
                    <a:pt x="19" y="725"/>
                  </a:lnTo>
                  <a:lnTo>
                    <a:pt x="0" y="725"/>
                  </a:lnTo>
                  <a:lnTo>
                    <a:pt x="0" y="617"/>
                  </a:lnTo>
                  <a:lnTo>
                    <a:pt x="19" y="548"/>
                  </a:lnTo>
                  <a:lnTo>
                    <a:pt x="38" y="486"/>
                  </a:lnTo>
                  <a:lnTo>
                    <a:pt x="67" y="425"/>
                  </a:lnTo>
                  <a:lnTo>
                    <a:pt x="105" y="363"/>
                  </a:lnTo>
                  <a:lnTo>
                    <a:pt x="143" y="309"/>
                  </a:lnTo>
                  <a:lnTo>
                    <a:pt x="190" y="255"/>
                  </a:lnTo>
                  <a:lnTo>
                    <a:pt x="304" y="162"/>
                  </a:lnTo>
                  <a:lnTo>
                    <a:pt x="313" y="155"/>
                  </a:lnTo>
                  <a:lnTo>
                    <a:pt x="380" y="116"/>
                  </a:lnTo>
                  <a:lnTo>
                    <a:pt x="446" y="85"/>
                  </a:lnTo>
                  <a:lnTo>
                    <a:pt x="522" y="54"/>
                  </a:lnTo>
                  <a:lnTo>
                    <a:pt x="597" y="31"/>
                  </a:lnTo>
                  <a:lnTo>
                    <a:pt x="673" y="16"/>
                  </a:lnTo>
                  <a:lnTo>
                    <a:pt x="759" y="0"/>
                  </a:lnTo>
                  <a:lnTo>
                    <a:pt x="863" y="0"/>
                  </a:lnTo>
                  <a:lnTo>
                    <a:pt x="86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8" name="Freeform 983"/>
            <p:cNvSpPr>
              <a:spLocks/>
            </p:cNvSpPr>
            <p:nvPr/>
          </p:nvSpPr>
          <p:spPr bwMode="auto">
            <a:xfrm>
              <a:off x="3787775" y="3897313"/>
              <a:ext cx="962025" cy="735012"/>
            </a:xfrm>
            <a:custGeom>
              <a:avLst/>
              <a:gdLst>
                <a:gd name="T0" fmla="*/ 2147483647 w 606"/>
                <a:gd name="T1" fmla="*/ 2147483647 h 463"/>
                <a:gd name="T2" fmla="*/ 2147483647 w 606"/>
                <a:gd name="T3" fmla="*/ 2147483647 h 463"/>
                <a:gd name="T4" fmla="*/ 2147483647 w 606"/>
                <a:gd name="T5" fmla="*/ 2147483647 h 463"/>
                <a:gd name="T6" fmla="*/ 2147483647 w 606"/>
                <a:gd name="T7" fmla="*/ 2147483647 h 463"/>
                <a:gd name="T8" fmla="*/ 2147483647 w 606"/>
                <a:gd name="T9" fmla="*/ 2147483647 h 463"/>
                <a:gd name="T10" fmla="*/ 2147483647 w 606"/>
                <a:gd name="T11" fmla="*/ 2147483647 h 463"/>
                <a:gd name="T12" fmla="*/ 2147483647 w 606"/>
                <a:gd name="T13" fmla="*/ 2147483647 h 463"/>
                <a:gd name="T14" fmla="*/ 2147483647 w 606"/>
                <a:gd name="T15" fmla="*/ 2147483647 h 463"/>
                <a:gd name="T16" fmla="*/ 2147483647 w 606"/>
                <a:gd name="T17" fmla="*/ 2147483647 h 463"/>
                <a:gd name="T18" fmla="*/ 0 w 606"/>
                <a:gd name="T19" fmla="*/ 2147483647 h 463"/>
                <a:gd name="T20" fmla="*/ 2147483647 w 606"/>
                <a:gd name="T21" fmla="*/ 2147483647 h 463"/>
                <a:gd name="T22" fmla="*/ 2147483647 w 606"/>
                <a:gd name="T23" fmla="*/ 2147483647 h 463"/>
                <a:gd name="T24" fmla="*/ 2147483647 w 606"/>
                <a:gd name="T25" fmla="*/ 2147483647 h 463"/>
                <a:gd name="T26" fmla="*/ 2147483647 w 606"/>
                <a:gd name="T27" fmla="*/ 2147483647 h 463"/>
                <a:gd name="T28" fmla="*/ 2147483647 w 606"/>
                <a:gd name="T29" fmla="*/ 2147483647 h 463"/>
                <a:gd name="T30" fmla="*/ 2147483647 w 606"/>
                <a:gd name="T31" fmla="*/ 2147483647 h 463"/>
                <a:gd name="T32" fmla="*/ 2147483647 w 606"/>
                <a:gd name="T33" fmla="*/ 2147483647 h 463"/>
                <a:gd name="T34" fmla="*/ 2147483647 w 606"/>
                <a:gd name="T35" fmla="*/ 2147483647 h 463"/>
                <a:gd name="T36" fmla="*/ 2147483647 w 606"/>
                <a:gd name="T37" fmla="*/ 0 h 463"/>
                <a:gd name="T38" fmla="*/ 2147483647 w 606"/>
                <a:gd name="T39" fmla="*/ 2147483647 h 46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6"/>
                <a:gd name="T61" fmla="*/ 0 h 463"/>
                <a:gd name="T62" fmla="*/ 606 w 606"/>
                <a:gd name="T63" fmla="*/ 463 h 46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6" h="463">
                  <a:moveTo>
                    <a:pt x="606" y="16"/>
                  </a:moveTo>
                  <a:lnTo>
                    <a:pt x="493" y="31"/>
                  </a:lnTo>
                  <a:lnTo>
                    <a:pt x="388" y="62"/>
                  </a:lnTo>
                  <a:lnTo>
                    <a:pt x="294" y="108"/>
                  </a:lnTo>
                  <a:lnTo>
                    <a:pt x="208" y="162"/>
                  </a:lnTo>
                  <a:lnTo>
                    <a:pt x="142" y="216"/>
                  </a:lnTo>
                  <a:lnTo>
                    <a:pt x="85" y="293"/>
                  </a:lnTo>
                  <a:lnTo>
                    <a:pt x="47" y="371"/>
                  </a:lnTo>
                  <a:lnTo>
                    <a:pt x="19" y="463"/>
                  </a:lnTo>
                  <a:lnTo>
                    <a:pt x="0" y="463"/>
                  </a:lnTo>
                  <a:lnTo>
                    <a:pt x="28" y="371"/>
                  </a:lnTo>
                  <a:lnTo>
                    <a:pt x="66" y="293"/>
                  </a:lnTo>
                  <a:lnTo>
                    <a:pt x="123" y="216"/>
                  </a:lnTo>
                  <a:lnTo>
                    <a:pt x="199" y="155"/>
                  </a:lnTo>
                  <a:lnTo>
                    <a:pt x="208" y="147"/>
                  </a:lnTo>
                  <a:lnTo>
                    <a:pt x="294" y="93"/>
                  </a:lnTo>
                  <a:lnTo>
                    <a:pt x="388" y="46"/>
                  </a:lnTo>
                  <a:lnTo>
                    <a:pt x="493" y="16"/>
                  </a:lnTo>
                  <a:lnTo>
                    <a:pt x="606" y="0"/>
                  </a:lnTo>
                  <a:lnTo>
                    <a:pt x="60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9" name="Freeform 984"/>
            <p:cNvSpPr>
              <a:spLocks/>
            </p:cNvSpPr>
            <p:nvPr/>
          </p:nvSpPr>
          <p:spPr bwMode="auto">
            <a:xfrm>
              <a:off x="4133850" y="3897315"/>
              <a:ext cx="631825" cy="636587"/>
            </a:xfrm>
            <a:custGeom>
              <a:avLst/>
              <a:gdLst>
                <a:gd name="T0" fmla="*/ 2147483647 w 398"/>
                <a:gd name="T1" fmla="*/ 2147483647 h 401"/>
                <a:gd name="T2" fmla="*/ 2147483647 w 398"/>
                <a:gd name="T3" fmla="*/ 2147483647 h 401"/>
                <a:gd name="T4" fmla="*/ 2147483647 w 398"/>
                <a:gd name="T5" fmla="*/ 2147483647 h 401"/>
                <a:gd name="T6" fmla="*/ 2147483647 w 398"/>
                <a:gd name="T7" fmla="*/ 2147483647 h 401"/>
                <a:gd name="T8" fmla="*/ 2147483647 w 398"/>
                <a:gd name="T9" fmla="*/ 2147483647 h 401"/>
                <a:gd name="T10" fmla="*/ 2147483647 w 398"/>
                <a:gd name="T11" fmla="*/ 2147483647 h 401"/>
                <a:gd name="T12" fmla="*/ 2147483647 w 398"/>
                <a:gd name="T13" fmla="*/ 2147483647 h 401"/>
                <a:gd name="T14" fmla="*/ 2147483647 w 398"/>
                <a:gd name="T15" fmla="*/ 2147483647 h 401"/>
                <a:gd name="T16" fmla="*/ 2147483647 w 398"/>
                <a:gd name="T17" fmla="*/ 2147483647 h 401"/>
                <a:gd name="T18" fmla="*/ 0 w 398"/>
                <a:gd name="T19" fmla="*/ 2147483647 h 401"/>
                <a:gd name="T20" fmla="*/ 0 w 398"/>
                <a:gd name="T21" fmla="*/ 2147483647 h 401"/>
                <a:gd name="T22" fmla="*/ 2147483647 w 398"/>
                <a:gd name="T23" fmla="*/ 2147483647 h 401"/>
                <a:gd name="T24" fmla="*/ 2147483647 w 398"/>
                <a:gd name="T25" fmla="*/ 2147483647 h 401"/>
                <a:gd name="T26" fmla="*/ 2147483647 w 398"/>
                <a:gd name="T27" fmla="*/ 2147483647 h 401"/>
                <a:gd name="T28" fmla="*/ 2147483647 w 398"/>
                <a:gd name="T29" fmla="*/ 2147483647 h 401"/>
                <a:gd name="T30" fmla="*/ 2147483647 w 398"/>
                <a:gd name="T31" fmla="*/ 2147483647 h 401"/>
                <a:gd name="T32" fmla="*/ 2147483647 w 398"/>
                <a:gd name="T33" fmla="*/ 2147483647 h 401"/>
                <a:gd name="T34" fmla="*/ 2147483647 w 398"/>
                <a:gd name="T35" fmla="*/ 2147483647 h 401"/>
                <a:gd name="T36" fmla="*/ 2147483647 w 398"/>
                <a:gd name="T37" fmla="*/ 0 h 401"/>
                <a:gd name="T38" fmla="*/ 2147483647 w 398"/>
                <a:gd name="T39" fmla="*/ 2147483647 h 40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98"/>
                <a:gd name="T61" fmla="*/ 0 h 401"/>
                <a:gd name="T62" fmla="*/ 398 w 398"/>
                <a:gd name="T63" fmla="*/ 401 h 40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98" h="401">
                  <a:moveTo>
                    <a:pt x="398" y="16"/>
                  </a:moveTo>
                  <a:lnTo>
                    <a:pt x="313" y="31"/>
                  </a:lnTo>
                  <a:lnTo>
                    <a:pt x="237" y="62"/>
                  </a:lnTo>
                  <a:lnTo>
                    <a:pt x="170" y="100"/>
                  </a:lnTo>
                  <a:lnTo>
                    <a:pt x="85" y="185"/>
                  </a:lnTo>
                  <a:lnTo>
                    <a:pt x="47" y="247"/>
                  </a:lnTo>
                  <a:lnTo>
                    <a:pt x="28" y="309"/>
                  </a:lnTo>
                  <a:lnTo>
                    <a:pt x="19" y="378"/>
                  </a:lnTo>
                  <a:lnTo>
                    <a:pt x="19" y="401"/>
                  </a:lnTo>
                  <a:lnTo>
                    <a:pt x="0" y="401"/>
                  </a:lnTo>
                  <a:lnTo>
                    <a:pt x="0" y="378"/>
                  </a:lnTo>
                  <a:lnTo>
                    <a:pt x="9" y="309"/>
                  </a:lnTo>
                  <a:lnTo>
                    <a:pt x="28" y="247"/>
                  </a:lnTo>
                  <a:lnTo>
                    <a:pt x="66" y="185"/>
                  </a:lnTo>
                  <a:lnTo>
                    <a:pt x="161" y="93"/>
                  </a:lnTo>
                  <a:lnTo>
                    <a:pt x="170" y="85"/>
                  </a:lnTo>
                  <a:lnTo>
                    <a:pt x="237" y="46"/>
                  </a:lnTo>
                  <a:lnTo>
                    <a:pt x="313" y="16"/>
                  </a:lnTo>
                  <a:lnTo>
                    <a:pt x="398" y="0"/>
                  </a:lnTo>
                  <a:lnTo>
                    <a:pt x="398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400" name="Rectangle 985"/>
            <p:cNvSpPr>
              <a:spLocks noChangeArrowheads="1"/>
            </p:cNvSpPr>
            <p:nvPr/>
          </p:nvSpPr>
          <p:spPr bwMode="auto">
            <a:xfrm>
              <a:off x="4765676" y="3897313"/>
              <a:ext cx="30083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530" y="216865"/>
            <a:ext cx="2604258" cy="1736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262" y="3878935"/>
            <a:ext cx="2857500" cy="1952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204" y="2322315"/>
            <a:ext cx="2847975" cy="1400175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Inlet characteristic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Pressure loss function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‘</a:t>
            </a:r>
            <a:r>
              <a:rPr lang="en-US" altLang="nl-NL" sz="2000" b="0" dirty="0">
                <a:latin typeface="Times New Roman" pitchFamily="18" charset="0"/>
              </a:rPr>
              <a:t>Ram recovery’  RR =   PT2/PT0 = F(Wc2, Mach,..)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Civil turbofans : RR &gt; 0.95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Military</a:t>
            </a:r>
            <a:endParaRPr lang="en-US" altLang="nl-NL" b="0" dirty="0">
              <a:latin typeface="Times New Roman" pitchFamily="18" charset="0"/>
              <a:sym typeface="Wingdings" pitchFamily="2" charset="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B919A5-B3DA-41C3-B9AA-5D56D11C1C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0" y="2420888"/>
            <a:ext cx="5397772" cy="3853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61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Inlet flow distortion</a:t>
            </a:r>
            <a:endParaRPr lang="nl-NL" altLang="nl-NL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990600" y="1700213"/>
            <a:ext cx="8283575" cy="3048000"/>
          </a:xfrm>
        </p:spPr>
        <p:txBody>
          <a:bodyPr/>
          <a:lstStyle/>
          <a:p>
            <a:r>
              <a:rPr lang="en-US" altLang="nl-NL" dirty="0"/>
              <a:t>Cross wind</a:t>
            </a:r>
            <a:endParaRPr lang="nl-NL" altLang="nl-NL" dirty="0"/>
          </a:p>
        </p:txBody>
      </p:sp>
      <p:pic>
        <p:nvPicPr>
          <p:cNvPr id="19460" name="Picture 4" descr="http://www.free-online-private-pilot-ground-school.com/images/compressor-airflo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205038"/>
            <a:ext cx="43148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AAA4049-B79C-4336-9535-857507ABE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let efficiency (2)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7BCC842-04D1-4831-B0A4-7B58BD005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 b="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RR Ram recovery factor	= Pt2/Pt0</a:t>
            </a:r>
            <a:r>
              <a:rPr lang="en-US" altLang="en-US" b="0" baseline="-25000"/>
              <a:t> 	</a:t>
            </a:r>
            <a:r>
              <a:rPr lang="en-US" altLang="en-US" b="0"/>
              <a:t>~ 0.6? - 0.97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98 @ cruise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89 @ MIL Take-off V=0 	!	</a:t>
            </a:r>
            <a:r>
              <a:rPr lang="en-US" altLang="en-US" b="0" baseline="-25000"/>
              <a:t>	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3A093A-9388-4BD0-A3DE-4064A782D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Jet engine exhaust nozzle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B980AE7-2D63-4670-BD67-243514E49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expansion (conversion of E</a:t>
            </a:r>
            <a:r>
              <a:rPr lang="en-US" altLang="en-US" sz="2400" baseline="-25000"/>
              <a:t>pot</a:t>
            </a:r>
            <a:r>
              <a:rPr lang="en-US" altLang="en-US" sz="2400"/>
              <a:t> (pressure) to E</a:t>
            </a:r>
            <a:r>
              <a:rPr lang="en-US" altLang="en-US" sz="2400" baseline="-25000"/>
              <a:t>kin</a:t>
            </a:r>
            <a:r>
              <a:rPr lang="en-US" altLang="en-US" sz="2400"/>
              <a:t>)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subsonic &amp; supersonic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geometry 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losses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en-US" sz="2400"/>
              <a:t>shock waves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cold (turbofan) versus hot exhaust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mixed flow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thrust reversing</a:t>
            </a:r>
          </a:p>
          <a:p>
            <a:pPr>
              <a:lnSpc>
                <a:spcPct val="15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Exhaust nozzle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Small pressure lo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BCBF78-8F9B-4943-B953-E2B12063AE83}"/>
              </a:ext>
            </a:extLst>
          </p:cNvPr>
          <p:cNvSpPr/>
          <p:nvPr/>
        </p:nvSpPr>
        <p:spPr bwMode="auto">
          <a:xfrm>
            <a:off x="1351012" y="1556792"/>
            <a:ext cx="5904656" cy="35283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00724E-2345-466F-B042-D9FCF7C4B6BE}"/>
              </a:ext>
            </a:extLst>
          </p:cNvPr>
          <p:cNvSpPr txBox="1"/>
          <p:nvPr/>
        </p:nvSpPr>
        <p:spPr>
          <a:xfrm>
            <a:off x="558924" y="2780928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/>
              <a:t>Wc</a:t>
            </a:r>
            <a:endParaRPr lang="en-US" b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BE965B-64B5-489A-BAB2-A4AED9990DA2}"/>
              </a:ext>
            </a:extLst>
          </p:cNvPr>
          <p:cNvSpPr txBox="1"/>
          <p:nvPr/>
        </p:nvSpPr>
        <p:spPr>
          <a:xfrm>
            <a:off x="3079204" y="5157836"/>
            <a:ext cx="49535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/>
              <a:t>PR  (</a:t>
            </a:r>
            <a:r>
              <a:rPr lang="en-US" b="0" dirty="0" err="1"/>
              <a:t>Ptin</a:t>
            </a:r>
            <a:r>
              <a:rPr lang="en-US" b="0" dirty="0"/>
              <a:t> / Po)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E30A7410-1F3F-4803-B51E-3D5A1F14DAC1}"/>
              </a:ext>
            </a:extLst>
          </p:cNvPr>
          <p:cNvSpPr/>
          <p:nvPr/>
        </p:nvSpPr>
        <p:spPr bwMode="auto">
          <a:xfrm rot="5400000" flipH="1" flipV="1">
            <a:off x="1335883" y="1931963"/>
            <a:ext cx="5790902" cy="576064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AED2780-D687-4387-B81F-EE7ACDB27309}"/>
              </a:ext>
            </a:extLst>
          </p:cNvPr>
          <p:cNvCxnSpPr>
            <a:stCxn id="7" idx="2"/>
          </p:cNvCxnSpPr>
          <p:nvPr/>
        </p:nvCxnSpPr>
        <p:spPr bwMode="auto">
          <a:xfrm>
            <a:off x="4231334" y="1916832"/>
            <a:ext cx="30243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98B24F6-D36A-4B2D-8BB3-51B6C2688258}"/>
              </a:ext>
            </a:extLst>
          </p:cNvPr>
          <p:cNvCxnSpPr/>
          <p:nvPr/>
        </p:nvCxnSpPr>
        <p:spPr bwMode="auto">
          <a:xfrm>
            <a:off x="4231332" y="2132856"/>
            <a:ext cx="72008" cy="2808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C52D4F8-748D-48D0-B3D7-31E17581543C}"/>
              </a:ext>
            </a:extLst>
          </p:cNvPr>
          <p:cNvSpPr txBox="1"/>
          <p:nvPr/>
        </p:nvSpPr>
        <p:spPr>
          <a:xfrm>
            <a:off x="4329468" y="3039343"/>
            <a:ext cx="16450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hoking</a:t>
            </a:r>
            <a:br>
              <a:rPr lang="en-US" b="0" dirty="0"/>
            </a:br>
            <a:r>
              <a:rPr lang="en-US" b="0" dirty="0"/>
              <a:t>Ma&gt; = 1</a:t>
            </a:r>
            <a:br>
              <a:rPr lang="en-US" b="0" dirty="0"/>
            </a:br>
            <a:r>
              <a:rPr lang="en-US" b="0" dirty="0"/>
              <a:t>PR ~ 1.9   </a:t>
            </a:r>
          </a:p>
        </p:txBody>
      </p:sp>
    </p:spTree>
    <p:extLst>
      <p:ext uri="{BB962C8B-B14F-4D97-AF65-F5344CB8AC3E}">
        <p14:creationId xmlns:p14="http://schemas.microsoft.com/office/powerpoint/2010/main" val="18809472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3985772-DDC8-41DD-8D10-E43D526AF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zzle efficiency (3)</a:t>
            </a:r>
          </a:p>
        </p:txBody>
      </p:sp>
      <p:sp>
        <p:nvSpPr>
          <p:cNvPr id="28675" name="Rectangle 5">
            <a:extLst>
              <a:ext uri="{FF2B5EF4-FFF2-40B4-BE49-F238E27FC236}">
                <a16:creationId xmlns:a16="http://schemas.microsoft.com/office/drawing/2014/main" id="{B8B061C9-D2D6-4510-BD72-5CCEFF88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D discharge coefficient 	= A</a:t>
            </a:r>
            <a:r>
              <a:rPr lang="en-US" altLang="en-US" sz="2000" baseline="-25000"/>
              <a:t>eff</a:t>
            </a:r>
            <a:r>
              <a:rPr lang="en-US" altLang="en-US" sz="2000"/>
              <a:t>/A</a:t>
            </a:r>
            <a:r>
              <a:rPr lang="en-US" altLang="en-US" sz="2000" baseline="-25000"/>
              <a:t>geom 	</a:t>
            </a:r>
            <a:r>
              <a:rPr lang="en-US" altLang="en-US" sz="2000"/>
              <a:t>~ 0.95-0.97</a:t>
            </a:r>
            <a:endParaRPr lang="en-US" altLang="en-US" sz="2000" baseline="-25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velocity coefficient 		= C</a:t>
            </a:r>
            <a:r>
              <a:rPr lang="en-US" altLang="en-US" sz="2000" baseline="-25000"/>
              <a:t>j</a:t>
            </a:r>
            <a:r>
              <a:rPr lang="en-US" altLang="en-US" sz="2000"/>
              <a:t>/C</a:t>
            </a:r>
            <a:r>
              <a:rPr lang="en-US" altLang="en-US" sz="2000" baseline="-25000"/>
              <a:t>jdeal</a:t>
            </a:r>
            <a:r>
              <a:rPr lang="en-US" altLang="en-US" sz="2000"/>
              <a:t>	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X thrust coefficient 		= FG/FG</a:t>
            </a:r>
            <a:r>
              <a:rPr lang="en-US" altLang="en-US" sz="2000" baseline="-25000"/>
              <a:t>ideal	</a:t>
            </a:r>
            <a:r>
              <a:rPr lang="en-US" altLang="en-US" sz="2000"/>
              <a:t>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endParaRPr lang="en-US" altLang="en-US" sz="2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~ CX represent similar los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C17E8C7-F329-44BE-B644-8E610DC76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cal pressure ratio </a:t>
            </a:r>
          </a:p>
        </p:txBody>
      </p:sp>
      <p:grpSp>
        <p:nvGrpSpPr>
          <p:cNvPr id="22531" name="Group 199">
            <a:extLst>
              <a:ext uri="{FF2B5EF4-FFF2-40B4-BE49-F238E27FC236}">
                <a16:creationId xmlns:a16="http://schemas.microsoft.com/office/drawing/2014/main" id="{7BAE62A8-EB2E-4423-B040-05C39655D41D}"/>
              </a:ext>
            </a:extLst>
          </p:cNvPr>
          <p:cNvGrpSpPr>
            <a:grpSpLocks/>
          </p:cNvGrpSpPr>
          <p:nvPr/>
        </p:nvGrpSpPr>
        <p:grpSpPr bwMode="auto">
          <a:xfrm>
            <a:off x="1220788" y="1600200"/>
            <a:ext cx="7770812" cy="4876800"/>
            <a:chOff x="769" y="1008"/>
            <a:chExt cx="4895" cy="3072"/>
          </a:xfrm>
        </p:grpSpPr>
        <p:sp>
          <p:nvSpPr>
            <p:cNvPr id="22532" name="Text Box 7">
              <a:extLst>
                <a:ext uri="{FF2B5EF4-FFF2-40B4-BE49-F238E27FC236}">
                  <a16:creationId xmlns:a16="http://schemas.microsoft.com/office/drawing/2014/main" id="{8EF7FF37-04B1-4348-8944-1ECAAB986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1853"/>
              <a:ext cx="403" cy="25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533" name="Rectangle 198">
              <a:extLst>
                <a:ext uri="{FF2B5EF4-FFF2-40B4-BE49-F238E27FC236}">
                  <a16:creationId xmlns:a16="http://schemas.microsoft.com/office/drawing/2014/main" id="{8FB65EF2-CD72-402C-818D-E0CFC31C5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" y="1008"/>
              <a:ext cx="4895" cy="3072"/>
            </a:xfrm>
            <a:prstGeom prst="rect">
              <a:avLst/>
            </a:prstGeom>
            <a:solidFill>
              <a:srgbClr val="FFFFFF"/>
            </a:solidFill>
            <a:ln w="1270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4" name="Rectangle 13">
              <a:extLst>
                <a:ext uri="{FF2B5EF4-FFF2-40B4-BE49-F238E27FC236}">
                  <a16:creationId xmlns:a16="http://schemas.microsoft.com/office/drawing/2014/main" id="{2D7C0654-B612-478D-B78A-B4E12C19F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1033"/>
              <a:ext cx="1090" cy="12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5" name="Freeform 14">
              <a:extLst>
                <a:ext uri="{FF2B5EF4-FFF2-40B4-BE49-F238E27FC236}">
                  <a16:creationId xmlns:a16="http://schemas.microsoft.com/office/drawing/2014/main" id="{2835CACE-ABA5-4434-B97E-1E6828BBF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008"/>
              <a:ext cx="1116" cy="499"/>
            </a:xfrm>
            <a:custGeom>
              <a:avLst/>
              <a:gdLst>
                <a:gd name="T0" fmla="*/ 0 w 1116"/>
                <a:gd name="T1" fmla="*/ 0 h 499"/>
                <a:gd name="T2" fmla="*/ 1116 w 1116"/>
                <a:gd name="T3" fmla="*/ 0 h 499"/>
                <a:gd name="T4" fmla="*/ 1116 w 1116"/>
                <a:gd name="T5" fmla="*/ 499 h 499"/>
                <a:gd name="T6" fmla="*/ 1095 w 1116"/>
                <a:gd name="T7" fmla="*/ 499 h 499"/>
                <a:gd name="T8" fmla="*/ 1095 w 1116"/>
                <a:gd name="T9" fmla="*/ 20 h 499"/>
                <a:gd name="T10" fmla="*/ 0 w 1116"/>
                <a:gd name="T11" fmla="*/ 20 h 499"/>
                <a:gd name="T12" fmla="*/ 0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0" y="0"/>
                  </a:moveTo>
                  <a:lnTo>
                    <a:pt x="1116" y="0"/>
                  </a:lnTo>
                  <a:lnTo>
                    <a:pt x="1116" y="499"/>
                  </a:lnTo>
                  <a:lnTo>
                    <a:pt x="1095" y="499"/>
                  </a:lnTo>
                  <a:lnTo>
                    <a:pt x="1095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Freeform 15">
              <a:extLst>
                <a:ext uri="{FF2B5EF4-FFF2-40B4-BE49-F238E27FC236}">
                  <a16:creationId xmlns:a16="http://schemas.microsoft.com/office/drawing/2014/main" id="{490830B1-384B-46BF-AC7D-0C768F8DD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756"/>
              <a:ext cx="1116" cy="499"/>
            </a:xfrm>
            <a:custGeom>
              <a:avLst/>
              <a:gdLst>
                <a:gd name="T0" fmla="*/ 1116 w 1116"/>
                <a:gd name="T1" fmla="*/ 0 h 499"/>
                <a:gd name="T2" fmla="*/ 1116 w 1116"/>
                <a:gd name="T3" fmla="*/ 499 h 499"/>
                <a:gd name="T4" fmla="*/ 0 w 1116"/>
                <a:gd name="T5" fmla="*/ 499 h 499"/>
                <a:gd name="T6" fmla="*/ 0 w 1116"/>
                <a:gd name="T7" fmla="*/ 479 h 499"/>
                <a:gd name="T8" fmla="*/ 1095 w 1116"/>
                <a:gd name="T9" fmla="*/ 479 h 499"/>
                <a:gd name="T10" fmla="*/ 1095 w 1116"/>
                <a:gd name="T11" fmla="*/ 0 h 499"/>
                <a:gd name="T12" fmla="*/ 1116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1116" y="0"/>
                  </a:moveTo>
                  <a:lnTo>
                    <a:pt x="1116" y="499"/>
                  </a:lnTo>
                  <a:lnTo>
                    <a:pt x="0" y="499"/>
                  </a:lnTo>
                  <a:lnTo>
                    <a:pt x="0" y="479"/>
                  </a:lnTo>
                  <a:lnTo>
                    <a:pt x="1095" y="479"/>
                  </a:lnTo>
                  <a:lnTo>
                    <a:pt x="1095" y="0"/>
                  </a:lnTo>
                  <a:lnTo>
                    <a:pt x="11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Freeform 16">
              <a:extLst>
                <a:ext uri="{FF2B5EF4-FFF2-40B4-BE49-F238E27FC236}">
                  <a16:creationId xmlns:a16="http://schemas.microsoft.com/office/drawing/2014/main" id="{18FDDADA-3BAE-4D02-9E87-F8B5C44F90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512"/>
              <a:ext cx="87" cy="87"/>
            </a:xfrm>
            <a:custGeom>
              <a:avLst/>
              <a:gdLst>
                <a:gd name="T0" fmla="*/ 21 w 87"/>
                <a:gd name="T1" fmla="*/ 0 h 87"/>
                <a:gd name="T2" fmla="*/ 31 w 87"/>
                <a:gd name="T3" fmla="*/ 31 h 87"/>
                <a:gd name="T4" fmla="*/ 46 w 87"/>
                <a:gd name="T5" fmla="*/ 51 h 87"/>
                <a:gd name="T6" fmla="*/ 56 w 87"/>
                <a:gd name="T7" fmla="*/ 56 h 87"/>
                <a:gd name="T8" fmla="*/ 87 w 87"/>
                <a:gd name="T9" fmla="*/ 66 h 87"/>
                <a:gd name="T10" fmla="*/ 87 w 87"/>
                <a:gd name="T11" fmla="*/ 87 h 87"/>
                <a:gd name="T12" fmla="*/ 51 w 87"/>
                <a:gd name="T13" fmla="*/ 76 h 87"/>
                <a:gd name="T14" fmla="*/ 31 w 87"/>
                <a:gd name="T15" fmla="*/ 61 h 87"/>
                <a:gd name="T16" fmla="*/ 10 w 87"/>
                <a:gd name="T17" fmla="*/ 36 h 87"/>
                <a:gd name="T18" fmla="*/ 0 w 87"/>
                <a:gd name="T19" fmla="*/ 0 h 87"/>
                <a:gd name="T20" fmla="*/ 21 w 87"/>
                <a:gd name="T21" fmla="*/ 0 h 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" h="87">
                  <a:moveTo>
                    <a:pt x="21" y="0"/>
                  </a:moveTo>
                  <a:lnTo>
                    <a:pt x="31" y="31"/>
                  </a:lnTo>
                  <a:lnTo>
                    <a:pt x="46" y="51"/>
                  </a:lnTo>
                  <a:lnTo>
                    <a:pt x="56" y="56"/>
                  </a:lnTo>
                  <a:lnTo>
                    <a:pt x="87" y="66"/>
                  </a:lnTo>
                  <a:lnTo>
                    <a:pt x="87" y="87"/>
                  </a:lnTo>
                  <a:lnTo>
                    <a:pt x="51" y="76"/>
                  </a:lnTo>
                  <a:lnTo>
                    <a:pt x="31" y="61"/>
                  </a:lnTo>
                  <a:lnTo>
                    <a:pt x="10" y="36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Freeform 17">
              <a:extLst>
                <a:ext uri="{FF2B5EF4-FFF2-40B4-BE49-F238E27FC236}">
                  <a16:creationId xmlns:a16="http://schemas.microsoft.com/office/drawing/2014/main" id="{33F08F3F-2099-4743-8DF0-C338351A3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660"/>
              <a:ext cx="87" cy="91"/>
            </a:xfrm>
            <a:custGeom>
              <a:avLst/>
              <a:gdLst>
                <a:gd name="T0" fmla="*/ 0 w 87"/>
                <a:gd name="T1" fmla="*/ 91 h 91"/>
                <a:gd name="T2" fmla="*/ 5 w 87"/>
                <a:gd name="T3" fmla="*/ 61 h 91"/>
                <a:gd name="T4" fmla="*/ 36 w 87"/>
                <a:gd name="T5" fmla="*/ 30 h 91"/>
                <a:gd name="T6" fmla="*/ 66 w 87"/>
                <a:gd name="T7" fmla="*/ 0 h 91"/>
                <a:gd name="T8" fmla="*/ 66 w 87"/>
                <a:gd name="T9" fmla="*/ 0 h 91"/>
                <a:gd name="T10" fmla="*/ 87 w 87"/>
                <a:gd name="T11" fmla="*/ 0 h 91"/>
                <a:gd name="T12" fmla="*/ 87 w 87"/>
                <a:gd name="T13" fmla="*/ 20 h 91"/>
                <a:gd name="T14" fmla="*/ 77 w 87"/>
                <a:gd name="T15" fmla="*/ 20 h 91"/>
                <a:gd name="T16" fmla="*/ 77 w 87"/>
                <a:gd name="T17" fmla="*/ 20 h 91"/>
                <a:gd name="T18" fmla="*/ 31 w 87"/>
                <a:gd name="T19" fmla="*/ 66 h 91"/>
                <a:gd name="T20" fmla="*/ 26 w 87"/>
                <a:gd name="T21" fmla="*/ 66 h 91"/>
                <a:gd name="T22" fmla="*/ 21 w 87"/>
                <a:gd name="T23" fmla="*/ 91 h 91"/>
                <a:gd name="T24" fmla="*/ 0 w 87"/>
                <a:gd name="T25" fmla="*/ 9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7" h="91">
                  <a:moveTo>
                    <a:pt x="0" y="91"/>
                  </a:moveTo>
                  <a:lnTo>
                    <a:pt x="5" y="61"/>
                  </a:lnTo>
                  <a:lnTo>
                    <a:pt x="36" y="30"/>
                  </a:lnTo>
                  <a:lnTo>
                    <a:pt x="66" y="0"/>
                  </a:lnTo>
                  <a:lnTo>
                    <a:pt x="87" y="0"/>
                  </a:lnTo>
                  <a:lnTo>
                    <a:pt x="87" y="20"/>
                  </a:lnTo>
                  <a:lnTo>
                    <a:pt x="77" y="20"/>
                  </a:lnTo>
                  <a:lnTo>
                    <a:pt x="31" y="66"/>
                  </a:lnTo>
                  <a:lnTo>
                    <a:pt x="26" y="66"/>
                  </a:lnTo>
                  <a:lnTo>
                    <a:pt x="21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8">
              <a:extLst>
                <a:ext uri="{FF2B5EF4-FFF2-40B4-BE49-F238E27FC236}">
                  <a16:creationId xmlns:a16="http://schemas.microsoft.com/office/drawing/2014/main" id="{1797C466-D1BB-4462-AFE3-6D0FD579D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68"/>
              <a:ext cx="25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9">
              <a:extLst>
                <a:ext uri="{FF2B5EF4-FFF2-40B4-BE49-F238E27FC236}">
                  <a16:creationId xmlns:a16="http://schemas.microsoft.com/office/drawing/2014/main" id="{8CB624E2-04ED-4CB3-B4E9-4C45159B5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60"/>
              <a:ext cx="26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20">
              <a:extLst>
                <a:ext uri="{FF2B5EF4-FFF2-40B4-BE49-F238E27FC236}">
                  <a16:creationId xmlns:a16="http://schemas.microsoft.com/office/drawing/2014/main" id="{9C167443-52D2-475F-864F-8CAB2E494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99"/>
              <a:ext cx="26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21">
              <a:extLst>
                <a:ext uri="{FF2B5EF4-FFF2-40B4-BE49-F238E27FC236}">
                  <a16:creationId xmlns:a16="http://schemas.microsoft.com/office/drawing/2014/main" id="{E81F93A3-6956-4E97-A9D3-D8C7A86D6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34"/>
              <a:ext cx="26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Rectangle 22">
              <a:extLst>
                <a:ext uri="{FF2B5EF4-FFF2-40B4-BE49-F238E27FC236}">
                  <a16:creationId xmlns:a16="http://schemas.microsoft.com/office/drawing/2014/main" id="{EC45C0FB-443A-48E9-945D-1B36570AC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4" name="Rectangle 23">
              <a:extLst>
                <a:ext uri="{FF2B5EF4-FFF2-40B4-BE49-F238E27FC236}">
                  <a16:creationId xmlns:a16="http://schemas.microsoft.com/office/drawing/2014/main" id="{A4091FE1-40C8-4BAF-B073-30B9D9D28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2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45" name="Rectangle 24">
              <a:extLst>
                <a:ext uri="{FF2B5EF4-FFF2-40B4-BE49-F238E27FC236}">
                  <a16:creationId xmlns:a16="http://schemas.microsoft.com/office/drawing/2014/main" id="{FD80B9A5-DA82-4257-9BDD-BBE5C58C8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6" name="Rectangle 25">
              <a:extLst>
                <a:ext uri="{FF2B5EF4-FFF2-40B4-BE49-F238E27FC236}">
                  <a16:creationId xmlns:a16="http://schemas.microsoft.com/office/drawing/2014/main" id="{2DE96831-F5D7-4BF4-BD90-7D66FDB04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" y="1258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47" name="Freeform 26">
              <a:extLst>
                <a:ext uri="{FF2B5EF4-FFF2-40B4-BE49-F238E27FC236}">
                  <a16:creationId xmlns:a16="http://schemas.microsoft.com/office/drawing/2014/main" id="{9E45BFE6-6D9A-4385-94CC-18635A6E0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1588"/>
              <a:ext cx="1432" cy="2057"/>
            </a:xfrm>
            <a:custGeom>
              <a:avLst/>
              <a:gdLst>
                <a:gd name="T0" fmla="*/ 16 w 1432"/>
                <a:gd name="T1" fmla="*/ 0 h 2057"/>
                <a:gd name="T2" fmla="*/ 16 w 1432"/>
                <a:gd name="T3" fmla="*/ 2042 h 2057"/>
                <a:gd name="T4" fmla="*/ 1432 w 1432"/>
                <a:gd name="T5" fmla="*/ 2042 h 2057"/>
                <a:gd name="T6" fmla="*/ 1432 w 1432"/>
                <a:gd name="T7" fmla="*/ 2057 h 2057"/>
                <a:gd name="T8" fmla="*/ 0 w 1432"/>
                <a:gd name="T9" fmla="*/ 2057 h 2057"/>
                <a:gd name="T10" fmla="*/ 0 w 1432"/>
                <a:gd name="T11" fmla="*/ 0 h 2057"/>
                <a:gd name="T12" fmla="*/ 16 w 1432"/>
                <a:gd name="T13" fmla="*/ 0 h 2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32" h="2057">
                  <a:moveTo>
                    <a:pt x="16" y="0"/>
                  </a:moveTo>
                  <a:lnTo>
                    <a:pt x="16" y="2042"/>
                  </a:lnTo>
                  <a:lnTo>
                    <a:pt x="1432" y="2042"/>
                  </a:lnTo>
                  <a:lnTo>
                    <a:pt x="1432" y="2057"/>
                  </a:lnTo>
                  <a:lnTo>
                    <a:pt x="0" y="2057"/>
                  </a:lnTo>
                  <a:lnTo>
                    <a:pt x="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Rectangle 27">
              <a:extLst>
                <a:ext uri="{FF2B5EF4-FFF2-40B4-BE49-F238E27FC236}">
                  <a16:creationId xmlns:a16="http://schemas.microsoft.com/office/drawing/2014/main" id="{400481F0-EE83-4109-804C-D6C130D36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1955"/>
              <a:ext cx="27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m</a:t>
              </a:r>
              <a:endParaRPr lang="en-US" altLang="en-US"/>
            </a:p>
          </p:txBody>
        </p:sp>
        <p:sp>
          <p:nvSpPr>
            <p:cNvPr id="22549" name="Rectangle 28">
              <a:extLst>
                <a:ext uri="{FF2B5EF4-FFF2-40B4-BE49-F238E27FC236}">
                  <a16:creationId xmlns:a16="http://schemas.microsoft.com/office/drawing/2014/main" id="{9AA0897B-A019-4533-8F0C-92CF47046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3640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0" name="Rectangle 29">
              <a:extLst>
                <a:ext uri="{FF2B5EF4-FFF2-40B4-BE49-F238E27FC236}">
                  <a16:creationId xmlns:a16="http://schemas.microsoft.com/office/drawing/2014/main" id="{3C71B486-D3F4-4BFC-81D3-4C1C101AA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3747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1" name="Rectangle 30">
              <a:extLst>
                <a:ext uri="{FF2B5EF4-FFF2-40B4-BE49-F238E27FC236}">
                  <a16:creationId xmlns:a16="http://schemas.microsoft.com/office/drawing/2014/main" id="{7A385057-4920-4520-9CB6-1CE1C931F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3" y="3650"/>
              <a:ext cx="26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/p</a:t>
              </a:r>
              <a:endParaRPr lang="en-US" altLang="en-US"/>
            </a:p>
          </p:txBody>
        </p:sp>
        <p:sp>
          <p:nvSpPr>
            <p:cNvPr id="22552" name="Rectangle 31">
              <a:extLst>
                <a:ext uri="{FF2B5EF4-FFF2-40B4-BE49-F238E27FC236}">
                  <a16:creationId xmlns:a16="http://schemas.microsoft.com/office/drawing/2014/main" id="{FFABA54A-69B9-4542-9DDC-9A38A8C44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37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53" name="Rectangle 32">
              <a:extLst>
                <a:ext uri="{FF2B5EF4-FFF2-40B4-BE49-F238E27FC236}">
                  <a16:creationId xmlns:a16="http://schemas.microsoft.com/office/drawing/2014/main" id="{00BCB818-3714-4561-938D-FB34A3458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2642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4" name="Rectangle 33">
              <a:extLst>
                <a:ext uri="{FF2B5EF4-FFF2-40B4-BE49-F238E27FC236}">
                  <a16:creationId xmlns:a16="http://schemas.microsoft.com/office/drawing/2014/main" id="{8F8A3F76-25B6-4460-8656-CF2934CEB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2770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5" name="Rectangle 34">
              <a:extLst>
                <a:ext uri="{FF2B5EF4-FFF2-40B4-BE49-F238E27FC236}">
                  <a16:creationId xmlns:a16="http://schemas.microsoft.com/office/drawing/2014/main" id="{18A7FDFF-5925-45D1-81FD-64985DB50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9" y="2683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56" name="Rectangle 35">
              <a:extLst>
                <a:ext uri="{FF2B5EF4-FFF2-40B4-BE49-F238E27FC236}">
                  <a16:creationId xmlns:a16="http://schemas.microsoft.com/office/drawing/2014/main" id="{9A0FD36E-6D36-4BDF-B800-F693D866D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2810"/>
              <a:ext cx="68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7" name="Freeform 36">
              <a:extLst>
                <a:ext uri="{FF2B5EF4-FFF2-40B4-BE49-F238E27FC236}">
                  <a16:creationId xmlns:a16="http://schemas.microsoft.com/office/drawing/2014/main" id="{BC8D9DE1-3570-4EBE-BA7F-2DC94E559A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2810"/>
              <a:ext cx="703" cy="825"/>
            </a:xfrm>
            <a:custGeom>
              <a:avLst/>
              <a:gdLst>
                <a:gd name="T0" fmla="*/ 0 w 703"/>
                <a:gd name="T1" fmla="*/ 825 h 825"/>
                <a:gd name="T2" fmla="*/ 6 w 703"/>
                <a:gd name="T3" fmla="*/ 728 h 825"/>
                <a:gd name="T4" fmla="*/ 16 w 703"/>
                <a:gd name="T5" fmla="*/ 636 h 825"/>
                <a:gd name="T6" fmla="*/ 36 w 703"/>
                <a:gd name="T7" fmla="*/ 550 h 825"/>
                <a:gd name="T8" fmla="*/ 72 w 703"/>
                <a:gd name="T9" fmla="*/ 473 h 825"/>
                <a:gd name="T10" fmla="*/ 92 w 703"/>
                <a:gd name="T11" fmla="*/ 407 h 825"/>
                <a:gd name="T12" fmla="*/ 153 w 703"/>
                <a:gd name="T13" fmla="*/ 316 h 825"/>
                <a:gd name="T14" fmla="*/ 214 w 703"/>
                <a:gd name="T15" fmla="*/ 244 h 825"/>
                <a:gd name="T16" fmla="*/ 275 w 703"/>
                <a:gd name="T17" fmla="*/ 173 h 825"/>
                <a:gd name="T18" fmla="*/ 326 w 703"/>
                <a:gd name="T19" fmla="*/ 132 h 825"/>
                <a:gd name="T20" fmla="*/ 367 w 703"/>
                <a:gd name="T21" fmla="*/ 97 h 825"/>
                <a:gd name="T22" fmla="*/ 433 w 703"/>
                <a:gd name="T23" fmla="*/ 56 h 825"/>
                <a:gd name="T24" fmla="*/ 525 w 703"/>
                <a:gd name="T25" fmla="*/ 20 h 825"/>
                <a:gd name="T26" fmla="*/ 637 w 703"/>
                <a:gd name="T27" fmla="*/ 0 h 825"/>
                <a:gd name="T28" fmla="*/ 703 w 703"/>
                <a:gd name="T29" fmla="*/ 0 h 825"/>
                <a:gd name="T30" fmla="*/ 703 w 703"/>
                <a:gd name="T31" fmla="*/ 20 h 825"/>
                <a:gd name="T32" fmla="*/ 637 w 703"/>
                <a:gd name="T33" fmla="*/ 20 h 825"/>
                <a:gd name="T34" fmla="*/ 525 w 703"/>
                <a:gd name="T35" fmla="*/ 41 h 825"/>
                <a:gd name="T36" fmla="*/ 438 w 703"/>
                <a:gd name="T37" fmla="*/ 71 h 825"/>
                <a:gd name="T38" fmla="*/ 377 w 703"/>
                <a:gd name="T39" fmla="*/ 112 h 825"/>
                <a:gd name="T40" fmla="*/ 342 w 703"/>
                <a:gd name="T41" fmla="*/ 148 h 825"/>
                <a:gd name="T42" fmla="*/ 291 w 703"/>
                <a:gd name="T43" fmla="*/ 188 h 825"/>
                <a:gd name="T44" fmla="*/ 230 w 703"/>
                <a:gd name="T45" fmla="*/ 260 h 825"/>
                <a:gd name="T46" fmla="*/ 169 w 703"/>
                <a:gd name="T47" fmla="*/ 326 h 825"/>
                <a:gd name="T48" fmla="*/ 123 w 703"/>
                <a:gd name="T49" fmla="*/ 397 h 825"/>
                <a:gd name="T50" fmla="*/ 92 w 703"/>
                <a:gd name="T51" fmla="*/ 479 h 825"/>
                <a:gd name="T52" fmla="*/ 56 w 703"/>
                <a:gd name="T53" fmla="*/ 550 h 825"/>
                <a:gd name="T54" fmla="*/ 36 w 703"/>
                <a:gd name="T55" fmla="*/ 636 h 825"/>
                <a:gd name="T56" fmla="*/ 26 w 703"/>
                <a:gd name="T57" fmla="*/ 728 h 825"/>
                <a:gd name="T58" fmla="*/ 21 w 703"/>
                <a:gd name="T59" fmla="*/ 825 h 825"/>
                <a:gd name="T60" fmla="*/ 0 w 703"/>
                <a:gd name="T61" fmla="*/ 825 h 82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03" h="825">
                  <a:moveTo>
                    <a:pt x="0" y="825"/>
                  </a:moveTo>
                  <a:lnTo>
                    <a:pt x="6" y="728"/>
                  </a:lnTo>
                  <a:lnTo>
                    <a:pt x="16" y="636"/>
                  </a:lnTo>
                  <a:lnTo>
                    <a:pt x="36" y="550"/>
                  </a:lnTo>
                  <a:lnTo>
                    <a:pt x="72" y="473"/>
                  </a:lnTo>
                  <a:lnTo>
                    <a:pt x="92" y="407"/>
                  </a:lnTo>
                  <a:lnTo>
                    <a:pt x="153" y="316"/>
                  </a:lnTo>
                  <a:lnTo>
                    <a:pt x="214" y="244"/>
                  </a:lnTo>
                  <a:lnTo>
                    <a:pt x="275" y="173"/>
                  </a:lnTo>
                  <a:lnTo>
                    <a:pt x="326" y="132"/>
                  </a:lnTo>
                  <a:lnTo>
                    <a:pt x="367" y="97"/>
                  </a:lnTo>
                  <a:lnTo>
                    <a:pt x="433" y="56"/>
                  </a:lnTo>
                  <a:lnTo>
                    <a:pt x="525" y="20"/>
                  </a:lnTo>
                  <a:lnTo>
                    <a:pt x="637" y="0"/>
                  </a:lnTo>
                  <a:lnTo>
                    <a:pt x="703" y="0"/>
                  </a:lnTo>
                  <a:lnTo>
                    <a:pt x="703" y="20"/>
                  </a:lnTo>
                  <a:lnTo>
                    <a:pt x="637" y="20"/>
                  </a:lnTo>
                  <a:lnTo>
                    <a:pt x="525" y="41"/>
                  </a:lnTo>
                  <a:lnTo>
                    <a:pt x="438" y="71"/>
                  </a:lnTo>
                  <a:lnTo>
                    <a:pt x="377" y="112"/>
                  </a:lnTo>
                  <a:lnTo>
                    <a:pt x="342" y="148"/>
                  </a:lnTo>
                  <a:lnTo>
                    <a:pt x="291" y="188"/>
                  </a:lnTo>
                  <a:lnTo>
                    <a:pt x="230" y="260"/>
                  </a:lnTo>
                  <a:lnTo>
                    <a:pt x="169" y="326"/>
                  </a:lnTo>
                  <a:lnTo>
                    <a:pt x="123" y="397"/>
                  </a:lnTo>
                  <a:lnTo>
                    <a:pt x="92" y="479"/>
                  </a:lnTo>
                  <a:lnTo>
                    <a:pt x="56" y="550"/>
                  </a:lnTo>
                  <a:lnTo>
                    <a:pt x="36" y="636"/>
                  </a:lnTo>
                  <a:lnTo>
                    <a:pt x="26" y="728"/>
                  </a:lnTo>
                  <a:lnTo>
                    <a:pt x="21" y="825"/>
                  </a:lnTo>
                  <a:lnTo>
                    <a:pt x="0" y="8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Rectangle 37">
              <a:extLst>
                <a:ext uri="{FF2B5EF4-FFF2-40B4-BE49-F238E27FC236}">
                  <a16:creationId xmlns:a16="http://schemas.microsoft.com/office/drawing/2014/main" id="{F8669995-90B6-40F9-A250-953EA234B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0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9" name="Rectangle 38">
              <a:extLst>
                <a:ext uri="{FF2B5EF4-FFF2-40B4-BE49-F238E27FC236}">
                  <a16:creationId xmlns:a16="http://schemas.microsoft.com/office/drawing/2014/main" id="{8842F2DD-3311-4B5D-9ED2-ADDD8FCC1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2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0" name="Rectangle 39">
              <a:extLst>
                <a:ext uri="{FF2B5EF4-FFF2-40B4-BE49-F238E27FC236}">
                  <a16:creationId xmlns:a16="http://schemas.microsoft.com/office/drawing/2014/main" id="{6848EA19-6951-498A-AB3B-5DB6B8DF9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2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1" name="Rectangle 40">
              <a:extLst>
                <a:ext uri="{FF2B5EF4-FFF2-40B4-BE49-F238E27FC236}">
                  <a16:creationId xmlns:a16="http://schemas.microsoft.com/office/drawing/2014/main" id="{4D97DF17-D930-4EEE-B823-0C02254FA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2" name="Rectangle 41">
              <a:extLst>
                <a:ext uri="{FF2B5EF4-FFF2-40B4-BE49-F238E27FC236}">
                  <a16:creationId xmlns:a16="http://schemas.microsoft.com/office/drawing/2014/main" id="{FE91BA4B-0B1B-4C9A-90ED-EE20A0313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1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3" name="Rectangle 42">
              <a:extLst>
                <a:ext uri="{FF2B5EF4-FFF2-40B4-BE49-F238E27FC236}">
                  <a16:creationId xmlns:a16="http://schemas.microsoft.com/office/drawing/2014/main" id="{D7E73B6B-A418-49CE-8C69-90D2C83E9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1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4" name="Rectangle 43">
              <a:extLst>
                <a:ext uri="{FF2B5EF4-FFF2-40B4-BE49-F238E27FC236}">
                  <a16:creationId xmlns:a16="http://schemas.microsoft.com/office/drawing/2014/main" id="{471B1400-CE90-48EB-992E-F32F75B1A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1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5" name="Rectangle 44">
              <a:extLst>
                <a:ext uri="{FF2B5EF4-FFF2-40B4-BE49-F238E27FC236}">
                  <a16:creationId xmlns:a16="http://schemas.microsoft.com/office/drawing/2014/main" id="{D934BE0C-DF07-4D64-BF82-FC2DE814A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07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6" name="Rectangle 45">
              <a:extLst>
                <a:ext uri="{FF2B5EF4-FFF2-40B4-BE49-F238E27FC236}">
                  <a16:creationId xmlns:a16="http://schemas.microsoft.com/office/drawing/2014/main" id="{CDDFA512-E6CD-4B5E-A2F6-73877FAA3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4"/>
              <a:ext cx="10" cy="3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7" name="Rectangle 46">
              <a:extLst>
                <a:ext uri="{FF2B5EF4-FFF2-40B4-BE49-F238E27FC236}">
                  <a16:creationId xmlns:a16="http://schemas.microsoft.com/office/drawing/2014/main" id="{9B024DC7-10E9-4DB1-913C-F9A191874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671"/>
              <a:ext cx="41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  <a:latin typeface="WP Greek Century" pitchFamily="2" charset="2"/>
                </a:rPr>
                <a:t>g</a:t>
              </a:r>
              <a:endParaRPr lang="en-US" altLang="en-US"/>
            </a:p>
          </p:txBody>
        </p:sp>
        <p:sp>
          <p:nvSpPr>
            <p:cNvPr id="22568" name="Rectangle 47">
              <a:extLst>
                <a:ext uri="{FF2B5EF4-FFF2-40B4-BE49-F238E27FC236}">
                  <a16:creationId xmlns:a16="http://schemas.microsoft.com/office/drawing/2014/main" id="{57CC56A1-FDDE-4A85-8224-7319C699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3782"/>
              <a:ext cx="14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kr</a:t>
              </a:r>
              <a:endParaRPr lang="en-US" altLang="en-US"/>
            </a:p>
          </p:txBody>
        </p:sp>
        <p:sp>
          <p:nvSpPr>
            <p:cNvPr id="22569" name="Rectangle 48">
              <a:extLst>
                <a:ext uri="{FF2B5EF4-FFF2-40B4-BE49-F238E27FC236}">
                  <a16:creationId xmlns:a16="http://schemas.microsoft.com/office/drawing/2014/main" id="{DB266AEE-037B-4613-BBD0-D4769621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1726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70" name="Rectangle 49">
              <a:extLst>
                <a:ext uri="{FF2B5EF4-FFF2-40B4-BE49-F238E27FC236}">
                  <a16:creationId xmlns:a16="http://schemas.microsoft.com/office/drawing/2014/main" id="{F2E18C57-1AAE-476C-840A-30E6CDA9C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58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amb</a:t>
              </a:r>
              <a:endParaRPr lang="en-US" altLang="en-US"/>
            </a:p>
          </p:txBody>
        </p:sp>
        <p:sp>
          <p:nvSpPr>
            <p:cNvPr id="22571" name="Rectangle 50">
              <a:extLst>
                <a:ext uri="{FF2B5EF4-FFF2-40B4-BE49-F238E27FC236}">
                  <a16:creationId xmlns:a16="http://schemas.microsoft.com/office/drawing/2014/main" id="{3F9D9DBD-2337-4EE7-A327-1786BFB0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1767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72" name="Freeform 51">
              <a:extLst>
                <a:ext uri="{FF2B5EF4-FFF2-40B4-BE49-F238E27FC236}">
                  <a16:creationId xmlns:a16="http://schemas.microsoft.com/office/drawing/2014/main" id="{5CA24C90-6611-43FE-A2D4-D8CE0A8E5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6" y="2128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52">
              <a:extLst>
                <a:ext uri="{FF2B5EF4-FFF2-40B4-BE49-F238E27FC236}">
                  <a16:creationId xmlns:a16="http://schemas.microsoft.com/office/drawing/2014/main" id="{140BA5DD-06FE-4F3F-ABE4-3EB08211C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6" y="2143"/>
              <a:ext cx="15" cy="21"/>
            </a:xfrm>
            <a:custGeom>
              <a:avLst/>
              <a:gdLst>
                <a:gd name="T0" fmla="*/ 15 w 15"/>
                <a:gd name="T1" fmla="*/ 15 h 21"/>
                <a:gd name="T2" fmla="*/ 10 w 15"/>
                <a:gd name="T3" fmla="*/ 21 h 21"/>
                <a:gd name="T4" fmla="*/ 0 w 15"/>
                <a:gd name="T5" fmla="*/ 5 h 21"/>
                <a:gd name="T6" fmla="*/ 5 w 15"/>
                <a:gd name="T7" fmla="*/ 0 h 21"/>
                <a:gd name="T8" fmla="*/ 15 w 15"/>
                <a:gd name="T9" fmla="*/ 1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5"/>
                  </a:moveTo>
                  <a:lnTo>
                    <a:pt x="10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53">
              <a:extLst>
                <a:ext uri="{FF2B5EF4-FFF2-40B4-BE49-F238E27FC236}">
                  <a16:creationId xmlns:a16="http://schemas.microsoft.com/office/drawing/2014/main" id="{112DC6ED-6075-4340-907E-6E6610E5C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5" y="2158"/>
              <a:ext cx="16" cy="21"/>
            </a:xfrm>
            <a:custGeom>
              <a:avLst/>
              <a:gdLst>
                <a:gd name="T0" fmla="*/ 16 w 16"/>
                <a:gd name="T1" fmla="*/ 16 h 21"/>
                <a:gd name="T2" fmla="*/ 11 w 16"/>
                <a:gd name="T3" fmla="*/ 21 h 21"/>
                <a:gd name="T4" fmla="*/ 0 w 16"/>
                <a:gd name="T5" fmla="*/ 6 h 21"/>
                <a:gd name="T6" fmla="*/ 5 w 16"/>
                <a:gd name="T7" fmla="*/ 0 h 21"/>
                <a:gd name="T8" fmla="*/ 16 w 16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1">
                  <a:moveTo>
                    <a:pt x="16" y="16"/>
                  </a:moveTo>
                  <a:lnTo>
                    <a:pt x="11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54">
              <a:extLst>
                <a:ext uri="{FF2B5EF4-FFF2-40B4-BE49-F238E27FC236}">
                  <a16:creationId xmlns:a16="http://schemas.microsoft.com/office/drawing/2014/main" id="{87D8C218-9505-4833-B496-594D609FC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5" y="2174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55">
              <a:extLst>
                <a:ext uri="{FF2B5EF4-FFF2-40B4-BE49-F238E27FC236}">
                  <a16:creationId xmlns:a16="http://schemas.microsoft.com/office/drawing/2014/main" id="{141B4679-6C26-436D-8244-002E2A24D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2184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Freeform 56">
              <a:extLst>
                <a:ext uri="{FF2B5EF4-FFF2-40B4-BE49-F238E27FC236}">
                  <a16:creationId xmlns:a16="http://schemas.microsoft.com/office/drawing/2014/main" id="{FF7016D4-F9A4-42DA-A6B5-4ED077C93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2199"/>
              <a:ext cx="21" cy="15"/>
            </a:xfrm>
            <a:custGeom>
              <a:avLst/>
              <a:gdLst>
                <a:gd name="T0" fmla="*/ 21 w 21"/>
                <a:gd name="T1" fmla="*/ 15 h 15"/>
                <a:gd name="T2" fmla="*/ 16 w 21"/>
                <a:gd name="T3" fmla="*/ 15 h 15"/>
                <a:gd name="T4" fmla="*/ 0 w 21"/>
                <a:gd name="T5" fmla="*/ 0 h 15"/>
                <a:gd name="T6" fmla="*/ 6 w 21"/>
                <a:gd name="T7" fmla="*/ 0 h 15"/>
                <a:gd name="T8" fmla="*/ 21 w 21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5"/>
                  </a:moveTo>
                  <a:lnTo>
                    <a:pt x="16" y="15"/>
                  </a:lnTo>
                  <a:lnTo>
                    <a:pt x="0" y="0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Freeform 57">
              <a:extLst>
                <a:ext uri="{FF2B5EF4-FFF2-40B4-BE49-F238E27FC236}">
                  <a16:creationId xmlns:a16="http://schemas.microsoft.com/office/drawing/2014/main" id="{7D56A994-A380-42FF-9AFC-D54F6B193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214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Freeform 58">
              <a:extLst>
                <a:ext uri="{FF2B5EF4-FFF2-40B4-BE49-F238E27FC236}">
                  <a16:creationId xmlns:a16="http://schemas.microsoft.com/office/drawing/2014/main" id="{88C25418-CFF1-4F0F-916C-B113DBD5CD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0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Freeform 59">
              <a:extLst>
                <a:ext uri="{FF2B5EF4-FFF2-40B4-BE49-F238E27FC236}">
                  <a16:creationId xmlns:a16="http://schemas.microsoft.com/office/drawing/2014/main" id="{E30A3E7D-079D-415C-9EA1-29FEC94F7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5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Freeform 60">
              <a:extLst>
                <a:ext uri="{FF2B5EF4-FFF2-40B4-BE49-F238E27FC236}">
                  <a16:creationId xmlns:a16="http://schemas.microsoft.com/office/drawing/2014/main" id="{D20F20EE-8CD3-40DC-A5A7-C069B3C8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2245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6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Freeform 61">
              <a:extLst>
                <a:ext uri="{FF2B5EF4-FFF2-40B4-BE49-F238E27FC236}">
                  <a16:creationId xmlns:a16="http://schemas.microsoft.com/office/drawing/2014/main" id="{3724DB03-CE3C-4D94-BC21-FFCB41494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2260"/>
              <a:ext cx="21" cy="21"/>
            </a:xfrm>
            <a:custGeom>
              <a:avLst/>
              <a:gdLst>
                <a:gd name="T0" fmla="*/ 21 w 21"/>
                <a:gd name="T1" fmla="*/ 16 h 21"/>
                <a:gd name="T2" fmla="*/ 15 w 21"/>
                <a:gd name="T3" fmla="*/ 21 h 21"/>
                <a:gd name="T4" fmla="*/ 0 w 21"/>
                <a:gd name="T5" fmla="*/ 5 h 21"/>
                <a:gd name="T6" fmla="*/ 5 w 21"/>
                <a:gd name="T7" fmla="*/ 0 h 21"/>
                <a:gd name="T8" fmla="*/ 21 w 21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Freeform 62">
              <a:extLst>
                <a:ext uri="{FF2B5EF4-FFF2-40B4-BE49-F238E27FC236}">
                  <a16:creationId xmlns:a16="http://schemas.microsoft.com/office/drawing/2014/main" id="{088E4DD6-21C8-4C16-8F4C-D7A2736AC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2270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Freeform 63">
              <a:extLst>
                <a:ext uri="{FF2B5EF4-FFF2-40B4-BE49-F238E27FC236}">
                  <a16:creationId xmlns:a16="http://schemas.microsoft.com/office/drawing/2014/main" id="{B7495C2C-2675-4279-85D8-4DCBFE859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Freeform 64">
              <a:extLst>
                <a:ext uri="{FF2B5EF4-FFF2-40B4-BE49-F238E27FC236}">
                  <a16:creationId xmlns:a16="http://schemas.microsoft.com/office/drawing/2014/main" id="{97AE6318-26B5-4DE5-A64D-534F81099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15" cy="20"/>
            </a:xfrm>
            <a:custGeom>
              <a:avLst/>
              <a:gdLst>
                <a:gd name="T0" fmla="*/ 15 w 15"/>
                <a:gd name="T1" fmla="*/ 20 h 20"/>
                <a:gd name="T2" fmla="*/ 15 w 15"/>
                <a:gd name="T3" fmla="*/ 20 h 20"/>
                <a:gd name="T4" fmla="*/ 0 w 15"/>
                <a:gd name="T5" fmla="*/ 5 h 20"/>
                <a:gd name="T6" fmla="*/ 0 w 15"/>
                <a:gd name="T7" fmla="*/ 0 h 20"/>
                <a:gd name="T8" fmla="*/ 0 w 15"/>
                <a:gd name="T9" fmla="*/ 5 h 20"/>
                <a:gd name="T10" fmla="*/ 15 w 15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20">
                  <a:moveTo>
                    <a:pt x="15" y="20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Freeform 65">
              <a:extLst>
                <a:ext uri="{FF2B5EF4-FFF2-40B4-BE49-F238E27FC236}">
                  <a16:creationId xmlns:a16="http://schemas.microsoft.com/office/drawing/2014/main" id="{CAB983FC-5172-46A6-B4EE-31729CD85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2301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5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Freeform 66">
              <a:extLst>
                <a:ext uri="{FF2B5EF4-FFF2-40B4-BE49-F238E27FC236}">
                  <a16:creationId xmlns:a16="http://schemas.microsoft.com/office/drawing/2014/main" id="{30B9A322-B902-4F1D-834A-D2E70AA7B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7" y="2316"/>
              <a:ext cx="15" cy="21"/>
            </a:xfrm>
            <a:custGeom>
              <a:avLst/>
              <a:gdLst>
                <a:gd name="T0" fmla="*/ 15 w 15"/>
                <a:gd name="T1" fmla="*/ 16 h 21"/>
                <a:gd name="T2" fmla="*/ 15 w 15"/>
                <a:gd name="T3" fmla="*/ 21 h 21"/>
                <a:gd name="T4" fmla="*/ 0 w 15"/>
                <a:gd name="T5" fmla="*/ 5 h 21"/>
                <a:gd name="T6" fmla="*/ 0 w 15"/>
                <a:gd name="T7" fmla="*/ 0 h 21"/>
                <a:gd name="T8" fmla="*/ 15 w 15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67">
              <a:extLst>
                <a:ext uri="{FF2B5EF4-FFF2-40B4-BE49-F238E27FC236}">
                  <a16:creationId xmlns:a16="http://schemas.microsoft.com/office/drawing/2014/main" id="{78AD2450-1115-45A0-A64F-CCA25ABDD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2" y="2332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9" name="Freeform 68">
              <a:extLst>
                <a:ext uri="{FF2B5EF4-FFF2-40B4-BE49-F238E27FC236}">
                  <a16:creationId xmlns:a16="http://schemas.microsoft.com/office/drawing/2014/main" id="{9FBD0269-3D02-4EFF-89D1-24FEF3987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0" name="Freeform 69">
              <a:extLst>
                <a:ext uri="{FF2B5EF4-FFF2-40B4-BE49-F238E27FC236}">
                  <a16:creationId xmlns:a16="http://schemas.microsoft.com/office/drawing/2014/main" id="{925CDC52-E65C-407C-AC49-194E1BF6A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1" name="Freeform 70">
              <a:extLst>
                <a:ext uri="{FF2B5EF4-FFF2-40B4-BE49-F238E27FC236}">
                  <a16:creationId xmlns:a16="http://schemas.microsoft.com/office/drawing/2014/main" id="{498DD324-72D0-43F5-8B16-4DC1F19D9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2362"/>
              <a:ext cx="16" cy="20"/>
            </a:xfrm>
            <a:custGeom>
              <a:avLst/>
              <a:gdLst>
                <a:gd name="T0" fmla="*/ 16 w 16"/>
                <a:gd name="T1" fmla="*/ 15 h 20"/>
                <a:gd name="T2" fmla="*/ 16 w 16"/>
                <a:gd name="T3" fmla="*/ 20 h 20"/>
                <a:gd name="T4" fmla="*/ 0 w 16"/>
                <a:gd name="T5" fmla="*/ 5 h 20"/>
                <a:gd name="T6" fmla="*/ 0 w 16"/>
                <a:gd name="T7" fmla="*/ 0 h 20"/>
                <a:gd name="T8" fmla="*/ 16 w 16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0">
                  <a:moveTo>
                    <a:pt x="16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1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2" name="Freeform 71">
              <a:extLst>
                <a:ext uri="{FF2B5EF4-FFF2-40B4-BE49-F238E27FC236}">
                  <a16:creationId xmlns:a16="http://schemas.microsoft.com/office/drawing/2014/main" id="{044CD204-0A4C-41CC-925D-0AA74A002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6" y="2382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3" name="Freeform 72">
              <a:extLst>
                <a:ext uri="{FF2B5EF4-FFF2-40B4-BE49-F238E27FC236}">
                  <a16:creationId xmlns:a16="http://schemas.microsoft.com/office/drawing/2014/main" id="{5B8435FB-C701-4BDB-818D-10F1F982A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403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4" name="Freeform 73">
              <a:extLst>
                <a:ext uri="{FF2B5EF4-FFF2-40B4-BE49-F238E27FC236}">
                  <a16:creationId xmlns:a16="http://schemas.microsoft.com/office/drawing/2014/main" id="{AF67D24D-B92D-4E38-962D-D5E344938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388"/>
              <a:ext cx="15" cy="35"/>
            </a:xfrm>
            <a:custGeom>
              <a:avLst/>
              <a:gdLst>
                <a:gd name="T0" fmla="*/ 15 w 15"/>
                <a:gd name="T1" fmla="*/ 35 h 35"/>
                <a:gd name="T2" fmla="*/ 15 w 15"/>
                <a:gd name="T3" fmla="*/ 35 h 35"/>
                <a:gd name="T4" fmla="*/ 0 w 15"/>
                <a:gd name="T5" fmla="*/ 25 h 35"/>
                <a:gd name="T6" fmla="*/ 15 w 15"/>
                <a:gd name="T7" fmla="*/ 0 h 35"/>
                <a:gd name="T8" fmla="*/ 0 w 15"/>
                <a:gd name="T9" fmla="*/ 20 h 35"/>
                <a:gd name="T10" fmla="*/ 15 w 15"/>
                <a:gd name="T11" fmla="*/ 35 h 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35">
                  <a:moveTo>
                    <a:pt x="15" y="35"/>
                  </a:moveTo>
                  <a:lnTo>
                    <a:pt x="15" y="35"/>
                  </a:lnTo>
                  <a:lnTo>
                    <a:pt x="0" y="25"/>
                  </a:lnTo>
                  <a:lnTo>
                    <a:pt x="15" y="0"/>
                  </a:lnTo>
                  <a:lnTo>
                    <a:pt x="0" y="20"/>
                  </a:lnTo>
                  <a:lnTo>
                    <a:pt x="1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5" name="Freeform 74">
              <a:extLst>
                <a:ext uri="{FF2B5EF4-FFF2-40B4-BE49-F238E27FC236}">
                  <a16:creationId xmlns:a16="http://schemas.microsoft.com/office/drawing/2014/main" id="{78746EAF-3BB5-436C-A9B9-1BC4FCC12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5" y="2428"/>
              <a:ext cx="21" cy="16"/>
            </a:xfrm>
            <a:custGeom>
              <a:avLst/>
              <a:gdLst>
                <a:gd name="T0" fmla="*/ 21 w 21"/>
                <a:gd name="T1" fmla="*/ 10 h 16"/>
                <a:gd name="T2" fmla="*/ 16 w 21"/>
                <a:gd name="T3" fmla="*/ 16 h 16"/>
                <a:gd name="T4" fmla="*/ 0 w 21"/>
                <a:gd name="T5" fmla="*/ 5 h 16"/>
                <a:gd name="T6" fmla="*/ 6 w 21"/>
                <a:gd name="T7" fmla="*/ 0 h 16"/>
                <a:gd name="T8" fmla="*/ 21 w 21"/>
                <a:gd name="T9" fmla="*/ 1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6">
                  <a:moveTo>
                    <a:pt x="21" y="10"/>
                  </a:moveTo>
                  <a:lnTo>
                    <a:pt x="16" y="16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6" name="Freeform 75">
              <a:extLst>
                <a:ext uri="{FF2B5EF4-FFF2-40B4-BE49-F238E27FC236}">
                  <a16:creationId xmlns:a16="http://schemas.microsoft.com/office/drawing/2014/main" id="{DA341957-8C9E-412B-9627-55F8DBE35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2449"/>
              <a:ext cx="21" cy="15"/>
            </a:xfrm>
            <a:custGeom>
              <a:avLst/>
              <a:gdLst>
                <a:gd name="T0" fmla="*/ 21 w 21"/>
                <a:gd name="T1" fmla="*/ 10 h 15"/>
                <a:gd name="T2" fmla="*/ 15 w 21"/>
                <a:gd name="T3" fmla="*/ 15 h 15"/>
                <a:gd name="T4" fmla="*/ 0 w 21"/>
                <a:gd name="T5" fmla="*/ 5 h 15"/>
                <a:gd name="T6" fmla="*/ 5 w 21"/>
                <a:gd name="T7" fmla="*/ 0 h 15"/>
                <a:gd name="T8" fmla="*/ 21 w 21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7" name="Freeform 76">
              <a:extLst>
                <a:ext uri="{FF2B5EF4-FFF2-40B4-BE49-F238E27FC236}">
                  <a16:creationId xmlns:a16="http://schemas.microsoft.com/office/drawing/2014/main" id="{C1158C2F-F2A5-4E8D-87CF-3952C93B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469"/>
              <a:ext cx="15" cy="15"/>
            </a:xfrm>
            <a:custGeom>
              <a:avLst/>
              <a:gdLst>
                <a:gd name="T0" fmla="*/ 15 w 15"/>
                <a:gd name="T1" fmla="*/ 10 h 15"/>
                <a:gd name="T2" fmla="*/ 15 w 15"/>
                <a:gd name="T3" fmla="*/ 15 h 15"/>
                <a:gd name="T4" fmla="*/ 0 w 15"/>
                <a:gd name="T5" fmla="*/ 5 h 15"/>
                <a:gd name="T6" fmla="*/ 0 w 15"/>
                <a:gd name="T7" fmla="*/ 0 h 15"/>
                <a:gd name="T8" fmla="*/ 15 w 15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Freeform 77">
              <a:extLst>
                <a:ext uri="{FF2B5EF4-FFF2-40B4-BE49-F238E27FC236}">
                  <a16:creationId xmlns:a16="http://schemas.microsoft.com/office/drawing/2014/main" id="{6E8E424D-8209-4A80-BB22-B4B72CD42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5" y="2479"/>
              <a:ext cx="15" cy="10"/>
            </a:xfrm>
            <a:custGeom>
              <a:avLst/>
              <a:gdLst>
                <a:gd name="T0" fmla="*/ 15 w 15"/>
                <a:gd name="T1" fmla="*/ 10 h 10"/>
                <a:gd name="T2" fmla="*/ 15 w 15"/>
                <a:gd name="T3" fmla="*/ 10 h 10"/>
                <a:gd name="T4" fmla="*/ 0 w 15"/>
                <a:gd name="T5" fmla="*/ 0 h 10"/>
                <a:gd name="T6" fmla="*/ 0 w 15"/>
                <a:gd name="T7" fmla="*/ 0 h 10"/>
                <a:gd name="T8" fmla="*/ 15 w 15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0">
                  <a:moveTo>
                    <a:pt x="15" y="10"/>
                  </a:moveTo>
                  <a:lnTo>
                    <a:pt x="15" y="10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Freeform 78">
              <a:extLst>
                <a:ext uri="{FF2B5EF4-FFF2-40B4-BE49-F238E27FC236}">
                  <a16:creationId xmlns:a16="http://schemas.microsoft.com/office/drawing/2014/main" id="{BDAC3BED-4AE7-4308-9A44-FDC9BDBF0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2494"/>
              <a:ext cx="20" cy="21"/>
            </a:xfrm>
            <a:custGeom>
              <a:avLst/>
              <a:gdLst>
                <a:gd name="T0" fmla="*/ 20 w 20"/>
                <a:gd name="T1" fmla="*/ 11 h 21"/>
                <a:gd name="T2" fmla="*/ 15 w 20"/>
                <a:gd name="T3" fmla="*/ 21 h 21"/>
                <a:gd name="T4" fmla="*/ 0 w 20"/>
                <a:gd name="T5" fmla="*/ 11 h 21"/>
                <a:gd name="T6" fmla="*/ 5 w 20"/>
                <a:gd name="T7" fmla="*/ 0 h 21"/>
                <a:gd name="T8" fmla="*/ 20 w 20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1"/>
                  </a:moveTo>
                  <a:lnTo>
                    <a:pt x="15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Freeform 79">
              <a:extLst>
                <a:ext uri="{FF2B5EF4-FFF2-40B4-BE49-F238E27FC236}">
                  <a16:creationId xmlns:a16="http://schemas.microsoft.com/office/drawing/2014/main" id="{126AB53D-AAC0-43FB-8E9D-CB22525EB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2520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6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6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Freeform 80">
              <a:extLst>
                <a:ext uri="{FF2B5EF4-FFF2-40B4-BE49-F238E27FC236}">
                  <a16:creationId xmlns:a16="http://schemas.microsoft.com/office/drawing/2014/main" id="{2014301C-DFD8-4DD1-84CB-B9592BABF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45"/>
              <a:ext cx="20" cy="16"/>
            </a:xfrm>
            <a:custGeom>
              <a:avLst/>
              <a:gdLst>
                <a:gd name="T0" fmla="*/ 20 w 20"/>
                <a:gd name="T1" fmla="*/ 11 h 16"/>
                <a:gd name="T2" fmla="*/ 15 w 20"/>
                <a:gd name="T3" fmla="*/ 16 h 16"/>
                <a:gd name="T4" fmla="*/ 0 w 20"/>
                <a:gd name="T5" fmla="*/ 5 h 16"/>
                <a:gd name="T6" fmla="*/ 5 w 20"/>
                <a:gd name="T7" fmla="*/ 0 h 16"/>
                <a:gd name="T8" fmla="*/ 20 w 20"/>
                <a:gd name="T9" fmla="*/ 1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6">
                  <a:moveTo>
                    <a:pt x="20" y="11"/>
                  </a:moveTo>
                  <a:lnTo>
                    <a:pt x="15" y="16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Freeform 81">
              <a:extLst>
                <a:ext uri="{FF2B5EF4-FFF2-40B4-BE49-F238E27FC236}">
                  <a16:creationId xmlns:a16="http://schemas.microsoft.com/office/drawing/2014/main" id="{D6881AEF-71AD-411C-A9C8-E237ECDDA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50"/>
              <a:ext cx="15" cy="11"/>
            </a:xfrm>
            <a:custGeom>
              <a:avLst/>
              <a:gdLst>
                <a:gd name="T0" fmla="*/ 15 w 15"/>
                <a:gd name="T1" fmla="*/ 11 h 11"/>
                <a:gd name="T2" fmla="*/ 15 w 15"/>
                <a:gd name="T3" fmla="*/ 11 h 11"/>
                <a:gd name="T4" fmla="*/ 0 w 15"/>
                <a:gd name="T5" fmla="*/ 0 h 11"/>
                <a:gd name="T6" fmla="*/ 0 w 15"/>
                <a:gd name="T7" fmla="*/ 0 h 11"/>
                <a:gd name="T8" fmla="*/ 0 w 15"/>
                <a:gd name="T9" fmla="*/ 0 h 11"/>
                <a:gd name="T10" fmla="*/ 15 w 15"/>
                <a:gd name="T11" fmla="*/ 1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1">
                  <a:moveTo>
                    <a:pt x="15" y="11"/>
                  </a:moveTo>
                  <a:lnTo>
                    <a:pt x="15" y="11"/>
                  </a:lnTo>
                  <a:lnTo>
                    <a:pt x="0" y="0"/>
                  </a:lnTo>
                  <a:lnTo>
                    <a:pt x="1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Freeform 82">
              <a:extLst>
                <a:ext uri="{FF2B5EF4-FFF2-40B4-BE49-F238E27FC236}">
                  <a16:creationId xmlns:a16="http://schemas.microsoft.com/office/drawing/2014/main" id="{1D2D5583-BB17-4D87-9AD1-CB64F3A45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4" y="2566"/>
              <a:ext cx="20" cy="20"/>
            </a:xfrm>
            <a:custGeom>
              <a:avLst/>
              <a:gdLst>
                <a:gd name="T0" fmla="*/ 20 w 20"/>
                <a:gd name="T1" fmla="*/ 10 h 20"/>
                <a:gd name="T2" fmla="*/ 15 w 20"/>
                <a:gd name="T3" fmla="*/ 20 h 20"/>
                <a:gd name="T4" fmla="*/ 0 w 20"/>
                <a:gd name="T5" fmla="*/ 10 h 20"/>
                <a:gd name="T6" fmla="*/ 5 w 20"/>
                <a:gd name="T7" fmla="*/ 0 h 20"/>
                <a:gd name="T8" fmla="*/ 20 w 20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Freeform 83">
              <a:extLst>
                <a:ext uri="{FF2B5EF4-FFF2-40B4-BE49-F238E27FC236}">
                  <a16:creationId xmlns:a16="http://schemas.microsoft.com/office/drawing/2014/main" id="{30B8264D-6BA5-4F10-B58C-D84BB8C14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2591"/>
              <a:ext cx="21" cy="21"/>
            </a:xfrm>
            <a:custGeom>
              <a:avLst/>
              <a:gdLst>
                <a:gd name="T0" fmla="*/ 21 w 21"/>
                <a:gd name="T1" fmla="*/ 10 h 21"/>
                <a:gd name="T2" fmla="*/ 16 w 21"/>
                <a:gd name="T3" fmla="*/ 21 h 21"/>
                <a:gd name="T4" fmla="*/ 0 w 21"/>
                <a:gd name="T5" fmla="*/ 10 h 21"/>
                <a:gd name="T6" fmla="*/ 6 w 21"/>
                <a:gd name="T7" fmla="*/ 0 h 21"/>
                <a:gd name="T8" fmla="*/ 21 w 21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0"/>
                  </a:moveTo>
                  <a:lnTo>
                    <a:pt x="16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Freeform 84">
              <a:extLst>
                <a:ext uri="{FF2B5EF4-FFF2-40B4-BE49-F238E27FC236}">
                  <a16:creationId xmlns:a16="http://schemas.microsoft.com/office/drawing/2014/main" id="{5590E1CD-D96D-4F04-B597-CB96D2F8D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17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5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85">
              <a:extLst>
                <a:ext uri="{FF2B5EF4-FFF2-40B4-BE49-F238E27FC236}">
                  <a16:creationId xmlns:a16="http://schemas.microsoft.com/office/drawing/2014/main" id="{E4C8958A-455B-4ECC-B3CE-E841E97C7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27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0 w 21"/>
                <a:gd name="T9" fmla="*/ 0 h 10"/>
                <a:gd name="T10" fmla="*/ 21 w 21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Freeform 86">
              <a:extLst>
                <a:ext uri="{FF2B5EF4-FFF2-40B4-BE49-F238E27FC236}">
                  <a16:creationId xmlns:a16="http://schemas.microsoft.com/office/drawing/2014/main" id="{36A1C481-3BE2-4CC0-AC9B-0AA85B394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642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Freeform 87">
              <a:extLst>
                <a:ext uri="{FF2B5EF4-FFF2-40B4-BE49-F238E27FC236}">
                  <a16:creationId xmlns:a16="http://schemas.microsoft.com/office/drawing/2014/main" id="{F4DAB3F3-49C6-4C26-96E3-E2942C892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2668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Freeform 88">
              <a:extLst>
                <a:ext uri="{FF2B5EF4-FFF2-40B4-BE49-F238E27FC236}">
                  <a16:creationId xmlns:a16="http://schemas.microsoft.com/office/drawing/2014/main" id="{B3218230-8D5F-45D5-9F29-DFF5A31A8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2693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6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Freeform 89">
              <a:extLst>
                <a:ext uri="{FF2B5EF4-FFF2-40B4-BE49-F238E27FC236}">
                  <a16:creationId xmlns:a16="http://schemas.microsoft.com/office/drawing/2014/main" id="{2944E63F-1152-474C-A50F-B99FF371F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2718"/>
              <a:ext cx="26" cy="21"/>
            </a:xfrm>
            <a:custGeom>
              <a:avLst/>
              <a:gdLst>
                <a:gd name="T0" fmla="*/ 26 w 26"/>
                <a:gd name="T1" fmla="*/ 11 h 21"/>
                <a:gd name="T2" fmla="*/ 21 w 26"/>
                <a:gd name="T3" fmla="*/ 21 h 21"/>
                <a:gd name="T4" fmla="*/ 0 w 26"/>
                <a:gd name="T5" fmla="*/ 11 h 21"/>
                <a:gd name="T6" fmla="*/ 5 w 26"/>
                <a:gd name="T7" fmla="*/ 0 h 21"/>
                <a:gd name="T8" fmla="*/ 26 w 26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1"/>
                  </a:moveTo>
                  <a:lnTo>
                    <a:pt x="21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Freeform 90">
              <a:extLst>
                <a:ext uri="{FF2B5EF4-FFF2-40B4-BE49-F238E27FC236}">
                  <a16:creationId xmlns:a16="http://schemas.microsoft.com/office/drawing/2014/main" id="{061A102E-A1FB-4081-AD17-B374B6958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4"/>
              <a:ext cx="20" cy="15"/>
            </a:xfrm>
            <a:custGeom>
              <a:avLst/>
              <a:gdLst>
                <a:gd name="T0" fmla="*/ 20 w 20"/>
                <a:gd name="T1" fmla="*/ 10 h 15"/>
                <a:gd name="T2" fmla="*/ 20 w 20"/>
                <a:gd name="T3" fmla="*/ 15 h 15"/>
                <a:gd name="T4" fmla="*/ 0 w 20"/>
                <a:gd name="T5" fmla="*/ 5 h 15"/>
                <a:gd name="T6" fmla="*/ 0 w 20"/>
                <a:gd name="T7" fmla="*/ 0 h 15"/>
                <a:gd name="T8" fmla="*/ 20 w 20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5">
                  <a:moveTo>
                    <a:pt x="20" y="10"/>
                  </a:moveTo>
                  <a:lnTo>
                    <a:pt x="20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Freeform 91">
              <a:extLst>
                <a:ext uri="{FF2B5EF4-FFF2-40B4-BE49-F238E27FC236}">
                  <a16:creationId xmlns:a16="http://schemas.microsoft.com/office/drawing/2014/main" id="{8758BCD1-A86E-49E9-B180-6E899B4CD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9"/>
              <a:ext cx="20" cy="10"/>
            </a:xfrm>
            <a:custGeom>
              <a:avLst/>
              <a:gdLst>
                <a:gd name="T0" fmla="*/ 20 w 20"/>
                <a:gd name="T1" fmla="*/ 10 h 10"/>
                <a:gd name="T2" fmla="*/ 20 w 20"/>
                <a:gd name="T3" fmla="*/ 10 h 10"/>
                <a:gd name="T4" fmla="*/ 0 w 20"/>
                <a:gd name="T5" fmla="*/ 0 h 10"/>
                <a:gd name="T6" fmla="*/ 0 w 20"/>
                <a:gd name="T7" fmla="*/ 0 h 10"/>
                <a:gd name="T8" fmla="*/ 0 w 20"/>
                <a:gd name="T9" fmla="*/ 0 h 10"/>
                <a:gd name="T10" fmla="*/ 20 w 20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0">
                  <a:moveTo>
                    <a:pt x="20" y="10"/>
                  </a:moveTo>
                  <a:lnTo>
                    <a:pt x="20" y="10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Freeform 92">
              <a:extLst>
                <a:ext uri="{FF2B5EF4-FFF2-40B4-BE49-F238E27FC236}">
                  <a16:creationId xmlns:a16="http://schemas.microsoft.com/office/drawing/2014/main" id="{5119E018-93E7-420F-8BF1-AABBEA158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2" y="2764"/>
              <a:ext cx="25" cy="21"/>
            </a:xfrm>
            <a:custGeom>
              <a:avLst/>
              <a:gdLst>
                <a:gd name="T0" fmla="*/ 25 w 25"/>
                <a:gd name="T1" fmla="*/ 10 h 21"/>
                <a:gd name="T2" fmla="*/ 20 w 25"/>
                <a:gd name="T3" fmla="*/ 21 h 21"/>
                <a:gd name="T4" fmla="*/ 0 w 25"/>
                <a:gd name="T5" fmla="*/ 10 h 21"/>
                <a:gd name="T6" fmla="*/ 5 w 25"/>
                <a:gd name="T7" fmla="*/ 0 h 21"/>
                <a:gd name="T8" fmla="*/ 25 w 25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1">
                  <a:moveTo>
                    <a:pt x="25" y="10"/>
                  </a:moveTo>
                  <a:lnTo>
                    <a:pt x="20" y="21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Freeform 93">
              <a:extLst>
                <a:ext uri="{FF2B5EF4-FFF2-40B4-BE49-F238E27FC236}">
                  <a16:creationId xmlns:a16="http://schemas.microsoft.com/office/drawing/2014/main" id="{5554DB4F-A168-4634-B18A-B7BB03CA61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2" y="2790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Freeform 94">
              <a:extLst>
                <a:ext uri="{FF2B5EF4-FFF2-40B4-BE49-F238E27FC236}">
                  <a16:creationId xmlns:a16="http://schemas.microsoft.com/office/drawing/2014/main" id="{158D3E2C-D31D-469F-B2B0-D059A0C97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2815"/>
              <a:ext cx="26" cy="21"/>
            </a:xfrm>
            <a:custGeom>
              <a:avLst/>
              <a:gdLst>
                <a:gd name="T0" fmla="*/ 26 w 26"/>
                <a:gd name="T1" fmla="*/ 10 h 21"/>
                <a:gd name="T2" fmla="*/ 21 w 26"/>
                <a:gd name="T3" fmla="*/ 21 h 21"/>
                <a:gd name="T4" fmla="*/ 0 w 26"/>
                <a:gd name="T5" fmla="*/ 10 h 21"/>
                <a:gd name="T6" fmla="*/ 6 w 26"/>
                <a:gd name="T7" fmla="*/ 0 h 21"/>
                <a:gd name="T8" fmla="*/ 26 w 26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0"/>
                  </a:moveTo>
                  <a:lnTo>
                    <a:pt x="21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Freeform 95">
              <a:extLst>
                <a:ext uri="{FF2B5EF4-FFF2-40B4-BE49-F238E27FC236}">
                  <a16:creationId xmlns:a16="http://schemas.microsoft.com/office/drawing/2014/main" id="{49C9F2DB-1283-4FF0-816E-79B22F2ED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6" y="2841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5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Freeform 96">
              <a:extLst>
                <a:ext uri="{FF2B5EF4-FFF2-40B4-BE49-F238E27FC236}">
                  <a16:creationId xmlns:a16="http://schemas.microsoft.com/office/drawing/2014/main" id="{F0BBD4D0-AFAA-4F89-97F1-D56094381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21 w 21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Freeform 97">
              <a:extLst>
                <a:ext uri="{FF2B5EF4-FFF2-40B4-BE49-F238E27FC236}">
                  <a16:creationId xmlns:a16="http://schemas.microsoft.com/office/drawing/2014/main" id="{B6019723-2CC2-47C5-972B-EABD59141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5 h 10"/>
                <a:gd name="T2" fmla="*/ 21 w 21"/>
                <a:gd name="T3" fmla="*/ 10 h 10"/>
                <a:gd name="T4" fmla="*/ 0 w 21"/>
                <a:gd name="T5" fmla="*/ 10 h 10"/>
                <a:gd name="T6" fmla="*/ 0 w 21"/>
                <a:gd name="T7" fmla="*/ 5 h 10"/>
                <a:gd name="T8" fmla="*/ 0 w 21"/>
                <a:gd name="T9" fmla="*/ 0 h 10"/>
                <a:gd name="T10" fmla="*/ 21 w 21"/>
                <a:gd name="T11" fmla="*/ 5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5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0" y="5"/>
                  </a:lnTo>
                  <a:lnTo>
                    <a:pt x="0" y="0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Rectangle 98">
              <a:extLst>
                <a:ext uri="{FF2B5EF4-FFF2-40B4-BE49-F238E27FC236}">
                  <a16:creationId xmlns:a16="http://schemas.microsoft.com/office/drawing/2014/main" id="{316F0B03-0CF6-40C4-B31C-4AF856EF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89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0" name="Rectangle 99">
              <a:extLst>
                <a:ext uri="{FF2B5EF4-FFF2-40B4-BE49-F238E27FC236}">
                  <a16:creationId xmlns:a16="http://schemas.microsoft.com/office/drawing/2014/main" id="{63525FEB-D0E7-41B2-B03E-C4F9E4988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91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1" name="Freeform 100">
              <a:extLst>
                <a:ext uri="{FF2B5EF4-FFF2-40B4-BE49-F238E27FC236}">
                  <a16:creationId xmlns:a16="http://schemas.microsoft.com/office/drawing/2014/main" id="{5285F1F4-C9B5-4C2C-914E-622922C7B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1" y="2942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2" name="Freeform 101">
              <a:extLst>
                <a:ext uri="{FF2B5EF4-FFF2-40B4-BE49-F238E27FC236}">
                  <a16:creationId xmlns:a16="http://schemas.microsoft.com/office/drawing/2014/main" id="{A856B4BC-3340-4409-B1C0-3102766CF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296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Freeform 102">
              <a:extLst>
                <a:ext uri="{FF2B5EF4-FFF2-40B4-BE49-F238E27FC236}">
                  <a16:creationId xmlns:a16="http://schemas.microsoft.com/office/drawing/2014/main" id="{4C463A69-19E2-40F4-93E8-3F1D1D076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298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4" name="Rectangle 103">
              <a:extLst>
                <a:ext uri="{FF2B5EF4-FFF2-40B4-BE49-F238E27FC236}">
                  <a16:creationId xmlns:a16="http://schemas.microsoft.com/office/drawing/2014/main" id="{83E7F0D5-0E74-4BE6-AB35-D0304E2D2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0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5" name="Freeform 104">
              <a:extLst>
                <a:ext uri="{FF2B5EF4-FFF2-40B4-BE49-F238E27FC236}">
                  <a16:creationId xmlns:a16="http://schemas.microsoft.com/office/drawing/2014/main" id="{7DCB9120-4578-4830-955D-3659788E6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" y="303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6" name="Rectangle 105">
              <a:extLst>
                <a:ext uri="{FF2B5EF4-FFF2-40B4-BE49-F238E27FC236}">
                  <a16:creationId xmlns:a16="http://schemas.microsoft.com/office/drawing/2014/main" id="{1DF4AADD-739F-46EC-A909-D585A11CC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306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7" name="Freeform 106">
              <a:extLst>
                <a:ext uri="{FF2B5EF4-FFF2-40B4-BE49-F238E27FC236}">
                  <a16:creationId xmlns:a16="http://schemas.microsoft.com/office/drawing/2014/main" id="{7D1DFBF1-B676-4F50-9AE4-6D070AC34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0" y="309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8" name="Freeform 107">
              <a:extLst>
                <a:ext uri="{FF2B5EF4-FFF2-40B4-BE49-F238E27FC236}">
                  <a16:creationId xmlns:a16="http://schemas.microsoft.com/office/drawing/2014/main" id="{ADA91920-2375-45C7-A335-8B97AB233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5" y="3110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9" name="Freeform 108">
              <a:extLst>
                <a:ext uri="{FF2B5EF4-FFF2-40B4-BE49-F238E27FC236}">
                  <a16:creationId xmlns:a16="http://schemas.microsoft.com/office/drawing/2014/main" id="{F1001429-2BB9-4E2F-9247-CF4AFF2FA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9" y="3136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6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0" name="Freeform 109">
              <a:extLst>
                <a:ext uri="{FF2B5EF4-FFF2-40B4-BE49-F238E27FC236}">
                  <a16:creationId xmlns:a16="http://schemas.microsoft.com/office/drawing/2014/main" id="{31C23422-C706-4004-9309-F60C79DC0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4" y="3161"/>
              <a:ext cx="26" cy="11"/>
            </a:xfrm>
            <a:custGeom>
              <a:avLst/>
              <a:gdLst>
                <a:gd name="T0" fmla="*/ 26 w 26"/>
                <a:gd name="T1" fmla="*/ 0 h 11"/>
                <a:gd name="T2" fmla="*/ 21 w 26"/>
                <a:gd name="T3" fmla="*/ 11 h 11"/>
                <a:gd name="T4" fmla="*/ 0 w 26"/>
                <a:gd name="T5" fmla="*/ 11 h 11"/>
                <a:gd name="T6" fmla="*/ 5 w 26"/>
                <a:gd name="T7" fmla="*/ 0 h 11"/>
                <a:gd name="T8" fmla="*/ 26 w 26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1">
                  <a:moveTo>
                    <a:pt x="26" y="0"/>
                  </a:moveTo>
                  <a:lnTo>
                    <a:pt x="21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1" name="Freeform 110">
              <a:extLst>
                <a:ext uri="{FF2B5EF4-FFF2-40B4-BE49-F238E27FC236}">
                  <a16:creationId xmlns:a16="http://schemas.microsoft.com/office/drawing/2014/main" id="{DD379BA5-9502-47DB-9602-B6A1AE6DC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3187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" name="Rectangle 111">
              <a:extLst>
                <a:ext uri="{FF2B5EF4-FFF2-40B4-BE49-F238E27FC236}">
                  <a16:creationId xmlns:a16="http://schemas.microsoft.com/office/drawing/2014/main" id="{061EA55B-9086-4A95-B86A-EF3A892CD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212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3" name="Freeform 112">
              <a:extLst>
                <a:ext uri="{FF2B5EF4-FFF2-40B4-BE49-F238E27FC236}">
                  <a16:creationId xmlns:a16="http://schemas.microsoft.com/office/drawing/2014/main" id="{2F5791B8-D578-42FC-BB42-8563B33C8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4" y="3222"/>
              <a:ext cx="21" cy="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0 h 1"/>
                <a:gd name="T6" fmla="*/ 0 w 21"/>
                <a:gd name="T7" fmla="*/ 0 h 1"/>
                <a:gd name="T8" fmla="*/ 0 w 21"/>
                <a:gd name="T9" fmla="*/ 0 h 1"/>
                <a:gd name="T10" fmla="*/ 21 w 2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4" name="Rectangle 113">
              <a:extLst>
                <a:ext uri="{FF2B5EF4-FFF2-40B4-BE49-F238E27FC236}">
                  <a16:creationId xmlns:a16="http://schemas.microsoft.com/office/drawing/2014/main" id="{682D9E01-4439-4239-97BF-0621CA2F9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323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5" name="Freeform 114">
              <a:extLst>
                <a:ext uri="{FF2B5EF4-FFF2-40B4-BE49-F238E27FC236}">
                  <a16:creationId xmlns:a16="http://schemas.microsoft.com/office/drawing/2014/main" id="{019397E1-EE38-4C83-B81D-CAA3395E4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4" y="3263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6" name="Freeform 115">
              <a:extLst>
                <a:ext uri="{FF2B5EF4-FFF2-40B4-BE49-F238E27FC236}">
                  <a16:creationId xmlns:a16="http://schemas.microsoft.com/office/drawing/2014/main" id="{A549943C-39AF-43DE-8674-7A6DD9A69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9" y="328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7" name="Rectangle 116">
              <a:extLst>
                <a:ext uri="{FF2B5EF4-FFF2-40B4-BE49-F238E27FC236}">
                  <a16:creationId xmlns:a16="http://schemas.microsoft.com/office/drawing/2014/main" id="{ED69380F-6037-48E4-8423-451F9C4D9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33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8" name="Rectangle 117">
              <a:extLst>
                <a:ext uri="{FF2B5EF4-FFF2-40B4-BE49-F238E27FC236}">
                  <a16:creationId xmlns:a16="http://schemas.microsoft.com/office/drawing/2014/main" id="{5310BD65-CAB8-4A7C-B3B1-C2CE7202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339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9" name="Freeform 118">
              <a:extLst>
                <a:ext uri="{FF2B5EF4-FFF2-40B4-BE49-F238E27FC236}">
                  <a16:creationId xmlns:a16="http://schemas.microsoft.com/office/drawing/2014/main" id="{085735AD-116D-4736-8E8D-41618B9A65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3345"/>
              <a:ext cx="20" cy="1"/>
            </a:xfrm>
            <a:custGeom>
              <a:avLst/>
              <a:gdLst>
                <a:gd name="T0" fmla="*/ 20 w 20"/>
                <a:gd name="T1" fmla="*/ 0 h 1"/>
                <a:gd name="T2" fmla="*/ 20 w 20"/>
                <a:gd name="T3" fmla="*/ 0 h 1"/>
                <a:gd name="T4" fmla="*/ 0 w 20"/>
                <a:gd name="T5" fmla="*/ 0 h 1"/>
                <a:gd name="T6" fmla="*/ 0 w 20"/>
                <a:gd name="T7" fmla="*/ 0 h 1"/>
                <a:gd name="T8" fmla="*/ 0 w 20"/>
                <a:gd name="T9" fmla="*/ 0 h 1"/>
                <a:gd name="T10" fmla="*/ 20 w 20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0" name="Freeform 119">
              <a:extLst>
                <a:ext uri="{FF2B5EF4-FFF2-40B4-BE49-F238E27FC236}">
                  <a16:creationId xmlns:a16="http://schemas.microsoft.com/office/drawing/2014/main" id="{B1E99718-7B11-4805-A6D3-B26B8D6C2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336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1" name="Rectangle 120">
              <a:extLst>
                <a:ext uri="{FF2B5EF4-FFF2-40B4-BE49-F238E27FC236}">
                  <a16:creationId xmlns:a16="http://schemas.microsoft.com/office/drawing/2014/main" id="{4010BD5E-C509-4A6E-A744-96BF9186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38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2" name="Rectangle 121">
              <a:extLst>
                <a:ext uri="{FF2B5EF4-FFF2-40B4-BE49-F238E27FC236}">
                  <a16:creationId xmlns:a16="http://schemas.microsoft.com/office/drawing/2014/main" id="{F6B4F4DB-F261-4CD6-83AE-83B9882D8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11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3" name="Rectangle 122">
              <a:extLst>
                <a:ext uri="{FF2B5EF4-FFF2-40B4-BE49-F238E27FC236}">
                  <a16:creationId xmlns:a16="http://schemas.microsoft.com/office/drawing/2014/main" id="{18451FD2-D5BE-41F1-AE8A-DCE5F9CE8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36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4" name="Rectangle 123">
              <a:extLst>
                <a:ext uri="{FF2B5EF4-FFF2-40B4-BE49-F238E27FC236}">
                  <a16:creationId xmlns:a16="http://schemas.microsoft.com/office/drawing/2014/main" id="{BFA168D7-08F8-430D-B454-CB001D464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6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5" name="Rectangle 124">
              <a:extLst>
                <a:ext uri="{FF2B5EF4-FFF2-40B4-BE49-F238E27FC236}">
                  <a16:creationId xmlns:a16="http://schemas.microsoft.com/office/drawing/2014/main" id="{A2EA9183-5D10-465F-9ECF-ED32BE76E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8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6" name="Rectangle 125">
              <a:extLst>
                <a:ext uri="{FF2B5EF4-FFF2-40B4-BE49-F238E27FC236}">
                  <a16:creationId xmlns:a16="http://schemas.microsoft.com/office/drawing/2014/main" id="{8C85E649-5A78-490A-9A74-E66BF652A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07"/>
              <a:ext cx="20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7" name="Rectangle 126">
              <a:extLst>
                <a:ext uri="{FF2B5EF4-FFF2-40B4-BE49-F238E27FC236}">
                  <a16:creationId xmlns:a16="http://schemas.microsoft.com/office/drawing/2014/main" id="{C96FF146-D2E5-4B50-B584-2987B41C0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3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8" name="Rectangle 127">
              <a:extLst>
                <a:ext uri="{FF2B5EF4-FFF2-40B4-BE49-F238E27FC236}">
                  <a16:creationId xmlns:a16="http://schemas.microsoft.com/office/drawing/2014/main" id="{D6675D20-ED30-4390-8AC2-CE18B416A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58"/>
              <a:ext cx="21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9" name="Rectangle 128">
              <a:extLst>
                <a:ext uri="{FF2B5EF4-FFF2-40B4-BE49-F238E27FC236}">
                  <a16:creationId xmlns:a16="http://schemas.microsoft.com/office/drawing/2014/main" id="{FC011CFB-7DB3-4155-A066-320D32E4B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84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0" name="Rectangle 129">
              <a:extLst>
                <a:ext uri="{FF2B5EF4-FFF2-40B4-BE49-F238E27FC236}">
                  <a16:creationId xmlns:a16="http://schemas.microsoft.com/office/drawing/2014/main" id="{CE6C8261-EE2B-4A85-96F6-9512F83EF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609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1" name="Freeform 130">
              <a:extLst>
                <a:ext uri="{FF2B5EF4-FFF2-40B4-BE49-F238E27FC236}">
                  <a16:creationId xmlns:a16="http://schemas.microsoft.com/office/drawing/2014/main" id="{603F9B73-DFF4-4C6F-BF1B-535C9D901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11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2" name="Freeform 131">
              <a:extLst>
                <a:ext uri="{FF2B5EF4-FFF2-40B4-BE49-F238E27FC236}">
                  <a16:creationId xmlns:a16="http://schemas.microsoft.com/office/drawing/2014/main" id="{2639E0EA-FBE6-4E47-B112-076870672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7" y="2102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Freeform 132">
              <a:extLst>
                <a:ext uri="{FF2B5EF4-FFF2-40B4-BE49-F238E27FC236}">
                  <a16:creationId xmlns:a16="http://schemas.microsoft.com/office/drawing/2014/main" id="{026E1AD9-1669-4251-80B7-133131AFE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2" y="2087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5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4" name="Freeform 133">
              <a:extLst>
                <a:ext uri="{FF2B5EF4-FFF2-40B4-BE49-F238E27FC236}">
                  <a16:creationId xmlns:a16="http://schemas.microsoft.com/office/drawing/2014/main" id="{35F1F333-FEB5-4543-B0C7-308CFE184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8" y="2067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5" name="Freeform 134">
              <a:extLst>
                <a:ext uri="{FF2B5EF4-FFF2-40B4-BE49-F238E27FC236}">
                  <a16:creationId xmlns:a16="http://schemas.microsoft.com/office/drawing/2014/main" id="{BECD49B5-971B-402F-9C44-6206A5F4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2052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6" name="Freeform 135">
              <a:extLst>
                <a:ext uri="{FF2B5EF4-FFF2-40B4-BE49-F238E27FC236}">
                  <a16:creationId xmlns:a16="http://schemas.microsoft.com/office/drawing/2014/main" id="{409B11F1-EC9C-4446-A911-3E6A45280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9" y="2036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7" name="Freeform 136">
              <a:extLst>
                <a:ext uri="{FF2B5EF4-FFF2-40B4-BE49-F238E27FC236}">
                  <a16:creationId xmlns:a16="http://schemas.microsoft.com/office/drawing/2014/main" id="{7B3A59B0-4CBC-43C2-B3DC-7A10B46CB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4" y="20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8" name="Freeform 137">
              <a:extLst>
                <a:ext uri="{FF2B5EF4-FFF2-40B4-BE49-F238E27FC236}">
                  <a16:creationId xmlns:a16="http://schemas.microsoft.com/office/drawing/2014/main" id="{67A1E5F9-48CD-4429-84BE-16664B32B3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9" y="200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9" name="Freeform 138">
              <a:extLst>
                <a:ext uri="{FF2B5EF4-FFF2-40B4-BE49-F238E27FC236}">
                  <a16:creationId xmlns:a16="http://schemas.microsoft.com/office/drawing/2014/main" id="{F2CCB790-11CC-4F4F-A165-A4BF9810A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5" y="1990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0" name="Freeform 139">
              <a:extLst>
                <a:ext uri="{FF2B5EF4-FFF2-40B4-BE49-F238E27FC236}">
                  <a16:creationId xmlns:a16="http://schemas.microsoft.com/office/drawing/2014/main" id="{FDEB8AB2-8854-49CD-9306-34E424D3A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0" y="1975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1 w 21"/>
                <a:gd name="T3" fmla="*/ 0 h 21"/>
                <a:gd name="T4" fmla="*/ 21 w 21"/>
                <a:gd name="T5" fmla="*/ 15 h 21"/>
                <a:gd name="T6" fmla="*/ 11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1" name="Freeform 140">
              <a:extLst>
                <a:ext uri="{FF2B5EF4-FFF2-40B4-BE49-F238E27FC236}">
                  <a16:creationId xmlns:a16="http://schemas.microsoft.com/office/drawing/2014/main" id="{1EAB5C77-F364-4E21-85D5-2BA62D2CA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6" y="19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2" name="Freeform 141">
              <a:extLst>
                <a:ext uri="{FF2B5EF4-FFF2-40B4-BE49-F238E27FC236}">
                  <a16:creationId xmlns:a16="http://schemas.microsoft.com/office/drawing/2014/main" id="{335B3EAB-E6FF-4072-9A46-5A503938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1" y="194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3" name="Freeform 142">
              <a:extLst>
                <a:ext uri="{FF2B5EF4-FFF2-40B4-BE49-F238E27FC236}">
                  <a16:creationId xmlns:a16="http://schemas.microsoft.com/office/drawing/2014/main" id="{DCF34DC7-2AB8-4F04-AAFE-4C9AB17AF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" y="1929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4" name="Freeform 143">
              <a:extLst>
                <a:ext uri="{FF2B5EF4-FFF2-40B4-BE49-F238E27FC236}">
                  <a16:creationId xmlns:a16="http://schemas.microsoft.com/office/drawing/2014/main" id="{C25B94CA-F0EA-4114-B2F9-4F937178E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2" y="1909"/>
              <a:ext cx="21" cy="25"/>
            </a:xfrm>
            <a:custGeom>
              <a:avLst/>
              <a:gdLst>
                <a:gd name="T0" fmla="*/ 0 w 21"/>
                <a:gd name="T1" fmla="*/ 10 h 25"/>
                <a:gd name="T2" fmla="*/ 10 w 21"/>
                <a:gd name="T3" fmla="*/ 0 h 25"/>
                <a:gd name="T4" fmla="*/ 21 w 21"/>
                <a:gd name="T5" fmla="*/ 15 h 25"/>
                <a:gd name="T6" fmla="*/ 10 w 21"/>
                <a:gd name="T7" fmla="*/ 25 h 25"/>
                <a:gd name="T8" fmla="*/ 0 w 21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5">
                  <a:moveTo>
                    <a:pt x="0" y="10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5" name="Freeform 144">
              <a:extLst>
                <a:ext uri="{FF2B5EF4-FFF2-40B4-BE49-F238E27FC236}">
                  <a16:creationId xmlns:a16="http://schemas.microsoft.com/office/drawing/2014/main" id="{410238D8-9D1E-4C59-A30D-09782AD1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8" y="1894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6" name="Freeform 145">
              <a:extLst>
                <a:ext uri="{FF2B5EF4-FFF2-40B4-BE49-F238E27FC236}">
                  <a16:creationId xmlns:a16="http://schemas.microsoft.com/office/drawing/2014/main" id="{B2441685-3C86-49F6-9621-4E754BA27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3" y="1878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7" name="Freeform 146">
              <a:extLst>
                <a:ext uri="{FF2B5EF4-FFF2-40B4-BE49-F238E27FC236}">
                  <a16:creationId xmlns:a16="http://schemas.microsoft.com/office/drawing/2014/main" id="{F532D444-ED0B-4566-903E-6D7F27966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863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8" name="Freeform 147">
              <a:extLst>
                <a:ext uri="{FF2B5EF4-FFF2-40B4-BE49-F238E27FC236}">
                  <a16:creationId xmlns:a16="http://schemas.microsoft.com/office/drawing/2014/main" id="{66E77EB1-F095-4770-85BA-0C6820E16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4" y="184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9" name="Freeform 148">
              <a:extLst>
                <a:ext uri="{FF2B5EF4-FFF2-40B4-BE49-F238E27FC236}">
                  <a16:creationId xmlns:a16="http://schemas.microsoft.com/office/drawing/2014/main" id="{E5FBE4F5-9760-4158-AC27-6671E2450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33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0" name="Freeform 149">
              <a:extLst>
                <a:ext uri="{FF2B5EF4-FFF2-40B4-BE49-F238E27FC236}">
                  <a16:creationId xmlns:a16="http://schemas.microsoft.com/office/drawing/2014/main" id="{0E827BDD-77BB-410C-AE04-274A3EE27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1817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1" name="Freeform 150">
              <a:extLst>
                <a:ext uri="{FF2B5EF4-FFF2-40B4-BE49-F238E27FC236}">
                  <a16:creationId xmlns:a16="http://schemas.microsoft.com/office/drawing/2014/main" id="{29FA5768-09B1-48B7-B24D-6C138E4B6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1" y="1802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2" name="Freeform 151">
              <a:extLst>
                <a:ext uri="{FF2B5EF4-FFF2-40B4-BE49-F238E27FC236}">
                  <a16:creationId xmlns:a16="http://schemas.microsoft.com/office/drawing/2014/main" id="{14C4729A-608B-4854-8B69-AA97F79B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6" y="1787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3" name="Freeform 152">
              <a:extLst>
                <a:ext uri="{FF2B5EF4-FFF2-40B4-BE49-F238E27FC236}">
                  <a16:creationId xmlns:a16="http://schemas.microsoft.com/office/drawing/2014/main" id="{F7EA9B0E-3CCF-43E8-91BA-3FB898C64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1" y="1766"/>
              <a:ext cx="21" cy="26"/>
            </a:xfrm>
            <a:custGeom>
              <a:avLst/>
              <a:gdLst>
                <a:gd name="T0" fmla="*/ 0 w 21"/>
                <a:gd name="T1" fmla="*/ 11 h 26"/>
                <a:gd name="T2" fmla="*/ 11 w 21"/>
                <a:gd name="T3" fmla="*/ 0 h 26"/>
                <a:gd name="T4" fmla="*/ 21 w 21"/>
                <a:gd name="T5" fmla="*/ 16 h 26"/>
                <a:gd name="T6" fmla="*/ 11 w 21"/>
                <a:gd name="T7" fmla="*/ 26 h 26"/>
                <a:gd name="T8" fmla="*/ 0 w 21"/>
                <a:gd name="T9" fmla="*/ 11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6">
                  <a:moveTo>
                    <a:pt x="0" y="11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4" name="Freeform 153">
              <a:extLst>
                <a:ext uri="{FF2B5EF4-FFF2-40B4-BE49-F238E27FC236}">
                  <a16:creationId xmlns:a16="http://schemas.microsoft.com/office/drawing/2014/main" id="{E7237220-D417-4DE9-BF6B-DB9CE40D6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1751"/>
              <a:ext cx="20" cy="26"/>
            </a:xfrm>
            <a:custGeom>
              <a:avLst/>
              <a:gdLst>
                <a:gd name="T0" fmla="*/ 0 w 20"/>
                <a:gd name="T1" fmla="*/ 10 h 26"/>
                <a:gd name="T2" fmla="*/ 10 w 20"/>
                <a:gd name="T3" fmla="*/ 0 h 26"/>
                <a:gd name="T4" fmla="*/ 20 w 20"/>
                <a:gd name="T5" fmla="*/ 15 h 26"/>
                <a:gd name="T6" fmla="*/ 10 w 20"/>
                <a:gd name="T7" fmla="*/ 26 h 26"/>
                <a:gd name="T8" fmla="*/ 0 w 20"/>
                <a:gd name="T9" fmla="*/ 1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6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5" name="Freeform 154">
              <a:extLst>
                <a:ext uri="{FF2B5EF4-FFF2-40B4-BE49-F238E27FC236}">
                  <a16:creationId xmlns:a16="http://schemas.microsoft.com/office/drawing/2014/main" id="{B7AF4B97-BF77-4865-96E0-C5CF58ABC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2" y="173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6" name="Freeform 155">
              <a:extLst>
                <a:ext uri="{FF2B5EF4-FFF2-40B4-BE49-F238E27FC236}">
                  <a16:creationId xmlns:a16="http://schemas.microsoft.com/office/drawing/2014/main" id="{64A7072E-E70C-4F1D-A720-D0556F415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17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7" name="Freeform 156">
              <a:extLst>
                <a:ext uri="{FF2B5EF4-FFF2-40B4-BE49-F238E27FC236}">
                  <a16:creationId xmlns:a16="http://schemas.microsoft.com/office/drawing/2014/main" id="{6B60D199-1EC8-40AD-B383-3717604F1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" y="1705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1 w 21"/>
                <a:gd name="T3" fmla="*/ 0 h 21"/>
                <a:gd name="T4" fmla="*/ 21 w 21"/>
                <a:gd name="T5" fmla="*/ 16 h 21"/>
                <a:gd name="T6" fmla="*/ 11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8" name="Freeform 157">
              <a:extLst>
                <a:ext uri="{FF2B5EF4-FFF2-40B4-BE49-F238E27FC236}">
                  <a16:creationId xmlns:a16="http://schemas.microsoft.com/office/drawing/2014/main" id="{75D0E66E-557A-46C0-863A-05D7CC581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1690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9" name="Freeform 158">
              <a:extLst>
                <a:ext uri="{FF2B5EF4-FFF2-40B4-BE49-F238E27FC236}">
                  <a16:creationId xmlns:a16="http://schemas.microsoft.com/office/drawing/2014/main" id="{47FFF107-70B1-49E8-B089-3B5476365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4" y="167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0" name="Freeform 159">
              <a:extLst>
                <a:ext uri="{FF2B5EF4-FFF2-40B4-BE49-F238E27FC236}">
                  <a16:creationId xmlns:a16="http://schemas.microsoft.com/office/drawing/2014/main" id="{8E54FF35-176B-4E9B-8271-A8B74C5A0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0" y="16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1" name="Freeform 160">
              <a:extLst>
                <a:ext uri="{FF2B5EF4-FFF2-40B4-BE49-F238E27FC236}">
                  <a16:creationId xmlns:a16="http://schemas.microsoft.com/office/drawing/2014/main" id="{AC1F0620-BE88-4F78-B932-6938C02D0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5" y="1644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2" name="Rectangle 161">
              <a:extLst>
                <a:ext uri="{FF2B5EF4-FFF2-40B4-BE49-F238E27FC236}">
                  <a16:creationId xmlns:a16="http://schemas.microsoft.com/office/drawing/2014/main" id="{1120042D-08F0-4044-9243-1FAA1492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3" name="Rectangle 162">
              <a:extLst>
                <a:ext uri="{FF2B5EF4-FFF2-40B4-BE49-F238E27FC236}">
                  <a16:creationId xmlns:a16="http://schemas.microsoft.com/office/drawing/2014/main" id="{60BD368F-B405-484B-BF60-B69AF4651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4" name="Rectangle 163">
              <a:extLst>
                <a:ext uri="{FF2B5EF4-FFF2-40B4-BE49-F238E27FC236}">
                  <a16:creationId xmlns:a16="http://schemas.microsoft.com/office/drawing/2014/main" id="{9B099F38-A0BD-4D1B-9F5E-F7680AFF6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2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5" name="Rectangle 164">
              <a:extLst>
                <a:ext uri="{FF2B5EF4-FFF2-40B4-BE49-F238E27FC236}">
                  <a16:creationId xmlns:a16="http://schemas.microsoft.com/office/drawing/2014/main" id="{BFB52B1C-4AE1-4333-91B9-B21FDF37C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87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6" name="Rectangle 165">
              <a:extLst>
                <a:ext uri="{FF2B5EF4-FFF2-40B4-BE49-F238E27FC236}">
                  <a16:creationId xmlns:a16="http://schemas.microsoft.com/office/drawing/2014/main" id="{C7683465-D307-4A22-8AD1-C5F3833C1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4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7" name="Rectangle 166">
              <a:extLst>
                <a:ext uri="{FF2B5EF4-FFF2-40B4-BE49-F238E27FC236}">
                  <a16:creationId xmlns:a16="http://schemas.microsoft.com/office/drawing/2014/main" id="{C7ECC9C0-D518-4C8C-BC4B-7C8036F39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0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8" name="Rectangle 167">
              <a:extLst>
                <a:ext uri="{FF2B5EF4-FFF2-40B4-BE49-F238E27FC236}">
                  <a16:creationId xmlns:a16="http://schemas.microsoft.com/office/drawing/2014/main" id="{DE511234-A836-4B57-8B23-76C577E14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6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9" name="Rectangle 168">
              <a:extLst>
                <a:ext uri="{FF2B5EF4-FFF2-40B4-BE49-F238E27FC236}">
                  <a16:creationId xmlns:a16="http://schemas.microsoft.com/office/drawing/2014/main" id="{2ECF7285-A6BC-4E0E-A2CF-29AA08349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2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0" name="Rectangle 169">
              <a:extLst>
                <a:ext uri="{FF2B5EF4-FFF2-40B4-BE49-F238E27FC236}">
                  <a16:creationId xmlns:a16="http://schemas.microsoft.com/office/drawing/2014/main" id="{8582FDF3-A052-41CC-8D44-1DD251A99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8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1" name="Rectangle 170">
              <a:extLst>
                <a:ext uri="{FF2B5EF4-FFF2-40B4-BE49-F238E27FC236}">
                  <a16:creationId xmlns:a16="http://schemas.microsoft.com/office/drawing/2014/main" id="{CCA4EBB2-6852-44E6-8D22-2EC081AFE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4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2" name="Rectangle 171">
              <a:extLst>
                <a:ext uri="{FF2B5EF4-FFF2-40B4-BE49-F238E27FC236}">
                  <a16:creationId xmlns:a16="http://schemas.microsoft.com/office/drawing/2014/main" id="{B6648374-0A34-4E10-8414-2CDC8D53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02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3" name="Rectangle 172">
              <a:extLst>
                <a:ext uri="{FF2B5EF4-FFF2-40B4-BE49-F238E27FC236}">
                  <a16:creationId xmlns:a16="http://schemas.microsoft.com/office/drawing/2014/main" id="{F80BDE3B-73CE-4BE1-A684-2C38A2A35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6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4" name="Rectangle 173">
              <a:extLst>
                <a:ext uri="{FF2B5EF4-FFF2-40B4-BE49-F238E27FC236}">
                  <a16:creationId xmlns:a16="http://schemas.microsoft.com/office/drawing/2014/main" id="{10A19307-7A50-463A-B24A-2A21C81B8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5" name="Rectangle 174">
              <a:extLst>
                <a:ext uri="{FF2B5EF4-FFF2-40B4-BE49-F238E27FC236}">
                  <a16:creationId xmlns:a16="http://schemas.microsoft.com/office/drawing/2014/main" id="{10309DA1-56BE-47DC-82D4-C861DA21F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8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6" name="Rectangle 175">
              <a:extLst>
                <a:ext uri="{FF2B5EF4-FFF2-40B4-BE49-F238E27FC236}">
                  <a16:creationId xmlns:a16="http://schemas.microsoft.com/office/drawing/2014/main" id="{E4D32ECB-BE92-4E4C-8F02-0C6E488FC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3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7" name="Rectangle 176">
              <a:extLst>
                <a:ext uri="{FF2B5EF4-FFF2-40B4-BE49-F238E27FC236}">
                  <a16:creationId xmlns:a16="http://schemas.microsoft.com/office/drawing/2014/main" id="{045DB54B-50EB-4BEA-972F-424764B92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9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8" name="Rectangle 177">
              <a:extLst>
                <a:ext uri="{FF2B5EF4-FFF2-40B4-BE49-F238E27FC236}">
                  <a16:creationId xmlns:a16="http://schemas.microsoft.com/office/drawing/2014/main" id="{09C81F81-1FE7-4728-81E3-52B61C09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5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9" name="Rectangle 178">
              <a:extLst>
                <a:ext uri="{FF2B5EF4-FFF2-40B4-BE49-F238E27FC236}">
                  <a16:creationId xmlns:a16="http://schemas.microsoft.com/office/drawing/2014/main" id="{6FE80CE0-CE3D-4E2F-B574-313785E20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1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0" name="Rectangle 179">
              <a:extLst>
                <a:ext uri="{FF2B5EF4-FFF2-40B4-BE49-F238E27FC236}">
                  <a16:creationId xmlns:a16="http://schemas.microsoft.com/office/drawing/2014/main" id="{BAC457FE-3346-4C00-812C-B0121864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7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1" name="Rectangle 180">
              <a:extLst>
                <a:ext uri="{FF2B5EF4-FFF2-40B4-BE49-F238E27FC236}">
                  <a16:creationId xmlns:a16="http://schemas.microsoft.com/office/drawing/2014/main" id="{3DC14405-5580-4050-B9CA-EFC9FFABA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2" name="Rectangle 181">
              <a:extLst>
                <a:ext uri="{FF2B5EF4-FFF2-40B4-BE49-F238E27FC236}">
                  <a16:creationId xmlns:a16="http://schemas.microsoft.com/office/drawing/2014/main" id="{B46B5DCA-7C44-43D2-AB41-DCECC9B5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9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3" name="Rectangle 182">
              <a:extLst>
                <a:ext uri="{FF2B5EF4-FFF2-40B4-BE49-F238E27FC236}">
                  <a16:creationId xmlns:a16="http://schemas.microsoft.com/office/drawing/2014/main" id="{E1B3DBC5-FDCA-402C-A474-6870C0978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5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4" name="Rectangle 183">
              <a:extLst>
                <a:ext uri="{FF2B5EF4-FFF2-40B4-BE49-F238E27FC236}">
                  <a16:creationId xmlns:a16="http://schemas.microsoft.com/office/drawing/2014/main" id="{9C7C4CE2-8291-41E5-BEFF-34377157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1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5" name="Rectangle 184">
              <a:extLst>
                <a:ext uri="{FF2B5EF4-FFF2-40B4-BE49-F238E27FC236}">
                  <a16:creationId xmlns:a16="http://schemas.microsoft.com/office/drawing/2014/main" id="{B31C9390-87CD-4A96-8F33-530216EFF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7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6" name="Rectangle 185">
              <a:extLst>
                <a:ext uri="{FF2B5EF4-FFF2-40B4-BE49-F238E27FC236}">
                  <a16:creationId xmlns:a16="http://schemas.microsoft.com/office/drawing/2014/main" id="{ADF596C4-2380-4E10-8265-20C6A152E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32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7" name="Rectangle 186">
              <a:extLst>
                <a:ext uri="{FF2B5EF4-FFF2-40B4-BE49-F238E27FC236}">
                  <a16:creationId xmlns:a16="http://schemas.microsoft.com/office/drawing/2014/main" id="{C9FD2798-9DCA-4E4D-B5FD-6FAAB97B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9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8" name="Rectangle 187">
              <a:extLst>
                <a:ext uri="{FF2B5EF4-FFF2-40B4-BE49-F238E27FC236}">
                  <a16:creationId xmlns:a16="http://schemas.microsoft.com/office/drawing/2014/main" id="{E9C52987-105C-41CC-B3B9-11752CC68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50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9" name="Rectangle 188">
              <a:extLst>
                <a:ext uri="{FF2B5EF4-FFF2-40B4-BE49-F238E27FC236}">
                  <a16:creationId xmlns:a16="http://schemas.microsoft.com/office/drawing/2014/main" id="{D8B98F51-A204-4266-91A7-5E57B293E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1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0" name="Rectangle 189">
              <a:extLst>
                <a:ext uri="{FF2B5EF4-FFF2-40B4-BE49-F238E27FC236}">
                  <a16:creationId xmlns:a16="http://schemas.microsoft.com/office/drawing/2014/main" id="{722CAC33-4C64-44DB-A8B2-4ABBC9C7A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1" name="Rectangle 190">
              <a:extLst>
                <a:ext uri="{FF2B5EF4-FFF2-40B4-BE49-F238E27FC236}">
                  <a16:creationId xmlns:a16="http://schemas.microsoft.com/office/drawing/2014/main" id="{4BEE7EC6-947A-4E78-BAED-E4465BDFB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2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2" name="Rectangle 191">
              <a:extLst>
                <a:ext uri="{FF2B5EF4-FFF2-40B4-BE49-F238E27FC236}">
                  <a16:creationId xmlns:a16="http://schemas.microsoft.com/office/drawing/2014/main" id="{716B2307-514E-4509-8E9E-48A31756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8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3" name="Rectangle 192">
              <a:extLst>
                <a:ext uri="{FF2B5EF4-FFF2-40B4-BE49-F238E27FC236}">
                  <a16:creationId xmlns:a16="http://schemas.microsoft.com/office/drawing/2014/main" id="{481423D6-34AF-487E-A245-3D6C67085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4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4" name="Rectangle 193">
              <a:extLst>
                <a:ext uri="{FF2B5EF4-FFF2-40B4-BE49-F238E27FC236}">
                  <a16:creationId xmlns:a16="http://schemas.microsoft.com/office/drawing/2014/main" id="{1E1853A1-7EBE-4565-A2C6-84C4B6AF4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0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5" name="Rectangle 194">
              <a:extLst>
                <a:ext uri="{FF2B5EF4-FFF2-40B4-BE49-F238E27FC236}">
                  <a16:creationId xmlns:a16="http://schemas.microsoft.com/office/drawing/2014/main" id="{67086063-8A10-40C3-8880-C50CAD541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65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6" name="Rectangle 195">
              <a:extLst>
                <a:ext uri="{FF2B5EF4-FFF2-40B4-BE49-F238E27FC236}">
                  <a16:creationId xmlns:a16="http://schemas.microsoft.com/office/drawing/2014/main" id="{2044290B-BCE0-4DD0-83C5-A166ABF94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2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7" name="Rectangle 196">
              <a:extLst>
                <a:ext uri="{FF2B5EF4-FFF2-40B4-BE49-F238E27FC236}">
                  <a16:creationId xmlns:a16="http://schemas.microsoft.com/office/drawing/2014/main" id="{7ECF92E9-147E-4C32-9457-60D7FDE3F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84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8" name="Rectangle 197">
              <a:extLst>
                <a:ext uri="{FF2B5EF4-FFF2-40B4-BE49-F238E27FC236}">
                  <a16:creationId xmlns:a16="http://schemas.microsoft.com/office/drawing/2014/main" id="{1F14D8CD-805A-4FA4-AF85-EB61B841C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4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9" name="Text Box 4">
              <a:extLst>
                <a:ext uri="{FF2B5EF4-FFF2-40B4-BE49-F238E27FC236}">
                  <a16:creationId xmlns:a16="http://schemas.microsoft.com/office/drawing/2014/main" id="{7E363879-C3B0-42D1-89C0-E838B6761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640"/>
              <a:ext cx="384" cy="3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44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2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en-US" sz="32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en-US" sz="30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r</a:t>
              </a:r>
              <a:endParaRPr lang="en-US" altLang="en-US" sz="3000" baseline="-25000">
                <a:solidFill>
                  <a:schemeClr val="bg2"/>
                </a:solidFill>
              </a:endParaRPr>
            </a:p>
          </p:txBody>
        </p:sp>
        <p:sp>
          <p:nvSpPr>
            <p:cNvPr id="22720" name="Text Box 6">
              <a:extLst>
                <a:ext uri="{FF2B5EF4-FFF2-40B4-BE49-F238E27FC236}">
                  <a16:creationId xmlns:a16="http://schemas.microsoft.com/office/drawing/2014/main" id="{06AB376C-F198-433E-80D5-84C83BE70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282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1" name="Text Box 8">
              <a:extLst>
                <a:ext uri="{FF2B5EF4-FFF2-40B4-BE49-F238E27FC236}">
                  <a16:creationId xmlns:a16="http://schemas.microsoft.com/office/drawing/2014/main" id="{483FB52C-C9F4-4B49-9976-3C5A5F679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9" y="3745"/>
              <a:ext cx="403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2" name="Text Box 9">
              <a:extLst>
                <a:ext uri="{FF2B5EF4-FFF2-40B4-BE49-F238E27FC236}">
                  <a16:creationId xmlns:a16="http://schemas.microsoft.com/office/drawing/2014/main" id="{C237575B-89C1-4404-8ABE-656271522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48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  <p:sp>
          <p:nvSpPr>
            <p:cNvPr id="22723" name="Text Box 10">
              <a:extLst>
                <a:ext uri="{FF2B5EF4-FFF2-40B4-BE49-F238E27FC236}">
                  <a16:creationId xmlns:a16="http://schemas.microsoft.com/office/drawing/2014/main" id="{DBD8B242-337C-4AA9-BC54-B14163CF8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" y="2667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8DE139-5163-DCAD-6301-208A4A7DEB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393AE3-3A21-06F7-B41F-C0F4B0882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C663C1-27DE-7D6D-061D-88A215EED1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052736"/>
            <a:ext cx="8283575" cy="4281264"/>
          </a:xfrm>
        </p:spPr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sz="2400" dirty="0"/>
              <a:t>Propulsion and power system performance predictio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sz="2000" dirty="0"/>
              <a:t>Design studi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sz="2000" dirty="0"/>
              <a:t>Existing engines</a:t>
            </a:r>
          </a:p>
          <a:p>
            <a:pPr>
              <a:buClrTx/>
            </a:pPr>
            <a:r>
              <a:rPr lang="en-US" sz="2400" dirty="0"/>
              <a:t>New elements</a:t>
            </a:r>
          </a:p>
          <a:p>
            <a:pPr lvl="1">
              <a:buClrTx/>
            </a:pPr>
            <a:r>
              <a:rPr lang="en-US" sz="2000" dirty="0"/>
              <a:t>Sustainable fuels</a:t>
            </a:r>
          </a:p>
          <a:p>
            <a:pPr lvl="1">
              <a:buClrTx/>
            </a:pPr>
            <a:r>
              <a:rPr lang="en-US" sz="2000" dirty="0"/>
              <a:t>Electric systems</a:t>
            </a:r>
          </a:p>
          <a:p>
            <a:pPr lvl="1">
              <a:buClrTx/>
            </a:pPr>
            <a:r>
              <a:rPr lang="en-US" sz="2000" dirty="0"/>
              <a:t>Heat exchangers</a:t>
            </a:r>
          </a:p>
          <a:p>
            <a:pPr lvl="1">
              <a:buClrTx/>
            </a:pPr>
            <a:r>
              <a:rPr lang="en-US" sz="2000" dirty="0"/>
              <a:t>Hybrid systems (gas turbines, fuel cells, batteries)</a:t>
            </a:r>
          </a:p>
          <a:p>
            <a:pPr lvl="1">
              <a:buClrTx/>
            </a:pPr>
            <a:r>
              <a:rPr lang="en-US" sz="2000" dirty="0"/>
              <a:t>Generators, Electric motors driving fans and propellers</a:t>
            </a:r>
          </a:p>
          <a:p>
            <a:pPr>
              <a:buClrTx/>
            </a:pPr>
            <a:r>
              <a:rPr lang="en-US" sz="2400" dirty="0"/>
              <a:t>Need for </a:t>
            </a:r>
          </a:p>
          <a:p>
            <a:pPr lvl="1">
              <a:buClrTx/>
            </a:pPr>
            <a:r>
              <a:rPr lang="en-US" sz="2000" dirty="0"/>
              <a:t>Extensions in modeling and simulation tools ?</a:t>
            </a:r>
          </a:p>
          <a:p>
            <a:pPr lvl="1">
              <a:buClrTx/>
            </a:pPr>
            <a:r>
              <a:rPr lang="en-US" sz="2000" dirty="0"/>
              <a:t>Built tools from scratch ?</a:t>
            </a:r>
          </a:p>
        </p:txBody>
      </p:sp>
    </p:spTree>
    <p:extLst>
      <p:ext uri="{BB962C8B-B14F-4D97-AF65-F5344CB8AC3E}">
        <p14:creationId xmlns:p14="http://schemas.microsoft.com/office/powerpoint/2010/main" val="4812873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5A4383E-7E63-42C5-ABFC-C329F98D0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sentropic expansion </a:t>
            </a:r>
          </a:p>
        </p:txBody>
      </p:sp>
      <p:sp>
        <p:nvSpPr>
          <p:cNvPr id="23555" name="Rectangle 27">
            <a:extLst>
              <a:ext uri="{FF2B5EF4-FFF2-40B4-BE49-F238E27FC236}">
                <a16:creationId xmlns:a16="http://schemas.microsoft.com/office/drawing/2014/main" id="{3B7F4133-B272-4C46-8B54-1B7A871C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600200"/>
            <a:ext cx="7886700" cy="4884738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23556" name="Text Box 28">
            <a:extLst>
              <a:ext uri="{FF2B5EF4-FFF2-40B4-BE49-F238E27FC236}">
                <a16:creationId xmlns:a16="http://schemas.microsoft.com/office/drawing/2014/main" id="{DA19BCC8-AAA6-45F2-8F2D-E789F53D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91000"/>
            <a:ext cx="6324600" cy="2057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3557" name="Rectangle 30">
            <a:extLst>
              <a:ext uri="{FF2B5EF4-FFF2-40B4-BE49-F238E27FC236}">
                <a16:creationId xmlns:a16="http://schemas.microsoft.com/office/drawing/2014/main" id="{5DF60ADE-C525-4509-92F3-7B980B2EA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0099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58" name="Object 29">
            <a:extLst>
              <a:ext uri="{FF2B5EF4-FFF2-40B4-BE49-F238E27FC236}">
                <a16:creationId xmlns:a16="http://schemas.microsoft.com/office/drawing/2014/main" id="{A6D9CEF7-3B03-4BB9-A647-D0E1537B0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94175"/>
          <a:ext cx="59245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800100" progId="Equation.3">
                  <p:embed/>
                </p:oleObj>
              </mc:Choice>
              <mc:Fallback>
                <p:oleObj name="Equation" r:id="rId3" imgW="2387600" imgH="800100" progId="Equation.3">
                  <p:embed/>
                  <p:pic>
                    <p:nvPicPr>
                      <p:cNvPr id="23558" name="Object 29">
                        <a:extLst>
                          <a:ext uri="{FF2B5EF4-FFF2-40B4-BE49-F238E27FC236}">
                            <a16:creationId xmlns:a16="http://schemas.microsoft.com/office/drawing/2014/main" id="{A6D9CEF7-3B03-4BB9-A647-D0E1537B0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4175"/>
                        <a:ext cx="592455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32">
            <a:extLst>
              <a:ext uri="{FF2B5EF4-FFF2-40B4-BE49-F238E27FC236}">
                <a16:creationId xmlns:a16="http://schemas.microsoft.com/office/drawing/2014/main" id="{B7806216-CC27-412A-B221-A859DF427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0" name="Object 31">
            <a:extLst>
              <a:ext uri="{FF2B5EF4-FFF2-40B4-BE49-F238E27FC236}">
                <a16:creationId xmlns:a16="http://schemas.microsoft.com/office/drawing/2014/main" id="{3C19ECCA-DCB2-4935-8012-3416BECB5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628775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3">
                  <p:embed/>
                </p:oleObj>
              </mc:Choice>
              <mc:Fallback>
                <p:oleObj name="Equation" r:id="rId5" imgW="545626" imgH="203024" progId="Equation.3">
                  <p:embed/>
                  <p:pic>
                    <p:nvPicPr>
                      <p:cNvPr id="23560" name="Object 31">
                        <a:extLst>
                          <a:ext uri="{FF2B5EF4-FFF2-40B4-BE49-F238E27FC236}">
                            <a16:creationId xmlns:a16="http://schemas.microsoft.com/office/drawing/2014/main" id="{3C19ECCA-DCB2-4935-8012-3416BECB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628775"/>
                        <a:ext cx="1584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34">
            <a:extLst>
              <a:ext uri="{FF2B5EF4-FFF2-40B4-BE49-F238E27FC236}">
                <a16:creationId xmlns:a16="http://schemas.microsoft.com/office/drawing/2014/main" id="{3A42EDC0-BF8E-47BD-B472-4551DA0D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2" name="Object 33">
            <a:extLst>
              <a:ext uri="{FF2B5EF4-FFF2-40B4-BE49-F238E27FC236}">
                <a16:creationId xmlns:a16="http://schemas.microsoft.com/office/drawing/2014/main" id="{AFA6404A-4639-433A-9721-FC1526EEE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311400"/>
          <a:ext cx="1751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203112" progId="Equation.3">
                  <p:embed/>
                </p:oleObj>
              </mc:Choice>
              <mc:Fallback>
                <p:oleObj name="Equation" r:id="rId7" imgW="596641" imgH="203112" progId="Equation.3">
                  <p:embed/>
                  <p:pic>
                    <p:nvPicPr>
                      <p:cNvPr id="23562" name="Object 33">
                        <a:extLst>
                          <a:ext uri="{FF2B5EF4-FFF2-40B4-BE49-F238E27FC236}">
                            <a16:creationId xmlns:a16="http://schemas.microsoft.com/office/drawing/2014/main" id="{AFA6404A-4639-433A-9721-FC1526EEE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311400"/>
                        <a:ext cx="1751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36">
            <a:extLst>
              <a:ext uri="{FF2B5EF4-FFF2-40B4-BE49-F238E27FC236}">
                <a16:creationId xmlns:a16="http://schemas.microsoft.com/office/drawing/2014/main" id="{5597A4CB-D68A-48E7-96A9-2ED6CE5E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4" name="Object 35">
            <a:extLst>
              <a:ext uri="{FF2B5EF4-FFF2-40B4-BE49-F238E27FC236}">
                <a16:creationId xmlns:a16="http://schemas.microsoft.com/office/drawing/2014/main" id="{149B7295-BF6F-4C55-97F9-3407BD8F1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95600"/>
          <a:ext cx="2590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79400" progId="Equation.3">
                  <p:embed/>
                </p:oleObj>
              </mc:Choice>
              <mc:Fallback>
                <p:oleObj name="Equation" r:id="rId9" imgW="914400" imgH="279400" progId="Equation.3">
                  <p:embed/>
                  <p:pic>
                    <p:nvPicPr>
                      <p:cNvPr id="23564" name="Object 35">
                        <a:extLst>
                          <a:ext uri="{FF2B5EF4-FFF2-40B4-BE49-F238E27FC236}">
                            <a16:creationId xmlns:a16="http://schemas.microsoft.com/office/drawing/2014/main" id="{149B7295-BF6F-4C55-97F9-3407BD8F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590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38">
            <a:extLst>
              <a:ext uri="{FF2B5EF4-FFF2-40B4-BE49-F238E27FC236}">
                <a16:creationId xmlns:a16="http://schemas.microsoft.com/office/drawing/2014/main" id="{361591AB-8AEE-43DD-9AD5-156E464AC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6" name="Object 37">
            <a:extLst>
              <a:ext uri="{FF2B5EF4-FFF2-40B4-BE49-F238E27FC236}">
                <a16:creationId xmlns:a16="http://schemas.microsoft.com/office/drawing/2014/main" id="{99D72C56-B0EF-42B7-B2EE-2E57491B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1600200"/>
          <a:ext cx="35941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23566" name="Object 37">
                        <a:extLst>
                          <a:ext uri="{FF2B5EF4-FFF2-40B4-BE49-F238E27FC236}">
                            <a16:creationId xmlns:a16="http://schemas.microsoft.com/office/drawing/2014/main" id="{99D72C56-B0EF-42B7-B2EE-2E57491B1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600200"/>
                        <a:ext cx="35941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40">
            <a:extLst>
              <a:ext uri="{FF2B5EF4-FFF2-40B4-BE49-F238E27FC236}">
                <a16:creationId xmlns:a16="http://schemas.microsoft.com/office/drawing/2014/main" id="{5D752027-FE01-464C-B6F8-AE5554296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31384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8" name="Object 39">
            <a:extLst>
              <a:ext uri="{FF2B5EF4-FFF2-40B4-BE49-F238E27FC236}">
                <a16:creationId xmlns:a16="http://schemas.microsoft.com/office/drawing/2014/main" id="{E042DFA6-593D-42F8-8FE8-5CE5E7C90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2808288"/>
          <a:ext cx="42227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300" imgH="558800" progId="Equation.3">
                  <p:embed/>
                </p:oleObj>
              </mc:Choice>
              <mc:Fallback>
                <p:oleObj name="Equation" r:id="rId13" imgW="1765300" imgH="558800" progId="Equation.3">
                  <p:embed/>
                  <p:pic>
                    <p:nvPicPr>
                      <p:cNvPr id="23568" name="Object 39">
                        <a:extLst>
                          <a:ext uri="{FF2B5EF4-FFF2-40B4-BE49-F238E27FC236}">
                            <a16:creationId xmlns:a16="http://schemas.microsoft.com/office/drawing/2014/main" id="{E042DFA6-593D-42F8-8FE8-5CE5E7C90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808288"/>
                        <a:ext cx="42227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53ECBB2-3588-46B0-8319-3C592DD24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609600"/>
            <a:ext cx="8839200" cy="685800"/>
          </a:xfrm>
        </p:spPr>
        <p:txBody>
          <a:bodyPr/>
          <a:lstStyle/>
          <a:p>
            <a:r>
              <a:rPr lang="en-US" altLang="en-US"/>
              <a:t>Nozzle area and Mach number</a:t>
            </a:r>
          </a:p>
        </p:txBody>
      </p:sp>
      <p:grpSp>
        <p:nvGrpSpPr>
          <p:cNvPr id="24579" name="Group 8">
            <a:extLst>
              <a:ext uri="{FF2B5EF4-FFF2-40B4-BE49-F238E27FC236}">
                <a16:creationId xmlns:a16="http://schemas.microsoft.com/office/drawing/2014/main" id="{9F812444-F4BD-4224-B0C4-688C90440E84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1609725"/>
            <a:ext cx="6934200" cy="4738688"/>
            <a:chOff x="961" y="1014"/>
            <a:chExt cx="4368" cy="2985"/>
          </a:xfrm>
        </p:grpSpPr>
        <p:grpSp>
          <p:nvGrpSpPr>
            <p:cNvPr id="24580" name="Group 6">
              <a:extLst>
                <a:ext uri="{FF2B5EF4-FFF2-40B4-BE49-F238E27FC236}">
                  <a16:creationId xmlns:a16="http://schemas.microsoft.com/office/drawing/2014/main" id="{1209CFF5-8CD6-4BDC-92AF-29B089195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1" y="1014"/>
              <a:ext cx="4368" cy="2985"/>
              <a:chOff x="961" y="1014"/>
              <a:chExt cx="4368" cy="2985"/>
            </a:xfrm>
          </p:grpSpPr>
          <p:graphicFrame>
            <p:nvGraphicFramePr>
              <p:cNvPr id="24582" name="Object 3">
                <a:extLst>
                  <a:ext uri="{FF2B5EF4-FFF2-40B4-BE49-F238E27FC236}">
                    <a16:creationId xmlns:a16="http://schemas.microsoft.com/office/drawing/2014/main" id="{B605A3F2-75C4-4F45-B83A-3A3EB9E123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" y="1014"/>
              <a:ext cx="4368" cy="2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rawing" r:id="rId2" imgW="7915320" imgH="5410080" progId="WPDraw30.Drawing">
                      <p:embed/>
                    </p:oleObj>
                  </mc:Choice>
                  <mc:Fallback>
                    <p:oleObj name="Drawing" r:id="rId2" imgW="7915320" imgH="5410080" progId="WPDraw30.Drawing">
                      <p:embed/>
                      <p:pic>
                        <p:nvPicPr>
                          <p:cNvPr id="24582" name="Object 3">
                            <a:extLst>
                              <a:ext uri="{FF2B5EF4-FFF2-40B4-BE49-F238E27FC236}">
                                <a16:creationId xmlns:a16="http://schemas.microsoft.com/office/drawing/2014/main" id="{B605A3F2-75C4-4F45-B83A-3A3EB9E123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" y="1014"/>
                            <a:ext cx="4368" cy="2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3" name="Text Box 4">
                <a:extLst>
                  <a:ext uri="{FF2B5EF4-FFF2-40B4-BE49-F238E27FC236}">
                    <a16:creationId xmlns:a16="http://schemas.microsoft.com/office/drawing/2014/main" id="{83E4EB62-B797-4AE6-8742-8C26F7D5C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" y="1862"/>
                <a:ext cx="236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ym typeface="Symbol" panose="05050102010706020507" pitchFamily="18" charset="2"/>
                  </a:rPr>
                  <a:t></a:t>
                </a:r>
                <a:endParaRPr lang="en-US" altLang="en-US"/>
              </a:p>
            </p:txBody>
          </p:sp>
          <p:sp>
            <p:nvSpPr>
              <p:cNvPr id="24584" name="Text Box 5">
                <a:extLst>
                  <a:ext uri="{FF2B5EF4-FFF2-40B4-BE49-F238E27FC236}">
                    <a16:creationId xmlns:a16="http://schemas.microsoft.com/office/drawing/2014/main" id="{96A2216F-58C6-40F1-AEB4-06C2317F3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890"/>
                <a:ext cx="177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8600"/>
                    </a:solidFill>
                    <a:sym typeface="Symbol" panose="05050102010706020507" pitchFamily="18" charset="2"/>
                  </a:rPr>
                  <a:t></a:t>
                </a:r>
                <a:endParaRPr lang="en-US" altLang="en-US">
                  <a:solidFill>
                    <a:srgbClr val="008600"/>
                  </a:solidFill>
                </a:endParaRPr>
              </a:p>
            </p:txBody>
          </p:sp>
        </p:grpSp>
        <p:sp>
          <p:nvSpPr>
            <p:cNvPr id="24581" name="Text Box 7">
              <a:extLst>
                <a:ext uri="{FF2B5EF4-FFF2-40B4-BE49-F238E27FC236}">
                  <a16:creationId xmlns:a16="http://schemas.microsoft.com/office/drawing/2014/main" id="{476ABAF3-D27E-466D-9084-7197C4DA8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3620"/>
              <a:ext cx="825" cy="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hlink"/>
                  </a:solidFill>
                </a:rPr>
                <a:t>throat</a:t>
              </a:r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79F98FD-6F2B-464D-8EAF-CF53CFC91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isentropic expansion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C87B06A5-5326-4520-916C-35EA49DEC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1676400"/>
          <a:ext cx="7620000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rawing" r:id="rId2" imgW="9848880" imgH="5867280" progId="WPDraw30.Drawing">
                  <p:embed/>
                </p:oleObj>
              </mc:Choice>
              <mc:Fallback>
                <p:oleObj name="Drawing" r:id="rId2" imgW="9848880" imgH="5867280" progId="WPDraw30.Drawing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C87B06A5-5326-4520-916C-35EA49DEC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676400"/>
                        <a:ext cx="7620000" cy="4540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0">
                        <a:solidFill>
                          <a:srgbClr val="FFFFFF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6E9E0FC1-168C-42D0-A2C8-0910F8772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592638"/>
          <a:ext cx="32416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571500" progId="Equation.DSMT4">
                  <p:embed/>
                </p:oleObj>
              </mc:Choice>
              <mc:Fallback>
                <p:oleObj name="Equation" r:id="rId4" imgW="1295400" imgH="571500" progId="Equation.DSMT4">
                  <p:embed/>
                  <p:pic>
                    <p:nvPicPr>
                      <p:cNvPr id="29700" name="Object 5">
                        <a:extLst>
                          <a:ext uri="{FF2B5EF4-FFF2-40B4-BE49-F238E27FC236}">
                            <a16:creationId xmlns:a16="http://schemas.microsoft.com/office/drawing/2014/main" id="{6E9E0FC1-168C-42D0-A2C8-0910F8772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592638"/>
                        <a:ext cx="3241675" cy="145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83EA41F7-1C1E-4F33-9612-FE8E9B02E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4491038"/>
          <a:ext cx="351948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838200" progId="Equation.DSMT4">
                  <p:embed/>
                </p:oleObj>
              </mc:Choice>
              <mc:Fallback>
                <p:oleObj name="Equation" r:id="rId6" imgW="1651000" imgH="838200" progId="Equation.DSMT4">
                  <p:embed/>
                  <p:pic>
                    <p:nvPicPr>
                      <p:cNvPr id="29701" name="Object 6">
                        <a:extLst>
                          <a:ext uri="{FF2B5EF4-FFF2-40B4-BE49-F238E27FC236}">
                            <a16:creationId xmlns:a16="http://schemas.microsoft.com/office/drawing/2014/main" id="{83EA41F7-1C1E-4F33-9612-FE8E9B02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491038"/>
                        <a:ext cx="3519487" cy="167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>
            <a:extLst>
              <a:ext uri="{FF2B5EF4-FFF2-40B4-BE49-F238E27FC236}">
                <a16:creationId xmlns:a16="http://schemas.microsoft.com/office/drawing/2014/main" id="{7EE9767F-DEB1-47B1-8079-1A280919F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549400"/>
          <a:ext cx="381158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1041400" progId="Equation.DSMT4">
                  <p:embed/>
                </p:oleObj>
              </mc:Choice>
              <mc:Fallback>
                <p:oleObj name="Equation" r:id="rId8" imgW="2260600" imgH="1041400" progId="Equation.DSMT4">
                  <p:embed/>
                  <p:pic>
                    <p:nvPicPr>
                      <p:cNvPr id="29702" name="Object 9">
                        <a:extLst>
                          <a:ext uri="{FF2B5EF4-FFF2-40B4-BE49-F238E27FC236}">
                            <a16:creationId xmlns:a16="http://schemas.microsoft.com/office/drawing/2014/main" id="{7EE9767F-DEB1-47B1-8079-1A280919F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549400"/>
                        <a:ext cx="3811587" cy="179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0">
            <a:extLst>
              <a:ext uri="{FF2B5EF4-FFF2-40B4-BE49-F238E27FC236}">
                <a16:creationId xmlns:a16="http://schemas.microsoft.com/office/drawing/2014/main" id="{0568D907-40EC-4BC5-99F4-F1F59BC7A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1736725"/>
          <a:ext cx="36512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787400" progId="Equation.DSMT4">
                  <p:embed/>
                </p:oleObj>
              </mc:Choice>
              <mc:Fallback>
                <p:oleObj name="Equation" r:id="rId10" imgW="1739900" imgH="787400" progId="Equation.DSMT4">
                  <p:embed/>
                  <p:pic>
                    <p:nvPicPr>
                      <p:cNvPr id="29703" name="Object 10">
                        <a:extLst>
                          <a:ext uri="{FF2B5EF4-FFF2-40B4-BE49-F238E27FC236}">
                            <a16:creationId xmlns:a16="http://schemas.microsoft.com/office/drawing/2014/main" id="{0568D907-40EC-4BC5-99F4-F1F59BC7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736725"/>
                        <a:ext cx="3651250" cy="165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1">
            <a:extLst>
              <a:ext uri="{FF2B5EF4-FFF2-40B4-BE49-F238E27FC236}">
                <a16:creationId xmlns:a16="http://schemas.microsoft.com/office/drawing/2014/main" id="{637F581A-9069-4C7A-BC3F-25F43AAB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1981200"/>
            <a:ext cx="230187" cy="1462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5" name="Text Box 12">
            <a:extLst>
              <a:ext uri="{FF2B5EF4-FFF2-40B4-BE49-F238E27FC236}">
                <a16:creationId xmlns:a16="http://schemas.microsoft.com/office/drawing/2014/main" id="{2DD3C5D3-9785-41E8-B069-05888DDA3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313113"/>
            <a:ext cx="457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6" name="Text Box 14">
            <a:extLst>
              <a:ext uri="{FF2B5EF4-FFF2-40B4-BE49-F238E27FC236}">
                <a16:creationId xmlns:a16="http://schemas.microsoft.com/office/drawing/2014/main" id="{F45D5604-D786-47C0-9864-3103D46A2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86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M=1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1A2764-2416-B62E-7FD6-D2FEA1E59F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4A19EC0-E3D4-8FD7-EEB7-FB24093C6C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111" y="4422109"/>
            <a:ext cx="1141920" cy="713700"/>
          </a:xfrm>
          <a:prstGeom prst="rect">
            <a:avLst/>
          </a:prstGeom>
        </p:spPr>
      </p:pic>
      <p:sp>
        <p:nvSpPr>
          <p:cNvPr id="4098" name="Rectangle 2">
            <a:extLst>
              <a:ext uri="{FF2B5EF4-FFF2-40B4-BE49-F238E27FC236}">
                <a16:creationId xmlns:a16="http://schemas.microsoft.com/office/drawing/2014/main" id="{46ED97C9-B45D-9A1D-1A19-8E2645191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Gas turbine system performanc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5908D168-9258-2FB0-EAA0-7E0F6E4A146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30933" y="984779"/>
            <a:ext cx="8654356" cy="5108517"/>
          </a:xfrm>
        </p:spPr>
        <p:txBody>
          <a:bodyPr/>
          <a:lstStyle/>
          <a:p>
            <a:pPr eaLnBrk="1" hangingPunct="1"/>
            <a:r>
              <a:rPr lang="en-US" altLang="nl-NL" sz="2400" dirty="0">
                <a:latin typeface="Times New Roman" pitchFamily="18" charset="0"/>
              </a:rPr>
              <a:t>Component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intake, fans/compressors</a:t>
            </a:r>
          </a:p>
          <a:p>
            <a:pPr lvl="1" eaLnBrk="1" hangingPunct="1">
              <a:buFontTx/>
              <a:buNone/>
            </a:pPr>
            <a:r>
              <a:rPr lang="en-US" altLang="nl-NL" sz="2000" dirty="0">
                <a:latin typeface="Times New Roman" pitchFamily="18" charset="0"/>
              </a:rPr>
              <a:t>	combustion chambers,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urbines, mixers, exhaust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 (stall, rotational speeds, 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emperatures....)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400" dirty="0">
                <a:latin typeface="Times New Roman" pitchFamily="18" charset="0"/>
              </a:rPr>
              <a:t>Engine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gas turbine system: Rotor speeds, FN, PW, TRQ, WF, SFC, etc.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steady-state vs. transient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nl-NL" sz="2400" dirty="0">
                <a:latin typeface="Times New Roman" pitchFamily="18" charset="0"/>
              </a:rPr>
              <a:t>Power Limitation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: temperature, pressure, rotor speeds, stall, ...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A749886-0666-CA6B-0088-28467CDBCA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4010" y="1187049"/>
            <a:ext cx="1190060" cy="7894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B6EAB6C-0E1A-6C30-FE03-39D72DBE467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3" y="3831666"/>
            <a:ext cx="1134988" cy="48047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1578D8C-883A-5EEE-B710-F328C5DA3CE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161" y="2103798"/>
            <a:ext cx="1141920" cy="7765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DB295D-77D0-81DA-C308-8DE1E73BCE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835" y="3050730"/>
            <a:ext cx="1122363" cy="6156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22FA818-C972-0FDF-E88A-4A4324B5D01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879" y="40935"/>
            <a:ext cx="1530885" cy="8113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01D6FA1-C95B-A5CE-47D3-4121FD1F3E5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843" y="5214580"/>
            <a:ext cx="1062981" cy="9141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66C74B5-A121-83FE-E644-B081C74989F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273" y="1169921"/>
            <a:ext cx="3499432" cy="2356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0511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F06BC81-6368-4AB4-9A79-5CECBFC66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te expansion </a:t>
            </a:r>
          </a:p>
        </p:txBody>
      </p:sp>
      <p:sp>
        <p:nvSpPr>
          <p:cNvPr id="30723" name="Rectangle 68">
            <a:extLst>
              <a:ext uri="{FF2B5EF4-FFF2-40B4-BE49-F238E27FC236}">
                <a16:creationId xmlns:a16="http://schemas.microsoft.com/office/drawing/2014/main" id="{1D79C39E-CB07-49D8-A4E7-8B9D39C1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7315200" cy="4114800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4" name="Rectangle 70">
            <a:extLst>
              <a:ext uri="{FF2B5EF4-FFF2-40B4-BE49-F238E27FC236}">
                <a16:creationId xmlns:a16="http://schemas.microsoft.com/office/drawing/2014/main" id="{FA262452-229F-4FE0-9B6C-E6551806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5" name="Rectangle 72">
            <a:extLst>
              <a:ext uri="{FF2B5EF4-FFF2-40B4-BE49-F238E27FC236}">
                <a16:creationId xmlns:a16="http://schemas.microsoft.com/office/drawing/2014/main" id="{4B94F3E3-224B-4AE0-93D9-5631DE00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0480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6" name="Rectangle 74">
            <a:extLst>
              <a:ext uri="{FF2B5EF4-FFF2-40B4-BE49-F238E27FC236}">
                <a16:creationId xmlns:a16="http://schemas.microsoft.com/office/drawing/2014/main" id="{BB162549-5C49-4842-AA40-A43D33DD9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7" name="Rectangle 76">
            <a:extLst>
              <a:ext uri="{FF2B5EF4-FFF2-40B4-BE49-F238E27FC236}">
                <a16:creationId xmlns:a16="http://schemas.microsoft.com/office/drawing/2014/main" id="{C1112538-401D-489B-A5D7-66E0B74C4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8" name="Rectangle 78">
            <a:extLst>
              <a:ext uri="{FF2B5EF4-FFF2-40B4-BE49-F238E27FC236}">
                <a16:creationId xmlns:a16="http://schemas.microsoft.com/office/drawing/2014/main" id="{DA1EBA36-7437-4D22-9185-A8BCE5208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9" name="Rectangle 79">
            <a:extLst>
              <a:ext uri="{FF2B5EF4-FFF2-40B4-BE49-F238E27FC236}">
                <a16:creationId xmlns:a16="http://schemas.microsoft.com/office/drawing/2014/main" id="{DBBF1002-B5E6-403C-A80D-002807E7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/>
              <a:t>Calculation recipe for </a:t>
            </a:r>
            <a:r>
              <a:rPr lang="en-US" altLang="en-US">
                <a:solidFill>
                  <a:schemeClr val="tx2"/>
                </a:solidFill>
              </a:rPr>
              <a:t>unchoked</a:t>
            </a:r>
            <a:r>
              <a:rPr lang="en-US" altLang="en-US"/>
              <a:t> nozzle (complete expansion to p</a:t>
            </a:r>
            <a:r>
              <a:rPr lang="en-US" altLang="en-US" baseline="-25000"/>
              <a:t>0</a:t>
            </a:r>
            <a:r>
              <a:rPr lang="en-US" altLang="en-US"/>
              <a:t> at nozzle throat or nozzle exit)</a:t>
            </a:r>
          </a:p>
        </p:txBody>
      </p:sp>
      <p:graphicFrame>
        <p:nvGraphicFramePr>
          <p:cNvPr id="30730" name="Object 92">
            <a:extLst>
              <a:ext uri="{FF2B5EF4-FFF2-40B4-BE49-F238E27FC236}">
                <a16:creationId xmlns:a16="http://schemas.microsoft.com/office/drawing/2014/main" id="{90B0232A-CC6F-4CD5-98D0-E730D0782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867400"/>
          <a:ext cx="2571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3">
                  <p:embed/>
                </p:oleObj>
              </mc:Choice>
              <mc:Fallback>
                <p:oleObj name="Equation" r:id="rId2" imgW="1054100" imgH="241300" progId="Equation.3">
                  <p:embed/>
                  <p:pic>
                    <p:nvPicPr>
                      <p:cNvPr id="30730" name="Object 92">
                        <a:extLst>
                          <a:ext uri="{FF2B5EF4-FFF2-40B4-BE49-F238E27FC236}">
                            <a16:creationId xmlns:a16="http://schemas.microsoft.com/office/drawing/2014/main" id="{90B0232A-CC6F-4CD5-98D0-E730D0782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67400"/>
                        <a:ext cx="2571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93">
            <a:extLst>
              <a:ext uri="{FF2B5EF4-FFF2-40B4-BE49-F238E27FC236}">
                <a16:creationId xmlns:a16="http://schemas.microsoft.com/office/drawing/2014/main" id="{B25E75D3-B7E7-4CA9-803B-025450FC1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95800"/>
          <a:ext cx="6229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508000" progId="Equation.3">
                  <p:embed/>
                </p:oleObj>
              </mc:Choice>
              <mc:Fallback>
                <p:oleObj name="Equation" r:id="rId4" imgW="2552700" imgH="508000" progId="Equation.3">
                  <p:embed/>
                  <p:pic>
                    <p:nvPicPr>
                      <p:cNvPr id="30731" name="Object 93">
                        <a:extLst>
                          <a:ext uri="{FF2B5EF4-FFF2-40B4-BE49-F238E27FC236}">
                            <a16:creationId xmlns:a16="http://schemas.microsoft.com/office/drawing/2014/main" id="{B25E75D3-B7E7-4CA9-803B-025450FC1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6229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94">
            <a:extLst>
              <a:ext uri="{FF2B5EF4-FFF2-40B4-BE49-F238E27FC236}">
                <a16:creationId xmlns:a16="http://schemas.microsoft.com/office/drawing/2014/main" id="{BDB21B23-30E4-43D3-AA0B-AEB4ED776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2514600"/>
          <a:ext cx="49593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736600" progId="Equation.3">
                  <p:embed/>
                </p:oleObj>
              </mc:Choice>
              <mc:Fallback>
                <p:oleObj name="Equation" r:id="rId6" imgW="2032000" imgH="736600" progId="Equation.3">
                  <p:embed/>
                  <p:pic>
                    <p:nvPicPr>
                      <p:cNvPr id="30732" name="Object 94">
                        <a:extLst>
                          <a:ext uri="{FF2B5EF4-FFF2-40B4-BE49-F238E27FC236}">
                            <a16:creationId xmlns:a16="http://schemas.microsoft.com/office/drawing/2014/main" id="{BDB21B23-30E4-43D3-AA0B-AEB4ED776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4600"/>
                        <a:ext cx="49593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95">
            <a:extLst>
              <a:ext uri="{FF2B5EF4-FFF2-40B4-BE49-F238E27FC236}">
                <a16:creationId xmlns:a16="http://schemas.microsoft.com/office/drawing/2014/main" id="{3DB36E8A-6BF1-456B-B529-431102723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2362200"/>
          <a:ext cx="1452562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711200" progId="Equation.3">
                  <p:embed/>
                </p:oleObj>
              </mc:Choice>
              <mc:Fallback>
                <p:oleObj name="Equation" r:id="rId8" imgW="596900" imgH="711200" progId="Equation.3">
                  <p:embed/>
                  <p:pic>
                    <p:nvPicPr>
                      <p:cNvPr id="30733" name="Object 95">
                        <a:extLst>
                          <a:ext uri="{FF2B5EF4-FFF2-40B4-BE49-F238E27FC236}">
                            <a16:creationId xmlns:a16="http://schemas.microsoft.com/office/drawing/2014/main" id="{3DB36E8A-6BF1-456B-B529-431102723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362200"/>
                        <a:ext cx="1452562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9">
            <a:extLst>
              <a:ext uri="{FF2B5EF4-FFF2-40B4-BE49-F238E27FC236}">
                <a16:creationId xmlns:a16="http://schemas.microsoft.com/office/drawing/2014/main" id="{EF6423A2-EE2E-4A69-95B2-A5D6AFF60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908050"/>
            <a:ext cx="8915400" cy="557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en-US" sz="2000" b="0"/>
              <a:t>Calculation recipe for </a:t>
            </a:r>
            <a:r>
              <a:rPr lang="en-US" altLang="en-US" sz="2000" b="0">
                <a:solidFill>
                  <a:schemeClr val="tx2"/>
                </a:solidFill>
              </a:rPr>
              <a:t>choked</a:t>
            </a:r>
            <a:r>
              <a:rPr lang="en-US" altLang="en-US" sz="2000" b="0"/>
              <a:t> nozzle (incomplete expansion to p</a:t>
            </a:r>
            <a:r>
              <a:rPr lang="en-US" altLang="en-US" sz="2000" b="0" baseline="-25000"/>
              <a:t>j</a:t>
            </a:r>
            <a:r>
              <a:rPr lang="en-US" altLang="en-US" sz="2000" b="0"/>
              <a:t> at nozzle throat, residual expansion beyond throat)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0ADF1CB-4002-4FB3-A21B-674ACD479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Incomplete expansion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1748" name="Rectangle 117">
            <a:extLst>
              <a:ext uri="{FF2B5EF4-FFF2-40B4-BE49-F238E27FC236}">
                <a16:creationId xmlns:a16="http://schemas.microsoft.com/office/drawing/2014/main" id="{9858B877-281D-494E-ADA2-4858607D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49" name="Rectangle 119">
            <a:extLst>
              <a:ext uri="{FF2B5EF4-FFF2-40B4-BE49-F238E27FC236}">
                <a16:creationId xmlns:a16="http://schemas.microsoft.com/office/drawing/2014/main" id="{EB085E55-F0A7-4566-92AE-7704364AA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30241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0" name="Rectangle 121">
            <a:extLst>
              <a:ext uri="{FF2B5EF4-FFF2-40B4-BE49-F238E27FC236}">
                <a16:creationId xmlns:a16="http://schemas.microsoft.com/office/drawing/2014/main" id="{3AF8579E-FD00-4AF2-8B83-9E8E8328C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6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1" name="Rectangle 123">
            <a:extLst>
              <a:ext uri="{FF2B5EF4-FFF2-40B4-BE49-F238E27FC236}">
                <a16:creationId xmlns:a16="http://schemas.microsoft.com/office/drawing/2014/main" id="{48957510-47FC-4AEB-B950-20463A817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2" name="Rectangle 125">
            <a:extLst>
              <a:ext uri="{FF2B5EF4-FFF2-40B4-BE49-F238E27FC236}">
                <a16:creationId xmlns:a16="http://schemas.microsoft.com/office/drawing/2014/main" id="{9B3B6B85-9CB8-4D1C-B40E-A242C7256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321945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3" name="Rectangle 127">
            <a:extLst>
              <a:ext uri="{FF2B5EF4-FFF2-40B4-BE49-F238E27FC236}">
                <a16:creationId xmlns:a16="http://schemas.microsoft.com/office/drawing/2014/main" id="{444FFFF2-AB9C-417C-B168-79980034F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4" name="Rectangle 129">
            <a:extLst>
              <a:ext uri="{FF2B5EF4-FFF2-40B4-BE49-F238E27FC236}">
                <a16:creationId xmlns:a16="http://schemas.microsoft.com/office/drawing/2014/main" id="{80C7DA59-1DE7-40C0-867E-0B6C4B390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320516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5" name="Rectangle 131">
            <a:extLst>
              <a:ext uri="{FF2B5EF4-FFF2-40B4-BE49-F238E27FC236}">
                <a16:creationId xmlns:a16="http://schemas.microsoft.com/office/drawing/2014/main" id="{7EA45094-50CF-4CBE-B806-6D08AE0E0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6" name="Rectangle 133">
            <a:extLst>
              <a:ext uri="{FF2B5EF4-FFF2-40B4-BE49-F238E27FC236}">
                <a16:creationId xmlns:a16="http://schemas.microsoft.com/office/drawing/2014/main" id="{174E36BC-C26E-43E8-BC24-2D4C3B5E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7" name="Rectangle 115">
            <a:extLst>
              <a:ext uri="{FF2B5EF4-FFF2-40B4-BE49-F238E27FC236}">
                <a16:creationId xmlns:a16="http://schemas.microsoft.com/office/drawing/2014/main" id="{52C4B8F2-0635-47F4-81EE-D750FE1A3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2354263"/>
            <a:ext cx="7072312" cy="4287837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31758" name="Object 140">
            <a:extLst>
              <a:ext uri="{FF2B5EF4-FFF2-40B4-BE49-F238E27FC236}">
                <a16:creationId xmlns:a16="http://schemas.microsoft.com/office/drawing/2014/main" id="{AA25D607-66EE-4BAE-97E1-06BD32F52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2051050"/>
          <a:ext cx="3840162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1993900" progId="Equation.3">
                  <p:embed/>
                </p:oleObj>
              </mc:Choice>
              <mc:Fallback>
                <p:oleObj name="Equation" r:id="rId2" imgW="1943100" imgH="1993900" progId="Equation.3">
                  <p:embed/>
                  <p:pic>
                    <p:nvPicPr>
                      <p:cNvPr id="31758" name="Object 140">
                        <a:extLst>
                          <a:ext uri="{FF2B5EF4-FFF2-40B4-BE49-F238E27FC236}">
                            <a16:creationId xmlns:a16="http://schemas.microsoft.com/office/drawing/2014/main" id="{AA25D607-66EE-4BAE-97E1-06BD32F52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051050"/>
                        <a:ext cx="3840162" cy="393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41">
            <a:extLst>
              <a:ext uri="{FF2B5EF4-FFF2-40B4-BE49-F238E27FC236}">
                <a16:creationId xmlns:a16="http://schemas.microsoft.com/office/drawing/2014/main" id="{BE70FF81-E3F5-442F-BED0-4D5EB95D4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1739900"/>
          <a:ext cx="396240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485900" progId="Equation.3">
                  <p:embed/>
                </p:oleObj>
              </mc:Choice>
              <mc:Fallback>
                <p:oleObj name="Equation" r:id="rId4" imgW="2057400" imgH="1485900" progId="Equation.3">
                  <p:embed/>
                  <p:pic>
                    <p:nvPicPr>
                      <p:cNvPr id="31759" name="Object 141">
                        <a:extLst>
                          <a:ext uri="{FF2B5EF4-FFF2-40B4-BE49-F238E27FC236}">
                            <a16:creationId xmlns:a16="http://schemas.microsoft.com/office/drawing/2014/main" id="{BE70FF81-E3F5-442F-BED0-4D5EB95D4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1739900"/>
                        <a:ext cx="3962400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142">
            <a:extLst>
              <a:ext uri="{FF2B5EF4-FFF2-40B4-BE49-F238E27FC236}">
                <a16:creationId xmlns:a16="http://schemas.microsoft.com/office/drawing/2014/main" id="{8B564464-1C13-457E-ABF3-E7E4082B1D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19388" y="2924175"/>
            <a:ext cx="1736725" cy="7699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1" name="Text Box 147">
            <a:extLst>
              <a:ext uri="{FF2B5EF4-FFF2-40B4-BE49-F238E27FC236}">
                <a16:creationId xmlns:a16="http://schemas.microsoft.com/office/drawing/2014/main" id="{F854B784-CD14-4A30-A341-77704FFB5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5445125"/>
            <a:ext cx="15382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solve for c</a:t>
            </a:r>
            <a:r>
              <a:rPr lang="en-US" altLang="en-US" sz="2000" b="0" baseline="-25000"/>
              <a:t>eff</a:t>
            </a:r>
            <a:endParaRPr lang="en-US" altLang="en-US" sz="2000" b="0"/>
          </a:p>
        </p:txBody>
      </p:sp>
      <p:sp>
        <p:nvSpPr>
          <p:cNvPr id="31762" name="Line 148">
            <a:extLst>
              <a:ext uri="{FF2B5EF4-FFF2-40B4-BE49-F238E27FC236}">
                <a16:creationId xmlns:a16="http://schemas.microsoft.com/office/drawing/2014/main" id="{6A4DD7A1-D6C6-4692-AE28-2F685DE860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5038" y="5718175"/>
            <a:ext cx="1981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20B88BF-4D93-4BC5-99C7-B55B820729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902825" cy="685800"/>
          </a:xfrm>
        </p:spPr>
        <p:txBody>
          <a:bodyPr/>
          <a:lstStyle/>
          <a:p>
            <a:pPr algn="ctr"/>
            <a:r>
              <a:rPr lang="en-US" altLang="en-US"/>
              <a:t>Converging vs. Converging-diverging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0CD4C52-67A8-45C6-89B9-6A9F21611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“Convergent vs. ‘Con-Di’ nozzle”</a:t>
            </a:r>
          </a:p>
          <a:p>
            <a:pPr>
              <a:lnSpc>
                <a:spcPct val="150000"/>
              </a:lnSpc>
            </a:pPr>
            <a:r>
              <a:rPr lang="en-US" altLang="en-US"/>
              <a:t>Difference in design thrus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zzle pressure ratio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Application (e.g., F-16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Off-design performance</a:t>
            </a:r>
          </a:p>
          <a:p>
            <a:pPr>
              <a:lnSpc>
                <a:spcPct val="150000"/>
              </a:lnSpc>
            </a:pPr>
            <a:r>
              <a:rPr lang="en-US" altLang="en-US"/>
              <a:t>Relation thrust </a:t>
            </a:r>
            <a:r>
              <a:rPr lang="en-US" altLang="en-US">
                <a:sym typeface="Symbol" panose="05050102010706020507" pitchFamily="18" charset="2"/>
              </a:rPr>
              <a:t></a:t>
            </a:r>
            <a:r>
              <a:rPr lang="en-US" altLang="en-US"/>
              <a:t> drag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eight, length, etc.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4389" y="533400"/>
            <a:ext cx="7855514" cy="762000"/>
          </a:xfrm>
        </p:spPr>
        <p:txBody>
          <a:bodyPr anchor="ctr"/>
          <a:lstStyle/>
          <a:p>
            <a:pPr>
              <a:defRPr/>
            </a:pPr>
            <a:r>
              <a:rPr lang="en-US" dirty="0"/>
              <a:t>TJET turbine performance in GSP</a:t>
            </a:r>
            <a:endParaRPr lang="en-US" sz="2400" dirty="0"/>
          </a:p>
        </p:txBody>
      </p:sp>
      <p:pic>
        <p:nvPicPr>
          <p:cNvPr id="4403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9948" y="1524000"/>
            <a:ext cx="6945218" cy="5030788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042413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3922713" y="2114550"/>
            <a:ext cx="3057525" cy="1555750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70">
            <a:fgClr>
              <a:schemeClr val="accent1"/>
            </a:fgClr>
            <a:bgClr>
              <a:srgbClr val="000000"/>
            </a:bgClr>
          </a:patt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5794375" y="1222375"/>
            <a:ext cx="0" cy="24288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4463257" y="2116931"/>
            <a:ext cx="214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direction of rotation</a:t>
            </a:r>
            <a:endParaRPr lang="nl-NL" altLang="nl-NL" sz="1800" b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/>
              <a:t>Compressor stall</a:t>
            </a:r>
            <a:endParaRPr lang="nl-NL" altLang="nl-NL"/>
          </a:p>
        </p:txBody>
      </p:sp>
      <p:cxnSp>
        <p:nvCxnSpPr>
          <p:cNvPr id="10247" name="Straight Arrow Connector 173"/>
          <p:cNvCxnSpPr>
            <a:cxnSpLocks noChangeShapeType="1"/>
          </p:cNvCxnSpPr>
          <p:nvPr/>
        </p:nvCxnSpPr>
        <p:spPr bwMode="auto">
          <a:xfrm>
            <a:off x="381000" y="3560763"/>
            <a:ext cx="275590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6961188" y="1516063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</a:t>
            </a:r>
            <a:endParaRPr lang="nl-NL" altLang="nl-NL" sz="1800" b="0"/>
          </a:p>
        </p:txBody>
      </p:sp>
      <p:sp>
        <p:nvSpPr>
          <p:cNvPr id="10249" name="TextBox 175"/>
          <p:cNvSpPr txBox="1">
            <a:spLocks noChangeArrowheads="1"/>
          </p:cNvSpPr>
          <p:nvPr/>
        </p:nvSpPr>
        <p:spPr bwMode="auto">
          <a:xfrm>
            <a:off x="862013" y="3190875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air flow</a:t>
            </a:r>
            <a:endParaRPr lang="nl-NL" altLang="nl-NL" sz="1800" b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2490788" y="3651250"/>
            <a:ext cx="1395412" cy="23383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2490788" y="5986463"/>
            <a:ext cx="1403350" cy="31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3883025" y="3689350"/>
            <a:ext cx="30163" cy="229711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3913188" y="4284663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u</a:t>
            </a:r>
            <a:endParaRPr lang="nl-NL" altLang="nl-NL" sz="1800" b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2868613" y="5619750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abs</a:t>
            </a:r>
            <a:endParaRPr lang="nl-NL" altLang="nl-NL" sz="1800" b="0" baseline="-2500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-3611016">
            <a:off x="3008313" y="4040188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rel</a:t>
            </a:r>
            <a:endParaRPr lang="nl-NL" altLang="nl-NL" sz="1800" b="0" baseline="-2500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3048000" y="1700213"/>
            <a:ext cx="2016125" cy="33829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4132263" y="2811463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4573588" y="2506663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>
                <a:sym typeface="Symbol" pitchFamily="18" charset="2"/>
              </a:rPr>
              <a:t></a:t>
            </a:r>
            <a:endParaRPr lang="en-US" altLang="nl-NL" sz="2000" b="0" baseline="-2500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019175" y="1257300"/>
            <a:ext cx="2774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 leading edge velocity triangle</a:t>
            </a:r>
            <a:endParaRPr lang="nl-NL" altLang="nl-NL" sz="1800" b="0"/>
          </a:p>
        </p:txBody>
      </p:sp>
      <p:cxnSp>
        <p:nvCxnSpPr>
          <p:cNvPr id="10260" name="Straight Connector 29"/>
          <p:cNvCxnSpPr>
            <a:cxnSpLocks noChangeShapeType="1"/>
          </p:cNvCxnSpPr>
          <p:nvPr/>
        </p:nvCxnSpPr>
        <p:spPr bwMode="auto">
          <a:xfrm flipV="1">
            <a:off x="6359525" y="1700213"/>
            <a:ext cx="601663" cy="6016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1" name="Freeform 10239"/>
          <p:cNvSpPr>
            <a:spLocks/>
          </p:cNvSpPr>
          <p:nvPr/>
        </p:nvSpPr>
        <p:spPr bwMode="auto">
          <a:xfrm>
            <a:off x="4187825" y="2830513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cxnSp>
        <p:nvCxnSpPr>
          <p:cNvPr id="10262" name="Straight Connector 159"/>
          <p:cNvCxnSpPr>
            <a:cxnSpLocks noChangeShapeType="1"/>
            <a:stCxn id="10261" idx="5"/>
          </p:cNvCxnSpPr>
          <p:nvPr/>
        </p:nvCxnSpPr>
        <p:spPr bwMode="auto">
          <a:xfrm>
            <a:off x="4357688" y="2949575"/>
            <a:ext cx="1093787" cy="2133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3" name="TextBox 207"/>
          <p:cNvSpPr txBox="1">
            <a:spLocks noChangeArrowheads="1"/>
          </p:cNvSpPr>
          <p:nvPr/>
        </p:nvSpPr>
        <p:spPr bwMode="auto">
          <a:xfrm>
            <a:off x="5530850" y="4694238"/>
            <a:ext cx="33496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excessive blade incidence angle </a:t>
            </a:r>
            <a:r>
              <a:rPr lang="el-GR" altLang="nl-NL" sz="1800" b="0"/>
              <a:t>α</a:t>
            </a:r>
            <a:r>
              <a:rPr lang="en-US" altLang="nl-NL" sz="1800" b="0"/>
              <a:t> causes boundary layer break-down</a:t>
            </a:r>
            <a:endParaRPr lang="nl-NL" altLang="nl-NL" sz="1800" b="0"/>
          </a:p>
        </p:txBody>
      </p: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6961188" y="2936875"/>
            <a:ext cx="2814637" cy="1428750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</p:cNvCxnSpPr>
          <p:nvPr/>
        </p:nvCxnSpPr>
        <p:spPr bwMode="auto">
          <a:xfrm flipV="1">
            <a:off x="7700963" y="3203575"/>
            <a:ext cx="557212" cy="366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8278813" y="3006725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stator vane</a:t>
            </a:r>
            <a:endParaRPr lang="nl-NL" altLang="nl-NL" sz="1800" b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Rotating stall</a:t>
            </a:r>
          </a:p>
        </p:txBody>
      </p:sp>
      <p:grpSp>
        <p:nvGrpSpPr>
          <p:cNvPr id="11267" name="Group 332"/>
          <p:cNvGrpSpPr>
            <a:grpSpLocks/>
          </p:cNvGrpSpPr>
          <p:nvPr/>
        </p:nvGrpSpPr>
        <p:grpSpPr bwMode="auto">
          <a:xfrm>
            <a:off x="442913" y="1689100"/>
            <a:ext cx="4638675" cy="2506663"/>
            <a:chOff x="442913" y="1689101"/>
            <a:chExt cx="4638676" cy="2506662"/>
          </a:xfrm>
        </p:grpSpPr>
        <p:sp>
          <p:nvSpPr>
            <p:cNvPr id="11495" name="Freeform 7"/>
            <p:cNvSpPr>
              <a:spLocks/>
            </p:cNvSpPr>
            <p:nvPr/>
          </p:nvSpPr>
          <p:spPr bwMode="auto">
            <a:xfrm>
              <a:off x="2138364" y="2365377"/>
              <a:ext cx="1206500" cy="1184275"/>
            </a:xfrm>
            <a:custGeom>
              <a:avLst/>
              <a:gdLst>
                <a:gd name="T0" fmla="*/ 2147483647 w 760"/>
                <a:gd name="T1" fmla="*/ 0 h 746"/>
                <a:gd name="T2" fmla="*/ 2147483647 w 760"/>
                <a:gd name="T3" fmla="*/ 2147483647 h 746"/>
                <a:gd name="T4" fmla="*/ 2147483647 w 760"/>
                <a:gd name="T5" fmla="*/ 2147483647 h 746"/>
                <a:gd name="T6" fmla="*/ 2147483647 w 760"/>
                <a:gd name="T7" fmla="*/ 2147483647 h 746"/>
                <a:gd name="T8" fmla="*/ 2147483647 w 760"/>
                <a:gd name="T9" fmla="*/ 2147483647 h 746"/>
                <a:gd name="T10" fmla="*/ 2147483647 w 760"/>
                <a:gd name="T11" fmla="*/ 2147483647 h 746"/>
                <a:gd name="T12" fmla="*/ 2147483647 w 760"/>
                <a:gd name="T13" fmla="*/ 2147483647 h 746"/>
                <a:gd name="T14" fmla="*/ 2147483647 w 760"/>
                <a:gd name="T15" fmla="*/ 2147483647 h 746"/>
                <a:gd name="T16" fmla="*/ 2147483647 w 760"/>
                <a:gd name="T17" fmla="*/ 2147483647 h 746"/>
                <a:gd name="T18" fmla="*/ 2147483647 w 760"/>
                <a:gd name="T19" fmla="*/ 2147483647 h 746"/>
                <a:gd name="T20" fmla="*/ 2147483647 w 760"/>
                <a:gd name="T21" fmla="*/ 2147483647 h 746"/>
                <a:gd name="T22" fmla="*/ 2147483647 w 760"/>
                <a:gd name="T23" fmla="*/ 2147483647 h 746"/>
                <a:gd name="T24" fmla="*/ 2147483647 w 760"/>
                <a:gd name="T25" fmla="*/ 2147483647 h 746"/>
                <a:gd name="T26" fmla="*/ 2147483647 w 760"/>
                <a:gd name="T27" fmla="*/ 2147483647 h 746"/>
                <a:gd name="T28" fmla="*/ 2147483647 w 760"/>
                <a:gd name="T29" fmla="*/ 2147483647 h 746"/>
                <a:gd name="T30" fmla="*/ 2147483647 w 760"/>
                <a:gd name="T31" fmla="*/ 2147483647 h 746"/>
                <a:gd name="T32" fmla="*/ 2147483647 w 760"/>
                <a:gd name="T33" fmla="*/ 2147483647 h 746"/>
                <a:gd name="T34" fmla="*/ 0 w 760"/>
                <a:gd name="T35" fmla="*/ 2147483647 h 746"/>
                <a:gd name="T36" fmla="*/ 2147483647 w 760"/>
                <a:gd name="T37" fmla="*/ 2147483647 h 746"/>
                <a:gd name="T38" fmla="*/ 2147483647 w 760"/>
                <a:gd name="T39" fmla="*/ 2147483647 h 746"/>
                <a:gd name="T40" fmla="*/ 2147483647 w 760"/>
                <a:gd name="T41" fmla="*/ 2147483647 h 746"/>
                <a:gd name="T42" fmla="*/ 2147483647 w 760"/>
                <a:gd name="T43" fmla="*/ 2147483647 h 746"/>
                <a:gd name="T44" fmla="*/ 2147483647 w 760"/>
                <a:gd name="T45" fmla="*/ 2147483647 h 746"/>
                <a:gd name="T46" fmla="*/ 2147483647 w 760"/>
                <a:gd name="T47" fmla="*/ 2147483647 h 746"/>
                <a:gd name="T48" fmla="*/ 2147483647 w 760"/>
                <a:gd name="T49" fmla="*/ 2147483647 h 746"/>
                <a:gd name="T50" fmla="*/ 2147483647 w 760"/>
                <a:gd name="T51" fmla="*/ 2147483647 h 746"/>
                <a:gd name="T52" fmla="*/ 2147483647 w 760"/>
                <a:gd name="T53" fmla="*/ 2147483647 h 746"/>
                <a:gd name="T54" fmla="*/ 2147483647 w 760"/>
                <a:gd name="T55" fmla="*/ 2147483647 h 746"/>
                <a:gd name="T56" fmla="*/ 2147483647 w 760"/>
                <a:gd name="T57" fmla="*/ 2147483647 h 746"/>
                <a:gd name="T58" fmla="*/ 2147483647 w 760"/>
                <a:gd name="T59" fmla="*/ 2147483647 h 746"/>
                <a:gd name="T60" fmla="*/ 2147483647 w 760"/>
                <a:gd name="T61" fmla="*/ 2147483647 h 746"/>
                <a:gd name="T62" fmla="*/ 2147483647 w 760"/>
                <a:gd name="T63" fmla="*/ 2147483647 h 746"/>
                <a:gd name="T64" fmla="*/ 2147483647 w 760"/>
                <a:gd name="T65" fmla="*/ 0 h 746"/>
                <a:gd name="T66" fmla="*/ 2147483647 w 760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60"/>
                <a:gd name="T103" fmla="*/ 0 h 746"/>
                <a:gd name="T104" fmla="*/ 760 w 760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60" h="746">
                  <a:moveTo>
                    <a:pt x="760" y="0"/>
                  </a:moveTo>
                  <a:lnTo>
                    <a:pt x="760" y="20"/>
                  </a:lnTo>
                  <a:lnTo>
                    <a:pt x="747" y="60"/>
                  </a:lnTo>
                  <a:lnTo>
                    <a:pt x="728" y="113"/>
                  </a:lnTo>
                  <a:lnTo>
                    <a:pt x="657" y="260"/>
                  </a:lnTo>
                  <a:lnTo>
                    <a:pt x="625" y="313"/>
                  </a:lnTo>
                  <a:lnTo>
                    <a:pt x="580" y="367"/>
                  </a:lnTo>
                  <a:lnTo>
                    <a:pt x="522" y="433"/>
                  </a:lnTo>
                  <a:lnTo>
                    <a:pt x="457" y="500"/>
                  </a:lnTo>
                  <a:lnTo>
                    <a:pt x="387" y="560"/>
                  </a:lnTo>
                  <a:lnTo>
                    <a:pt x="316" y="613"/>
                  </a:lnTo>
                  <a:lnTo>
                    <a:pt x="239" y="653"/>
                  </a:lnTo>
                  <a:lnTo>
                    <a:pt x="155" y="686"/>
                  </a:lnTo>
                  <a:lnTo>
                    <a:pt x="84" y="713"/>
                  </a:lnTo>
                  <a:lnTo>
                    <a:pt x="52" y="726"/>
                  </a:lnTo>
                  <a:lnTo>
                    <a:pt x="33" y="733"/>
                  </a:lnTo>
                  <a:lnTo>
                    <a:pt x="7" y="746"/>
                  </a:lnTo>
                  <a:lnTo>
                    <a:pt x="0" y="746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8" y="713"/>
                  </a:lnTo>
                  <a:lnTo>
                    <a:pt x="193" y="620"/>
                  </a:lnTo>
                  <a:lnTo>
                    <a:pt x="239" y="580"/>
                  </a:lnTo>
                  <a:lnTo>
                    <a:pt x="297" y="540"/>
                  </a:lnTo>
                  <a:lnTo>
                    <a:pt x="406" y="440"/>
                  </a:lnTo>
                  <a:lnTo>
                    <a:pt x="522" y="313"/>
                  </a:lnTo>
                  <a:lnTo>
                    <a:pt x="638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28" y="40"/>
                  </a:lnTo>
                  <a:lnTo>
                    <a:pt x="741" y="20"/>
                  </a:lnTo>
                  <a:lnTo>
                    <a:pt x="747" y="7"/>
                  </a:lnTo>
                  <a:lnTo>
                    <a:pt x="754" y="0"/>
                  </a:lnTo>
                  <a:lnTo>
                    <a:pt x="76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6" name="Line 8"/>
            <p:cNvSpPr>
              <a:spLocks noChangeShapeType="1"/>
            </p:cNvSpPr>
            <p:nvPr/>
          </p:nvSpPr>
          <p:spPr bwMode="auto">
            <a:xfrm>
              <a:off x="482600" y="2355850"/>
              <a:ext cx="41290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7" name="Line 9"/>
            <p:cNvSpPr>
              <a:spLocks noChangeShapeType="1"/>
            </p:cNvSpPr>
            <p:nvPr/>
          </p:nvSpPr>
          <p:spPr bwMode="auto">
            <a:xfrm>
              <a:off x="463550" y="3549650"/>
              <a:ext cx="41592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8" name="Freeform 10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0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0 h 753"/>
                <a:gd name="T62" fmla="*/ 2147483647 w 753"/>
                <a:gd name="T63" fmla="*/ 0 h 75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53"/>
                <a:gd name="T98" fmla="*/ 753 w 753"/>
                <a:gd name="T99" fmla="*/ 753 h 75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695" y="167"/>
                  </a:lnTo>
                  <a:lnTo>
                    <a:pt x="676" y="2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77" y="720"/>
                  </a:lnTo>
                  <a:lnTo>
                    <a:pt x="51" y="733"/>
                  </a:lnTo>
                  <a:lnTo>
                    <a:pt x="25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56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9" name="Freeform 11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0 h 753"/>
                <a:gd name="T60" fmla="*/ 2147483647 w 753"/>
                <a:gd name="T61" fmla="*/ 0 h 75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53"/>
                <a:gd name="T94" fmla="*/ 0 h 753"/>
                <a:gd name="T95" fmla="*/ 753 w 753"/>
                <a:gd name="T96" fmla="*/ 753 h 75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721" y="120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515" y="440"/>
                  </a:lnTo>
                  <a:lnTo>
                    <a:pt x="451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77" y="720"/>
                  </a:lnTo>
                  <a:lnTo>
                    <a:pt x="52" y="733"/>
                  </a:lnTo>
                  <a:lnTo>
                    <a:pt x="26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348" y="493"/>
                  </a:lnTo>
                  <a:lnTo>
                    <a:pt x="515" y="320"/>
                  </a:lnTo>
                  <a:lnTo>
                    <a:pt x="631" y="173"/>
                  </a:lnTo>
                  <a:lnTo>
                    <a:pt x="663" y="133"/>
                  </a:lnTo>
                  <a:lnTo>
                    <a:pt x="682" y="100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0" name="Freeform 12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0 h 746"/>
                <a:gd name="T62" fmla="*/ 2147483647 w 753"/>
                <a:gd name="T63" fmla="*/ 0 h 7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46"/>
                <a:gd name="T98" fmla="*/ 753 w 753"/>
                <a:gd name="T99" fmla="*/ 746 h 74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21" y="1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67"/>
                  </a:lnTo>
                  <a:lnTo>
                    <a:pt x="515" y="43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231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5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63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1" name="Line 13"/>
            <p:cNvSpPr>
              <a:spLocks noChangeShapeType="1"/>
            </p:cNvSpPr>
            <p:nvPr/>
          </p:nvSpPr>
          <p:spPr bwMode="auto">
            <a:xfrm flipH="1">
              <a:off x="922339" y="3581400"/>
              <a:ext cx="1185862" cy="603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2" name="Freeform 14"/>
            <p:cNvSpPr>
              <a:spLocks/>
            </p:cNvSpPr>
            <p:nvPr/>
          </p:nvSpPr>
          <p:spPr bwMode="auto">
            <a:xfrm>
              <a:off x="2027238" y="3581401"/>
              <a:ext cx="80962" cy="74613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12" y="47"/>
                  </a:lnTo>
                  <a:lnTo>
                    <a:pt x="12" y="20"/>
                  </a:lnTo>
                  <a:lnTo>
                    <a:pt x="0" y="7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3" name="Line 15"/>
            <p:cNvSpPr>
              <a:spLocks noChangeShapeType="1"/>
            </p:cNvSpPr>
            <p:nvPr/>
          </p:nvSpPr>
          <p:spPr bwMode="auto">
            <a:xfrm flipH="1">
              <a:off x="1320800" y="3571877"/>
              <a:ext cx="1289050" cy="58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4" name="Freeform 16"/>
            <p:cNvSpPr>
              <a:spLocks/>
            </p:cNvSpPr>
            <p:nvPr/>
          </p:nvSpPr>
          <p:spPr bwMode="auto">
            <a:xfrm>
              <a:off x="2517775" y="3571875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5" name="Line 17"/>
            <p:cNvSpPr>
              <a:spLocks noChangeShapeType="1"/>
            </p:cNvSpPr>
            <p:nvPr/>
          </p:nvSpPr>
          <p:spPr bwMode="auto">
            <a:xfrm flipH="1">
              <a:off x="708025" y="3571875"/>
              <a:ext cx="971550" cy="6238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6" name="Freeform 18"/>
            <p:cNvSpPr>
              <a:spLocks/>
            </p:cNvSpPr>
            <p:nvPr/>
          </p:nvSpPr>
          <p:spPr bwMode="auto">
            <a:xfrm>
              <a:off x="1587501" y="3571877"/>
              <a:ext cx="92075" cy="73025"/>
            </a:xfrm>
            <a:custGeom>
              <a:avLst/>
              <a:gdLst>
                <a:gd name="T0" fmla="*/ 2147483647 w 58"/>
                <a:gd name="T1" fmla="*/ 0 h 46"/>
                <a:gd name="T2" fmla="*/ 2147483647 w 58"/>
                <a:gd name="T3" fmla="*/ 2147483647 h 46"/>
                <a:gd name="T4" fmla="*/ 2147483647 w 58"/>
                <a:gd name="T5" fmla="*/ 2147483647 h 46"/>
                <a:gd name="T6" fmla="*/ 0 w 58"/>
                <a:gd name="T7" fmla="*/ 2147483647 h 46"/>
                <a:gd name="T8" fmla="*/ 2147483647 w 58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6"/>
                <a:gd name="T17" fmla="*/ 58 w 58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6">
                  <a:moveTo>
                    <a:pt x="58" y="0"/>
                  </a:moveTo>
                  <a:lnTo>
                    <a:pt x="25" y="46"/>
                  </a:lnTo>
                  <a:lnTo>
                    <a:pt x="19" y="20"/>
                  </a:lnTo>
                  <a:lnTo>
                    <a:pt x="0" y="6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7" name="Line 19"/>
            <p:cNvSpPr>
              <a:spLocks noChangeShapeType="1"/>
            </p:cNvSpPr>
            <p:nvPr/>
          </p:nvSpPr>
          <p:spPr bwMode="auto">
            <a:xfrm flipH="1">
              <a:off x="2251075" y="3603627"/>
              <a:ext cx="1176338" cy="4429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8" name="Freeform 20"/>
            <p:cNvSpPr>
              <a:spLocks/>
            </p:cNvSpPr>
            <p:nvPr/>
          </p:nvSpPr>
          <p:spPr bwMode="auto">
            <a:xfrm>
              <a:off x="3335339" y="3592513"/>
              <a:ext cx="92075" cy="63500"/>
            </a:xfrm>
            <a:custGeom>
              <a:avLst/>
              <a:gdLst>
                <a:gd name="T0" fmla="*/ 2147483647 w 58"/>
                <a:gd name="T1" fmla="*/ 2147483647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2147483647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7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9" name="Line 21"/>
            <p:cNvSpPr>
              <a:spLocks noChangeShapeType="1"/>
            </p:cNvSpPr>
            <p:nvPr/>
          </p:nvSpPr>
          <p:spPr bwMode="auto">
            <a:xfrm flipH="1">
              <a:off x="1771650" y="3581400"/>
              <a:ext cx="1225550" cy="528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10" name="Freeform 22"/>
            <p:cNvSpPr>
              <a:spLocks/>
            </p:cNvSpPr>
            <p:nvPr/>
          </p:nvSpPr>
          <p:spPr bwMode="auto">
            <a:xfrm>
              <a:off x="2905126" y="3581400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20" y="40"/>
                  </a:lnTo>
                  <a:lnTo>
                    <a:pt x="13" y="14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11" name="Rectangle 23"/>
            <p:cNvSpPr>
              <a:spLocks noChangeArrowheads="1"/>
            </p:cNvSpPr>
            <p:nvPr/>
          </p:nvSpPr>
          <p:spPr bwMode="auto">
            <a:xfrm>
              <a:off x="2190750" y="3549652"/>
              <a:ext cx="3016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2" name="Rectangle 24"/>
            <p:cNvSpPr>
              <a:spLocks noChangeArrowheads="1"/>
            </p:cNvSpPr>
            <p:nvPr/>
          </p:nvSpPr>
          <p:spPr bwMode="auto">
            <a:xfrm>
              <a:off x="2241550" y="3540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3" name="Rectangle 25"/>
            <p:cNvSpPr>
              <a:spLocks noChangeArrowheads="1"/>
            </p:cNvSpPr>
            <p:nvPr/>
          </p:nvSpPr>
          <p:spPr bwMode="auto">
            <a:xfrm>
              <a:off x="2262190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4" name="Rectangle 26"/>
            <p:cNvSpPr>
              <a:spLocks noChangeArrowheads="1"/>
            </p:cNvSpPr>
            <p:nvPr/>
          </p:nvSpPr>
          <p:spPr bwMode="auto">
            <a:xfrm>
              <a:off x="2292351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5" name="Rectangle 27"/>
            <p:cNvSpPr>
              <a:spLocks noChangeArrowheads="1"/>
            </p:cNvSpPr>
            <p:nvPr/>
          </p:nvSpPr>
          <p:spPr bwMode="auto">
            <a:xfrm>
              <a:off x="2322513" y="351790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6" name="Rectangle 28"/>
            <p:cNvSpPr>
              <a:spLocks noChangeArrowheads="1"/>
            </p:cNvSpPr>
            <p:nvPr/>
          </p:nvSpPr>
          <p:spPr bwMode="auto">
            <a:xfrm>
              <a:off x="2322514" y="35179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7" name="Rectangle 29"/>
            <p:cNvSpPr>
              <a:spLocks noChangeArrowheads="1"/>
            </p:cNvSpPr>
            <p:nvPr/>
          </p:nvSpPr>
          <p:spPr bwMode="auto">
            <a:xfrm>
              <a:off x="2343151" y="35083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8" name="Rectangle 30"/>
            <p:cNvSpPr>
              <a:spLocks noChangeArrowheads="1"/>
            </p:cNvSpPr>
            <p:nvPr/>
          </p:nvSpPr>
          <p:spPr bwMode="auto">
            <a:xfrm>
              <a:off x="2373314" y="3497263"/>
              <a:ext cx="3175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9" name="Rectangle 31"/>
            <p:cNvSpPr>
              <a:spLocks noChangeArrowheads="1"/>
            </p:cNvSpPr>
            <p:nvPr/>
          </p:nvSpPr>
          <p:spPr bwMode="auto">
            <a:xfrm>
              <a:off x="2425701" y="3486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0" name="Rectangle 32"/>
            <p:cNvSpPr>
              <a:spLocks noChangeArrowheads="1"/>
            </p:cNvSpPr>
            <p:nvPr/>
          </p:nvSpPr>
          <p:spPr bwMode="auto">
            <a:xfrm>
              <a:off x="2455864" y="3476626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1" name="Rectangle 33"/>
            <p:cNvSpPr>
              <a:spLocks noChangeArrowheads="1"/>
            </p:cNvSpPr>
            <p:nvPr/>
          </p:nvSpPr>
          <p:spPr bwMode="auto">
            <a:xfrm>
              <a:off x="2455864" y="3476626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2" name="Rectangle 34"/>
            <p:cNvSpPr>
              <a:spLocks noChangeArrowheads="1"/>
            </p:cNvSpPr>
            <p:nvPr/>
          </p:nvSpPr>
          <p:spPr bwMode="auto">
            <a:xfrm>
              <a:off x="2476501" y="34655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3" name="Rectangle 35"/>
            <p:cNvSpPr>
              <a:spLocks noChangeArrowheads="1"/>
            </p:cNvSpPr>
            <p:nvPr/>
          </p:nvSpPr>
          <p:spPr bwMode="auto">
            <a:xfrm>
              <a:off x="2506663" y="3454401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4" name="Rectangle 36"/>
            <p:cNvSpPr>
              <a:spLocks noChangeArrowheads="1"/>
            </p:cNvSpPr>
            <p:nvPr/>
          </p:nvSpPr>
          <p:spPr bwMode="auto">
            <a:xfrm>
              <a:off x="2517775" y="3444875"/>
              <a:ext cx="1905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5" name="Rectangle 37"/>
            <p:cNvSpPr>
              <a:spLocks noChangeArrowheads="1"/>
            </p:cNvSpPr>
            <p:nvPr/>
          </p:nvSpPr>
          <p:spPr bwMode="auto">
            <a:xfrm>
              <a:off x="2557463" y="3422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6" name="Rectangle 38"/>
            <p:cNvSpPr>
              <a:spLocks noChangeArrowheads="1"/>
            </p:cNvSpPr>
            <p:nvPr/>
          </p:nvSpPr>
          <p:spPr bwMode="auto">
            <a:xfrm>
              <a:off x="2589213" y="341312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7" name="Rectangle 39"/>
            <p:cNvSpPr>
              <a:spLocks noChangeArrowheads="1"/>
            </p:cNvSpPr>
            <p:nvPr/>
          </p:nvSpPr>
          <p:spPr bwMode="auto">
            <a:xfrm>
              <a:off x="2609851" y="3402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8" name="Rectangle 40"/>
            <p:cNvSpPr>
              <a:spLocks noChangeArrowheads="1"/>
            </p:cNvSpPr>
            <p:nvPr/>
          </p:nvSpPr>
          <p:spPr bwMode="auto">
            <a:xfrm>
              <a:off x="2640014" y="339090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9" name="Rectangle 41"/>
            <p:cNvSpPr>
              <a:spLocks noChangeArrowheads="1"/>
            </p:cNvSpPr>
            <p:nvPr/>
          </p:nvSpPr>
          <p:spPr bwMode="auto">
            <a:xfrm>
              <a:off x="2649539" y="338137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0" name="Rectangle 42"/>
            <p:cNvSpPr>
              <a:spLocks noChangeArrowheads="1"/>
            </p:cNvSpPr>
            <p:nvPr/>
          </p:nvSpPr>
          <p:spPr bwMode="auto">
            <a:xfrm>
              <a:off x="2690814" y="3359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1" name="Rectangle 43"/>
            <p:cNvSpPr>
              <a:spLocks noChangeArrowheads="1"/>
            </p:cNvSpPr>
            <p:nvPr/>
          </p:nvSpPr>
          <p:spPr bwMode="auto">
            <a:xfrm>
              <a:off x="2711451" y="3349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2" name="Rectangle 44"/>
            <p:cNvSpPr>
              <a:spLocks noChangeArrowheads="1"/>
            </p:cNvSpPr>
            <p:nvPr/>
          </p:nvSpPr>
          <p:spPr bwMode="auto">
            <a:xfrm>
              <a:off x="2741613" y="33274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3" name="Rectangle 45"/>
            <p:cNvSpPr>
              <a:spLocks noChangeArrowheads="1"/>
            </p:cNvSpPr>
            <p:nvPr/>
          </p:nvSpPr>
          <p:spPr bwMode="auto">
            <a:xfrm>
              <a:off x="2762251" y="33178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4" name="Rectangle 46"/>
            <p:cNvSpPr>
              <a:spLocks noChangeArrowheads="1"/>
            </p:cNvSpPr>
            <p:nvPr/>
          </p:nvSpPr>
          <p:spPr bwMode="auto">
            <a:xfrm>
              <a:off x="2792413" y="3295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5" name="Rectangle 47"/>
            <p:cNvSpPr>
              <a:spLocks noChangeArrowheads="1"/>
            </p:cNvSpPr>
            <p:nvPr/>
          </p:nvSpPr>
          <p:spPr bwMode="auto">
            <a:xfrm>
              <a:off x="2803526" y="3286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6" name="Rectangle 48"/>
            <p:cNvSpPr>
              <a:spLocks noChangeArrowheads="1"/>
            </p:cNvSpPr>
            <p:nvPr/>
          </p:nvSpPr>
          <p:spPr bwMode="auto">
            <a:xfrm>
              <a:off x="2844801" y="32654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7" name="Rectangle 49"/>
            <p:cNvSpPr>
              <a:spLocks noChangeArrowheads="1"/>
            </p:cNvSpPr>
            <p:nvPr/>
          </p:nvSpPr>
          <p:spPr bwMode="auto">
            <a:xfrm>
              <a:off x="2874964" y="3243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8" name="Rectangle 50"/>
            <p:cNvSpPr>
              <a:spLocks noChangeArrowheads="1"/>
            </p:cNvSpPr>
            <p:nvPr/>
          </p:nvSpPr>
          <p:spPr bwMode="auto">
            <a:xfrm>
              <a:off x="2884488" y="3233740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9" name="Rectangle 51"/>
            <p:cNvSpPr>
              <a:spLocks noChangeArrowheads="1"/>
            </p:cNvSpPr>
            <p:nvPr/>
          </p:nvSpPr>
          <p:spPr bwMode="auto">
            <a:xfrm>
              <a:off x="2925763" y="32115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0" name="Rectangle 52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1" name="Rectangle 53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2" name="Rectangle 54"/>
            <p:cNvSpPr>
              <a:spLocks noChangeArrowheads="1"/>
            </p:cNvSpPr>
            <p:nvPr/>
          </p:nvSpPr>
          <p:spPr bwMode="auto">
            <a:xfrm>
              <a:off x="2967039" y="3179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3" name="Rectangle 55"/>
            <p:cNvSpPr>
              <a:spLocks noChangeArrowheads="1"/>
            </p:cNvSpPr>
            <p:nvPr/>
          </p:nvSpPr>
          <p:spPr bwMode="auto">
            <a:xfrm>
              <a:off x="2997201" y="31591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4" name="Rectangle 56"/>
            <p:cNvSpPr>
              <a:spLocks noChangeArrowheads="1"/>
            </p:cNvSpPr>
            <p:nvPr/>
          </p:nvSpPr>
          <p:spPr bwMode="auto">
            <a:xfrm>
              <a:off x="3008314" y="3148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5" name="Rectangle 57"/>
            <p:cNvSpPr>
              <a:spLocks noChangeArrowheads="1"/>
            </p:cNvSpPr>
            <p:nvPr/>
          </p:nvSpPr>
          <p:spPr bwMode="auto">
            <a:xfrm>
              <a:off x="3038475" y="3127377"/>
              <a:ext cx="2063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6" name="Rectangle 58"/>
            <p:cNvSpPr>
              <a:spLocks noChangeArrowheads="1"/>
            </p:cNvSpPr>
            <p:nvPr/>
          </p:nvSpPr>
          <p:spPr bwMode="auto">
            <a:xfrm>
              <a:off x="3059114" y="3116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7" name="Rectangle 59"/>
            <p:cNvSpPr>
              <a:spLocks noChangeArrowheads="1"/>
            </p:cNvSpPr>
            <p:nvPr/>
          </p:nvSpPr>
          <p:spPr bwMode="auto">
            <a:xfrm>
              <a:off x="3079751" y="309562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8" name="Rectangle 60"/>
            <p:cNvSpPr>
              <a:spLocks noChangeArrowheads="1"/>
            </p:cNvSpPr>
            <p:nvPr/>
          </p:nvSpPr>
          <p:spPr bwMode="auto">
            <a:xfrm>
              <a:off x="3100389" y="3074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9" name="Rectangle 61"/>
            <p:cNvSpPr>
              <a:spLocks noChangeArrowheads="1"/>
            </p:cNvSpPr>
            <p:nvPr/>
          </p:nvSpPr>
          <p:spPr bwMode="auto">
            <a:xfrm>
              <a:off x="3109914" y="306387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0" name="Rectangle 62"/>
            <p:cNvSpPr>
              <a:spLocks noChangeArrowheads="1"/>
            </p:cNvSpPr>
            <p:nvPr/>
          </p:nvSpPr>
          <p:spPr bwMode="auto">
            <a:xfrm>
              <a:off x="3130551" y="3052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1" name="Rectangle 63"/>
            <p:cNvSpPr>
              <a:spLocks noChangeArrowheads="1"/>
            </p:cNvSpPr>
            <p:nvPr/>
          </p:nvSpPr>
          <p:spPr bwMode="auto">
            <a:xfrm>
              <a:off x="3140076" y="3043240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2" name="Rectangle 64"/>
            <p:cNvSpPr>
              <a:spLocks noChangeArrowheads="1"/>
            </p:cNvSpPr>
            <p:nvPr/>
          </p:nvSpPr>
          <p:spPr bwMode="auto">
            <a:xfrm>
              <a:off x="3160713" y="30210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3" name="Freeform 65"/>
            <p:cNvSpPr>
              <a:spLocks/>
            </p:cNvSpPr>
            <p:nvPr/>
          </p:nvSpPr>
          <p:spPr bwMode="auto">
            <a:xfrm>
              <a:off x="3068638" y="2989263"/>
              <a:ext cx="31750" cy="42862"/>
            </a:xfrm>
            <a:custGeom>
              <a:avLst/>
              <a:gdLst>
                <a:gd name="T0" fmla="*/ 2147483647 w 20"/>
                <a:gd name="T1" fmla="*/ 2147483647 h 27"/>
                <a:gd name="T2" fmla="*/ 2147483647 w 20"/>
                <a:gd name="T3" fmla="*/ 0 h 27"/>
                <a:gd name="T4" fmla="*/ 0 w 20"/>
                <a:gd name="T5" fmla="*/ 2147483647 h 27"/>
                <a:gd name="T6" fmla="*/ 2147483647 w 20"/>
                <a:gd name="T7" fmla="*/ 2147483647 h 27"/>
                <a:gd name="T8" fmla="*/ 2147483647 w 20"/>
                <a:gd name="T9" fmla="*/ 2147483647 h 27"/>
                <a:gd name="T10" fmla="*/ 2147483647 w 20"/>
                <a:gd name="T11" fmla="*/ 2147483647 h 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7"/>
                <a:gd name="T20" fmla="*/ 20 w 20"/>
                <a:gd name="T21" fmla="*/ 27 h 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7">
                  <a:moveTo>
                    <a:pt x="20" y="7"/>
                  </a:moveTo>
                  <a:lnTo>
                    <a:pt x="13" y="0"/>
                  </a:lnTo>
                  <a:lnTo>
                    <a:pt x="0" y="7"/>
                  </a:lnTo>
                  <a:lnTo>
                    <a:pt x="7" y="14"/>
                  </a:lnTo>
                  <a:lnTo>
                    <a:pt x="13" y="27"/>
                  </a:lnTo>
                  <a:lnTo>
                    <a:pt x="2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4" name="Freeform 66"/>
            <p:cNvSpPr>
              <a:spLocks/>
            </p:cNvSpPr>
            <p:nvPr/>
          </p:nvSpPr>
          <p:spPr bwMode="auto">
            <a:xfrm>
              <a:off x="3027364" y="3000375"/>
              <a:ext cx="31750" cy="31750"/>
            </a:xfrm>
            <a:custGeom>
              <a:avLst/>
              <a:gdLst>
                <a:gd name="T0" fmla="*/ 2147483647 w 20"/>
                <a:gd name="T1" fmla="*/ 2147483647 h 20"/>
                <a:gd name="T2" fmla="*/ 2147483647 w 20"/>
                <a:gd name="T3" fmla="*/ 2147483647 h 20"/>
                <a:gd name="T4" fmla="*/ 0 w 20"/>
                <a:gd name="T5" fmla="*/ 2147483647 h 20"/>
                <a:gd name="T6" fmla="*/ 0 w 20"/>
                <a:gd name="T7" fmla="*/ 0 h 20"/>
                <a:gd name="T8" fmla="*/ 2147483647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20" y="7"/>
                  </a:moveTo>
                  <a:lnTo>
                    <a:pt x="20" y="20"/>
                  </a:lnTo>
                  <a:lnTo>
                    <a:pt x="0" y="20"/>
                  </a:ln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5" name="Freeform 67"/>
            <p:cNvSpPr>
              <a:spLocks/>
            </p:cNvSpPr>
            <p:nvPr/>
          </p:nvSpPr>
          <p:spPr bwMode="auto">
            <a:xfrm>
              <a:off x="3008313" y="3043240"/>
              <a:ext cx="39687" cy="41275"/>
            </a:xfrm>
            <a:custGeom>
              <a:avLst/>
              <a:gdLst>
                <a:gd name="T0" fmla="*/ 2147483647 w 25"/>
                <a:gd name="T1" fmla="*/ 0 h 26"/>
                <a:gd name="T2" fmla="*/ 0 w 25"/>
                <a:gd name="T3" fmla="*/ 0 h 26"/>
                <a:gd name="T4" fmla="*/ 0 w 25"/>
                <a:gd name="T5" fmla="*/ 2147483647 h 26"/>
                <a:gd name="T6" fmla="*/ 2147483647 w 25"/>
                <a:gd name="T7" fmla="*/ 2147483647 h 26"/>
                <a:gd name="T8" fmla="*/ 2147483647 w 25"/>
                <a:gd name="T9" fmla="*/ 2147483647 h 26"/>
                <a:gd name="T10" fmla="*/ 2147483647 w 25"/>
                <a:gd name="T11" fmla="*/ 2147483647 h 26"/>
                <a:gd name="T12" fmla="*/ 2147483647 w 25"/>
                <a:gd name="T13" fmla="*/ 2147483647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12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2" y="26"/>
                  </a:lnTo>
                  <a:lnTo>
                    <a:pt x="19" y="26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6" name="Freeform 68"/>
            <p:cNvSpPr>
              <a:spLocks/>
            </p:cNvSpPr>
            <p:nvPr/>
          </p:nvSpPr>
          <p:spPr bwMode="auto">
            <a:xfrm>
              <a:off x="3059114" y="3043238"/>
              <a:ext cx="41275" cy="31750"/>
            </a:xfrm>
            <a:custGeom>
              <a:avLst/>
              <a:gdLst>
                <a:gd name="T0" fmla="*/ 0 w 26"/>
                <a:gd name="T1" fmla="*/ 2147483647 h 20"/>
                <a:gd name="T2" fmla="*/ 2147483647 w 26"/>
                <a:gd name="T3" fmla="*/ 2147483647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0" y="6"/>
                  </a:moveTo>
                  <a:lnTo>
                    <a:pt x="6" y="13"/>
                  </a:lnTo>
                  <a:lnTo>
                    <a:pt x="6" y="20"/>
                  </a:lnTo>
                  <a:lnTo>
                    <a:pt x="19" y="20"/>
                  </a:lnTo>
                  <a:lnTo>
                    <a:pt x="26" y="13"/>
                  </a:lnTo>
                  <a:lnTo>
                    <a:pt x="26" y="6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7" name="Freeform 69"/>
            <p:cNvSpPr>
              <a:spLocks/>
            </p:cNvSpPr>
            <p:nvPr/>
          </p:nvSpPr>
          <p:spPr bwMode="auto">
            <a:xfrm>
              <a:off x="2955926" y="3052765"/>
              <a:ext cx="20638" cy="53975"/>
            </a:xfrm>
            <a:custGeom>
              <a:avLst/>
              <a:gdLst>
                <a:gd name="T0" fmla="*/ 2147483647 w 13"/>
                <a:gd name="T1" fmla="*/ 2147483647 h 34"/>
                <a:gd name="T2" fmla="*/ 0 w 13"/>
                <a:gd name="T3" fmla="*/ 2147483647 h 34"/>
                <a:gd name="T4" fmla="*/ 0 w 13"/>
                <a:gd name="T5" fmla="*/ 2147483647 h 34"/>
                <a:gd name="T6" fmla="*/ 2147483647 w 13"/>
                <a:gd name="T7" fmla="*/ 2147483647 h 34"/>
                <a:gd name="T8" fmla="*/ 2147483647 w 13"/>
                <a:gd name="T9" fmla="*/ 2147483647 h 34"/>
                <a:gd name="T10" fmla="*/ 2147483647 w 13"/>
                <a:gd name="T11" fmla="*/ 2147483647 h 34"/>
                <a:gd name="T12" fmla="*/ 2147483647 w 13"/>
                <a:gd name="T13" fmla="*/ 0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34"/>
                <a:gd name="T23" fmla="*/ 13 w 1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34">
                  <a:moveTo>
                    <a:pt x="7" y="7"/>
                  </a:moveTo>
                  <a:lnTo>
                    <a:pt x="0" y="14"/>
                  </a:lnTo>
                  <a:lnTo>
                    <a:pt x="0" y="27"/>
                  </a:lnTo>
                  <a:lnTo>
                    <a:pt x="7" y="34"/>
                  </a:lnTo>
                  <a:lnTo>
                    <a:pt x="7" y="27"/>
                  </a:lnTo>
                  <a:lnTo>
                    <a:pt x="13" y="2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8" name="Freeform 70"/>
            <p:cNvSpPr>
              <a:spLocks/>
            </p:cNvSpPr>
            <p:nvPr/>
          </p:nvSpPr>
          <p:spPr bwMode="auto">
            <a:xfrm>
              <a:off x="2987675" y="3095627"/>
              <a:ext cx="30163" cy="42863"/>
            </a:xfrm>
            <a:custGeom>
              <a:avLst/>
              <a:gdLst>
                <a:gd name="T0" fmla="*/ 2147483647 w 19"/>
                <a:gd name="T1" fmla="*/ 0 h 27"/>
                <a:gd name="T2" fmla="*/ 2147483647 w 19"/>
                <a:gd name="T3" fmla="*/ 2147483647 h 27"/>
                <a:gd name="T4" fmla="*/ 0 w 19"/>
                <a:gd name="T5" fmla="*/ 2147483647 h 27"/>
                <a:gd name="T6" fmla="*/ 0 w 19"/>
                <a:gd name="T7" fmla="*/ 2147483647 h 27"/>
                <a:gd name="T8" fmla="*/ 2147483647 w 19"/>
                <a:gd name="T9" fmla="*/ 2147483647 h 27"/>
                <a:gd name="T10" fmla="*/ 2147483647 w 19"/>
                <a:gd name="T11" fmla="*/ 2147483647 h 27"/>
                <a:gd name="T12" fmla="*/ 2147483647 w 19"/>
                <a:gd name="T13" fmla="*/ 2147483647 h 27"/>
                <a:gd name="T14" fmla="*/ 2147483647 w 19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"/>
                <a:gd name="T25" fmla="*/ 0 h 27"/>
                <a:gd name="T26" fmla="*/ 19 w 19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" h="27">
                  <a:moveTo>
                    <a:pt x="6" y="0"/>
                  </a:moveTo>
                  <a:lnTo>
                    <a:pt x="6" y="7"/>
                  </a:lnTo>
                  <a:lnTo>
                    <a:pt x="0" y="13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19" y="2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9" name="Freeform 71"/>
            <p:cNvSpPr>
              <a:spLocks/>
            </p:cNvSpPr>
            <p:nvPr/>
          </p:nvSpPr>
          <p:spPr bwMode="auto">
            <a:xfrm>
              <a:off x="2936876" y="3127377"/>
              <a:ext cx="39688" cy="42863"/>
            </a:xfrm>
            <a:custGeom>
              <a:avLst/>
              <a:gdLst>
                <a:gd name="T0" fmla="*/ 2147483647 w 25"/>
                <a:gd name="T1" fmla="*/ 0 h 27"/>
                <a:gd name="T2" fmla="*/ 2147483647 w 25"/>
                <a:gd name="T3" fmla="*/ 2147483647 h 27"/>
                <a:gd name="T4" fmla="*/ 0 w 25"/>
                <a:gd name="T5" fmla="*/ 2147483647 h 27"/>
                <a:gd name="T6" fmla="*/ 0 w 25"/>
                <a:gd name="T7" fmla="*/ 2147483647 h 27"/>
                <a:gd name="T8" fmla="*/ 2147483647 w 25"/>
                <a:gd name="T9" fmla="*/ 2147483647 h 27"/>
                <a:gd name="T10" fmla="*/ 2147483647 w 25"/>
                <a:gd name="T11" fmla="*/ 2147483647 h 27"/>
                <a:gd name="T12" fmla="*/ 2147483647 w 25"/>
                <a:gd name="T13" fmla="*/ 2147483647 h 27"/>
                <a:gd name="T14" fmla="*/ 2147483647 w 25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"/>
                <a:gd name="T25" fmla="*/ 0 h 27"/>
                <a:gd name="T26" fmla="*/ 25 w 25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" h="27">
                  <a:moveTo>
                    <a:pt x="12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0" y="20"/>
                  </a:lnTo>
                  <a:lnTo>
                    <a:pt x="6" y="27"/>
                  </a:lnTo>
                  <a:lnTo>
                    <a:pt x="19" y="27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0" name="Freeform 72"/>
            <p:cNvSpPr>
              <a:spLocks/>
            </p:cNvSpPr>
            <p:nvPr/>
          </p:nvSpPr>
          <p:spPr bwMode="auto">
            <a:xfrm>
              <a:off x="2905126" y="3106738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0 w 20"/>
                <a:gd name="T5" fmla="*/ 2147483647 h 20"/>
                <a:gd name="T6" fmla="*/ 0 w 20"/>
                <a:gd name="T7" fmla="*/ 2147483647 h 20"/>
                <a:gd name="T8" fmla="*/ 2147483647 w 20"/>
                <a:gd name="T9" fmla="*/ 2147483647 h 20"/>
                <a:gd name="T10" fmla="*/ 2147483647 w 20"/>
                <a:gd name="T11" fmla="*/ 2147483647 h 20"/>
                <a:gd name="T12" fmla="*/ 2147483647 w 20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20"/>
                <a:gd name="T23" fmla="*/ 20 w 20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20">
                  <a:moveTo>
                    <a:pt x="13" y="0"/>
                  </a:moveTo>
                  <a:lnTo>
                    <a:pt x="7" y="0"/>
                  </a:lnTo>
                  <a:lnTo>
                    <a:pt x="0" y="6"/>
                  </a:lnTo>
                  <a:lnTo>
                    <a:pt x="0" y="20"/>
                  </a:lnTo>
                  <a:lnTo>
                    <a:pt x="13" y="20"/>
                  </a:lnTo>
                  <a:lnTo>
                    <a:pt x="20" y="13"/>
                  </a:lnTo>
                  <a:lnTo>
                    <a:pt x="13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1" name="Freeform 73"/>
            <p:cNvSpPr>
              <a:spLocks/>
            </p:cNvSpPr>
            <p:nvPr/>
          </p:nvSpPr>
          <p:spPr bwMode="auto">
            <a:xfrm>
              <a:off x="2863851" y="3148013"/>
              <a:ext cx="41275" cy="31750"/>
            </a:xfrm>
            <a:custGeom>
              <a:avLst/>
              <a:gdLst>
                <a:gd name="T0" fmla="*/ 2147483647 w 26"/>
                <a:gd name="T1" fmla="*/ 0 h 20"/>
                <a:gd name="T2" fmla="*/ 0 w 26"/>
                <a:gd name="T3" fmla="*/ 0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26" y="0"/>
                  </a:moveTo>
                  <a:lnTo>
                    <a:pt x="0" y="0"/>
                  </a:lnTo>
                  <a:lnTo>
                    <a:pt x="7" y="7"/>
                  </a:lnTo>
                  <a:lnTo>
                    <a:pt x="13" y="7"/>
                  </a:lnTo>
                  <a:lnTo>
                    <a:pt x="13" y="14"/>
                  </a:lnTo>
                  <a:lnTo>
                    <a:pt x="20" y="14"/>
                  </a:lnTo>
                  <a:lnTo>
                    <a:pt x="26" y="2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2" name="Freeform 74"/>
            <p:cNvSpPr>
              <a:spLocks/>
            </p:cNvSpPr>
            <p:nvPr/>
          </p:nvSpPr>
          <p:spPr bwMode="auto">
            <a:xfrm>
              <a:off x="2916239" y="3159127"/>
              <a:ext cx="9525" cy="42863"/>
            </a:xfrm>
            <a:custGeom>
              <a:avLst/>
              <a:gdLst>
                <a:gd name="T0" fmla="*/ 0 w 6"/>
                <a:gd name="T1" fmla="*/ 0 h 27"/>
                <a:gd name="T2" fmla="*/ 2147483647 w 6"/>
                <a:gd name="T3" fmla="*/ 2147483647 h 27"/>
                <a:gd name="T4" fmla="*/ 2147483647 w 6"/>
                <a:gd name="T5" fmla="*/ 2147483647 h 27"/>
                <a:gd name="T6" fmla="*/ 0 w 6"/>
                <a:gd name="T7" fmla="*/ 2147483647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7"/>
                <a:gd name="T14" fmla="*/ 6 w 6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7">
                  <a:moveTo>
                    <a:pt x="0" y="0"/>
                  </a:moveTo>
                  <a:lnTo>
                    <a:pt x="6" y="7"/>
                  </a:lnTo>
                  <a:lnTo>
                    <a:pt x="6" y="27"/>
                  </a:lnTo>
                  <a:lnTo>
                    <a:pt x="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3" name="Freeform 75"/>
            <p:cNvSpPr>
              <a:spLocks/>
            </p:cNvSpPr>
            <p:nvPr/>
          </p:nvSpPr>
          <p:spPr bwMode="auto">
            <a:xfrm>
              <a:off x="2844800" y="3179765"/>
              <a:ext cx="30163" cy="22225"/>
            </a:xfrm>
            <a:custGeom>
              <a:avLst/>
              <a:gdLst>
                <a:gd name="T0" fmla="*/ 2147483647 w 19"/>
                <a:gd name="T1" fmla="*/ 0 h 14"/>
                <a:gd name="T2" fmla="*/ 2147483647 w 19"/>
                <a:gd name="T3" fmla="*/ 0 h 14"/>
                <a:gd name="T4" fmla="*/ 0 w 19"/>
                <a:gd name="T5" fmla="*/ 2147483647 h 14"/>
                <a:gd name="T6" fmla="*/ 0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19" y="0"/>
                  </a:moveTo>
                  <a:lnTo>
                    <a:pt x="6" y="0"/>
                  </a:lnTo>
                  <a:lnTo>
                    <a:pt x="0" y="7"/>
                  </a:lnTo>
                  <a:lnTo>
                    <a:pt x="0" y="14"/>
                  </a:lnTo>
                  <a:lnTo>
                    <a:pt x="19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4" name="Freeform 76"/>
            <p:cNvSpPr>
              <a:spLocks/>
            </p:cNvSpPr>
            <p:nvPr/>
          </p:nvSpPr>
          <p:spPr bwMode="auto">
            <a:xfrm>
              <a:off x="2833689" y="3222627"/>
              <a:ext cx="30162" cy="11113"/>
            </a:xfrm>
            <a:custGeom>
              <a:avLst/>
              <a:gdLst>
                <a:gd name="T0" fmla="*/ 2147483647 w 19"/>
                <a:gd name="T1" fmla="*/ 0 h 7"/>
                <a:gd name="T2" fmla="*/ 2147483647 w 19"/>
                <a:gd name="T3" fmla="*/ 0 h 7"/>
                <a:gd name="T4" fmla="*/ 2147483647 w 19"/>
                <a:gd name="T5" fmla="*/ 2147483647 h 7"/>
                <a:gd name="T6" fmla="*/ 0 w 19"/>
                <a:gd name="T7" fmla="*/ 2147483647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7"/>
                <a:gd name="T14" fmla="*/ 19 w 19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7">
                  <a:moveTo>
                    <a:pt x="19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5" name="Line 77"/>
            <p:cNvSpPr>
              <a:spLocks noChangeShapeType="1"/>
            </p:cNvSpPr>
            <p:nvPr/>
          </p:nvSpPr>
          <p:spPr bwMode="auto">
            <a:xfrm>
              <a:off x="2844800" y="3243265"/>
              <a:ext cx="190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6" name="Line 78"/>
            <p:cNvSpPr>
              <a:spLocks noChangeShapeType="1"/>
            </p:cNvSpPr>
            <p:nvPr/>
          </p:nvSpPr>
          <p:spPr bwMode="auto">
            <a:xfrm>
              <a:off x="2824164" y="3211515"/>
              <a:ext cx="158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7" name="Line 79"/>
            <p:cNvSpPr>
              <a:spLocks noChangeShapeType="1"/>
            </p:cNvSpPr>
            <p:nvPr/>
          </p:nvSpPr>
          <p:spPr bwMode="auto">
            <a:xfrm flipH="1">
              <a:off x="2803526" y="3211515"/>
              <a:ext cx="95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8" name="Line 80"/>
            <p:cNvSpPr>
              <a:spLocks noChangeShapeType="1"/>
            </p:cNvSpPr>
            <p:nvPr/>
          </p:nvSpPr>
          <p:spPr bwMode="auto">
            <a:xfrm>
              <a:off x="2803525" y="3222627"/>
              <a:ext cx="1588" cy="111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9" name="Freeform 81"/>
            <p:cNvSpPr>
              <a:spLocks/>
            </p:cNvSpPr>
            <p:nvPr/>
          </p:nvSpPr>
          <p:spPr bwMode="auto">
            <a:xfrm>
              <a:off x="2803525" y="3243265"/>
              <a:ext cx="30163" cy="22225"/>
            </a:xfrm>
            <a:custGeom>
              <a:avLst/>
              <a:gdLst>
                <a:gd name="T0" fmla="*/ 2147483647 w 19"/>
                <a:gd name="T1" fmla="*/ 2147483647 h 14"/>
                <a:gd name="T2" fmla="*/ 2147483647 w 19"/>
                <a:gd name="T3" fmla="*/ 2147483647 h 14"/>
                <a:gd name="T4" fmla="*/ 2147483647 w 19"/>
                <a:gd name="T5" fmla="*/ 0 h 14"/>
                <a:gd name="T6" fmla="*/ 0 w 19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14"/>
                <a:gd name="T14" fmla="*/ 19 w 19"/>
                <a:gd name="T15" fmla="*/ 14 h 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14">
                  <a:moveTo>
                    <a:pt x="19" y="14"/>
                  </a:moveTo>
                  <a:lnTo>
                    <a:pt x="19" y="7"/>
                  </a:lnTo>
                  <a:lnTo>
                    <a:pt x="13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0" name="Freeform 82"/>
            <p:cNvSpPr>
              <a:spLocks/>
            </p:cNvSpPr>
            <p:nvPr/>
          </p:nvSpPr>
          <p:spPr bwMode="auto">
            <a:xfrm>
              <a:off x="2782889" y="3243265"/>
              <a:ext cx="41275" cy="22225"/>
            </a:xfrm>
            <a:custGeom>
              <a:avLst/>
              <a:gdLst>
                <a:gd name="T0" fmla="*/ 2147483647 w 26"/>
                <a:gd name="T1" fmla="*/ 0 h 14"/>
                <a:gd name="T2" fmla="*/ 2147483647 w 26"/>
                <a:gd name="T3" fmla="*/ 2147483647 h 14"/>
                <a:gd name="T4" fmla="*/ 0 w 26"/>
                <a:gd name="T5" fmla="*/ 2147483647 h 14"/>
                <a:gd name="T6" fmla="*/ 0 60000 65536"/>
                <a:gd name="T7" fmla="*/ 0 60000 65536"/>
                <a:gd name="T8" fmla="*/ 0 60000 65536"/>
                <a:gd name="T9" fmla="*/ 0 w 26"/>
                <a:gd name="T10" fmla="*/ 0 h 14"/>
                <a:gd name="T11" fmla="*/ 26 w 26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" h="14">
                  <a:moveTo>
                    <a:pt x="13" y="0"/>
                  </a:moveTo>
                  <a:lnTo>
                    <a:pt x="26" y="14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1" name="Line 83"/>
            <p:cNvSpPr>
              <a:spLocks noChangeShapeType="1"/>
            </p:cNvSpPr>
            <p:nvPr/>
          </p:nvSpPr>
          <p:spPr bwMode="auto">
            <a:xfrm>
              <a:off x="2782889" y="3265490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2" name="Freeform 84"/>
            <p:cNvSpPr>
              <a:spLocks/>
            </p:cNvSpPr>
            <p:nvPr/>
          </p:nvSpPr>
          <p:spPr bwMode="auto">
            <a:xfrm>
              <a:off x="2752726" y="3243265"/>
              <a:ext cx="30163" cy="52387"/>
            </a:xfrm>
            <a:custGeom>
              <a:avLst/>
              <a:gdLst>
                <a:gd name="T0" fmla="*/ 0 w 19"/>
                <a:gd name="T1" fmla="*/ 2147483647 h 33"/>
                <a:gd name="T2" fmla="*/ 0 w 19"/>
                <a:gd name="T3" fmla="*/ 2147483647 h 33"/>
                <a:gd name="T4" fmla="*/ 2147483647 w 19"/>
                <a:gd name="T5" fmla="*/ 2147483647 h 33"/>
                <a:gd name="T6" fmla="*/ 2147483647 w 19"/>
                <a:gd name="T7" fmla="*/ 2147483647 h 33"/>
                <a:gd name="T8" fmla="*/ 2147483647 w 19"/>
                <a:gd name="T9" fmla="*/ 2147483647 h 33"/>
                <a:gd name="T10" fmla="*/ 2147483647 w 19"/>
                <a:gd name="T11" fmla="*/ 2147483647 h 33"/>
                <a:gd name="T12" fmla="*/ 2147483647 w 19"/>
                <a:gd name="T13" fmla="*/ 0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33"/>
                <a:gd name="T23" fmla="*/ 19 w 19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33">
                  <a:moveTo>
                    <a:pt x="0" y="7"/>
                  </a:moveTo>
                  <a:lnTo>
                    <a:pt x="0" y="20"/>
                  </a:lnTo>
                  <a:lnTo>
                    <a:pt x="6" y="27"/>
                  </a:lnTo>
                  <a:lnTo>
                    <a:pt x="6" y="33"/>
                  </a:lnTo>
                  <a:lnTo>
                    <a:pt x="13" y="33"/>
                  </a:lnTo>
                  <a:lnTo>
                    <a:pt x="13" y="7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3" name="Freeform 85"/>
            <p:cNvSpPr>
              <a:spLocks/>
            </p:cNvSpPr>
            <p:nvPr/>
          </p:nvSpPr>
          <p:spPr bwMode="auto">
            <a:xfrm>
              <a:off x="2711451" y="3286125"/>
              <a:ext cx="30163" cy="20638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13" y="0"/>
                  </a:moveTo>
                  <a:lnTo>
                    <a:pt x="6" y="6"/>
                  </a:lnTo>
                  <a:lnTo>
                    <a:pt x="0" y="6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4" name="Freeform 86"/>
            <p:cNvSpPr>
              <a:spLocks/>
            </p:cNvSpPr>
            <p:nvPr/>
          </p:nvSpPr>
          <p:spPr bwMode="auto">
            <a:xfrm>
              <a:off x="2681288" y="33067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6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5" name="Freeform 87"/>
            <p:cNvSpPr>
              <a:spLocks/>
            </p:cNvSpPr>
            <p:nvPr/>
          </p:nvSpPr>
          <p:spPr bwMode="auto">
            <a:xfrm>
              <a:off x="2649539" y="3327400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2147483647 w 20"/>
                <a:gd name="T5" fmla="*/ 2147483647 h 20"/>
                <a:gd name="T6" fmla="*/ 2147483647 w 20"/>
                <a:gd name="T7" fmla="*/ 2147483647 h 20"/>
                <a:gd name="T8" fmla="*/ 0 w 20"/>
                <a:gd name="T9" fmla="*/ 2147483647 h 20"/>
                <a:gd name="T10" fmla="*/ 2147483647 w 20"/>
                <a:gd name="T11" fmla="*/ 2147483647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0"/>
                <a:gd name="T20" fmla="*/ 20 w 20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0">
                  <a:moveTo>
                    <a:pt x="13" y="0"/>
                  </a:moveTo>
                  <a:lnTo>
                    <a:pt x="13" y="0"/>
                  </a:lnTo>
                  <a:lnTo>
                    <a:pt x="20" y="7"/>
                  </a:lnTo>
                  <a:lnTo>
                    <a:pt x="20" y="20"/>
                  </a:lnTo>
                  <a:lnTo>
                    <a:pt x="0" y="20"/>
                  </a:lnTo>
                  <a:lnTo>
                    <a:pt x="7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6" name="Freeform 88"/>
            <p:cNvSpPr>
              <a:spLocks/>
            </p:cNvSpPr>
            <p:nvPr/>
          </p:nvSpPr>
          <p:spPr bwMode="auto">
            <a:xfrm>
              <a:off x="2628901" y="3359152"/>
              <a:ext cx="20638" cy="11113"/>
            </a:xfrm>
            <a:custGeom>
              <a:avLst/>
              <a:gdLst>
                <a:gd name="T0" fmla="*/ 2147483647 w 13"/>
                <a:gd name="T1" fmla="*/ 0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7" y="0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7" name="Freeform 89"/>
            <p:cNvSpPr>
              <a:spLocks/>
            </p:cNvSpPr>
            <p:nvPr/>
          </p:nvSpPr>
          <p:spPr bwMode="auto">
            <a:xfrm>
              <a:off x="2598738" y="33702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0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2147483647 w 19"/>
                <a:gd name="T13" fmla="*/ 2147483647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3"/>
                <a:gd name="T23" fmla="*/ 19 w 19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3">
                  <a:moveTo>
                    <a:pt x="7" y="0"/>
                  </a:moveTo>
                  <a:lnTo>
                    <a:pt x="0" y="7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7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8" name="Freeform 90"/>
            <p:cNvSpPr>
              <a:spLocks/>
            </p:cNvSpPr>
            <p:nvPr/>
          </p:nvSpPr>
          <p:spPr bwMode="auto">
            <a:xfrm>
              <a:off x="2568576" y="3390902"/>
              <a:ext cx="30163" cy="22225"/>
            </a:xfrm>
            <a:custGeom>
              <a:avLst/>
              <a:gdLst>
                <a:gd name="T0" fmla="*/ 0 w 19"/>
                <a:gd name="T1" fmla="*/ 0 h 14"/>
                <a:gd name="T2" fmla="*/ 0 w 19"/>
                <a:gd name="T3" fmla="*/ 2147483647 h 14"/>
                <a:gd name="T4" fmla="*/ 2147483647 w 19"/>
                <a:gd name="T5" fmla="*/ 2147483647 h 14"/>
                <a:gd name="T6" fmla="*/ 2147483647 w 19"/>
                <a:gd name="T7" fmla="*/ 2147483647 h 14"/>
                <a:gd name="T8" fmla="*/ 2147483647 w 19"/>
                <a:gd name="T9" fmla="*/ 0 h 14"/>
                <a:gd name="T10" fmla="*/ 2147483647 w 19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4"/>
                <a:gd name="T20" fmla="*/ 19 w 19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4">
                  <a:moveTo>
                    <a:pt x="0" y="0"/>
                  </a:moveTo>
                  <a:lnTo>
                    <a:pt x="0" y="14"/>
                  </a:lnTo>
                  <a:lnTo>
                    <a:pt x="19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9" name="Rectangle 91"/>
            <p:cNvSpPr>
              <a:spLocks noChangeArrowheads="1"/>
            </p:cNvSpPr>
            <p:nvPr/>
          </p:nvSpPr>
          <p:spPr bwMode="auto">
            <a:xfrm>
              <a:off x="2536825" y="3413127"/>
              <a:ext cx="20638" cy="952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80" name="Freeform 92"/>
            <p:cNvSpPr>
              <a:spLocks/>
            </p:cNvSpPr>
            <p:nvPr/>
          </p:nvSpPr>
          <p:spPr bwMode="auto">
            <a:xfrm>
              <a:off x="2506664" y="3422652"/>
              <a:ext cx="20637" cy="11113"/>
            </a:xfrm>
            <a:custGeom>
              <a:avLst/>
              <a:gdLst>
                <a:gd name="T0" fmla="*/ 0 w 13"/>
                <a:gd name="T1" fmla="*/ 2147483647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0" y="7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1" name="Freeform 93"/>
            <p:cNvSpPr>
              <a:spLocks/>
            </p:cNvSpPr>
            <p:nvPr/>
          </p:nvSpPr>
          <p:spPr bwMode="auto">
            <a:xfrm>
              <a:off x="2465388" y="3444875"/>
              <a:ext cx="31750" cy="9525"/>
            </a:xfrm>
            <a:custGeom>
              <a:avLst/>
              <a:gdLst>
                <a:gd name="T0" fmla="*/ 0 w 20"/>
                <a:gd name="T1" fmla="*/ 2147483647 h 6"/>
                <a:gd name="T2" fmla="*/ 2147483647 w 20"/>
                <a:gd name="T3" fmla="*/ 0 h 6"/>
                <a:gd name="T4" fmla="*/ 2147483647 w 20"/>
                <a:gd name="T5" fmla="*/ 0 h 6"/>
                <a:gd name="T6" fmla="*/ 2147483647 w 20"/>
                <a:gd name="T7" fmla="*/ 0 h 6"/>
                <a:gd name="T8" fmla="*/ 2147483647 w 20"/>
                <a:gd name="T9" fmla="*/ 2147483647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2" name="Freeform 94"/>
            <p:cNvSpPr>
              <a:spLocks/>
            </p:cNvSpPr>
            <p:nvPr/>
          </p:nvSpPr>
          <p:spPr bwMode="auto">
            <a:xfrm>
              <a:off x="2414589" y="3454402"/>
              <a:ext cx="30162" cy="22225"/>
            </a:xfrm>
            <a:custGeom>
              <a:avLst/>
              <a:gdLst>
                <a:gd name="T0" fmla="*/ 0 w 19"/>
                <a:gd name="T1" fmla="*/ 2147483647 h 14"/>
                <a:gd name="T2" fmla="*/ 2147483647 w 19"/>
                <a:gd name="T3" fmla="*/ 0 h 14"/>
                <a:gd name="T4" fmla="*/ 2147483647 w 19"/>
                <a:gd name="T5" fmla="*/ 0 h 14"/>
                <a:gd name="T6" fmla="*/ 2147483647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0" y="14"/>
                  </a:moveTo>
                  <a:lnTo>
                    <a:pt x="13" y="0"/>
                  </a:lnTo>
                  <a:lnTo>
                    <a:pt x="19" y="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3" name="Freeform 95" descr="70%"/>
            <p:cNvSpPr>
              <a:spLocks/>
            </p:cNvSpPr>
            <p:nvPr/>
          </p:nvSpPr>
          <p:spPr bwMode="auto">
            <a:xfrm>
              <a:off x="3886201" y="2376490"/>
              <a:ext cx="1195388" cy="1195387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2147483647 h 753"/>
                <a:gd name="T68" fmla="*/ 2147483647 w 753"/>
                <a:gd name="T69" fmla="*/ 0 h 753"/>
                <a:gd name="T70" fmla="*/ 2147483647 w 753"/>
                <a:gd name="T71" fmla="*/ 0 h 75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53"/>
                <a:gd name="T110" fmla="*/ 753 w 753"/>
                <a:gd name="T111" fmla="*/ 753 h 75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1" y="67"/>
                  </a:lnTo>
                  <a:lnTo>
                    <a:pt x="702" y="173"/>
                  </a:lnTo>
                  <a:lnTo>
                    <a:pt x="650" y="266"/>
                  </a:lnTo>
                  <a:lnTo>
                    <a:pt x="618" y="313"/>
                  </a:lnTo>
                  <a:lnTo>
                    <a:pt x="580" y="373"/>
                  </a:lnTo>
                  <a:lnTo>
                    <a:pt x="522" y="440"/>
                  </a:lnTo>
                  <a:lnTo>
                    <a:pt x="457" y="506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9"/>
                  </a:lnTo>
                  <a:lnTo>
                    <a:pt x="155" y="693"/>
                  </a:lnTo>
                  <a:lnTo>
                    <a:pt x="84" y="719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7" y="753"/>
                  </a:lnTo>
                  <a:lnTo>
                    <a:pt x="0" y="753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2" y="713"/>
                  </a:lnTo>
                  <a:lnTo>
                    <a:pt x="90" y="693"/>
                  </a:lnTo>
                  <a:lnTo>
                    <a:pt x="187" y="626"/>
                  </a:lnTo>
                  <a:lnTo>
                    <a:pt x="238" y="586"/>
                  </a:lnTo>
                  <a:lnTo>
                    <a:pt x="290" y="540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73" y="246"/>
                  </a:lnTo>
                  <a:lnTo>
                    <a:pt x="638" y="166"/>
                  </a:lnTo>
                  <a:lnTo>
                    <a:pt x="689" y="100"/>
                  </a:lnTo>
                  <a:lnTo>
                    <a:pt x="708" y="67"/>
                  </a:lnTo>
                  <a:lnTo>
                    <a:pt x="734" y="27"/>
                  </a:lnTo>
                  <a:lnTo>
                    <a:pt x="741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chemeClr val="bg2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4" name="Line 96"/>
            <p:cNvSpPr>
              <a:spLocks noChangeShapeType="1"/>
            </p:cNvSpPr>
            <p:nvPr/>
          </p:nvSpPr>
          <p:spPr bwMode="auto">
            <a:xfrm flipH="1">
              <a:off x="482601" y="3560765"/>
              <a:ext cx="817562" cy="6238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5" name="Freeform 97"/>
            <p:cNvSpPr>
              <a:spLocks/>
            </p:cNvSpPr>
            <p:nvPr/>
          </p:nvSpPr>
          <p:spPr bwMode="auto">
            <a:xfrm>
              <a:off x="1219201" y="3560763"/>
              <a:ext cx="80963" cy="74612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26" y="47"/>
                  </a:lnTo>
                  <a:lnTo>
                    <a:pt x="19" y="27"/>
                  </a:lnTo>
                  <a:lnTo>
                    <a:pt x="0" y="1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6" name="Rectangle 98"/>
            <p:cNvSpPr>
              <a:spLocks noChangeArrowheads="1"/>
            </p:cNvSpPr>
            <p:nvPr/>
          </p:nvSpPr>
          <p:spPr bwMode="auto">
            <a:xfrm>
              <a:off x="3395664" y="2705102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11587" name="Rectangle 99"/>
            <p:cNvSpPr>
              <a:spLocks noChangeArrowheads="1"/>
            </p:cNvSpPr>
            <p:nvPr/>
          </p:nvSpPr>
          <p:spPr bwMode="auto">
            <a:xfrm>
              <a:off x="2557463" y="2714627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1588" name="Rectangle 100"/>
            <p:cNvSpPr>
              <a:spLocks noChangeArrowheads="1"/>
            </p:cNvSpPr>
            <p:nvPr/>
          </p:nvSpPr>
          <p:spPr bwMode="auto">
            <a:xfrm>
              <a:off x="4295775" y="2714627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1589" name="Freeform 101"/>
            <p:cNvSpPr>
              <a:spLocks/>
            </p:cNvSpPr>
            <p:nvPr/>
          </p:nvSpPr>
          <p:spPr bwMode="auto">
            <a:xfrm>
              <a:off x="1935164" y="1920877"/>
              <a:ext cx="1409700" cy="201613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0" name="Rectangle 102"/>
            <p:cNvSpPr>
              <a:spLocks noChangeArrowheads="1"/>
            </p:cNvSpPr>
            <p:nvPr/>
          </p:nvSpPr>
          <p:spPr bwMode="auto">
            <a:xfrm>
              <a:off x="1904999" y="1689101"/>
              <a:ext cx="152125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rotation</a:t>
              </a:r>
            </a:p>
          </p:txBody>
        </p:sp>
        <p:sp>
          <p:nvSpPr>
            <p:cNvPr id="11591" name="Freeform 103" descr="70%"/>
            <p:cNvSpPr>
              <a:spLocks/>
            </p:cNvSpPr>
            <p:nvPr/>
          </p:nvSpPr>
          <p:spPr bwMode="auto">
            <a:xfrm>
              <a:off x="2149476" y="2365377"/>
              <a:ext cx="1195388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0 h 746"/>
                <a:gd name="T66" fmla="*/ 2147483647 w 753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53"/>
                <a:gd name="T103" fmla="*/ 0 h 746"/>
                <a:gd name="T104" fmla="*/ 753 w 753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695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0" y="500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6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6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90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2" name="Freeform 104" descr="70%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6" y="40"/>
                  </a:lnTo>
                  <a:lnTo>
                    <a:pt x="740" y="67"/>
                  </a:lnTo>
                  <a:lnTo>
                    <a:pt x="701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457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83" y="720"/>
                  </a:lnTo>
                  <a:lnTo>
                    <a:pt x="51" y="733"/>
                  </a:lnTo>
                  <a:lnTo>
                    <a:pt x="12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8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3" name="Freeform 105" descr="70%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0" y="67"/>
                  </a:lnTo>
                  <a:lnTo>
                    <a:pt x="702" y="173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521" y="440"/>
                  </a:lnTo>
                  <a:lnTo>
                    <a:pt x="457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84" y="720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15" y="320"/>
                  </a:lnTo>
                  <a:lnTo>
                    <a:pt x="637" y="173"/>
                  </a:lnTo>
                  <a:lnTo>
                    <a:pt x="663" y="133"/>
                  </a:lnTo>
                  <a:lnTo>
                    <a:pt x="689" y="100"/>
                  </a:lnTo>
                  <a:lnTo>
                    <a:pt x="708" y="74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4" name="Freeform 106" descr="70%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2147483647 w 753"/>
                <a:gd name="T33" fmla="*/ 2147483647 h 746"/>
                <a:gd name="T34" fmla="*/ 0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2147483647 h 746"/>
                <a:gd name="T66" fmla="*/ 2147483647 w 753"/>
                <a:gd name="T67" fmla="*/ 2147483647 h 746"/>
                <a:gd name="T68" fmla="*/ 2147483647 w 753"/>
                <a:gd name="T69" fmla="*/ 0 h 746"/>
                <a:gd name="T70" fmla="*/ 2147483647 w 753"/>
                <a:gd name="T71" fmla="*/ 0 h 7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46"/>
                <a:gd name="T110" fmla="*/ 753 w 753"/>
                <a:gd name="T111" fmla="*/ 746 h 7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01" y="167"/>
                  </a:lnTo>
                  <a:lnTo>
                    <a:pt x="656" y="260"/>
                  </a:lnTo>
                  <a:lnTo>
                    <a:pt x="624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7" y="500"/>
                  </a:lnTo>
                  <a:lnTo>
                    <a:pt x="386" y="560"/>
                  </a:lnTo>
                  <a:lnTo>
                    <a:pt x="315" y="613"/>
                  </a:lnTo>
                  <a:lnTo>
                    <a:pt x="238" y="653"/>
                  </a:lnTo>
                  <a:lnTo>
                    <a:pt x="154" y="686"/>
                  </a:lnTo>
                  <a:lnTo>
                    <a:pt x="83" y="713"/>
                  </a:lnTo>
                  <a:lnTo>
                    <a:pt x="51" y="726"/>
                  </a:lnTo>
                  <a:lnTo>
                    <a:pt x="13" y="740"/>
                  </a:lnTo>
                  <a:lnTo>
                    <a:pt x="6" y="746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6" y="686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5" name="Freeform 333"/>
            <p:cNvSpPr>
              <a:spLocks/>
            </p:cNvSpPr>
            <p:nvPr/>
          </p:nvSpPr>
          <p:spPr bwMode="auto">
            <a:xfrm flipH="1">
              <a:off x="3048001" y="3767138"/>
              <a:ext cx="1600200" cy="201612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6" name="Rectangle 334"/>
            <p:cNvSpPr>
              <a:spLocks noChangeArrowheads="1"/>
            </p:cNvSpPr>
            <p:nvPr/>
          </p:nvSpPr>
          <p:spPr bwMode="auto">
            <a:xfrm>
              <a:off x="3065463" y="3973514"/>
              <a:ext cx="12439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stall</a:t>
              </a:r>
            </a:p>
          </p:txBody>
        </p:sp>
      </p:grpSp>
      <p:grpSp>
        <p:nvGrpSpPr>
          <p:cNvPr id="11268" name="Group 333"/>
          <p:cNvGrpSpPr>
            <a:grpSpLocks/>
          </p:cNvGrpSpPr>
          <p:nvPr/>
        </p:nvGrpSpPr>
        <p:grpSpPr bwMode="auto">
          <a:xfrm>
            <a:off x="4775200" y="3313113"/>
            <a:ext cx="4878388" cy="2803525"/>
            <a:chOff x="4775223" y="3543300"/>
            <a:chExt cx="4878186" cy="2803024"/>
          </a:xfrm>
        </p:grpSpPr>
        <p:sp>
          <p:nvSpPr>
            <p:cNvPr id="11269" name="Freeform 108" descr="70%"/>
            <p:cNvSpPr>
              <a:spLocks/>
            </p:cNvSpPr>
            <p:nvPr/>
          </p:nvSpPr>
          <p:spPr bwMode="auto">
            <a:xfrm>
              <a:off x="8161339" y="4322765"/>
              <a:ext cx="1347787" cy="1285875"/>
            </a:xfrm>
            <a:custGeom>
              <a:avLst/>
              <a:gdLst>
                <a:gd name="T0" fmla="*/ 2147483647 w 849"/>
                <a:gd name="T1" fmla="*/ 2147483647 h 810"/>
                <a:gd name="T2" fmla="*/ 2147483647 w 849"/>
                <a:gd name="T3" fmla="*/ 2147483647 h 810"/>
                <a:gd name="T4" fmla="*/ 2147483647 w 849"/>
                <a:gd name="T5" fmla="*/ 2147483647 h 810"/>
                <a:gd name="T6" fmla="*/ 2147483647 w 849"/>
                <a:gd name="T7" fmla="*/ 2147483647 h 810"/>
                <a:gd name="T8" fmla="*/ 2147483647 w 849"/>
                <a:gd name="T9" fmla="*/ 2147483647 h 810"/>
                <a:gd name="T10" fmla="*/ 2147483647 w 849"/>
                <a:gd name="T11" fmla="*/ 2147483647 h 810"/>
                <a:gd name="T12" fmla="*/ 2147483647 w 849"/>
                <a:gd name="T13" fmla="*/ 2147483647 h 810"/>
                <a:gd name="T14" fmla="*/ 2147483647 w 849"/>
                <a:gd name="T15" fmla="*/ 2147483647 h 810"/>
                <a:gd name="T16" fmla="*/ 2147483647 w 849"/>
                <a:gd name="T17" fmla="*/ 2147483647 h 810"/>
                <a:gd name="T18" fmla="*/ 2147483647 w 849"/>
                <a:gd name="T19" fmla="*/ 2147483647 h 810"/>
                <a:gd name="T20" fmla="*/ 2147483647 w 849"/>
                <a:gd name="T21" fmla="*/ 2147483647 h 810"/>
                <a:gd name="T22" fmla="*/ 2147483647 w 849"/>
                <a:gd name="T23" fmla="*/ 2147483647 h 810"/>
                <a:gd name="T24" fmla="*/ 2147483647 w 849"/>
                <a:gd name="T25" fmla="*/ 2147483647 h 810"/>
                <a:gd name="T26" fmla="*/ 2147483647 w 849"/>
                <a:gd name="T27" fmla="*/ 2147483647 h 810"/>
                <a:gd name="T28" fmla="*/ 2147483647 w 849"/>
                <a:gd name="T29" fmla="*/ 2147483647 h 810"/>
                <a:gd name="T30" fmla="*/ 2147483647 w 849"/>
                <a:gd name="T31" fmla="*/ 2147483647 h 810"/>
                <a:gd name="T32" fmla="*/ 2147483647 w 849"/>
                <a:gd name="T33" fmla="*/ 2147483647 h 810"/>
                <a:gd name="T34" fmla="*/ 2147483647 w 849"/>
                <a:gd name="T35" fmla="*/ 2147483647 h 810"/>
                <a:gd name="T36" fmla="*/ 2147483647 w 849"/>
                <a:gd name="T37" fmla="*/ 2147483647 h 810"/>
                <a:gd name="T38" fmla="*/ 2147483647 w 849"/>
                <a:gd name="T39" fmla="*/ 2147483647 h 810"/>
                <a:gd name="T40" fmla="*/ 2147483647 w 849"/>
                <a:gd name="T41" fmla="*/ 2147483647 h 810"/>
                <a:gd name="T42" fmla="*/ 2147483647 w 849"/>
                <a:gd name="T43" fmla="*/ 2147483647 h 810"/>
                <a:gd name="T44" fmla="*/ 2147483647 w 849"/>
                <a:gd name="T45" fmla="*/ 2147483647 h 810"/>
                <a:gd name="T46" fmla="*/ 2147483647 w 849"/>
                <a:gd name="T47" fmla="*/ 2147483647 h 810"/>
                <a:gd name="T48" fmla="*/ 2147483647 w 849"/>
                <a:gd name="T49" fmla="*/ 2147483647 h 810"/>
                <a:gd name="T50" fmla="*/ 2147483647 w 849"/>
                <a:gd name="T51" fmla="*/ 2147483647 h 810"/>
                <a:gd name="T52" fmla="*/ 2147483647 w 849"/>
                <a:gd name="T53" fmla="*/ 2147483647 h 810"/>
                <a:gd name="T54" fmla="*/ 2147483647 w 849"/>
                <a:gd name="T55" fmla="*/ 2147483647 h 810"/>
                <a:gd name="T56" fmla="*/ 2147483647 w 849"/>
                <a:gd name="T57" fmla="*/ 2147483647 h 810"/>
                <a:gd name="T58" fmla="*/ 2147483647 w 849"/>
                <a:gd name="T59" fmla="*/ 2147483647 h 810"/>
                <a:gd name="T60" fmla="*/ 2147483647 w 849"/>
                <a:gd name="T61" fmla="*/ 2147483647 h 810"/>
                <a:gd name="T62" fmla="*/ 2147483647 w 849"/>
                <a:gd name="T63" fmla="*/ 2147483647 h 810"/>
                <a:gd name="T64" fmla="*/ 2147483647 w 849"/>
                <a:gd name="T65" fmla="*/ 2147483647 h 810"/>
                <a:gd name="T66" fmla="*/ 2147483647 w 849"/>
                <a:gd name="T67" fmla="*/ 2147483647 h 810"/>
                <a:gd name="T68" fmla="*/ 2147483647 w 849"/>
                <a:gd name="T69" fmla="*/ 2147483647 h 810"/>
                <a:gd name="T70" fmla="*/ 2147483647 w 849"/>
                <a:gd name="T71" fmla="*/ 2147483647 h 810"/>
                <a:gd name="T72" fmla="*/ 2147483647 w 849"/>
                <a:gd name="T73" fmla="*/ 2147483647 h 810"/>
                <a:gd name="T74" fmla="*/ 2147483647 w 849"/>
                <a:gd name="T75" fmla="*/ 2147483647 h 810"/>
                <a:gd name="T76" fmla="*/ 2147483647 w 849"/>
                <a:gd name="T77" fmla="*/ 2147483647 h 810"/>
                <a:gd name="T78" fmla="*/ 2147483647 w 849"/>
                <a:gd name="T79" fmla="*/ 2147483647 h 810"/>
                <a:gd name="T80" fmla="*/ 2147483647 w 849"/>
                <a:gd name="T81" fmla="*/ 2147483647 h 810"/>
                <a:gd name="T82" fmla="*/ 2147483647 w 849"/>
                <a:gd name="T83" fmla="*/ 0 h 810"/>
                <a:gd name="T84" fmla="*/ 2147483647 w 849"/>
                <a:gd name="T85" fmla="*/ 2147483647 h 810"/>
                <a:gd name="T86" fmla="*/ 2147483647 w 849"/>
                <a:gd name="T87" fmla="*/ 2147483647 h 810"/>
                <a:gd name="T88" fmla="*/ 2147483647 w 849"/>
                <a:gd name="T89" fmla="*/ 2147483647 h 810"/>
                <a:gd name="T90" fmla="*/ 2147483647 w 849"/>
                <a:gd name="T91" fmla="*/ 2147483647 h 810"/>
                <a:gd name="T92" fmla="*/ 2147483647 w 849"/>
                <a:gd name="T93" fmla="*/ 2147483647 h 810"/>
                <a:gd name="T94" fmla="*/ 2147483647 w 849"/>
                <a:gd name="T95" fmla="*/ 2147483647 h 810"/>
                <a:gd name="T96" fmla="*/ 2147483647 w 849"/>
                <a:gd name="T97" fmla="*/ 2147483647 h 810"/>
                <a:gd name="T98" fmla="*/ 2147483647 w 849"/>
                <a:gd name="T99" fmla="*/ 2147483647 h 810"/>
                <a:gd name="T100" fmla="*/ 2147483647 w 849"/>
                <a:gd name="T101" fmla="*/ 2147483647 h 810"/>
                <a:gd name="T102" fmla="*/ 2147483647 w 849"/>
                <a:gd name="T103" fmla="*/ 2147483647 h 810"/>
                <a:gd name="T104" fmla="*/ 0 w 849"/>
                <a:gd name="T105" fmla="*/ 2147483647 h 810"/>
                <a:gd name="T106" fmla="*/ 2147483647 w 849"/>
                <a:gd name="T107" fmla="*/ 2147483647 h 810"/>
                <a:gd name="T108" fmla="*/ 2147483647 w 849"/>
                <a:gd name="T109" fmla="*/ 2147483647 h 810"/>
                <a:gd name="T110" fmla="*/ 2147483647 w 849"/>
                <a:gd name="T111" fmla="*/ 2147483647 h 810"/>
                <a:gd name="T112" fmla="*/ 2147483647 w 849"/>
                <a:gd name="T113" fmla="*/ 2147483647 h 810"/>
                <a:gd name="T114" fmla="*/ 2147483647 w 849"/>
                <a:gd name="T115" fmla="*/ 2147483647 h 810"/>
                <a:gd name="T116" fmla="*/ 2147483647 w 849"/>
                <a:gd name="T117" fmla="*/ 2147483647 h 810"/>
                <a:gd name="T118" fmla="*/ 2147483647 w 849"/>
                <a:gd name="T119" fmla="*/ 2147483647 h 810"/>
                <a:gd name="T120" fmla="*/ 2147483647 w 849"/>
                <a:gd name="T121" fmla="*/ 2147483647 h 81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49"/>
                <a:gd name="T184" fmla="*/ 0 h 810"/>
                <a:gd name="T185" fmla="*/ 849 w 849"/>
                <a:gd name="T186" fmla="*/ 810 h 81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49" h="810">
                  <a:moveTo>
                    <a:pt x="256" y="804"/>
                  </a:moveTo>
                  <a:lnTo>
                    <a:pt x="343" y="600"/>
                  </a:lnTo>
                  <a:lnTo>
                    <a:pt x="314" y="583"/>
                  </a:lnTo>
                  <a:lnTo>
                    <a:pt x="285" y="559"/>
                  </a:lnTo>
                  <a:lnTo>
                    <a:pt x="262" y="519"/>
                  </a:lnTo>
                  <a:lnTo>
                    <a:pt x="244" y="472"/>
                  </a:lnTo>
                  <a:lnTo>
                    <a:pt x="244" y="437"/>
                  </a:lnTo>
                  <a:lnTo>
                    <a:pt x="250" y="373"/>
                  </a:lnTo>
                  <a:lnTo>
                    <a:pt x="285" y="320"/>
                  </a:lnTo>
                  <a:lnTo>
                    <a:pt x="331" y="274"/>
                  </a:lnTo>
                  <a:lnTo>
                    <a:pt x="390" y="256"/>
                  </a:lnTo>
                  <a:lnTo>
                    <a:pt x="442" y="256"/>
                  </a:lnTo>
                  <a:lnTo>
                    <a:pt x="500" y="274"/>
                  </a:lnTo>
                  <a:lnTo>
                    <a:pt x="541" y="297"/>
                  </a:lnTo>
                  <a:lnTo>
                    <a:pt x="576" y="332"/>
                  </a:lnTo>
                  <a:lnTo>
                    <a:pt x="593" y="379"/>
                  </a:lnTo>
                  <a:lnTo>
                    <a:pt x="605" y="419"/>
                  </a:lnTo>
                  <a:lnTo>
                    <a:pt x="605" y="472"/>
                  </a:lnTo>
                  <a:lnTo>
                    <a:pt x="581" y="524"/>
                  </a:lnTo>
                  <a:lnTo>
                    <a:pt x="558" y="565"/>
                  </a:lnTo>
                  <a:lnTo>
                    <a:pt x="523" y="588"/>
                  </a:lnTo>
                  <a:lnTo>
                    <a:pt x="512" y="600"/>
                  </a:lnTo>
                  <a:lnTo>
                    <a:pt x="599" y="810"/>
                  </a:lnTo>
                  <a:lnTo>
                    <a:pt x="686" y="763"/>
                  </a:lnTo>
                  <a:lnTo>
                    <a:pt x="739" y="711"/>
                  </a:lnTo>
                  <a:lnTo>
                    <a:pt x="791" y="641"/>
                  </a:lnTo>
                  <a:lnTo>
                    <a:pt x="820" y="588"/>
                  </a:lnTo>
                  <a:lnTo>
                    <a:pt x="832" y="542"/>
                  </a:lnTo>
                  <a:lnTo>
                    <a:pt x="849" y="495"/>
                  </a:lnTo>
                  <a:lnTo>
                    <a:pt x="849" y="431"/>
                  </a:lnTo>
                  <a:lnTo>
                    <a:pt x="843" y="373"/>
                  </a:lnTo>
                  <a:lnTo>
                    <a:pt x="826" y="297"/>
                  </a:lnTo>
                  <a:lnTo>
                    <a:pt x="797" y="215"/>
                  </a:lnTo>
                  <a:lnTo>
                    <a:pt x="756" y="157"/>
                  </a:lnTo>
                  <a:lnTo>
                    <a:pt x="715" y="110"/>
                  </a:lnTo>
                  <a:lnTo>
                    <a:pt x="675" y="81"/>
                  </a:lnTo>
                  <a:lnTo>
                    <a:pt x="640" y="58"/>
                  </a:lnTo>
                  <a:lnTo>
                    <a:pt x="576" y="29"/>
                  </a:lnTo>
                  <a:lnTo>
                    <a:pt x="535" y="11"/>
                  </a:lnTo>
                  <a:lnTo>
                    <a:pt x="488" y="6"/>
                  </a:lnTo>
                  <a:lnTo>
                    <a:pt x="442" y="6"/>
                  </a:lnTo>
                  <a:lnTo>
                    <a:pt x="401" y="0"/>
                  </a:lnTo>
                  <a:lnTo>
                    <a:pt x="355" y="6"/>
                  </a:lnTo>
                  <a:lnTo>
                    <a:pt x="320" y="11"/>
                  </a:lnTo>
                  <a:lnTo>
                    <a:pt x="267" y="29"/>
                  </a:lnTo>
                  <a:lnTo>
                    <a:pt x="221" y="58"/>
                  </a:lnTo>
                  <a:lnTo>
                    <a:pt x="163" y="81"/>
                  </a:lnTo>
                  <a:lnTo>
                    <a:pt x="122" y="128"/>
                  </a:lnTo>
                  <a:lnTo>
                    <a:pt x="76" y="169"/>
                  </a:lnTo>
                  <a:lnTo>
                    <a:pt x="46" y="245"/>
                  </a:lnTo>
                  <a:lnTo>
                    <a:pt x="23" y="291"/>
                  </a:lnTo>
                  <a:lnTo>
                    <a:pt x="12" y="344"/>
                  </a:lnTo>
                  <a:lnTo>
                    <a:pt x="0" y="414"/>
                  </a:lnTo>
                  <a:lnTo>
                    <a:pt x="17" y="536"/>
                  </a:lnTo>
                  <a:lnTo>
                    <a:pt x="46" y="606"/>
                  </a:lnTo>
                  <a:lnTo>
                    <a:pt x="70" y="658"/>
                  </a:lnTo>
                  <a:lnTo>
                    <a:pt x="128" y="723"/>
                  </a:lnTo>
                  <a:lnTo>
                    <a:pt x="174" y="769"/>
                  </a:lnTo>
                  <a:lnTo>
                    <a:pt x="215" y="792"/>
                  </a:lnTo>
                  <a:lnTo>
                    <a:pt x="250" y="804"/>
                  </a:lnTo>
                  <a:lnTo>
                    <a:pt x="256" y="804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0" name="Freeform 109" descr="70%"/>
            <p:cNvSpPr>
              <a:spLocks/>
            </p:cNvSpPr>
            <p:nvPr/>
          </p:nvSpPr>
          <p:spPr bwMode="auto">
            <a:xfrm>
              <a:off x="7026276" y="4349752"/>
              <a:ext cx="404813" cy="398463"/>
            </a:xfrm>
            <a:custGeom>
              <a:avLst/>
              <a:gdLst>
                <a:gd name="T0" fmla="*/ 0 w 255"/>
                <a:gd name="T1" fmla="*/ 2147483647 h 251"/>
                <a:gd name="T2" fmla="*/ 2147483647 w 255"/>
                <a:gd name="T3" fmla="*/ 2147483647 h 251"/>
                <a:gd name="T4" fmla="*/ 2147483647 w 255"/>
                <a:gd name="T5" fmla="*/ 2147483647 h 251"/>
                <a:gd name="T6" fmla="*/ 2147483647 w 255"/>
                <a:gd name="T7" fmla="*/ 2147483647 h 251"/>
                <a:gd name="T8" fmla="*/ 2147483647 w 255"/>
                <a:gd name="T9" fmla="*/ 2147483647 h 251"/>
                <a:gd name="T10" fmla="*/ 2147483647 w 255"/>
                <a:gd name="T11" fmla="*/ 2147483647 h 251"/>
                <a:gd name="T12" fmla="*/ 2147483647 w 255"/>
                <a:gd name="T13" fmla="*/ 2147483647 h 251"/>
                <a:gd name="T14" fmla="*/ 2147483647 w 255"/>
                <a:gd name="T15" fmla="*/ 0 h 251"/>
                <a:gd name="T16" fmla="*/ 2147483647 w 255"/>
                <a:gd name="T17" fmla="*/ 0 h 251"/>
                <a:gd name="T18" fmla="*/ 2147483647 w 255"/>
                <a:gd name="T19" fmla="*/ 2147483647 h 251"/>
                <a:gd name="T20" fmla="*/ 2147483647 w 255"/>
                <a:gd name="T21" fmla="*/ 2147483647 h 251"/>
                <a:gd name="T22" fmla="*/ 0 w 255"/>
                <a:gd name="T23" fmla="*/ 2147483647 h 25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251"/>
                <a:gd name="T38" fmla="*/ 255 w 255"/>
                <a:gd name="T39" fmla="*/ 251 h 25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251">
                  <a:moveTo>
                    <a:pt x="0" y="12"/>
                  </a:moveTo>
                  <a:lnTo>
                    <a:pt x="64" y="251"/>
                  </a:lnTo>
                  <a:lnTo>
                    <a:pt x="110" y="239"/>
                  </a:lnTo>
                  <a:lnTo>
                    <a:pt x="145" y="239"/>
                  </a:lnTo>
                  <a:lnTo>
                    <a:pt x="186" y="245"/>
                  </a:lnTo>
                  <a:lnTo>
                    <a:pt x="255" y="18"/>
                  </a:lnTo>
                  <a:lnTo>
                    <a:pt x="226" y="12"/>
                  </a:lnTo>
                  <a:lnTo>
                    <a:pt x="186" y="0"/>
                  </a:lnTo>
                  <a:lnTo>
                    <a:pt x="75" y="0"/>
                  </a:lnTo>
                  <a:lnTo>
                    <a:pt x="34" y="6"/>
                  </a:lnTo>
                  <a:lnTo>
                    <a:pt x="5" y="18"/>
                  </a:lnTo>
                  <a:lnTo>
                    <a:pt x="0" y="12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1" name="Freeform 110" descr="70%"/>
            <p:cNvSpPr>
              <a:spLocks/>
            </p:cNvSpPr>
            <p:nvPr/>
          </p:nvSpPr>
          <p:spPr bwMode="auto">
            <a:xfrm>
              <a:off x="5872164" y="5183190"/>
              <a:ext cx="377825" cy="471487"/>
            </a:xfrm>
            <a:custGeom>
              <a:avLst/>
              <a:gdLst>
                <a:gd name="T0" fmla="*/ 2147483647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0 w 238"/>
                <a:gd name="T15" fmla="*/ 2147483647 h 297"/>
                <a:gd name="T16" fmla="*/ 0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2147483647 w 238"/>
                <a:gd name="T37" fmla="*/ 0 h 29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8"/>
                <a:gd name="T58" fmla="*/ 0 h 297"/>
                <a:gd name="T59" fmla="*/ 238 w 238"/>
                <a:gd name="T60" fmla="*/ 297 h 29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8" h="297">
                  <a:moveTo>
                    <a:pt x="238" y="0"/>
                  </a:moveTo>
                  <a:lnTo>
                    <a:pt x="192" y="6"/>
                  </a:lnTo>
                  <a:lnTo>
                    <a:pt x="133" y="35"/>
                  </a:lnTo>
                  <a:lnTo>
                    <a:pt x="99" y="58"/>
                  </a:lnTo>
                  <a:lnTo>
                    <a:pt x="69" y="87"/>
                  </a:lnTo>
                  <a:lnTo>
                    <a:pt x="46" y="116"/>
                  </a:lnTo>
                  <a:lnTo>
                    <a:pt x="17" y="169"/>
                  </a:lnTo>
                  <a:lnTo>
                    <a:pt x="0" y="227"/>
                  </a:lnTo>
                  <a:lnTo>
                    <a:pt x="0" y="297"/>
                  </a:lnTo>
                  <a:lnTo>
                    <a:pt x="35" y="285"/>
                  </a:lnTo>
                  <a:lnTo>
                    <a:pt x="64" y="256"/>
                  </a:lnTo>
                  <a:lnTo>
                    <a:pt x="122" y="227"/>
                  </a:lnTo>
                  <a:lnTo>
                    <a:pt x="133" y="198"/>
                  </a:lnTo>
                  <a:lnTo>
                    <a:pt x="180" y="140"/>
                  </a:lnTo>
                  <a:lnTo>
                    <a:pt x="197" y="105"/>
                  </a:lnTo>
                  <a:lnTo>
                    <a:pt x="221" y="76"/>
                  </a:lnTo>
                  <a:lnTo>
                    <a:pt x="232" y="35"/>
                  </a:lnTo>
                  <a:lnTo>
                    <a:pt x="238" y="6"/>
                  </a:lnTo>
                  <a:lnTo>
                    <a:pt x="238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2" name="Freeform 111"/>
            <p:cNvSpPr>
              <a:spLocks/>
            </p:cNvSpPr>
            <p:nvPr/>
          </p:nvSpPr>
          <p:spPr bwMode="auto">
            <a:xfrm>
              <a:off x="5862638" y="5173665"/>
              <a:ext cx="396875" cy="471487"/>
            </a:xfrm>
            <a:custGeom>
              <a:avLst/>
              <a:gdLst>
                <a:gd name="T0" fmla="*/ 0 w 250"/>
                <a:gd name="T1" fmla="*/ 2147483647 h 297"/>
                <a:gd name="T2" fmla="*/ 0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2147483647 w 250"/>
                <a:gd name="T19" fmla="*/ 2147483647 h 297"/>
                <a:gd name="T20" fmla="*/ 2147483647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0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0" y="297"/>
                  </a:moveTo>
                  <a:lnTo>
                    <a:pt x="0" y="268"/>
                  </a:lnTo>
                  <a:lnTo>
                    <a:pt x="6" y="222"/>
                  </a:lnTo>
                  <a:lnTo>
                    <a:pt x="17" y="175"/>
                  </a:lnTo>
                  <a:lnTo>
                    <a:pt x="41" y="128"/>
                  </a:lnTo>
                  <a:lnTo>
                    <a:pt x="70" y="93"/>
                  </a:lnTo>
                  <a:lnTo>
                    <a:pt x="105" y="58"/>
                  </a:lnTo>
                  <a:lnTo>
                    <a:pt x="110" y="52"/>
                  </a:lnTo>
                  <a:lnTo>
                    <a:pt x="151" y="29"/>
                  </a:lnTo>
                  <a:lnTo>
                    <a:pt x="198" y="12"/>
                  </a:lnTo>
                  <a:lnTo>
                    <a:pt x="250" y="0"/>
                  </a:lnTo>
                  <a:lnTo>
                    <a:pt x="250" y="12"/>
                  </a:lnTo>
                  <a:lnTo>
                    <a:pt x="198" y="23"/>
                  </a:lnTo>
                  <a:lnTo>
                    <a:pt x="151" y="41"/>
                  </a:lnTo>
                  <a:lnTo>
                    <a:pt x="110" y="64"/>
                  </a:lnTo>
                  <a:lnTo>
                    <a:pt x="81" y="93"/>
                  </a:lnTo>
                  <a:lnTo>
                    <a:pt x="52" y="128"/>
                  </a:lnTo>
                  <a:lnTo>
                    <a:pt x="29" y="175"/>
                  </a:lnTo>
                  <a:lnTo>
                    <a:pt x="17" y="222"/>
                  </a:lnTo>
                  <a:lnTo>
                    <a:pt x="11" y="268"/>
                  </a:lnTo>
                  <a:lnTo>
                    <a:pt x="11" y="297"/>
                  </a:lnTo>
                  <a:lnTo>
                    <a:pt x="0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3" name="Freeform 112" descr="70%"/>
            <p:cNvSpPr>
              <a:spLocks/>
            </p:cNvSpPr>
            <p:nvPr/>
          </p:nvSpPr>
          <p:spPr bwMode="auto">
            <a:xfrm>
              <a:off x="5013326" y="5183190"/>
              <a:ext cx="377825" cy="471487"/>
            </a:xfrm>
            <a:custGeom>
              <a:avLst/>
              <a:gdLst>
                <a:gd name="T0" fmla="*/ 0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2147483647 w 238"/>
                <a:gd name="T15" fmla="*/ 2147483647 h 297"/>
                <a:gd name="T16" fmla="*/ 2147483647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0 w 238"/>
                <a:gd name="T37" fmla="*/ 2147483647 h 297"/>
                <a:gd name="T38" fmla="*/ 0 w 238"/>
                <a:gd name="T39" fmla="*/ 0 h 29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8"/>
                <a:gd name="T61" fmla="*/ 0 h 297"/>
                <a:gd name="T62" fmla="*/ 238 w 238"/>
                <a:gd name="T63" fmla="*/ 297 h 29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8" h="297">
                  <a:moveTo>
                    <a:pt x="0" y="0"/>
                  </a:moveTo>
                  <a:lnTo>
                    <a:pt x="46" y="6"/>
                  </a:lnTo>
                  <a:lnTo>
                    <a:pt x="104" y="35"/>
                  </a:lnTo>
                  <a:lnTo>
                    <a:pt x="139" y="58"/>
                  </a:lnTo>
                  <a:lnTo>
                    <a:pt x="168" y="87"/>
                  </a:lnTo>
                  <a:lnTo>
                    <a:pt x="192" y="116"/>
                  </a:lnTo>
                  <a:lnTo>
                    <a:pt x="221" y="169"/>
                  </a:lnTo>
                  <a:lnTo>
                    <a:pt x="238" y="227"/>
                  </a:lnTo>
                  <a:lnTo>
                    <a:pt x="238" y="297"/>
                  </a:lnTo>
                  <a:lnTo>
                    <a:pt x="203" y="285"/>
                  </a:lnTo>
                  <a:lnTo>
                    <a:pt x="174" y="256"/>
                  </a:lnTo>
                  <a:lnTo>
                    <a:pt x="116" y="227"/>
                  </a:lnTo>
                  <a:lnTo>
                    <a:pt x="104" y="198"/>
                  </a:lnTo>
                  <a:lnTo>
                    <a:pt x="75" y="169"/>
                  </a:lnTo>
                  <a:lnTo>
                    <a:pt x="52" y="140"/>
                  </a:lnTo>
                  <a:lnTo>
                    <a:pt x="35" y="105"/>
                  </a:lnTo>
                  <a:lnTo>
                    <a:pt x="17" y="76"/>
                  </a:lnTo>
                  <a:lnTo>
                    <a:pt x="6" y="35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4" name="Freeform 113"/>
            <p:cNvSpPr>
              <a:spLocks/>
            </p:cNvSpPr>
            <p:nvPr/>
          </p:nvSpPr>
          <p:spPr bwMode="auto">
            <a:xfrm>
              <a:off x="5003800" y="5173665"/>
              <a:ext cx="396875" cy="471487"/>
            </a:xfrm>
            <a:custGeom>
              <a:avLst/>
              <a:gdLst>
                <a:gd name="T0" fmla="*/ 2147483647 w 250"/>
                <a:gd name="T1" fmla="*/ 2147483647 h 297"/>
                <a:gd name="T2" fmla="*/ 2147483647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0 w 250"/>
                <a:gd name="T19" fmla="*/ 2147483647 h 297"/>
                <a:gd name="T20" fmla="*/ 0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2147483647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238" y="297"/>
                  </a:moveTo>
                  <a:lnTo>
                    <a:pt x="238" y="268"/>
                  </a:lnTo>
                  <a:lnTo>
                    <a:pt x="233" y="222"/>
                  </a:lnTo>
                  <a:lnTo>
                    <a:pt x="221" y="175"/>
                  </a:lnTo>
                  <a:lnTo>
                    <a:pt x="198" y="128"/>
                  </a:lnTo>
                  <a:lnTo>
                    <a:pt x="169" y="93"/>
                  </a:lnTo>
                  <a:lnTo>
                    <a:pt x="140" y="64"/>
                  </a:lnTo>
                  <a:lnTo>
                    <a:pt x="99" y="41"/>
                  </a:lnTo>
                  <a:lnTo>
                    <a:pt x="52" y="23"/>
                  </a:lnTo>
                  <a:lnTo>
                    <a:pt x="0" y="12"/>
                  </a:lnTo>
                  <a:lnTo>
                    <a:pt x="0" y="0"/>
                  </a:lnTo>
                  <a:lnTo>
                    <a:pt x="52" y="12"/>
                  </a:lnTo>
                  <a:lnTo>
                    <a:pt x="99" y="29"/>
                  </a:lnTo>
                  <a:lnTo>
                    <a:pt x="140" y="52"/>
                  </a:lnTo>
                  <a:lnTo>
                    <a:pt x="145" y="58"/>
                  </a:lnTo>
                  <a:lnTo>
                    <a:pt x="180" y="93"/>
                  </a:lnTo>
                  <a:lnTo>
                    <a:pt x="209" y="128"/>
                  </a:lnTo>
                  <a:lnTo>
                    <a:pt x="233" y="175"/>
                  </a:lnTo>
                  <a:lnTo>
                    <a:pt x="244" y="222"/>
                  </a:lnTo>
                  <a:lnTo>
                    <a:pt x="250" y="268"/>
                  </a:lnTo>
                  <a:lnTo>
                    <a:pt x="250" y="297"/>
                  </a:lnTo>
                  <a:lnTo>
                    <a:pt x="238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5" name="Freeform 114" descr="70%"/>
            <p:cNvSpPr>
              <a:spLocks/>
            </p:cNvSpPr>
            <p:nvPr/>
          </p:nvSpPr>
          <p:spPr bwMode="auto">
            <a:xfrm>
              <a:off x="5354639" y="4340227"/>
              <a:ext cx="581025" cy="231775"/>
            </a:xfrm>
            <a:custGeom>
              <a:avLst/>
              <a:gdLst>
                <a:gd name="T0" fmla="*/ 2147483647 w 366"/>
                <a:gd name="T1" fmla="*/ 0 h 146"/>
                <a:gd name="T2" fmla="*/ 2147483647 w 366"/>
                <a:gd name="T3" fmla="*/ 2147483647 h 146"/>
                <a:gd name="T4" fmla="*/ 2147483647 w 366"/>
                <a:gd name="T5" fmla="*/ 2147483647 h 146"/>
                <a:gd name="T6" fmla="*/ 2147483647 w 366"/>
                <a:gd name="T7" fmla="*/ 2147483647 h 146"/>
                <a:gd name="T8" fmla="*/ 2147483647 w 366"/>
                <a:gd name="T9" fmla="*/ 2147483647 h 146"/>
                <a:gd name="T10" fmla="*/ 2147483647 w 366"/>
                <a:gd name="T11" fmla="*/ 2147483647 h 146"/>
                <a:gd name="T12" fmla="*/ 2147483647 w 366"/>
                <a:gd name="T13" fmla="*/ 2147483647 h 146"/>
                <a:gd name="T14" fmla="*/ 2147483647 w 366"/>
                <a:gd name="T15" fmla="*/ 2147483647 h 146"/>
                <a:gd name="T16" fmla="*/ 2147483647 w 366"/>
                <a:gd name="T17" fmla="*/ 2147483647 h 146"/>
                <a:gd name="T18" fmla="*/ 2147483647 w 366"/>
                <a:gd name="T19" fmla="*/ 2147483647 h 146"/>
                <a:gd name="T20" fmla="*/ 2147483647 w 366"/>
                <a:gd name="T21" fmla="*/ 2147483647 h 146"/>
                <a:gd name="T22" fmla="*/ 2147483647 w 366"/>
                <a:gd name="T23" fmla="*/ 2147483647 h 146"/>
                <a:gd name="T24" fmla="*/ 2147483647 w 366"/>
                <a:gd name="T25" fmla="*/ 2147483647 h 146"/>
                <a:gd name="T26" fmla="*/ 2147483647 w 366"/>
                <a:gd name="T27" fmla="*/ 2147483647 h 146"/>
                <a:gd name="T28" fmla="*/ 0 w 366"/>
                <a:gd name="T29" fmla="*/ 2147483647 h 146"/>
                <a:gd name="T30" fmla="*/ 2147483647 w 366"/>
                <a:gd name="T31" fmla="*/ 2147483647 h 146"/>
                <a:gd name="T32" fmla="*/ 2147483647 w 366"/>
                <a:gd name="T33" fmla="*/ 2147483647 h 146"/>
                <a:gd name="T34" fmla="*/ 2147483647 w 366"/>
                <a:gd name="T35" fmla="*/ 2147483647 h 146"/>
                <a:gd name="T36" fmla="*/ 2147483647 w 366"/>
                <a:gd name="T37" fmla="*/ 0 h 14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6"/>
                <a:gd name="T58" fmla="*/ 0 h 146"/>
                <a:gd name="T59" fmla="*/ 366 w 366"/>
                <a:gd name="T60" fmla="*/ 146 h 14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6" h="146">
                  <a:moveTo>
                    <a:pt x="169" y="0"/>
                  </a:moveTo>
                  <a:lnTo>
                    <a:pt x="291" y="18"/>
                  </a:lnTo>
                  <a:lnTo>
                    <a:pt x="343" y="41"/>
                  </a:lnTo>
                  <a:lnTo>
                    <a:pt x="366" y="53"/>
                  </a:lnTo>
                  <a:lnTo>
                    <a:pt x="343" y="82"/>
                  </a:lnTo>
                  <a:lnTo>
                    <a:pt x="320" y="105"/>
                  </a:lnTo>
                  <a:lnTo>
                    <a:pt x="273" y="134"/>
                  </a:lnTo>
                  <a:lnTo>
                    <a:pt x="227" y="146"/>
                  </a:lnTo>
                  <a:lnTo>
                    <a:pt x="174" y="146"/>
                  </a:lnTo>
                  <a:lnTo>
                    <a:pt x="122" y="140"/>
                  </a:lnTo>
                  <a:lnTo>
                    <a:pt x="87" y="134"/>
                  </a:lnTo>
                  <a:lnTo>
                    <a:pt x="52" y="117"/>
                  </a:lnTo>
                  <a:lnTo>
                    <a:pt x="23" y="88"/>
                  </a:lnTo>
                  <a:lnTo>
                    <a:pt x="6" y="65"/>
                  </a:lnTo>
                  <a:lnTo>
                    <a:pt x="0" y="53"/>
                  </a:lnTo>
                  <a:lnTo>
                    <a:pt x="46" y="24"/>
                  </a:lnTo>
                  <a:lnTo>
                    <a:pt x="93" y="12"/>
                  </a:lnTo>
                  <a:lnTo>
                    <a:pt x="151" y="6"/>
                  </a:lnTo>
                  <a:lnTo>
                    <a:pt x="169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6" name="Freeform 115"/>
            <p:cNvSpPr>
              <a:spLocks/>
            </p:cNvSpPr>
            <p:nvPr/>
          </p:nvSpPr>
          <p:spPr bwMode="auto">
            <a:xfrm>
              <a:off x="4976814" y="4332290"/>
              <a:ext cx="1319212" cy="1387475"/>
            </a:xfrm>
            <a:custGeom>
              <a:avLst/>
              <a:gdLst>
                <a:gd name="T0" fmla="*/ 2147483647 w 831"/>
                <a:gd name="T1" fmla="*/ 2147483647 h 874"/>
                <a:gd name="T2" fmla="*/ 2147483647 w 831"/>
                <a:gd name="T3" fmla="*/ 2147483647 h 874"/>
                <a:gd name="T4" fmla="*/ 2147483647 w 831"/>
                <a:gd name="T5" fmla="*/ 2147483647 h 874"/>
                <a:gd name="T6" fmla="*/ 2147483647 w 831"/>
                <a:gd name="T7" fmla="*/ 2147483647 h 874"/>
                <a:gd name="T8" fmla="*/ 2147483647 w 831"/>
                <a:gd name="T9" fmla="*/ 2147483647 h 874"/>
                <a:gd name="T10" fmla="*/ 2147483647 w 831"/>
                <a:gd name="T11" fmla="*/ 2147483647 h 874"/>
                <a:gd name="T12" fmla="*/ 2147483647 w 831"/>
                <a:gd name="T13" fmla="*/ 2147483647 h 874"/>
                <a:gd name="T14" fmla="*/ 2147483647 w 831"/>
                <a:gd name="T15" fmla="*/ 2147483647 h 874"/>
                <a:gd name="T16" fmla="*/ 2147483647 w 831"/>
                <a:gd name="T17" fmla="*/ 2147483647 h 874"/>
                <a:gd name="T18" fmla="*/ 2147483647 w 831"/>
                <a:gd name="T19" fmla="*/ 2147483647 h 874"/>
                <a:gd name="T20" fmla="*/ 2147483647 w 831"/>
                <a:gd name="T21" fmla="*/ 2147483647 h 874"/>
                <a:gd name="T22" fmla="*/ 2147483647 w 831"/>
                <a:gd name="T23" fmla="*/ 2147483647 h 874"/>
                <a:gd name="T24" fmla="*/ 2147483647 w 831"/>
                <a:gd name="T25" fmla="*/ 2147483647 h 874"/>
                <a:gd name="T26" fmla="*/ 2147483647 w 831"/>
                <a:gd name="T27" fmla="*/ 2147483647 h 874"/>
                <a:gd name="T28" fmla="*/ 2147483647 w 831"/>
                <a:gd name="T29" fmla="*/ 2147483647 h 874"/>
                <a:gd name="T30" fmla="*/ 2147483647 w 831"/>
                <a:gd name="T31" fmla="*/ 2147483647 h 874"/>
                <a:gd name="T32" fmla="*/ 2147483647 w 831"/>
                <a:gd name="T33" fmla="*/ 2147483647 h 874"/>
                <a:gd name="T34" fmla="*/ 2147483647 w 831"/>
                <a:gd name="T35" fmla="*/ 2147483647 h 874"/>
                <a:gd name="T36" fmla="*/ 2147483647 w 831"/>
                <a:gd name="T37" fmla="*/ 2147483647 h 874"/>
                <a:gd name="T38" fmla="*/ 2147483647 w 831"/>
                <a:gd name="T39" fmla="*/ 2147483647 h 874"/>
                <a:gd name="T40" fmla="*/ 2147483647 w 831"/>
                <a:gd name="T41" fmla="*/ 0 h 874"/>
                <a:gd name="T42" fmla="*/ 2147483647 w 831"/>
                <a:gd name="T43" fmla="*/ 2147483647 h 874"/>
                <a:gd name="T44" fmla="*/ 2147483647 w 831"/>
                <a:gd name="T45" fmla="*/ 2147483647 h 874"/>
                <a:gd name="T46" fmla="*/ 2147483647 w 831"/>
                <a:gd name="T47" fmla="*/ 2147483647 h 874"/>
                <a:gd name="T48" fmla="*/ 2147483647 w 831"/>
                <a:gd name="T49" fmla="*/ 2147483647 h 874"/>
                <a:gd name="T50" fmla="*/ 2147483647 w 831"/>
                <a:gd name="T51" fmla="*/ 2147483647 h 874"/>
                <a:gd name="T52" fmla="*/ 2147483647 w 831"/>
                <a:gd name="T53" fmla="*/ 2147483647 h 874"/>
                <a:gd name="T54" fmla="*/ 2147483647 w 831"/>
                <a:gd name="T55" fmla="*/ 2147483647 h 874"/>
                <a:gd name="T56" fmla="*/ 2147483647 w 831"/>
                <a:gd name="T57" fmla="*/ 2147483647 h 874"/>
                <a:gd name="T58" fmla="*/ 2147483647 w 831"/>
                <a:gd name="T59" fmla="*/ 2147483647 h 874"/>
                <a:gd name="T60" fmla="*/ 2147483647 w 831"/>
                <a:gd name="T61" fmla="*/ 2147483647 h 874"/>
                <a:gd name="T62" fmla="*/ 2147483647 w 831"/>
                <a:gd name="T63" fmla="*/ 2147483647 h 874"/>
                <a:gd name="T64" fmla="*/ 2147483647 w 831"/>
                <a:gd name="T65" fmla="*/ 2147483647 h 874"/>
                <a:gd name="T66" fmla="*/ 2147483647 w 831"/>
                <a:gd name="T67" fmla="*/ 2147483647 h 87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31"/>
                <a:gd name="T103" fmla="*/ 0 h 874"/>
                <a:gd name="T104" fmla="*/ 831 w 831"/>
                <a:gd name="T105" fmla="*/ 874 h 87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31" h="874">
                  <a:moveTo>
                    <a:pt x="17" y="524"/>
                  </a:moveTo>
                  <a:lnTo>
                    <a:pt x="46" y="606"/>
                  </a:lnTo>
                  <a:lnTo>
                    <a:pt x="81" y="676"/>
                  </a:lnTo>
                  <a:lnTo>
                    <a:pt x="133" y="740"/>
                  </a:lnTo>
                  <a:lnTo>
                    <a:pt x="186" y="786"/>
                  </a:lnTo>
                  <a:lnTo>
                    <a:pt x="255" y="827"/>
                  </a:lnTo>
                  <a:lnTo>
                    <a:pt x="337" y="856"/>
                  </a:lnTo>
                  <a:lnTo>
                    <a:pt x="418" y="862"/>
                  </a:lnTo>
                  <a:lnTo>
                    <a:pt x="500" y="856"/>
                  </a:lnTo>
                  <a:lnTo>
                    <a:pt x="575" y="827"/>
                  </a:lnTo>
                  <a:lnTo>
                    <a:pt x="645" y="786"/>
                  </a:lnTo>
                  <a:lnTo>
                    <a:pt x="697" y="740"/>
                  </a:lnTo>
                  <a:lnTo>
                    <a:pt x="750" y="676"/>
                  </a:lnTo>
                  <a:lnTo>
                    <a:pt x="785" y="606"/>
                  </a:lnTo>
                  <a:lnTo>
                    <a:pt x="814" y="524"/>
                  </a:lnTo>
                  <a:lnTo>
                    <a:pt x="820" y="437"/>
                  </a:lnTo>
                  <a:lnTo>
                    <a:pt x="814" y="349"/>
                  </a:lnTo>
                  <a:lnTo>
                    <a:pt x="785" y="274"/>
                  </a:lnTo>
                  <a:lnTo>
                    <a:pt x="750" y="198"/>
                  </a:lnTo>
                  <a:lnTo>
                    <a:pt x="697" y="134"/>
                  </a:lnTo>
                  <a:lnTo>
                    <a:pt x="645" y="87"/>
                  </a:lnTo>
                  <a:lnTo>
                    <a:pt x="575" y="46"/>
                  </a:lnTo>
                  <a:lnTo>
                    <a:pt x="500" y="23"/>
                  </a:lnTo>
                  <a:lnTo>
                    <a:pt x="418" y="11"/>
                  </a:lnTo>
                  <a:lnTo>
                    <a:pt x="337" y="23"/>
                  </a:lnTo>
                  <a:lnTo>
                    <a:pt x="255" y="46"/>
                  </a:lnTo>
                  <a:lnTo>
                    <a:pt x="186" y="87"/>
                  </a:lnTo>
                  <a:lnTo>
                    <a:pt x="133" y="134"/>
                  </a:lnTo>
                  <a:lnTo>
                    <a:pt x="81" y="198"/>
                  </a:lnTo>
                  <a:lnTo>
                    <a:pt x="46" y="274"/>
                  </a:lnTo>
                  <a:lnTo>
                    <a:pt x="17" y="349"/>
                  </a:lnTo>
                  <a:lnTo>
                    <a:pt x="11" y="437"/>
                  </a:lnTo>
                  <a:lnTo>
                    <a:pt x="0" y="437"/>
                  </a:lnTo>
                  <a:lnTo>
                    <a:pt x="5" y="349"/>
                  </a:lnTo>
                  <a:lnTo>
                    <a:pt x="34" y="274"/>
                  </a:lnTo>
                  <a:lnTo>
                    <a:pt x="69" y="198"/>
                  </a:lnTo>
                  <a:lnTo>
                    <a:pt x="122" y="134"/>
                  </a:lnTo>
                  <a:lnTo>
                    <a:pt x="127" y="128"/>
                  </a:lnTo>
                  <a:lnTo>
                    <a:pt x="186" y="75"/>
                  </a:lnTo>
                  <a:lnTo>
                    <a:pt x="255" y="35"/>
                  </a:lnTo>
                  <a:lnTo>
                    <a:pt x="337" y="11"/>
                  </a:lnTo>
                  <a:lnTo>
                    <a:pt x="418" y="0"/>
                  </a:lnTo>
                  <a:lnTo>
                    <a:pt x="500" y="11"/>
                  </a:lnTo>
                  <a:lnTo>
                    <a:pt x="575" y="35"/>
                  </a:lnTo>
                  <a:lnTo>
                    <a:pt x="645" y="75"/>
                  </a:lnTo>
                  <a:lnTo>
                    <a:pt x="703" y="128"/>
                  </a:lnTo>
                  <a:lnTo>
                    <a:pt x="709" y="134"/>
                  </a:lnTo>
                  <a:lnTo>
                    <a:pt x="761" y="198"/>
                  </a:lnTo>
                  <a:lnTo>
                    <a:pt x="796" y="274"/>
                  </a:lnTo>
                  <a:lnTo>
                    <a:pt x="825" y="349"/>
                  </a:lnTo>
                  <a:lnTo>
                    <a:pt x="831" y="437"/>
                  </a:lnTo>
                  <a:lnTo>
                    <a:pt x="825" y="524"/>
                  </a:lnTo>
                  <a:lnTo>
                    <a:pt x="796" y="606"/>
                  </a:lnTo>
                  <a:lnTo>
                    <a:pt x="761" y="676"/>
                  </a:lnTo>
                  <a:lnTo>
                    <a:pt x="709" y="740"/>
                  </a:lnTo>
                  <a:lnTo>
                    <a:pt x="703" y="746"/>
                  </a:lnTo>
                  <a:lnTo>
                    <a:pt x="645" y="798"/>
                  </a:lnTo>
                  <a:lnTo>
                    <a:pt x="575" y="839"/>
                  </a:lnTo>
                  <a:lnTo>
                    <a:pt x="500" y="868"/>
                  </a:lnTo>
                  <a:lnTo>
                    <a:pt x="418" y="874"/>
                  </a:lnTo>
                  <a:lnTo>
                    <a:pt x="337" y="868"/>
                  </a:lnTo>
                  <a:lnTo>
                    <a:pt x="255" y="839"/>
                  </a:lnTo>
                  <a:lnTo>
                    <a:pt x="186" y="798"/>
                  </a:lnTo>
                  <a:lnTo>
                    <a:pt x="127" y="746"/>
                  </a:lnTo>
                  <a:lnTo>
                    <a:pt x="122" y="740"/>
                  </a:lnTo>
                  <a:lnTo>
                    <a:pt x="69" y="676"/>
                  </a:lnTo>
                  <a:lnTo>
                    <a:pt x="34" y="606"/>
                  </a:lnTo>
                  <a:lnTo>
                    <a:pt x="5" y="524"/>
                  </a:lnTo>
                  <a:lnTo>
                    <a:pt x="17" y="5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7" name="Freeform 116"/>
            <p:cNvSpPr>
              <a:spLocks/>
            </p:cNvSpPr>
            <p:nvPr/>
          </p:nvSpPr>
          <p:spPr bwMode="auto">
            <a:xfrm>
              <a:off x="4976814" y="5026027"/>
              <a:ext cx="26987" cy="138113"/>
            </a:xfrm>
            <a:custGeom>
              <a:avLst/>
              <a:gdLst>
                <a:gd name="T0" fmla="*/ 2147483647 w 17"/>
                <a:gd name="T1" fmla="*/ 0 h 87"/>
                <a:gd name="T2" fmla="*/ 2147483647 w 17"/>
                <a:gd name="T3" fmla="*/ 2147483647 h 87"/>
                <a:gd name="T4" fmla="*/ 2147483647 w 17"/>
                <a:gd name="T5" fmla="*/ 2147483647 h 87"/>
                <a:gd name="T6" fmla="*/ 0 w 17"/>
                <a:gd name="T7" fmla="*/ 0 h 87"/>
                <a:gd name="T8" fmla="*/ 2147483647 w 17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87"/>
                <a:gd name="T17" fmla="*/ 17 w 17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87">
                  <a:moveTo>
                    <a:pt x="11" y="0"/>
                  </a:moveTo>
                  <a:lnTo>
                    <a:pt x="17" y="87"/>
                  </a:lnTo>
                  <a:lnTo>
                    <a:pt x="5" y="87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8" name="Freeform 117"/>
            <p:cNvSpPr>
              <a:spLocks/>
            </p:cNvSpPr>
            <p:nvPr/>
          </p:nvSpPr>
          <p:spPr bwMode="auto">
            <a:xfrm>
              <a:off x="6535738" y="4332290"/>
              <a:ext cx="1376362" cy="1368425"/>
            </a:xfrm>
            <a:custGeom>
              <a:avLst/>
              <a:gdLst>
                <a:gd name="T0" fmla="*/ 2147483647 w 867"/>
                <a:gd name="T1" fmla="*/ 2147483647 h 862"/>
                <a:gd name="T2" fmla="*/ 2147483647 w 867"/>
                <a:gd name="T3" fmla="*/ 2147483647 h 862"/>
                <a:gd name="T4" fmla="*/ 2147483647 w 867"/>
                <a:gd name="T5" fmla="*/ 2147483647 h 862"/>
                <a:gd name="T6" fmla="*/ 2147483647 w 867"/>
                <a:gd name="T7" fmla="*/ 2147483647 h 862"/>
                <a:gd name="T8" fmla="*/ 2147483647 w 867"/>
                <a:gd name="T9" fmla="*/ 2147483647 h 862"/>
                <a:gd name="T10" fmla="*/ 2147483647 w 867"/>
                <a:gd name="T11" fmla="*/ 2147483647 h 862"/>
                <a:gd name="T12" fmla="*/ 2147483647 w 867"/>
                <a:gd name="T13" fmla="*/ 2147483647 h 862"/>
                <a:gd name="T14" fmla="*/ 2147483647 w 867"/>
                <a:gd name="T15" fmla="*/ 2147483647 h 862"/>
                <a:gd name="T16" fmla="*/ 2147483647 w 867"/>
                <a:gd name="T17" fmla="*/ 2147483647 h 862"/>
                <a:gd name="T18" fmla="*/ 2147483647 w 867"/>
                <a:gd name="T19" fmla="*/ 2147483647 h 862"/>
                <a:gd name="T20" fmla="*/ 2147483647 w 867"/>
                <a:gd name="T21" fmla="*/ 2147483647 h 862"/>
                <a:gd name="T22" fmla="*/ 2147483647 w 867"/>
                <a:gd name="T23" fmla="*/ 2147483647 h 862"/>
                <a:gd name="T24" fmla="*/ 2147483647 w 867"/>
                <a:gd name="T25" fmla="*/ 2147483647 h 862"/>
                <a:gd name="T26" fmla="*/ 2147483647 w 867"/>
                <a:gd name="T27" fmla="*/ 2147483647 h 862"/>
                <a:gd name="T28" fmla="*/ 2147483647 w 867"/>
                <a:gd name="T29" fmla="*/ 2147483647 h 862"/>
                <a:gd name="T30" fmla="*/ 2147483647 w 867"/>
                <a:gd name="T31" fmla="*/ 2147483647 h 862"/>
                <a:gd name="T32" fmla="*/ 2147483647 w 867"/>
                <a:gd name="T33" fmla="*/ 2147483647 h 862"/>
                <a:gd name="T34" fmla="*/ 2147483647 w 867"/>
                <a:gd name="T35" fmla="*/ 2147483647 h 862"/>
                <a:gd name="T36" fmla="*/ 2147483647 w 867"/>
                <a:gd name="T37" fmla="*/ 2147483647 h 862"/>
                <a:gd name="T38" fmla="*/ 2147483647 w 867"/>
                <a:gd name="T39" fmla="*/ 2147483647 h 862"/>
                <a:gd name="T40" fmla="*/ 2147483647 w 867"/>
                <a:gd name="T41" fmla="*/ 0 h 862"/>
                <a:gd name="T42" fmla="*/ 2147483647 w 867"/>
                <a:gd name="T43" fmla="*/ 2147483647 h 862"/>
                <a:gd name="T44" fmla="*/ 2147483647 w 867"/>
                <a:gd name="T45" fmla="*/ 2147483647 h 862"/>
                <a:gd name="T46" fmla="*/ 2147483647 w 867"/>
                <a:gd name="T47" fmla="*/ 2147483647 h 862"/>
                <a:gd name="T48" fmla="*/ 2147483647 w 867"/>
                <a:gd name="T49" fmla="*/ 2147483647 h 862"/>
                <a:gd name="T50" fmla="*/ 2147483647 w 867"/>
                <a:gd name="T51" fmla="*/ 2147483647 h 862"/>
                <a:gd name="T52" fmla="*/ 2147483647 w 867"/>
                <a:gd name="T53" fmla="*/ 2147483647 h 862"/>
                <a:gd name="T54" fmla="*/ 2147483647 w 867"/>
                <a:gd name="T55" fmla="*/ 2147483647 h 862"/>
                <a:gd name="T56" fmla="*/ 2147483647 w 867"/>
                <a:gd name="T57" fmla="*/ 2147483647 h 862"/>
                <a:gd name="T58" fmla="*/ 2147483647 w 867"/>
                <a:gd name="T59" fmla="*/ 2147483647 h 862"/>
                <a:gd name="T60" fmla="*/ 2147483647 w 867"/>
                <a:gd name="T61" fmla="*/ 2147483647 h 862"/>
                <a:gd name="T62" fmla="*/ 2147483647 w 867"/>
                <a:gd name="T63" fmla="*/ 2147483647 h 862"/>
                <a:gd name="T64" fmla="*/ 2147483647 w 867"/>
                <a:gd name="T65" fmla="*/ 2147483647 h 862"/>
                <a:gd name="T66" fmla="*/ 2147483647 w 867"/>
                <a:gd name="T67" fmla="*/ 2147483647 h 86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2"/>
                <a:gd name="T104" fmla="*/ 867 w 867"/>
                <a:gd name="T105" fmla="*/ 862 h 86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2">
                  <a:moveTo>
                    <a:pt x="24" y="513"/>
                  </a:moveTo>
                  <a:lnTo>
                    <a:pt x="47" y="594"/>
                  </a:lnTo>
                  <a:lnTo>
                    <a:pt x="88" y="664"/>
                  </a:lnTo>
                  <a:lnTo>
                    <a:pt x="140" y="722"/>
                  </a:lnTo>
                  <a:lnTo>
                    <a:pt x="198" y="775"/>
                  </a:lnTo>
                  <a:lnTo>
                    <a:pt x="274" y="816"/>
                  </a:lnTo>
                  <a:lnTo>
                    <a:pt x="349" y="839"/>
                  </a:lnTo>
                  <a:lnTo>
                    <a:pt x="437" y="851"/>
                  </a:lnTo>
                  <a:lnTo>
                    <a:pt x="518" y="839"/>
                  </a:lnTo>
                  <a:lnTo>
                    <a:pt x="599" y="816"/>
                  </a:lnTo>
                  <a:lnTo>
                    <a:pt x="669" y="775"/>
                  </a:lnTo>
                  <a:lnTo>
                    <a:pt x="727" y="722"/>
                  </a:lnTo>
                  <a:lnTo>
                    <a:pt x="780" y="664"/>
                  </a:lnTo>
                  <a:lnTo>
                    <a:pt x="820" y="594"/>
                  </a:lnTo>
                  <a:lnTo>
                    <a:pt x="844" y="513"/>
                  </a:lnTo>
                  <a:lnTo>
                    <a:pt x="855" y="431"/>
                  </a:lnTo>
                  <a:lnTo>
                    <a:pt x="844" y="343"/>
                  </a:lnTo>
                  <a:lnTo>
                    <a:pt x="820" y="268"/>
                  </a:lnTo>
                  <a:lnTo>
                    <a:pt x="780" y="192"/>
                  </a:lnTo>
                  <a:lnTo>
                    <a:pt x="733" y="139"/>
                  </a:lnTo>
                  <a:lnTo>
                    <a:pt x="669" y="87"/>
                  </a:lnTo>
                  <a:lnTo>
                    <a:pt x="599" y="46"/>
                  </a:lnTo>
                  <a:lnTo>
                    <a:pt x="518" y="17"/>
                  </a:lnTo>
                  <a:lnTo>
                    <a:pt x="437" y="11"/>
                  </a:lnTo>
                  <a:lnTo>
                    <a:pt x="349" y="17"/>
                  </a:lnTo>
                  <a:lnTo>
                    <a:pt x="274" y="46"/>
                  </a:lnTo>
                  <a:lnTo>
                    <a:pt x="198" y="87"/>
                  </a:lnTo>
                  <a:lnTo>
                    <a:pt x="134" y="139"/>
                  </a:lnTo>
                  <a:lnTo>
                    <a:pt x="88" y="192"/>
                  </a:lnTo>
                  <a:lnTo>
                    <a:pt x="47" y="268"/>
                  </a:lnTo>
                  <a:lnTo>
                    <a:pt x="24" y="343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3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5"/>
                  </a:lnTo>
                  <a:lnTo>
                    <a:pt x="274" y="35"/>
                  </a:lnTo>
                  <a:lnTo>
                    <a:pt x="349" y="5"/>
                  </a:lnTo>
                  <a:lnTo>
                    <a:pt x="437" y="0"/>
                  </a:lnTo>
                  <a:lnTo>
                    <a:pt x="518" y="5"/>
                  </a:lnTo>
                  <a:lnTo>
                    <a:pt x="599" y="35"/>
                  </a:lnTo>
                  <a:lnTo>
                    <a:pt x="669" y="75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3"/>
                  </a:lnTo>
                  <a:lnTo>
                    <a:pt x="867" y="431"/>
                  </a:lnTo>
                  <a:lnTo>
                    <a:pt x="855" y="513"/>
                  </a:lnTo>
                  <a:lnTo>
                    <a:pt x="832" y="594"/>
                  </a:lnTo>
                  <a:lnTo>
                    <a:pt x="791" y="664"/>
                  </a:lnTo>
                  <a:lnTo>
                    <a:pt x="739" y="728"/>
                  </a:lnTo>
                  <a:lnTo>
                    <a:pt x="733" y="734"/>
                  </a:lnTo>
                  <a:lnTo>
                    <a:pt x="669" y="786"/>
                  </a:lnTo>
                  <a:lnTo>
                    <a:pt x="599" y="827"/>
                  </a:lnTo>
                  <a:lnTo>
                    <a:pt x="518" y="851"/>
                  </a:lnTo>
                  <a:lnTo>
                    <a:pt x="437" y="862"/>
                  </a:lnTo>
                  <a:lnTo>
                    <a:pt x="349" y="851"/>
                  </a:lnTo>
                  <a:lnTo>
                    <a:pt x="274" y="827"/>
                  </a:lnTo>
                  <a:lnTo>
                    <a:pt x="198" y="786"/>
                  </a:lnTo>
                  <a:lnTo>
                    <a:pt x="134" y="734"/>
                  </a:lnTo>
                  <a:lnTo>
                    <a:pt x="128" y="728"/>
                  </a:lnTo>
                  <a:lnTo>
                    <a:pt x="76" y="664"/>
                  </a:lnTo>
                  <a:lnTo>
                    <a:pt x="35" y="594"/>
                  </a:lnTo>
                  <a:lnTo>
                    <a:pt x="12" y="513"/>
                  </a:lnTo>
                  <a:lnTo>
                    <a:pt x="24" y="5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9" name="Freeform 118"/>
            <p:cNvSpPr>
              <a:spLocks/>
            </p:cNvSpPr>
            <p:nvPr/>
          </p:nvSpPr>
          <p:spPr bwMode="auto">
            <a:xfrm>
              <a:off x="6535738" y="5016502"/>
              <a:ext cx="38101" cy="130175"/>
            </a:xfrm>
            <a:custGeom>
              <a:avLst/>
              <a:gdLst>
                <a:gd name="T0" fmla="*/ 2147483647 w 24"/>
                <a:gd name="T1" fmla="*/ 0 h 82"/>
                <a:gd name="T2" fmla="*/ 2147483647 w 24"/>
                <a:gd name="T3" fmla="*/ 2147483647 h 82"/>
                <a:gd name="T4" fmla="*/ 2147483647 w 24"/>
                <a:gd name="T5" fmla="*/ 2147483647 h 82"/>
                <a:gd name="T6" fmla="*/ 0 w 24"/>
                <a:gd name="T7" fmla="*/ 0 h 82"/>
                <a:gd name="T8" fmla="*/ 2147483647 w 24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82"/>
                <a:gd name="T17" fmla="*/ 24 w 24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82">
                  <a:moveTo>
                    <a:pt x="12" y="0"/>
                  </a:moveTo>
                  <a:lnTo>
                    <a:pt x="24" y="82"/>
                  </a:lnTo>
                  <a:lnTo>
                    <a:pt x="12" y="82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0" name="Freeform 119"/>
            <p:cNvSpPr>
              <a:spLocks/>
            </p:cNvSpPr>
            <p:nvPr/>
          </p:nvSpPr>
          <p:spPr bwMode="auto">
            <a:xfrm>
              <a:off x="8151813" y="4313238"/>
              <a:ext cx="1376362" cy="1370012"/>
            </a:xfrm>
            <a:custGeom>
              <a:avLst/>
              <a:gdLst>
                <a:gd name="T0" fmla="*/ 2147483647 w 867"/>
                <a:gd name="T1" fmla="*/ 2147483647 h 863"/>
                <a:gd name="T2" fmla="*/ 2147483647 w 867"/>
                <a:gd name="T3" fmla="*/ 2147483647 h 863"/>
                <a:gd name="T4" fmla="*/ 2147483647 w 867"/>
                <a:gd name="T5" fmla="*/ 2147483647 h 863"/>
                <a:gd name="T6" fmla="*/ 2147483647 w 867"/>
                <a:gd name="T7" fmla="*/ 2147483647 h 863"/>
                <a:gd name="T8" fmla="*/ 2147483647 w 867"/>
                <a:gd name="T9" fmla="*/ 2147483647 h 863"/>
                <a:gd name="T10" fmla="*/ 2147483647 w 867"/>
                <a:gd name="T11" fmla="*/ 2147483647 h 863"/>
                <a:gd name="T12" fmla="*/ 2147483647 w 867"/>
                <a:gd name="T13" fmla="*/ 2147483647 h 863"/>
                <a:gd name="T14" fmla="*/ 2147483647 w 867"/>
                <a:gd name="T15" fmla="*/ 2147483647 h 863"/>
                <a:gd name="T16" fmla="*/ 2147483647 w 867"/>
                <a:gd name="T17" fmla="*/ 2147483647 h 863"/>
                <a:gd name="T18" fmla="*/ 2147483647 w 867"/>
                <a:gd name="T19" fmla="*/ 2147483647 h 863"/>
                <a:gd name="T20" fmla="*/ 2147483647 w 867"/>
                <a:gd name="T21" fmla="*/ 2147483647 h 863"/>
                <a:gd name="T22" fmla="*/ 2147483647 w 867"/>
                <a:gd name="T23" fmla="*/ 2147483647 h 863"/>
                <a:gd name="T24" fmla="*/ 2147483647 w 867"/>
                <a:gd name="T25" fmla="*/ 2147483647 h 863"/>
                <a:gd name="T26" fmla="*/ 2147483647 w 867"/>
                <a:gd name="T27" fmla="*/ 2147483647 h 863"/>
                <a:gd name="T28" fmla="*/ 2147483647 w 867"/>
                <a:gd name="T29" fmla="*/ 2147483647 h 863"/>
                <a:gd name="T30" fmla="*/ 2147483647 w 867"/>
                <a:gd name="T31" fmla="*/ 2147483647 h 863"/>
                <a:gd name="T32" fmla="*/ 2147483647 w 867"/>
                <a:gd name="T33" fmla="*/ 2147483647 h 863"/>
                <a:gd name="T34" fmla="*/ 2147483647 w 867"/>
                <a:gd name="T35" fmla="*/ 2147483647 h 863"/>
                <a:gd name="T36" fmla="*/ 2147483647 w 867"/>
                <a:gd name="T37" fmla="*/ 2147483647 h 863"/>
                <a:gd name="T38" fmla="*/ 2147483647 w 867"/>
                <a:gd name="T39" fmla="*/ 2147483647 h 863"/>
                <a:gd name="T40" fmla="*/ 2147483647 w 867"/>
                <a:gd name="T41" fmla="*/ 0 h 863"/>
                <a:gd name="T42" fmla="*/ 2147483647 w 867"/>
                <a:gd name="T43" fmla="*/ 2147483647 h 863"/>
                <a:gd name="T44" fmla="*/ 2147483647 w 867"/>
                <a:gd name="T45" fmla="*/ 2147483647 h 863"/>
                <a:gd name="T46" fmla="*/ 2147483647 w 867"/>
                <a:gd name="T47" fmla="*/ 2147483647 h 863"/>
                <a:gd name="T48" fmla="*/ 2147483647 w 867"/>
                <a:gd name="T49" fmla="*/ 2147483647 h 863"/>
                <a:gd name="T50" fmla="*/ 2147483647 w 867"/>
                <a:gd name="T51" fmla="*/ 2147483647 h 863"/>
                <a:gd name="T52" fmla="*/ 2147483647 w 867"/>
                <a:gd name="T53" fmla="*/ 2147483647 h 863"/>
                <a:gd name="T54" fmla="*/ 2147483647 w 867"/>
                <a:gd name="T55" fmla="*/ 2147483647 h 863"/>
                <a:gd name="T56" fmla="*/ 2147483647 w 867"/>
                <a:gd name="T57" fmla="*/ 2147483647 h 863"/>
                <a:gd name="T58" fmla="*/ 2147483647 w 867"/>
                <a:gd name="T59" fmla="*/ 2147483647 h 863"/>
                <a:gd name="T60" fmla="*/ 2147483647 w 867"/>
                <a:gd name="T61" fmla="*/ 2147483647 h 863"/>
                <a:gd name="T62" fmla="*/ 2147483647 w 867"/>
                <a:gd name="T63" fmla="*/ 2147483647 h 863"/>
                <a:gd name="T64" fmla="*/ 2147483647 w 867"/>
                <a:gd name="T65" fmla="*/ 2147483647 h 863"/>
                <a:gd name="T66" fmla="*/ 2147483647 w 867"/>
                <a:gd name="T67" fmla="*/ 2147483647 h 86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3"/>
                <a:gd name="T104" fmla="*/ 867 w 867"/>
                <a:gd name="T105" fmla="*/ 863 h 86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3">
                  <a:moveTo>
                    <a:pt x="23" y="519"/>
                  </a:moveTo>
                  <a:lnTo>
                    <a:pt x="47" y="594"/>
                  </a:lnTo>
                  <a:lnTo>
                    <a:pt x="87" y="670"/>
                  </a:lnTo>
                  <a:lnTo>
                    <a:pt x="134" y="729"/>
                  </a:lnTo>
                  <a:lnTo>
                    <a:pt x="198" y="775"/>
                  </a:lnTo>
                  <a:lnTo>
                    <a:pt x="268" y="816"/>
                  </a:lnTo>
                  <a:lnTo>
                    <a:pt x="349" y="845"/>
                  </a:lnTo>
                  <a:lnTo>
                    <a:pt x="430" y="851"/>
                  </a:lnTo>
                  <a:lnTo>
                    <a:pt x="518" y="845"/>
                  </a:lnTo>
                  <a:lnTo>
                    <a:pt x="593" y="816"/>
                  </a:lnTo>
                  <a:lnTo>
                    <a:pt x="669" y="775"/>
                  </a:lnTo>
                  <a:lnTo>
                    <a:pt x="733" y="729"/>
                  </a:lnTo>
                  <a:lnTo>
                    <a:pt x="779" y="670"/>
                  </a:lnTo>
                  <a:lnTo>
                    <a:pt x="820" y="594"/>
                  </a:lnTo>
                  <a:lnTo>
                    <a:pt x="843" y="519"/>
                  </a:lnTo>
                  <a:lnTo>
                    <a:pt x="855" y="431"/>
                  </a:lnTo>
                  <a:lnTo>
                    <a:pt x="843" y="344"/>
                  </a:lnTo>
                  <a:lnTo>
                    <a:pt x="820" y="268"/>
                  </a:lnTo>
                  <a:lnTo>
                    <a:pt x="779" y="192"/>
                  </a:lnTo>
                  <a:lnTo>
                    <a:pt x="733" y="140"/>
                  </a:lnTo>
                  <a:lnTo>
                    <a:pt x="669" y="87"/>
                  </a:lnTo>
                  <a:lnTo>
                    <a:pt x="593" y="47"/>
                  </a:lnTo>
                  <a:lnTo>
                    <a:pt x="518" y="17"/>
                  </a:lnTo>
                  <a:lnTo>
                    <a:pt x="430" y="12"/>
                  </a:lnTo>
                  <a:lnTo>
                    <a:pt x="349" y="17"/>
                  </a:lnTo>
                  <a:lnTo>
                    <a:pt x="268" y="47"/>
                  </a:lnTo>
                  <a:lnTo>
                    <a:pt x="198" y="87"/>
                  </a:lnTo>
                  <a:lnTo>
                    <a:pt x="134" y="140"/>
                  </a:lnTo>
                  <a:lnTo>
                    <a:pt x="87" y="192"/>
                  </a:lnTo>
                  <a:lnTo>
                    <a:pt x="47" y="268"/>
                  </a:lnTo>
                  <a:lnTo>
                    <a:pt x="23" y="344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4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6"/>
                  </a:lnTo>
                  <a:lnTo>
                    <a:pt x="268" y="35"/>
                  </a:lnTo>
                  <a:lnTo>
                    <a:pt x="349" y="6"/>
                  </a:lnTo>
                  <a:lnTo>
                    <a:pt x="430" y="0"/>
                  </a:lnTo>
                  <a:lnTo>
                    <a:pt x="518" y="6"/>
                  </a:lnTo>
                  <a:lnTo>
                    <a:pt x="593" y="35"/>
                  </a:lnTo>
                  <a:lnTo>
                    <a:pt x="669" y="76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4"/>
                  </a:lnTo>
                  <a:lnTo>
                    <a:pt x="867" y="431"/>
                  </a:lnTo>
                  <a:lnTo>
                    <a:pt x="855" y="519"/>
                  </a:lnTo>
                  <a:lnTo>
                    <a:pt x="832" y="594"/>
                  </a:lnTo>
                  <a:lnTo>
                    <a:pt x="791" y="670"/>
                  </a:lnTo>
                  <a:lnTo>
                    <a:pt x="739" y="734"/>
                  </a:lnTo>
                  <a:lnTo>
                    <a:pt x="733" y="740"/>
                  </a:lnTo>
                  <a:lnTo>
                    <a:pt x="669" y="787"/>
                  </a:lnTo>
                  <a:lnTo>
                    <a:pt x="593" y="828"/>
                  </a:lnTo>
                  <a:lnTo>
                    <a:pt x="518" y="857"/>
                  </a:lnTo>
                  <a:lnTo>
                    <a:pt x="430" y="863"/>
                  </a:lnTo>
                  <a:lnTo>
                    <a:pt x="349" y="857"/>
                  </a:lnTo>
                  <a:lnTo>
                    <a:pt x="268" y="828"/>
                  </a:lnTo>
                  <a:lnTo>
                    <a:pt x="198" y="787"/>
                  </a:lnTo>
                  <a:lnTo>
                    <a:pt x="134" y="740"/>
                  </a:lnTo>
                  <a:lnTo>
                    <a:pt x="128" y="734"/>
                  </a:lnTo>
                  <a:lnTo>
                    <a:pt x="76" y="670"/>
                  </a:lnTo>
                  <a:lnTo>
                    <a:pt x="35" y="594"/>
                  </a:lnTo>
                  <a:lnTo>
                    <a:pt x="12" y="519"/>
                  </a:lnTo>
                  <a:lnTo>
                    <a:pt x="23" y="5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1" name="Freeform 120"/>
            <p:cNvSpPr>
              <a:spLocks/>
            </p:cNvSpPr>
            <p:nvPr/>
          </p:nvSpPr>
          <p:spPr bwMode="auto">
            <a:xfrm>
              <a:off x="8151813" y="4997450"/>
              <a:ext cx="36512" cy="139700"/>
            </a:xfrm>
            <a:custGeom>
              <a:avLst/>
              <a:gdLst>
                <a:gd name="T0" fmla="*/ 2147483647 w 23"/>
                <a:gd name="T1" fmla="*/ 0 h 88"/>
                <a:gd name="T2" fmla="*/ 2147483647 w 23"/>
                <a:gd name="T3" fmla="*/ 2147483647 h 88"/>
                <a:gd name="T4" fmla="*/ 2147483647 w 23"/>
                <a:gd name="T5" fmla="*/ 2147483647 h 88"/>
                <a:gd name="T6" fmla="*/ 0 w 23"/>
                <a:gd name="T7" fmla="*/ 0 h 88"/>
                <a:gd name="T8" fmla="*/ 2147483647 w 23"/>
                <a:gd name="T9" fmla="*/ 0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8"/>
                <a:gd name="T17" fmla="*/ 23 w 23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8">
                  <a:moveTo>
                    <a:pt x="12" y="0"/>
                  </a:moveTo>
                  <a:lnTo>
                    <a:pt x="23" y="88"/>
                  </a:lnTo>
                  <a:lnTo>
                    <a:pt x="12" y="88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2" name="Rectangle 121"/>
            <p:cNvSpPr>
              <a:spLocks noChangeArrowheads="1"/>
            </p:cNvSpPr>
            <p:nvPr/>
          </p:nvSpPr>
          <p:spPr bwMode="auto">
            <a:xfrm>
              <a:off x="5630864" y="42576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3" name="Rectangle 122"/>
            <p:cNvSpPr>
              <a:spLocks noChangeArrowheads="1"/>
            </p:cNvSpPr>
            <p:nvPr/>
          </p:nvSpPr>
          <p:spPr bwMode="auto">
            <a:xfrm>
              <a:off x="5630864" y="4340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4" name="Rectangle 123"/>
            <p:cNvSpPr>
              <a:spLocks noChangeArrowheads="1"/>
            </p:cNvSpPr>
            <p:nvPr/>
          </p:nvSpPr>
          <p:spPr bwMode="auto">
            <a:xfrm>
              <a:off x="5630864" y="43688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5" name="Rectangle 124"/>
            <p:cNvSpPr>
              <a:spLocks noChangeArrowheads="1"/>
            </p:cNvSpPr>
            <p:nvPr/>
          </p:nvSpPr>
          <p:spPr bwMode="auto">
            <a:xfrm>
              <a:off x="5630864" y="4451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6" name="Rectangle 125"/>
            <p:cNvSpPr>
              <a:spLocks noChangeArrowheads="1"/>
            </p:cNvSpPr>
            <p:nvPr/>
          </p:nvSpPr>
          <p:spPr bwMode="auto">
            <a:xfrm>
              <a:off x="5630864" y="44799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7" name="Rectangle 126"/>
            <p:cNvSpPr>
              <a:spLocks noChangeArrowheads="1"/>
            </p:cNvSpPr>
            <p:nvPr/>
          </p:nvSpPr>
          <p:spPr bwMode="auto">
            <a:xfrm>
              <a:off x="5630864" y="4562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8" name="Rectangle 127"/>
            <p:cNvSpPr>
              <a:spLocks noChangeArrowheads="1"/>
            </p:cNvSpPr>
            <p:nvPr/>
          </p:nvSpPr>
          <p:spPr bwMode="auto">
            <a:xfrm>
              <a:off x="5630864" y="45910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9" name="Rectangle 128"/>
            <p:cNvSpPr>
              <a:spLocks noChangeArrowheads="1"/>
            </p:cNvSpPr>
            <p:nvPr/>
          </p:nvSpPr>
          <p:spPr bwMode="auto">
            <a:xfrm>
              <a:off x="5630864" y="4673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0" name="Rectangle 129"/>
            <p:cNvSpPr>
              <a:spLocks noChangeArrowheads="1"/>
            </p:cNvSpPr>
            <p:nvPr/>
          </p:nvSpPr>
          <p:spPr bwMode="auto">
            <a:xfrm>
              <a:off x="5630864" y="47021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1" name="Rectangle 130"/>
            <p:cNvSpPr>
              <a:spLocks noChangeArrowheads="1"/>
            </p:cNvSpPr>
            <p:nvPr/>
          </p:nvSpPr>
          <p:spPr bwMode="auto">
            <a:xfrm>
              <a:off x="5630864" y="4784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2" name="Rectangle 131"/>
            <p:cNvSpPr>
              <a:spLocks noChangeArrowheads="1"/>
            </p:cNvSpPr>
            <p:nvPr/>
          </p:nvSpPr>
          <p:spPr bwMode="auto">
            <a:xfrm>
              <a:off x="5630864" y="481330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3" name="Rectangle 132"/>
            <p:cNvSpPr>
              <a:spLocks noChangeArrowheads="1"/>
            </p:cNvSpPr>
            <p:nvPr/>
          </p:nvSpPr>
          <p:spPr bwMode="auto">
            <a:xfrm>
              <a:off x="5630864" y="4895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4" name="Rectangle 133"/>
            <p:cNvSpPr>
              <a:spLocks noChangeArrowheads="1"/>
            </p:cNvSpPr>
            <p:nvPr/>
          </p:nvSpPr>
          <p:spPr bwMode="auto">
            <a:xfrm>
              <a:off x="5630864" y="492442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5" name="Rectangle 134"/>
            <p:cNvSpPr>
              <a:spLocks noChangeArrowheads="1"/>
            </p:cNvSpPr>
            <p:nvPr/>
          </p:nvSpPr>
          <p:spPr bwMode="auto">
            <a:xfrm>
              <a:off x="5630864" y="5006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6" name="Rectangle 135"/>
            <p:cNvSpPr>
              <a:spLocks noChangeArrowheads="1"/>
            </p:cNvSpPr>
            <p:nvPr/>
          </p:nvSpPr>
          <p:spPr bwMode="auto">
            <a:xfrm>
              <a:off x="5630864" y="503555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7" name="Rectangle 136"/>
            <p:cNvSpPr>
              <a:spLocks noChangeArrowheads="1"/>
            </p:cNvSpPr>
            <p:nvPr/>
          </p:nvSpPr>
          <p:spPr bwMode="auto">
            <a:xfrm>
              <a:off x="5630864" y="51181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8" name="Rectangle 137"/>
            <p:cNvSpPr>
              <a:spLocks noChangeArrowheads="1"/>
            </p:cNvSpPr>
            <p:nvPr/>
          </p:nvSpPr>
          <p:spPr bwMode="auto">
            <a:xfrm>
              <a:off x="5630864" y="514667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9" name="Rectangle 138"/>
            <p:cNvSpPr>
              <a:spLocks noChangeArrowheads="1"/>
            </p:cNvSpPr>
            <p:nvPr/>
          </p:nvSpPr>
          <p:spPr bwMode="auto">
            <a:xfrm>
              <a:off x="5630864" y="5229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0" name="Rectangle 139"/>
            <p:cNvSpPr>
              <a:spLocks noChangeArrowheads="1"/>
            </p:cNvSpPr>
            <p:nvPr/>
          </p:nvSpPr>
          <p:spPr bwMode="auto">
            <a:xfrm>
              <a:off x="5630864" y="52562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1" name="Rectangle 140"/>
            <p:cNvSpPr>
              <a:spLocks noChangeArrowheads="1"/>
            </p:cNvSpPr>
            <p:nvPr/>
          </p:nvSpPr>
          <p:spPr bwMode="auto">
            <a:xfrm>
              <a:off x="5630864" y="5340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2" name="Rectangle 141"/>
            <p:cNvSpPr>
              <a:spLocks noChangeArrowheads="1"/>
            </p:cNvSpPr>
            <p:nvPr/>
          </p:nvSpPr>
          <p:spPr bwMode="auto">
            <a:xfrm>
              <a:off x="5630864" y="53673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3" name="Rectangle 142"/>
            <p:cNvSpPr>
              <a:spLocks noChangeArrowheads="1"/>
            </p:cNvSpPr>
            <p:nvPr/>
          </p:nvSpPr>
          <p:spPr bwMode="auto">
            <a:xfrm>
              <a:off x="5630864" y="5451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4" name="Rectangle 143"/>
            <p:cNvSpPr>
              <a:spLocks noChangeArrowheads="1"/>
            </p:cNvSpPr>
            <p:nvPr/>
          </p:nvSpPr>
          <p:spPr bwMode="auto">
            <a:xfrm>
              <a:off x="5630864" y="547846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5" name="Rectangle 144"/>
            <p:cNvSpPr>
              <a:spLocks noChangeArrowheads="1"/>
            </p:cNvSpPr>
            <p:nvPr/>
          </p:nvSpPr>
          <p:spPr bwMode="auto">
            <a:xfrm>
              <a:off x="5630864" y="5562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6" name="Rectangle 145"/>
            <p:cNvSpPr>
              <a:spLocks noChangeArrowheads="1"/>
            </p:cNvSpPr>
            <p:nvPr/>
          </p:nvSpPr>
          <p:spPr bwMode="auto">
            <a:xfrm>
              <a:off x="5630864" y="558959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7" name="Rectangle 146"/>
            <p:cNvSpPr>
              <a:spLocks noChangeArrowheads="1"/>
            </p:cNvSpPr>
            <p:nvPr/>
          </p:nvSpPr>
          <p:spPr bwMode="auto">
            <a:xfrm>
              <a:off x="5630864" y="5673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8" name="Rectangle 147"/>
            <p:cNvSpPr>
              <a:spLocks noChangeArrowheads="1"/>
            </p:cNvSpPr>
            <p:nvPr/>
          </p:nvSpPr>
          <p:spPr bwMode="auto">
            <a:xfrm>
              <a:off x="5630864" y="57007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9" name="Rectangle 148"/>
            <p:cNvSpPr>
              <a:spLocks noChangeArrowheads="1"/>
            </p:cNvSpPr>
            <p:nvPr/>
          </p:nvSpPr>
          <p:spPr bwMode="auto">
            <a:xfrm>
              <a:off x="5630864" y="5784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0" name="Rectangle 149"/>
            <p:cNvSpPr>
              <a:spLocks noChangeArrowheads="1"/>
            </p:cNvSpPr>
            <p:nvPr/>
          </p:nvSpPr>
          <p:spPr bwMode="auto">
            <a:xfrm>
              <a:off x="5630864" y="58118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1" name="Rectangle 150"/>
            <p:cNvSpPr>
              <a:spLocks noChangeArrowheads="1"/>
            </p:cNvSpPr>
            <p:nvPr/>
          </p:nvSpPr>
          <p:spPr bwMode="auto">
            <a:xfrm>
              <a:off x="5630864" y="5895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2" name="Rectangle 151"/>
            <p:cNvSpPr>
              <a:spLocks noChangeArrowheads="1"/>
            </p:cNvSpPr>
            <p:nvPr/>
          </p:nvSpPr>
          <p:spPr bwMode="auto">
            <a:xfrm>
              <a:off x="5630864" y="5922963"/>
              <a:ext cx="9525" cy="555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3" name="Rectangle 152"/>
            <p:cNvSpPr>
              <a:spLocks noChangeArrowheads="1"/>
            </p:cNvSpPr>
            <p:nvPr/>
          </p:nvSpPr>
          <p:spPr bwMode="auto">
            <a:xfrm>
              <a:off x="7229475" y="4238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4" name="Rectangle 153"/>
            <p:cNvSpPr>
              <a:spLocks noChangeArrowheads="1"/>
            </p:cNvSpPr>
            <p:nvPr/>
          </p:nvSpPr>
          <p:spPr bwMode="auto">
            <a:xfrm>
              <a:off x="7229475" y="4322765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5" name="Rectangle 154"/>
            <p:cNvSpPr>
              <a:spLocks noChangeArrowheads="1"/>
            </p:cNvSpPr>
            <p:nvPr/>
          </p:nvSpPr>
          <p:spPr bwMode="auto">
            <a:xfrm>
              <a:off x="7229475" y="4349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6" name="Rectangle 155"/>
            <p:cNvSpPr>
              <a:spLocks noChangeArrowheads="1"/>
            </p:cNvSpPr>
            <p:nvPr/>
          </p:nvSpPr>
          <p:spPr bwMode="auto">
            <a:xfrm>
              <a:off x="7229475" y="4433890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7" name="Rectangle 156"/>
            <p:cNvSpPr>
              <a:spLocks noChangeArrowheads="1"/>
            </p:cNvSpPr>
            <p:nvPr/>
          </p:nvSpPr>
          <p:spPr bwMode="auto">
            <a:xfrm>
              <a:off x="7229475" y="4460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8" name="Rectangle 157"/>
            <p:cNvSpPr>
              <a:spLocks noChangeArrowheads="1"/>
            </p:cNvSpPr>
            <p:nvPr/>
          </p:nvSpPr>
          <p:spPr bwMode="auto">
            <a:xfrm>
              <a:off x="7229475" y="454501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9" name="Rectangle 158"/>
            <p:cNvSpPr>
              <a:spLocks noChangeArrowheads="1"/>
            </p:cNvSpPr>
            <p:nvPr/>
          </p:nvSpPr>
          <p:spPr bwMode="auto">
            <a:xfrm>
              <a:off x="7229475" y="4572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0" name="Rectangle 159"/>
            <p:cNvSpPr>
              <a:spLocks noChangeArrowheads="1"/>
            </p:cNvSpPr>
            <p:nvPr/>
          </p:nvSpPr>
          <p:spPr bwMode="auto">
            <a:xfrm>
              <a:off x="7229475" y="4656140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1" name="Rectangle 160"/>
            <p:cNvSpPr>
              <a:spLocks noChangeArrowheads="1"/>
            </p:cNvSpPr>
            <p:nvPr/>
          </p:nvSpPr>
          <p:spPr bwMode="auto">
            <a:xfrm>
              <a:off x="7229475" y="46831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2" name="Rectangle 161"/>
            <p:cNvSpPr>
              <a:spLocks noChangeArrowheads="1"/>
            </p:cNvSpPr>
            <p:nvPr/>
          </p:nvSpPr>
          <p:spPr bwMode="auto">
            <a:xfrm>
              <a:off x="7229475" y="476726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3" name="Rectangle 162"/>
            <p:cNvSpPr>
              <a:spLocks noChangeArrowheads="1"/>
            </p:cNvSpPr>
            <p:nvPr/>
          </p:nvSpPr>
          <p:spPr bwMode="auto">
            <a:xfrm>
              <a:off x="7229475" y="47942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4" name="Rectangle 163"/>
            <p:cNvSpPr>
              <a:spLocks noChangeArrowheads="1"/>
            </p:cNvSpPr>
            <p:nvPr/>
          </p:nvSpPr>
          <p:spPr bwMode="auto">
            <a:xfrm>
              <a:off x="7229475" y="4876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5" name="Rectangle 164"/>
            <p:cNvSpPr>
              <a:spLocks noChangeArrowheads="1"/>
            </p:cNvSpPr>
            <p:nvPr/>
          </p:nvSpPr>
          <p:spPr bwMode="auto">
            <a:xfrm>
              <a:off x="7229475" y="49053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6" name="Rectangle 165"/>
            <p:cNvSpPr>
              <a:spLocks noChangeArrowheads="1"/>
            </p:cNvSpPr>
            <p:nvPr/>
          </p:nvSpPr>
          <p:spPr bwMode="auto">
            <a:xfrm>
              <a:off x="7229475" y="4987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7" name="Rectangle 166"/>
            <p:cNvSpPr>
              <a:spLocks noChangeArrowheads="1"/>
            </p:cNvSpPr>
            <p:nvPr/>
          </p:nvSpPr>
          <p:spPr bwMode="auto">
            <a:xfrm>
              <a:off x="7229475" y="50165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8" name="Rectangle 167"/>
            <p:cNvSpPr>
              <a:spLocks noChangeArrowheads="1"/>
            </p:cNvSpPr>
            <p:nvPr/>
          </p:nvSpPr>
          <p:spPr bwMode="auto">
            <a:xfrm>
              <a:off x="7229475" y="50990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9" name="Rectangle 168"/>
            <p:cNvSpPr>
              <a:spLocks noChangeArrowheads="1"/>
            </p:cNvSpPr>
            <p:nvPr/>
          </p:nvSpPr>
          <p:spPr bwMode="auto">
            <a:xfrm>
              <a:off x="7229475" y="5127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0" name="Rectangle 169"/>
            <p:cNvSpPr>
              <a:spLocks noChangeArrowheads="1"/>
            </p:cNvSpPr>
            <p:nvPr/>
          </p:nvSpPr>
          <p:spPr bwMode="auto">
            <a:xfrm>
              <a:off x="7229475" y="52101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1" name="Rectangle 170"/>
            <p:cNvSpPr>
              <a:spLocks noChangeArrowheads="1"/>
            </p:cNvSpPr>
            <p:nvPr/>
          </p:nvSpPr>
          <p:spPr bwMode="auto">
            <a:xfrm>
              <a:off x="7229475" y="5238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2" name="Rectangle 171"/>
            <p:cNvSpPr>
              <a:spLocks noChangeArrowheads="1"/>
            </p:cNvSpPr>
            <p:nvPr/>
          </p:nvSpPr>
          <p:spPr bwMode="auto">
            <a:xfrm>
              <a:off x="7229475" y="53213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3" name="Rectangle 172"/>
            <p:cNvSpPr>
              <a:spLocks noChangeArrowheads="1"/>
            </p:cNvSpPr>
            <p:nvPr/>
          </p:nvSpPr>
          <p:spPr bwMode="auto">
            <a:xfrm>
              <a:off x="7229475" y="5349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4" name="Rectangle 173"/>
            <p:cNvSpPr>
              <a:spLocks noChangeArrowheads="1"/>
            </p:cNvSpPr>
            <p:nvPr/>
          </p:nvSpPr>
          <p:spPr bwMode="auto">
            <a:xfrm>
              <a:off x="7229475" y="54324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5" name="Rectangle 174"/>
            <p:cNvSpPr>
              <a:spLocks noChangeArrowheads="1"/>
            </p:cNvSpPr>
            <p:nvPr/>
          </p:nvSpPr>
          <p:spPr bwMode="auto">
            <a:xfrm>
              <a:off x="7229475" y="5461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6" name="Rectangle 175"/>
            <p:cNvSpPr>
              <a:spLocks noChangeArrowheads="1"/>
            </p:cNvSpPr>
            <p:nvPr/>
          </p:nvSpPr>
          <p:spPr bwMode="auto">
            <a:xfrm>
              <a:off x="7229475" y="55435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7" name="Rectangle 176"/>
            <p:cNvSpPr>
              <a:spLocks noChangeArrowheads="1"/>
            </p:cNvSpPr>
            <p:nvPr/>
          </p:nvSpPr>
          <p:spPr bwMode="auto">
            <a:xfrm>
              <a:off x="7229475" y="557212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8" name="Rectangle 177"/>
            <p:cNvSpPr>
              <a:spLocks noChangeArrowheads="1"/>
            </p:cNvSpPr>
            <p:nvPr/>
          </p:nvSpPr>
          <p:spPr bwMode="auto">
            <a:xfrm>
              <a:off x="7229475" y="56546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9" name="Rectangle 178"/>
            <p:cNvSpPr>
              <a:spLocks noChangeArrowheads="1"/>
            </p:cNvSpPr>
            <p:nvPr/>
          </p:nvSpPr>
          <p:spPr bwMode="auto">
            <a:xfrm>
              <a:off x="7229475" y="5683250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0" name="Rectangle 179"/>
            <p:cNvSpPr>
              <a:spLocks noChangeArrowheads="1"/>
            </p:cNvSpPr>
            <p:nvPr/>
          </p:nvSpPr>
          <p:spPr bwMode="auto">
            <a:xfrm>
              <a:off x="7229475" y="5765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1" name="Rectangle 180"/>
            <p:cNvSpPr>
              <a:spLocks noChangeArrowheads="1"/>
            </p:cNvSpPr>
            <p:nvPr/>
          </p:nvSpPr>
          <p:spPr bwMode="auto">
            <a:xfrm>
              <a:off x="7229475" y="579437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2" name="Rectangle 181"/>
            <p:cNvSpPr>
              <a:spLocks noChangeArrowheads="1"/>
            </p:cNvSpPr>
            <p:nvPr/>
          </p:nvSpPr>
          <p:spPr bwMode="auto">
            <a:xfrm>
              <a:off x="7229475" y="5876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3" name="Rectangle 182"/>
            <p:cNvSpPr>
              <a:spLocks noChangeArrowheads="1"/>
            </p:cNvSpPr>
            <p:nvPr/>
          </p:nvSpPr>
          <p:spPr bwMode="auto">
            <a:xfrm>
              <a:off x="7229475" y="5905500"/>
              <a:ext cx="793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4" name="Rectangle 183"/>
            <p:cNvSpPr>
              <a:spLocks noChangeArrowheads="1"/>
            </p:cNvSpPr>
            <p:nvPr/>
          </p:nvSpPr>
          <p:spPr bwMode="auto">
            <a:xfrm>
              <a:off x="8834439" y="422116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5" name="Rectangle 184"/>
            <p:cNvSpPr>
              <a:spLocks noChangeArrowheads="1"/>
            </p:cNvSpPr>
            <p:nvPr/>
          </p:nvSpPr>
          <p:spPr bwMode="auto">
            <a:xfrm>
              <a:off x="8834439" y="43037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6" name="Rectangle 185"/>
            <p:cNvSpPr>
              <a:spLocks noChangeArrowheads="1"/>
            </p:cNvSpPr>
            <p:nvPr/>
          </p:nvSpPr>
          <p:spPr bwMode="auto">
            <a:xfrm>
              <a:off x="8834439" y="4332288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7" name="Rectangle 186"/>
            <p:cNvSpPr>
              <a:spLocks noChangeArrowheads="1"/>
            </p:cNvSpPr>
            <p:nvPr/>
          </p:nvSpPr>
          <p:spPr bwMode="auto">
            <a:xfrm>
              <a:off x="8834439" y="44148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8" name="Rectangle 187"/>
            <p:cNvSpPr>
              <a:spLocks noChangeArrowheads="1"/>
            </p:cNvSpPr>
            <p:nvPr/>
          </p:nvSpPr>
          <p:spPr bwMode="auto">
            <a:xfrm>
              <a:off x="8834439" y="444341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9" name="Rectangle 188"/>
            <p:cNvSpPr>
              <a:spLocks noChangeArrowheads="1"/>
            </p:cNvSpPr>
            <p:nvPr/>
          </p:nvSpPr>
          <p:spPr bwMode="auto">
            <a:xfrm>
              <a:off x="8834439" y="45259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0" name="Rectangle 189"/>
            <p:cNvSpPr>
              <a:spLocks noChangeArrowheads="1"/>
            </p:cNvSpPr>
            <p:nvPr/>
          </p:nvSpPr>
          <p:spPr bwMode="auto">
            <a:xfrm>
              <a:off x="8834439" y="4552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1" name="Rectangle 190"/>
            <p:cNvSpPr>
              <a:spLocks noChangeArrowheads="1"/>
            </p:cNvSpPr>
            <p:nvPr/>
          </p:nvSpPr>
          <p:spPr bwMode="auto">
            <a:xfrm>
              <a:off x="8834439" y="46370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2" name="Rectangle 191"/>
            <p:cNvSpPr>
              <a:spLocks noChangeArrowheads="1"/>
            </p:cNvSpPr>
            <p:nvPr/>
          </p:nvSpPr>
          <p:spPr bwMode="auto">
            <a:xfrm>
              <a:off x="8834439" y="4664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3" name="Rectangle 192"/>
            <p:cNvSpPr>
              <a:spLocks noChangeArrowheads="1"/>
            </p:cNvSpPr>
            <p:nvPr/>
          </p:nvSpPr>
          <p:spPr bwMode="auto">
            <a:xfrm>
              <a:off x="8834439" y="47482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4" name="Rectangle 193"/>
            <p:cNvSpPr>
              <a:spLocks noChangeArrowheads="1"/>
            </p:cNvSpPr>
            <p:nvPr/>
          </p:nvSpPr>
          <p:spPr bwMode="auto">
            <a:xfrm>
              <a:off x="8834439" y="4775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5" name="Rectangle 194"/>
            <p:cNvSpPr>
              <a:spLocks noChangeArrowheads="1"/>
            </p:cNvSpPr>
            <p:nvPr/>
          </p:nvSpPr>
          <p:spPr bwMode="auto">
            <a:xfrm>
              <a:off x="8834439" y="48593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6" name="Rectangle 195"/>
            <p:cNvSpPr>
              <a:spLocks noChangeArrowheads="1"/>
            </p:cNvSpPr>
            <p:nvPr/>
          </p:nvSpPr>
          <p:spPr bwMode="auto">
            <a:xfrm>
              <a:off x="8834439" y="4886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7" name="Rectangle 196"/>
            <p:cNvSpPr>
              <a:spLocks noChangeArrowheads="1"/>
            </p:cNvSpPr>
            <p:nvPr/>
          </p:nvSpPr>
          <p:spPr bwMode="auto">
            <a:xfrm>
              <a:off x="8834439" y="49704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8" name="Rectangle 197"/>
            <p:cNvSpPr>
              <a:spLocks noChangeArrowheads="1"/>
            </p:cNvSpPr>
            <p:nvPr/>
          </p:nvSpPr>
          <p:spPr bwMode="auto">
            <a:xfrm>
              <a:off x="8834439" y="49974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9" name="Rectangle 198"/>
            <p:cNvSpPr>
              <a:spLocks noChangeArrowheads="1"/>
            </p:cNvSpPr>
            <p:nvPr/>
          </p:nvSpPr>
          <p:spPr bwMode="auto">
            <a:xfrm>
              <a:off x="8834439" y="50815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0" name="Rectangle 199"/>
            <p:cNvSpPr>
              <a:spLocks noChangeArrowheads="1"/>
            </p:cNvSpPr>
            <p:nvPr/>
          </p:nvSpPr>
          <p:spPr bwMode="auto">
            <a:xfrm>
              <a:off x="8834439" y="51085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1" name="Rectangle 200"/>
            <p:cNvSpPr>
              <a:spLocks noChangeArrowheads="1"/>
            </p:cNvSpPr>
            <p:nvPr/>
          </p:nvSpPr>
          <p:spPr bwMode="auto">
            <a:xfrm>
              <a:off x="8834439" y="519271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2" name="Rectangle 201"/>
            <p:cNvSpPr>
              <a:spLocks noChangeArrowheads="1"/>
            </p:cNvSpPr>
            <p:nvPr/>
          </p:nvSpPr>
          <p:spPr bwMode="auto">
            <a:xfrm>
              <a:off x="8834439" y="52197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3" name="Rectangle 202"/>
            <p:cNvSpPr>
              <a:spLocks noChangeArrowheads="1"/>
            </p:cNvSpPr>
            <p:nvPr/>
          </p:nvSpPr>
          <p:spPr bwMode="auto">
            <a:xfrm>
              <a:off x="8834439" y="530384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4" name="Rectangle 203"/>
            <p:cNvSpPr>
              <a:spLocks noChangeArrowheads="1"/>
            </p:cNvSpPr>
            <p:nvPr/>
          </p:nvSpPr>
          <p:spPr bwMode="auto">
            <a:xfrm>
              <a:off x="8834439" y="53308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5" name="Rectangle 204"/>
            <p:cNvSpPr>
              <a:spLocks noChangeArrowheads="1"/>
            </p:cNvSpPr>
            <p:nvPr/>
          </p:nvSpPr>
          <p:spPr bwMode="auto">
            <a:xfrm>
              <a:off x="8834439" y="541496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6" name="Rectangle 205"/>
            <p:cNvSpPr>
              <a:spLocks noChangeArrowheads="1"/>
            </p:cNvSpPr>
            <p:nvPr/>
          </p:nvSpPr>
          <p:spPr bwMode="auto">
            <a:xfrm>
              <a:off x="8834439" y="5441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7" name="Rectangle 206"/>
            <p:cNvSpPr>
              <a:spLocks noChangeArrowheads="1"/>
            </p:cNvSpPr>
            <p:nvPr/>
          </p:nvSpPr>
          <p:spPr bwMode="auto">
            <a:xfrm>
              <a:off x="8834439" y="552609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8" name="Rectangle 207"/>
            <p:cNvSpPr>
              <a:spLocks noChangeArrowheads="1"/>
            </p:cNvSpPr>
            <p:nvPr/>
          </p:nvSpPr>
          <p:spPr bwMode="auto">
            <a:xfrm>
              <a:off x="8834439" y="5553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9" name="Rectangle 208"/>
            <p:cNvSpPr>
              <a:spLocks noChangeArrowheads="1"/>
            </p:cNvSpPr>
            <p:nvPr/>
          </p:nvSpPr>
          <p:spPr bwMode="auto">
            <a:xfrm>
              <a:off x="8834439" y="5635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0" name="Rectangle 209"/>
            <p:cNvSpPr>
              <a:spLocks noChangeArrowheads="1"/>
            </p:cNvSpPr>
            <p:nvPr/>
          </p:nvSpPr>
          <p:spPr bwMode="auto">
            <a:xfrm>
              <a:off x="8834439" y="5664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1" name="Rectangle 210"/>
            <p:cNvSpPr>
              <a:spLocks noChangeArrowheads="1"/>
            </p:cNvSpPr>
            <p:nvPr/>
          </p:nvSpPr>
          <p:spPr bwMode="auto">
            <a:xfrm>
              <a:off x="8834439" y="57467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2" name="Rectangle 211"/>
            <p:cNvSpPr>
              <a:spLocks noChangeArrowheads="1"/>
            </p:cNvSpPr>
            <p:nvPr/>
          </p:nvSpPr>
          <p:spPr bwMode="auto">
            <a:xfrm>
              <a:off x="8834439" y="5775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3" name="Rectangle 212"/>
            <p:cNvSpPr>
              <a:spLocks noChangeArrowheads="1"/>
            </p:cNvSpPr>
            <p:nvPr/>
          </p:nvSpPr>
          <p:spPr bwMode="auto">
            <a:xfrm>
              <a:off x="8834439" y="58578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4" name="Rectangle 213"/>
            <p:cNvSpPr>
              <a:spLocks noChangeArrowheads="1"/>
            </p:cNvSpPr>
            <p:nvPr/>
          </p:nvSpPr>
          <p:spPr bwMode="auto">
            <a:xfrm>
              <a:off x="8834439" y="5886450"/>
              <a:ext cx="952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5" name="Rectangle 214"/>
            <p:cNvSpPr>
              <a:spLocks noChangeArrowheads="1"/>
            </p:cNvSpPr>
            <p:nvPr/>
          </p:nvSpPr>
          <p:spPr bwMode="auto">
            <a:xfrm>
              <a:off x="48926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6" name="Rectangle 215"/>
            <p:cNvSpPr>
              <a:spLocks noChangeArrowheads="1"/>
            </p:cNvSpPr>
            <p:nvPr/>
          </p:nvSpPr>
          <p:spPr bwMode="auto">
            <a:xfrm>
              <a:off x="497681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7" name="Rectangle 216"/>
            <p:cNvSpPr>
              <a:spLocks noChangeArrowheads="1"/>
            </p:cNvSpPr>
            <p:nvPr/>
          </p:nvSpPr>
          <p:spPr bwMode="auto">
            <a:xfrm>
              <a:off x="50038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8" name="Rectangle 217"/>
            <p:cNvSpPr>
              <a:spLocks noChangeArrowheads="1"/>
            </p:cNvSpPr>
            <p:nvPr/>
          </p:nvSpPr>
          <p:spPr bwMode="auto">
            <a:xfrm>
              <a:off x="50863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9" name="Rectangle 218"/>
            <p:cNvSpPr>
              <a:spLocks noChangeArrowheads="1"/>
            </p:cNvSpPr>
            <p:nvPr/>
          </p:nvSpPr>
          <p:spPr bwMode="auto">
            <a:xfrm>
              <a:off x="511492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0" name="Rectangle 219"/>
            <p:cNvSpPr>
              <a:spLocks noChangeArrowheads="1"/>
            </p:cNvSpPr>
            <p:nvPr/>
          </p:nvSpPr>
          <p:spPr bwMode="auto">
            <a:xfrm>
              <a:off x="51974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1" name="Rectangle 220"/>
            <p:cNvSpPr>
              <a:spLocks noChangeArrowheads="1"/>
            </p:cNvSpPr>
            <p:nvPr/>
          </p:nvSpPr>
          <p:spPr bwMode="auto">
            <a:xfrm>
              <a:off x="52260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2" name="Rectangle 221"/>
            <p:cNvSpPr>
              <a:spLocks noChangeArrowheads="1"/>
            </p:cNvSpPr>
            <p:nvPr/>
          </p:nvSpPr>
          <p:spPr bwMode="auto">
            <a:xfrm>
              <a:off x="53086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3" name="Rectangle 222"/>
            <p:cNvSpPr>
              <a:spLocks noChangeArrowheads="1"/>
            </p:cNvSpPr>
            <p:nvPr/>
          </p:nvSpPr>
          <p:spPr bwMode="auto">
            <a:xfrm>
              <a:off x="533558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4" name="Rectangle 223"/>
            <p:cNvSpPr>
              <a:spLocks noChangeArrowheads="1"/>
            </p:cNvSpPr>
            <p:nvPr/>
          </p:nvSpPr>
          <p:spPr bwMode="auto">
            <a:xfrm>
              <a:off x="54197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5" name="Rectangle 224"/>
            <p:cNvSpPr>
              <a:spLocks noChangeArrowheads="1"/>
            </p:cNvSpPr>
            <p:nvPr/>
          </p:nvSpPr>
          <p:spPr bwMode="auto">
            <a:xfrm>
              <a:off x="54467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6" name="Rectangle 225"/>
            <p:cNvSpPr>
              <a:spLocks noChangeArrowheads="1"/>
            </p:cNvSpPr>
            <p:nvPr/>
          </p:nvSpPr>
          <p:spPr bwMode="auto">
            <a:xfrm>
              <a:off x="55292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7" name="Rectangle 226"/>
            <p:cNvSpPr>
              <a:spLocks noChangeArrowheads="1"/>
            </p:cNvSpPr>
            <p:nvPr/>
          </p:nvSpPr>
          <p:spPr bwMode="auto">
            <a:xfrm>
              <a:off x="55578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8" name="Rectangle 227"/>
            <p:cNvSpPr>
              <a:spLocks noChangeArrowheads="1"/>
            </p:cNvSpPr>
            <p:nvPr/>
          </p:nvSpPr>
          <p:spPr bwMode="auto">
            <a:xfrm>
              <a:off x="56403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9" name="Rectangle 228"/>
            <p:cNvSpPr>
              <a:spLocks noChangeArrowheads="1"/>
            </p:cNvSpPr>
            <p:nvPr/>
          </p:nvSpPr>
          <p:spPr bwMode="auto">
            <a:xfrm>
              <a:off x="56689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0" name="Rectangle 229"/>
            <p:cNvSpPr>
              <a:spLocks noChangeArrowheads="1"/>
            </p:cNvSpPr>
            <p:nvPr/>
          </p:nvSpPr>
          <p:spPr bwMode="auto">
            <a:xfrm>
              <a:off x="57515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1" name="Rectangle 230"/>
            <p:cNvSpPr>
              <a:spLocks noChangeArrowheads="1"/>
            </p:cNvSpPr>
            <p:nvPr/>
          </p:nvSpPr>
          <p:spPr bwMode="auto">
            <a:xfrm>
              <a:off x="57785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2" name="Rectangle 231"/>
            <p:cNvSpPr>
              <a:spLocks noChangeArrowheads="1"/>
            </p:cNvSpPr>
            <p:nvPr/>
          </p:nvSpPr>
          <p:spPr bwMode="auto">
            <a:xfrm>
              <a:off x="5862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3" name="Rectangle 232"/>
            <p:cNvSpPr>
              <a:spLocks noChangeArrowheads="1"/>
            </p:cNvSpPr>
            <p:nvPr/>
          </p:nvSpPr>
          <p:spPr bwMode="auto">
            <a:xfrm>
              <a:off x="58896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4" name="Rectangle 233"/>
            <p:cNvSpPr>
              <a:spLocks noChangeArrowheads="1"/>
            </p:cNvSpPr>
            <p:nvPr/>
          </p:nvSpPr>
          <p:spPr bwMode="auto">
            <a:xfrm>
              <a:off x="597376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5" name="Rectangle 234"/>
            <p:cNvSpPr>
              <a:spLocks noChangeArrowheads="1"/>
            </p:cNvSpPr>
            <p:nvPr/>
          </p:nvSpPr>
          <p:spPr bwMode="auto">
            <a:xfrm>
              <a:off x="60007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6" name="Rectangle 235"/>
            <p:cNvSpPr>
              <a:spLocks noChangeArrowheads="1"/>
            </p:cNvSpPr>
            <p:nvPr/>
          </p:nvSpPr>
          <p:spPr bwMode="auto">
            <a:xfrm>
              <a:off x="60833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7" name="Rectangle 236"/>
            <p:cNvSpPr>
              <a:spLocks noChangeArrowheads="1"/>
            </p:cNvSpPr>
            <p:nvPr/>
          </p:nvSpPr>
          <p:spPr bwMode="auto">
            <a:xfrm>
              <a:off x="61118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8" name="Rectangle 237"/>
            <p:cNvSpPr>
              <a:spLocks noChangeArrowheads="1"/>
            </p:cNvSpPr>
            <p:nvPr/>
          </p:nvSpPr>
          <p:spPr bwMode="auto">
            <a:xfrm>
              <a:off x="6194427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9" name="Rectangle 238"/>
            <p:cNvSpPr>
              <a:spLocks noChangeArrowheads="1"/>
            </p:cNvSpPr>
            <p:nvPr/>
          </p:nvSpPr>
          <p:spPr bwMode="auto">
            <a:xfrm>
              <a:off x="6222999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0" name="Rectangle 239"/>
            <p:cNvSpPr>
              <a:spLocks noChangeArrowheads="1"/>
            </p:cNvSpPr>
            <p:nvPr/>
          </p:nvSpPr>
          <p:spPr bwMode="auto">
            <a:xfrm>
              <a:off x="63055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1" name="Rectangle 240"/>
            <p:cNvSpPr>
              <a:spLocks noChangeArrowheads="1"/>
            </p:cNvSpPr>
            <p:nvPr/>
          </p:nvSpPr>
          <p:spPr bwMode="auto">
            <a:xfrm>
              <a:off x="63325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2" name="Rectangle 241"/>
            <p:cNvSpPr>
              <a:spLocks noChangeArrowheads="1"/>
            </p:cNvSpPr>
            <p:nvPr/>
          </p:nvSpPr>
          <p:spPr bwMode="auto">
            <a:xfrm>
              <a:off x="64166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3" name="Rectangle 242"/>
            <p:cNvSpPr>
              <a:spLocks noChangeArrowheads="1"/>
            </p:cNvSpPr>
            <p:nvPr/>
          </p:nvSpPr>
          <p:spPr bwMode="auto">
            <a:xfrm>
              <a:off x="644366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4" name="Rectangle 243"/>
            <p:cNvSpPr>
              <a:spLocks noChangeArrowheads="1"/>
            </p:cNvSpPr>
            <p:nvPr/>
          </p:nvSpPr>
          <p:spPr bwMode="auto">
            <a:xfrm>
              <a:off x="652780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5" name="Rectangle 244"/>
            <p:cNvSpPr>
              <a:spLocks noChangeArrowheads="1"/>
            </p:cNvSpPr>
            <p:nvPr/>
          </p:nvSpPr>
          <p:spPr bwMode="auto">
            <a:xfrm>
              <a:off x="65547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6" name="Rectangle 245"/>
            <p:cNvSpPr>
              <a:spLocks noChangeArrowheads="1"/>
            </p:cNvSpPr>
            <p:nvPr/>
          </p:nvSpPr>
          <p:spPr bwMode="auto">
            <a:xfrm>
              <a:off x="66373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7" name="Rectangle 246"/>
            <p:cNvSpPr>
              <a:spLocks noChangeArrowheads="1"/>
            </p:cNvSpPr>
            <p:nvPr/>
          </p:nvSpPr>
          <p:spPr bwMode="auto">
            <a:xfrm>
              <a:off x="66659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8" name="Rectangle 247"/>
            <p:cNvSpPr>
              <a:spLocks noChangeArrowheads="1"/>
            </p:cNvSpPr>
            <p:nvPr/>
          </p:nvSpPr>
          <p:spPr bwMode="auto">
            <a:xfrm>
              <a:off x="67484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9" name="Rectangle 248"/>
            <p:cNvSpPr>
              <a:spLocks noChangeArrowheads="1"/>
            </p:cNvSpPr>
            <p:nvPr/>
          </p:nvSpPr>
          <p:spPr bwMode="auto">
            <a:xfrm>
              <a:off x="67770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0" name="Rectangle 249"/>
            <p:cNvSpPr>
              <a:spLocks noChangeArrowheads="1"/>
            </p:cNvSpPr>
            <p:nvPr/>
          </p:nvSpPr>
          <p:spPr bwMode="auto">
            <a:xfrm>
              <a:off x="68595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1" name="Rectangle 250"/>
            <p:cNvSpPr>
              <a:spLocks noChangeArrowheads="1"/>
            </p:cNvSpPr>
            <p:nvPr/>
          </p:nvSpPr>
          <p:spPr bwMode="auto">
            <a:xfrm>
              <a:off x="68865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2" name="Rectangle 251"/>
            <p:cNvSpPr>
              <a:spLocks noChangeArrowheads="1"/>
            </p:cNvSpPr>
            <p:nvPr/>
          </p:nvSpPr>
          <p:spPr bwMode="auto">
            <a:xfrm>
              <a:off x="69707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3" name="Rectangle 252"/>
            <p:cNvSpPr>
              <a:spLocks noChangeArrowheads="1"/>
            </p:cNvSpPr>
            <p:nvPr/>
          </p:nvSpPr>
          <p:spPr bwMode="auto">
            <a:xfrm>
              <a:off x="69977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4" name="Rectangle 253"/>
            <p:cNvSpPr>
              <a:spLocks noChangeArrowheads="1"/>
            </p:cNvSpPr>
            <p:nvPr/>
          </p:nvSpPr>
          <p:spPr bwMode="auto">
            <a:xfrm>
              <a:off x="70802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5" name="Rectangle 254"/>
            <p:cNvSpPr>
              <a:spLocks noChangeArrowheads="1"/>
            </p:cNvSpPr>
            <p:nvPr/>
          </p:nvSpPr>
          <p:spPr bwMode="auto">
            <a:xfrm>
              <a:off x="71088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6" name="Rectangle 255"/>
            <p:cNvSpPr>
              <a:spLocks noChangeArrowheads="1"/>
            </p:cNvSpPr>
            <p:nvPr/>
          </p:nvSpPr>
          <p:spPr bwMode="auto">
            <a:xfrm>
              <a:off x="71913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7" name="Rectangle 256"/>
            <p:cNvSpPr>
              <a:spLocks noChangeArrowheads="1"/>
            </p:cNvSpPr>
            <p:nvPr/>
          </p:nvSpPr>
          <p:spPr bwMode="auto">
            <a:xfrm>
              <a:off x="72199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8" name="Rectangle 257"/>
            <p:cNvSpPr>
              <a:spLocks noChangeArrowheads="1"/>
            </p:cNvSpPr>
            <p:nvPr/>
          </p:nvSpPr>
          <p:spPr bwMode="auto">
            <a:xfrm>
              <a:off x="73025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9" name="Rectangle 258"/>
            <p:cNvSpPr>
              <a:spLocks noChangeArrowheads="1"/>
            </p:cNvSpPr>
            <p:nvPr/>
          </p:nvSpPr>
          <p:spPr bwMode="auto">
            <a:xfrm>
              <a:off x="73310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0" name="Rectangle 259"/>
            <p:cNvSpPr>
              <a:spLocks noChangeArrowheads="1"/>
            </p:cNvSpPr>
            <p:nvPr/>
          </p:nvSpPr>
          <p:spPr bwMode="auto">
            <a:xfrm>
              <a:off x="74136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1" name="Rectangle 260"/>
            <p:cNvSpPr>
              <a:spLocks noChangeArrowheads="1"/>
            </p:cNvSpPr>
            <p:nvPr/>
          </p:nvSpPr>
          <p:spPr bwMode="auto">
            <a:xfrm>
              <a:off x="74406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2" name="Rectangle 261"/>
            <p:cNvSpPr>
              <a:spLocks noChangeArrowheads="1"/>
            </p:cNvSpPr>
            <p:nvPr/>
          </p:nvSpPr>
          <p:spPr bwMode="auto">
            <a:xfrm>
              <a:off x="752475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3" name="Rectangle 262"/>
            <p:cNvSpPr>
              <a:spLocks noChangeArrowheads="1"/>
            </p:cNvSpPr>
            <p:nvPr/>
          </p:nvSpPr>
          <p:spPr bwMode="auto">
            <a:xfrm>
              <a:off x="75517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4" name="Rectangle 263"/>
            <p:cNvSpPr>
              <a:spLocks noChangeArrowheads="1"/>
            </p:cNvSpPr>
            <p:nvPr/>
          </p:nvSpPr>
          <p:spPr bwMode="auto">
            <a:xfrm>
              <a:off x="76342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5" name="Rectangle 264"/>
            <p:cNvSpPr>
              <a:spLocks noChangeArrowheads="1"/>
            </p:cNvSpPr>
            <p:nvPr/>
          </p:nvSpPr>
          <p:spPr bwMode="auto">
            <a:xfrm>
              <a:off x="76628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6" name="Rectangle 265"/>
            <p:cNvSpPr>
              <a:spLocks noChangeArrowheads="1"/>
            </p:cNvSpPr>
            <p:nvPr/>
          </p:nvSpPr>
          <p:spPr bwMode="auto">
            <a:xfrm>
              <a:off x="77454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7" name="Rectangle 266"/>
            <p:cNvSpPr>
              <a:spLocks noChangeArrowheads="1"/>
            </p:cNvSpPr>
            <p:nvPr/>
          </p:nvSpPr>
          <p:spPr bwMode="auto">
            <a:xfrm>
              <a:off x="777398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8" name="Rectangle 267"/>
            <p:cNvSpPr>
              <a:spLocks noChangeArrowheads="1"/>
            </p:cNvSpPr>
            <p:nvPr/>
          </p:nvSpPr>
          <p:spPr bwMode="auto">
            <a:xfrm>
              <a:off x="78565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9" name="Rectangle 268"/>
            <p:cNvSpPr>
              <a:spLocks noChangeArrowheads="1"/>
            </p:cNvSpPr>
            <p:nvPr/>
          </p:nvSpPr>
          <p:spPr bwMode="auto">
            <a:xfrm>
              <a:off x="78835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0" name="Rectangle 269"/>
            <p:cNvSpPr>
              <a:spLocks noChangeArrowheads="1"/>
            </p:cNvSpPr>
            <p:nvPr/>
          </p:nvSpPr>
          <p:spPr bwMode="auto">
            <a:xfrm>
              <a:off x="79676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1" name="Rectangle 270"/>
            <p:cNvSpPr>
              <a:spLocks noChangeArrowheads="1"/>
            </p:cNvSpPr>
            <p:nvPr/>
          </p:nvSpPr>
          <p:spPr bwMode="auto">
            <a:xfrm>
              <a:off x="79946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2" name="Rectangle 271"/>
            <p:cNvSpPr>
              <a:spLocks noChangeArrowheads="1"/>
            </p:cNvSpPr>
            <p:nvPr/>
          </p:nvSpPr>
          <p:spPr bwMode="auto">
            <a:xfrm>
              <a:off x="807878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3" name="Rectangle 272"/>
            <p:cNvSpPr>
              <a:spLocks noChangeArrowheads="1"/>
            </p:cNvSpPr>
            <p:nvPr/>
          </p:nvSpPr>
          <p:spPr bwMode="auto">
            <a:xfrm>
              <a:off x="810577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4" name="Rectangle 273"/>
            <p:cNvSpPr>
              <a:spLocks noChangeArrowheads="1"/>
            </p:cNvSpPr>
            <p:nvPr/>
          </p:nvSpPr>
          <p:spPr bwMode="auto">
            <a:xfrm>
              <a:off x="81883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5" name="Rectangle 274"/>
            <p:cNvSpPr>
              <a:spLocks noChangeArrowheads="1"/>
            </p:cNvSpPr>
            <p:nvPr/>
          </p:nvSpPr>
          <p:spPr bwMode="auto">
            <a:xfrm>
              <a:off x="82169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6" name="Rectangle 275"/>
            <p:cNvSpPr>
              <a:spLocks noChangeArrowheads="1"/>
            </p:cNvSpPr>
            <p:nvPr/>
          </p:nvSpPr>
          <p:spPr bwMode="auto">
            <a:xfrm>
              <a:off x="8299452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7" name="Rectangle 276"/>
            <p:cNvSpPr>
              <a:spLocks noChangeArrowheads="1"/>
            </p:cNvSpPr>
            <p:nvPr/>
          </p:nvSpPr>
          <p:spPr bwMode="auto">
            <a:xfrm>
              <a:off x="8328024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8" name="Rectangle 277"/>
            <p:cNvSpPr>
              <a:spLocks noChangeArrowheads="1"/>
            </p:cNvSpPr>
            <p:nvPr/>
          </p:nvSpPr>
          <p:spPr bwMode="auto">
            <a:xfrm>
              <a:off x="84105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9" name="Rectangle 278"/>
            <p:cNvSpPr>
              <a:spLocks noChangeArrowheads="1"/>
            </p:cNvSpPr>
            <p:nvPr/>
          </p:nvSpPr>
          <p:spPr bwMode="auto">
            <a:xfrm>
              <a:off x="84375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0" name="Rectangle 279"/>
            <p:cNvSpPr>
              <a:spLocks noChangeArrowheads="1"/>
            </p:cNvSpPr>
            <p:nvPr/>
          </p:nvSpPr>
          <p:spPr bwMode="auto">
            <a:xfrm>
              <a:off x="85217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1" name="Rectangle 280"/>
            <p:cNvSpPr>
              <a:spLocks noChangeArrowheads="1"/>
            </p:cNvSpPr>
            <p:nvPr/>
          </p:nvSpPr>
          <p:spPr bwMode="auto">
            <a:xfrm>
              <a:off x="85486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2" name="Rectangle 281"/>
            <p:cNvSpPr>
              <a:spLocks noChangeArrowheads="1"/>
            </p:cNvSpPr>
            <p:nvPr/>
          </p:nvSpPr>
          <p:spPr bwMode="auto">
            <a:xfrm>
              <a:off x="86328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3" name="Rectangle 282"/>
            <p:cNvSpPr>
              <a:spLocks noChangeArrowheads="1"/>
            </p:cNvSpPr>
            <p:nvPr/>
          </p:nvSpPr>
          <p:spPr bwMode="auto">
            <a:xfrm>
              <a:off x="86598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4" name="Rectangle 283"/>
            <p:cNvSpPr>
              <a:spLocks noChangeArrowheads="1"/>
            </p:cNvSpPr>
            <p:nvPr/>
          </p:nvSpPr>
          <p:spPr bwMode="auto">
            <a:xfrm>
              <a:off x="87423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5" name="Rectangle 284"/>
            <p:cNvSpPr>
              <a:spLocks noChangeArrowheads="1"/>
            </p:cNvSpPr>
            <p:nvPr/>
          </p:nvSpPr>
          <p:spPr bwMode="auto">
            <a:xfrm>
              <a:off x="87709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6" name="Rectangle 285"/>
            <p:cNvSpPr>
              <a:spLocks noChangeArrowheads="1"/>
            </p:cNvSpPr>
            <p:nvPr/>
          </p:nvSpPr>
          <p:spPr bwMode="auto">
            <a:xfrm>
              <a:off x="88534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7" name="Rectangle 286"/>
            <p:cNvSpPr>
              <a:spLocks noChangeArrowheads="1"/>
            </p:cNvSpPr>
            <p:nvPr/>
          </p:nvSpPr>
          <p:spPr bwMode="auto">
            <a:xfrm>
              <a:off x="88820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8" name="Rectangle 287"/>
            <p:cNvSpPr>
              <a:spLocks noChangeArrowheads="1"/>
            </p:cNvSpPr>
            <p:nvPr/>
          </p:nvSpPr>
          <p:spPr bwMode="auto">
            <a:xfrm>
              <a:off x="89646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9" name="Rectangle 288"/>
            <p:cNvSpPr>
              <a:spLocks noChangeArrowheads="1"/>
            </p:cNvSpPr>
            <p:nvPr/>
          </p:nvSpPr>
          <p:spPr bwMode="auto">
            <a:xfrm>
              <a:off x="89916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0" name="Rectangle 289"/>
            <p:cNvSpPr>
              <a:spLocks noChangeArrowheads="1"/>
            </p:cNvSpPr>
            <p:nvPr/>
          </p:nvSpPr>
          <p:spPr bwMode="auto">
            <a:xfrm>
              <a:off x="907573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1" name="Rectangle 290"/>
            <p:cNvSpPr>
              <a:spLocks noChangeArrowheads="1"/>
            </p:cNvSpPr>
            <p:nvPr/>
          </p:nvSpPr>
          <p:spPr bwMode="auto">
            <a:xfrm>
              <a:off x="910272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2" name="Rectangle 291"/>
            <p:cNvSpPr>
              <a:spLocks noChangeArrowheads="1"/>
            </p:cNvSpPr>
            <p:nvPr/>
          </p:nvSpPr>
          <p:spPr bwMode="auto">
            <a:xfrm>
              <a:off x="91852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3" name="Rectangle 292"/>
            <p:cNvSpPr>
              <a:spLocks noChangeArrowheads="1"/>
            </p:cNvSpPr>
            <p:nvPr/>
          </p:nvSpPr>
          <p:spPr bwMode="auto">
            <a:xfrm>
              <a:off x="92138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4" name="Rectangle 293"/>
            <p:cNvSpPr>
              <a:spLocks noChangeArrowheads="1"/>
            </p:cNvSpPr>
            <p:nvPr/>
          </p:nvSpPr>
          <p:spPr bwMode="auto">
            <a:xfrm>
              <a:off x="92964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5" name="Rectangle 294"/>
            <p:cNvSpPr>
              <a:spLocks noChangeArrowheads="1"/>
            </p:cNvSpPr>
            <p:nvPr/>
          </p:nvSpPr>
          <p:spPr bwMode="auto">
            <a:xfrm>
              <a:off x="93249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6" name="Rectangle 295"/>
            <p:cNvSpPr>
              <a:spLocks noChangeArrowheads="1"/>
            </p:cNvSpPr>
            <p:nvPr/>
          </p:nvSpPr>
          <p:spPr bwMode="auto">
            <a:xfrm>
              <a:off x="94075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7" name="Rectangle 296"/>
            <p:cNvSpPr>
              <a:spLocks noChangeArrowheads="1"/>
            </p:cNvSpPr>
            <p:nvPr/>
          </p:nvSpPr>
          <p:spPr bwMode="auto">
            <a:xfrm>
              <a:off x="94345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8" name="Rectangle 297"/>
            <p:cNvSpPr>
              <a:spLocks noChangeArrowheads="1"/>
            </p:cNvSpPr>
            <p:nvPr/>
          </p:nvSpPr>
          <p:spPr bwMode="auto">
            <a:xfrm>
              <a:off x="95186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9" name="Rectangle 298"/>
            <p:cNvSpPr>
              <a:spLocks noChangeArrowheads="1"/>
            </p:cNvSpPr>
            <p:nvPr/>
          </p:nvSpPr>
          <p:spPr bwMode="auto">
            <a:xfrm>
              <a:off x="9545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60" name="Freeform 299"/>
            <p:cNvSpPr>
              <a:spLocks/>
            </p:cNvSpPr>
            <p:nvPr/>
          </p:nvSpPr>
          <p:spPr bwMode="auto">
            <a:xfrm>
              <a:off x="5327651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63"/>
                  </a:moveTo>
                  <a:lnTo>
                    <a:pt x="40" y="292"/>
                  </a:lnTo>
                  <a:lnTo>
                    <a:pt x="63" y="315"/>
                  </a:lnTo>
                  <a:lnTo>
                    <a:pt x="87" y="338"/>
                  </a:lnTo>
                  <a:lnTo>
                    <a:pt x="116" y="356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61" y="356"/>
                  </a:lnTo>
                  <a:lnTo>
                    <a:pt x="290" y="338"/>
                  </a:lnTo>
                  <a:lnTo>
                    <a:pt x="314" y="315"/>
                  </a:lnTo>
                  <a:lnTo>
                    <a:pt x="337" y="292"/>
                  </a:lnTo>
                  <a:lnTo>
                    <a:pt x="354" y="263"/>
                  </a:lnTo>
                  <a:lnTo>
                    <a:pt x="366" y="193"/>
                  </a:lnTo>
                  <a:lnTo>
                    <a:pt x="354" y="123"/>
                  </a:lnTo>
                  <a:lnTo>
                    <a:pt x="337" y="88"/>
                  </a:lnTo>
                  <a:lnTo>
                    <a:pt x="319" y="70"/>
                  </a:lnTo>
                  <a:lnTo>
                    <a:pt x="290" y="47"/>
                  </a:lnTo>
                  <a:lnTo>
                    <a:pt x="261" y="30"/>
                  </a:lnTo>
                  <a:lnTo>
                    <a:pt x="226" y="18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30"/>
                  </a:lnTo>
                  <a:lnTo>
                    <a:pt x="87" y="47"/>
                  </a:lnTo>
                  <a:lnTo>
                    <a:pt x="58" y="70"/>
                  </a:lnTo>
                  <a:lnTo>
                    <a:pt x="40" y="88"/>
                  </a:lnTo>
                  <a:lnTo>
                    <a:pt x="23" y="123"/>
                  </a:lnTo>
                  <a:lnTo>
                    <a:pt x="11" y="193"/>
                  </a:lnTo>
                  <a:lnTo>
                    <a:pt x="0" y="193"/>
                  </a:lnTo>
                  <a:lnTo>
                    <a:pt x="11" y="123"/>
                  </a:lnTo>
                  <a:lnTo>
                    <a:pt x="29" y="88"/>
                  </a:lnTo>
                  <a:lnTo>
                    <a:pt x="52" y="65"/>
                  </a:lnTo>
                  <a:lnTo>
                    <a:pt x="58" y="59"/>
                  </a:lnTo>
                  <a:lnTo>
                    <a:pt x="87" y="35"/>
                  </a:lnTo>
                  <a:lnTo>
                    <a:pt x="116" y="18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26" y="6"/>
                  </a:lnTo>
                  <a:lnTo>
                    <a:pt x="261" y="18"/>
                  </a:lnTo>
                  <a:lnTo>
                    <a:pt x="290" y="35"/>
                  </a:lnTo>
                  <a:lnTo>
                    <a:pt x="319" y="59"/>
                  </a:lnTo>
                  <a:lnTo>
                    <a:pt x="325" y="65"/>
                  </a:lnTo>
                  <a:lnTo>
                    <a:pt x="348" y="88"/>
                  </a:lnTo>
                  <a:lnTo>
                    <a:pt x="366" y="123"/>
                  </a:lnTo>
                  <a:lnTo>
                    <a:pt x="378" y="193"/>
                  </a:lnTo>
                  <a:lnTo>
                    <a:pt x="366" y="263"/>
                  </a:lnTo>
                  <a:lnTo>
                    <a:pt x="348" y="292"/>
                  </a:lnTo>
                  <a:lnTo>
                    <a:pt x="325" y="321"/>
                  </a:lnTo>
                  <a:lnTo>
                    <a:pt x="319" y="327"/>
                  </a:lnTo>
                  <a:lnTo>
                    <a:pt x="290" y="350"/>
                  </a:lnTo>
                  <a:lnTo>
                    <a:pt x="261" y="368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8"/>
                  </a:lnTo>
                  <a:lnTo>
                    <a:pt x="87" y="350"/>
                  </a:lnTo>
                  <a:lnTo>
                    <a:pt x="58" y="327"/>
                  </a:lnTo>
                  <a:lnTo>
                    <a:pt x="52" y="321"/>
                  </a:lnTo>
                  <a:lnTo>
                    <a:pt x="29" y="292"/>
                  </a:lnTo>
                  <a:lnTo>
                    <a:pt x="11" y="263"/>
                  </a:lnTo>
                  <a:lnTo>
                    <a:pt x="23" y="2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1" name="Freeform 300"/>
            <p:cNvSpPr>
              <a:spLocks/>
            </p:cNvSpPr>
            <p:nvPr/>
          </p:nvSpPr>
          <p:spPr bwMode="auto">
            <a:xfrm>
              <a:off x="5327651" y="5026027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2" name="Freeform 301"/>
            <p:cNvSpPr>
              <a:spLocks/>
            </p:cNvSpPr>
            <p:nvPr/>
          </p:nvSpPr>
          <p:spPr bwMode="auto">
            <a:xfrm>
              <a:off x="6924677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2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2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2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9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9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2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3" name="Freeform 302"/>
            <p:cNvSpPr>
              <a:spLocks/>
            </p:cNvSpPr>
            <p:nvPr/>
          </p:nvSpPr>
          <p:spPr bwMode="auto">
            <a:xfrm>
              <a:off x="692467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4" name="Freeform 303"/>
            <p:cNvSpPr>
              <a:spLocks/>
            </p:cNvSpPr>
            <p:nvPr/>
          </p:nvSpPr>
          <p:spPr bwMode="auto">
            <a:xfrm>
              <a:off x="8531226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8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8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5" name="Freeform 304"/>
            <p:cNvSpPr>
              <a:spLocks/>
            </p:cNvSpPr>
            <p:nvPr/>
          </p:nvSpPr>
          <p:spPr bwMode="auto">
            <a:xfrm>
              <a:off x="853122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6" name="Freeform 305"/>
            <p:cNvSpPr>
              <a:spLocks/>
            </p:cNvSpPr>
            <p:nvPr/>
          </p:nvSpPr>
          <p:spPr bwMode="auto">
            <a:xfrm>
              <a:off x="8548688" y="5275265"/>
              <a:ext cx="166687" cy="333375"/>
            </a:xfrm>
            <a:custGeom>
              <a:avLst/>
              <a:gdLst>
                <a:gd name="T0" fmla="*/ 2147483647 w 105"/>
                <a:gd name="T1" fmla="*/ 0 h 210"/>
                <a:gd name="T2" fmla="*/ 2147483647 w 105"/>
                <a:gd name="T3" fmla="*/ 2147483647 h 210"/>
                <a:gd name="T4" fmla="*/ 0 w 105"/>
                <a:gd name="T5" fmla="*/ 2147483647 h 210"/>
                <a:gd name="T6" fmla="*/ 2147483647 w 105"/>
                <a:gd name="T7" fmla="*/ 0 h 210"/>
                <a:gd name="T8" fmla="*/ 2147483647 w 105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210"/>
                <a:gd name="T17" fmla="*/ 105 w 105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210">
                  <a:moveTo>
                    <a:pt x="105" y="0"/>
                  </a:moveTo>
                  <a:lnTo>
                    <a:pt x="12" y="210"/>
                  </a:lnTo>
                  <a:lnTo>
                    <a:pt x="0" y="210"/>
                  </a:lnTo>
                  <a:lnTo>
                    <a:pt x="93" y="0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7" name="Freeform 306"/>
            <p:cNvSpPr>
              <a:spLocks/>
            </p:cNvSpPr>
            <p:nvPr/>
          </p:nvSpPr>
          <p:spPr bwMode="auto">
            <a:xfrm>
              <a:off x="8964614" y="5284788"/>
              <a:ext cx="157162" cy="323850"/>
            </a:xfrm>
            <a:custGeom>
              <a:avLst/>
              <a:gdLst>
                <a:gd name="T0" fmla="*/ 2147483647 w 99"/>
                <a:gd name="T1" fmla="*/ 0 h 204"/>
                <a:gd name="T2" fmla="*/ 2147483647 w 99"/>
                <a:gd name="T3" fmla="*/ 2147483647 h 204"/>
                <a:gd name="T4" fmla="*/ 2147483647 w 99"/>
                <a:gd name="T5" fmla="*/ 2147483647 h 204"/>
                <a:gd name="T6" fmla="*/ 0 w 99"/>
                <a:gd name="T7" fmla="*/ 0 h 204"/>
                <a:gd name="T8" fmla="*/ 2147483647 w 99"/>
                <a:gd name="T9" fmla="*/ 0 h 2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204"/>
                <a:gd name="T17" fmla="*/ 99 w 99"/>
                <a:gd name="T18" fmla="*/ 204 h 2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204">
                  <a:moveTo>
                    <a:pt x="12" y="0"/>
                  </a:moveTo>
                  <a:lnTo>
                    <a:pt x="99" y="204"/>
                  </a:lnTo>
                  <a:lnTo>
                    <a:pt x="87" y="204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8" name="Freeform 307"/>
            <p:cNvSpPr>
              <a:spLocks/>
            </p:cNvSpPr>
            <p:nvPr/>
          </p:nvSpPr>
          <p:spPr bwMode="auto">
            <a:xfrm>
              <a:off x="7302501" y="4378327"/>
              <a:ext cx="138113" cy="360363"/>
            </a:xfrm>
            <a:custGeom>
              <a:avLst/>
              <a:gdLst>
                <a:gd name="T0" fmla="*/ 0 w 87"/>
                <a:gd name="T1" fmla="*/ 2147483647 h 227"/>
                <a:gd name="T2" fmla="*/ 2147483647 w 87"/>
                <a:gd name="T3" fmla="*/ 0 h 227"/>
                <a:gd name="T4" fmla="*/ 2147483647 w 87"/>
                <a:gd name="T5" fmla="*/ 0 h 227"/>
                <a:gd name="T6" fmla="*/ 2147483647 w 87"/>
                <a:gd name="T7" fmla="*/ 2147483647 h 227"/>
                <a:gd name="T8" fmla="*/ 0 w 87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227"/>
                <a:gd name="T17" fmla="*/ 87 w 87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227">
                  <a:moveTo>
                    <a:pt x="0" y="227"/>
                  </a:moveTo>
                  <a:lnTo>
                    <a:pt x="76" y="0"/>
                  </a:lnTo>
                  <a:lnTo>
                    <a:pt x="87" y="0"/>
                  </a:lnTo>
                  <a:lnTo>
                    <a:pt x="12" y="227"/>
                  </a:lnTo>
                  <a:lnTo>
                    <a:pt x="0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9" name="Freeform 309"/>
            <p:cNvSpPr>
              <a:spLocks/>
            </p:cNvSpPr>
            <p:nvPr/>
          </p:nvSpPr>
          <p:spPr bwMode="auto">
            <a:xfrm>
              <a:off x="7016751" y="4378327"/>
              <a:ext cx="119063" cy="360363"/>
            </a:xfrm>
            <a:custGeom>
              <a:avLst/>
              <a:gdLst>
                <a:gd name="T0" fmla="*/ 2147483647 w 75"/>
                <a:gd name="T1" fmla="*/ 2147483647 h 227"/>
                <a:gd name="T2" fmla="*/ 0 w 75"/>
                <a:gd name="T3" fmla="*/ 0 h 227"/>
                <a:gd name="T4" fmla="*/ 2147483647 w 75"/>
                <a:gd name="T5" fmla="*/ 0 h 227"/>
                <a:gd name="T6" fmla="*/ 2147483647 w 75"/>
                <a:gd name="T7" fmla="*/ 2147483647 h 227"/>
                <a:gd name="T8" fmla="*/ 2147483647 w 75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227"/>
                <a:gd name="T17" fmla="*/ 75 w 75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227">
                  <a:moveTo>
                    <a:pt x="64" y="227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75" y="227"/>
                  </a:lnTo>
                  <a:lnTo>
                    <a:pt x="64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0" name="Freeform 310"/>
            <p:cNvSpPr>
              <a:spLocks/>
            </p:cNvSpPr>
            <p:nvPr/>
          </p:nvSpPr>
          <p:spPr bwMode="auto">
            <a:xfrm>
              <a:off x="5335589" y="4424365"/>
              <a:ext cx="600075" cy="166687"/>
            </a:xfrm>
            <a:custGeom>
              <a:avLst/>
              <a:gdLst>
                <a:gd name="T0" fmla="*/ 2147483647 w 378"/>
                <a:gd name="T1" fmla="*/ 0 h 105"/>
                <a:gd name="T2" fmla="*/ 2147483647 w 378"/>
                <a:gd name="T3" fmla="*/ 2147483647 h 105"/>
                <a:gd name="T4" fmla="*/ 2147483647 w 378"/>
                <a:gd name="T5" fmla="*/ 2147483647 h 105"/>
                <a:gd name="T6" fmla="*/ 2147483647 w 378"/>
                <a:gd name="T7" fmla="*/ 2147483647 h 105"/>
                <a:gd name="T8" fmla="*/ 2147483647 w 378"/>
                <a:gd name="T9" fmla="*/ 2147483647 h 105"/>
                <a:gd name="T10" fmla="*/ 2147483647 w 378"/>
                <a:gd name="T11" fmla="*/ 2147483647 h 105"/>
                <a:gd name="T12" fmla="*/ 2147483647 w 378"/>
                <a:gd name="T13" fmla="*/ 2147483647 h 105"/>
                <a:gd name="T14" fmla="*/ 2147483647 w 378"/>
                <a:gd name="T15" fmla="*/ 2147483647 h 105"/>
                <a:gd name="T16" fmla="*/ 2147483647 w 378"/>
                <a:gd name="T17" fmla="*/ 2147483647 h 105"/>
                <a:gd name="T18" fmla="*/ 2147483647 w 378"/>
                <a:gd name="T19" fmla="*/ 2147483647 h 105"/>
                <a:gd name="T20" fmla="*/ 2147483647 w 378"/>
                <a:gd name="T21" fmla="*/ 2147483647 h 105"/>
                <a:gd name="T22" fmla="*/ 2147483647 w 378"/>
                <a:gd name="T23" fmla="*/ 2147483647 h 105"/>
                <a:gd name="T24" fmla="*/ 2147483647 w 378"/>
                <a:gd name="T25" fmla="*/ 2147483647 h 105"/>
                <a:gd name="T26" fmla="*/ 2147483647 w 378"/>
                <a:gd name="T27" fmla="*/ 2147483647 h 105"/>
                <a:gd name="T28" fmla="*/ 2147483647 w 378"/>
                <a:gd name="T29" fmla="*/ 2147483647 h 105"/>
                <a:gd name="T30" fmla="*/ 2147483647 w 378"/>
                <a:gd name="T31" fmla="*/ 2147483647 h 105"/>
                <a:gd name="T32" fmla="*/ 2147483647 w 378"/>
                <a:gd name="T33" fmla="*/ 2147483647 h 105"/>
                <a:gd name="T34" fmla="*/ 2147483647 w 378"/>
                <a:gd name="T35" fmla="*/ 2147483647 h 105"/>
                <a:gd name="T36" fmla="*/ 2147483647 w 378"/>
                <a:gd name="T37" fmla="*/ 2147483647 h 105"/>
                <a:gd name="T38" fmla="*/ 0 w 378"/>
                <a:gd name="T39" fmla="*/ 0 h 105"/>
                <a:gd name="T40" fmla="*/ 2147483647 w 378"/>
                <a:gd name="T41" fmla="*/ 0 h 10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78"/>
                <a:gd name="T64" fmla="*/ 0 h 105"/>
                <a:gd name="T65" fmla="*/ 378 w 378"/>
                <a:gd name="T66" fmla="*/ 105 h 10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78" h="105">
                  <a:moveTo>
                    <a:pt x="12" y="0"/>
                  </a:moveTo>
                  <a:lnTo>
                    <a:pt x="41" y="35"/>
                  </a:lnTo>
                  <a:lnTo>
                    <a:pt x="88" y="70"/>
                  </a:lnTo>
                  <a:lnTo>
                    <a:pt x="140" y="87"/>
                  </a:lnTo>
                  <a:lnTo>
                    <a:pt x="192" y="93"/>
                  </a:lnTo>
                  <a:lnTo>
                    <a:pt x="245" y="87"/>
                  </a:lnTo>
                  <a:lnTo>
                    <a:pt x="291" y="70"/>
                  </a:lnTo>
                  <a:lnTo>
                    <a:pt x="338" y="41"/>
                  </a:lnTo>
                  <a:lnTo>
                    <a:pt x="367" y="6"/>
                  </a:lnTo>
                  <a:lnTo>
                    <a:pt x="378" y="6"/>
                  </a:lnTo>
                  <a:lnTo>
                    <a:pt x="343" y="46"/>
                  </a:lnTo>
                  <a:lnTo>
                    <a:pt x="338" y="52"/>
                  </a:lnTo>
                  <a:lnTo>
                    <a:pt x="291" y="81"/>
                  </a:lnTo>
                  <a:lnTo>
                    <a:pt x="245" y="99"/>
                  </a:lnTo>
                  <a:lnTo>
                    <a:pt x="192" y="105"/>
                  </a:lnTo>
                  <a:lnTo>
                    <a:pt x="140" y="99"/>
                  </a:lnTo>
                  <a:lnTo>
                    <a:pt x="88" y="81"/>
                  </a:lnTo>
                  <a:lnTo>
                    <a:pt x="41" y="46"/>
                  </a:lnTo>
                  <a:lnTo>
                    <a:pt x="35" y="41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1" name="Freeform 311"/>
            <p:cNvSpPr>
              <a:spLocks/>
            </p:cNvSpPr>
            <p:nvPr/>
          </p:nvSpPr>
          <p:spPr bwMode="auto">
            <a:xfrm>
              <a:off x="5889626" y="5183188"/>
              <a:ext cx="452438" cy="563562"/>
            </a:xfrm>
            <a:custGeom>
              <a:avLst/>
              <a:gdLst>
                <a:gd name="T0" fmla="*/ 2147483647 w 285"/>
                <a:gd name="T1" fmla="*/ 0 h 355"/>
                <a:gd name="T2" fmla="*/ 2147483647 w 285"/>
                <a:gd name="T3" fmla="*/ 2147483647 h 355"/>
                <a:gd name="T4" fmla="*/ 2147483647 w 285"/>
                <a:gd name="T5" fmla="*/ 2147483647 h 355"/>
                <a:gd name="T6" fmla="*/ 2147483647 w 285"/>
                <a:gd name="T7" fmla="*/ 2147483647 h 355"/>
                <a:gd name="T8" fmla="*/ 2147483647 w 285"/>
                <a:gd name="T9" fmla="*/ 2147483647 h 355"/>
                <a:gd name="T10" fmla="*/ 2147483647 w 285"/>
                <a:gd name="T11" fmla="*/ 2147483647 h 355"/>
                <a:gd name="T12" fmla="*/ 2147483647 w 285"/>
                <a:gd name="T13" fmla="*/ 2147483647 h 355"/>
                <a:gd name="T14" fmla="*/ 2147483647 w 285"/>
                <a:gd name="T15" fmla="*/ 2147483647 h 355"/>
                <a:gd name="T16" fmla="*/ 0 w 285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5"/>
                <a:gd name="T28" fmla="*/ 0 h 355"/>
                <a:gd name="T29" fmla="*/ 285 w 285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5" h="355">
                  <a:moveTo>
                    <a:pt x="285" y="0"/>
                  </a:moveTo>
                  <a:lnTo>
                    <a:pt x="274" y="52"/>
                  </a:lnTo>
                  <a:lnTo>
                    <a:pt x="250" y="111"/>
                  </a:lnTo>
                  <a:lnTo>
                    <a:pt x="227" y="163"/>
                  </a:lnTo>
                  <a:lnTo>
                    <a:pt x="192" y="210"/>
                  </a:lnTo>
                  <a:lnTo>
                    <a:pt x="151" y="256"/>
                  </a:lnTo>
                  <a:lnTo>
                    <a:pt x="105" y="291"/>
                  </a:lnTo>
                  <a:lnTo>
                    <a:pt x="53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2" name="Freeform 312"/>
            <p:cNvSpPr>
              <a:spLocks/>
            </p:cNvSpPr>
            <p:nvPr/>
          </p:nvSpPr>
          <p:spPr bwMode="auto">
            <a:xfrm>
              <a:off x="5889625" y="5691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8"/>
                  </a:lnTo>
                  <a:lnTo>
                    <a:pt x="41" y="3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3" name="Freeform 313"/>
            <p:cNvSpPr>
              <a:spLocks/>
            </p:cNvSpPr>
            <p:nvPr/>
          </p:nvSpPr>
          <p:spPr bwMode="auto">
            <a:xfrm>
              <a:off x="7542214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2147483647 w 291"/>
                <a:gd name="T13" fmla="*/ 2147483647 h 355"/>
                <a:gd name="T14" fmla="*/ 2147483647 w 291"/>
                <a:gd name="T15" fmla="*/ 2147483647 h 355"/>
                <a:gd name="T16" fmla="*/ 0 w 291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1"/>
                <a:gd name="T28" fmla="*/ 0 h 355"/>
                <a:gd name="T29" fmla="*/ 291 w 291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1" h="355">
                  <a:moveTo>
                    <a:pt x="291" y="0"/>
                  </a:moveTo>
                  <a:lnTo>
                    <a:pt x="274" y="58"/>
                  </a:lnTo>
                  <a:lnTo>
                    <a:pt x="250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1" y="256"/>
                  </a:lnTo>
                  <a:lnTo>
                    <a:pt x="105" y="297"/>
                  </a:lnTo>
                  <a:lnTo>
                    <a:pt x="58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4" name="Freeform 314"/>
            <p:cNvSpPr>
              <a:spLocks/>
            </p:cNvSpPr>
            <p:nvPr/>
          </p:nvSpPr>
          <p:spPr bwMode="auto">
            <a:xfrm>
              <a:off x="7542214" y="5664200"/>
              <a:ext cx="74612" cy="46038"/>
            </a:xfrm>
            <a:custGeom>
              <a:avLst/>
              <a:gdLst>
                <a:gd name="T0" fmla="*/ 0 w 47"/>
                <a:gd name="T1" fmla="*/ 2147483647 h 29"/>
                <a:gd name="T2" fmla="*/ 2147483647 w 47"/>
                <a:gd name="T3" fmla="*/ 0 h 29"/>
                <a:gd name="T4" fmla="*/ 2147483647 w 47"/>
                <a:gd name="T5" fmla="*/ 2147483647 h 29"/>
                <a:gd name="T6" fmla="*/ 2147483647 w 47"/>
                <a:gd name="T7" fmla="*/ 2147483647 h 29"/>
                <a:gd name="T8" fmla="*/ 0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5" name="Freeform 315"/>
            <p:cNvSpPr>
              <a:spLocks/>
            </p:cNvSpPr>
            <p:nvPr/>
          </p:nvSpPr>
          <p:spPr bwMode="auto">
            <a:xfrm>
              <a:off x="9139239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0 w 291"/>
                <a:gd name="T13" fmla="*/ 2147483647 h 3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1"/>
                <a:gd name="T22" fmla="*/ 0 h 355"/>
                <a:gd name="T23" fmla="*/ 291 w 291"/>
                <a:gd name="T24" fmla="*/ 355 h 3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1" h="355">
                  <a:moveTo>
                    <a:pt x="291" y="0"/>
                  </a:moveTo>
                  <a:lnTo>
                    <a:pt x="256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2" y="256"/>
                  </a:lnTo>
                  <a:lnTo>
                    <a:pt x="105" y="297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6" name="Freeform 316"/>
            <p:cNvSpPr>
              <a:spLocks/>
            </p:cNvSpPr>
            <p:nvPr/>
          </p:nvSpPr>
          <p:spPr bwMode="auto">
            <a:xfrm>
              <a:off x="9139239" y="5664200"/>
              <a:ext cx="65087" cy="46038"/>
            </a:xfrm>
            <a:custGeom>
              <a:avLst/>
              <a:gdLst>
                <a:gd name="T0" fmla="*/ 0 w 41"/>
                <a:gd name="T1" fmla="*/ 2147483647 h 29"/>
                <a:gd name="T2" fmla="*/ 2147483647 w 41"/>
                <a:gd name="T3" fmla="*/ 0 h 29"/>
                <a:gd name="T4" fmla="*/ 2147483647 w 41"/>
                <a:gd name="T5" fmla="*/ 2147483647 h 29"/>
                <a:gd name="T6" fmla="*/ 2147483647 w 41"/>
                <a:gd name="T7" fmla="*/ 2147483647 h 29"/>
                <a:gd name="T8" fmla="*/ 0 w 41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9"/>
                <a:gd name="T17" fmla="*/ 41 w 41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7" name="Line 317"/>
            <p:cNvSpPr>
              <a:spLocks noChangeShapeType="1"/>
            </p:cNvSpPr>
            <p:nvPr/>
          </p:nvSpPr>
          <p:spPr bwMode="auto">
            <a:xfrm flipH="1">
              <a:off x="5834064" y="4173540"/>
              <a:ext cx="333375" cy="2047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8" name="Freeform 318"/>
            <p:cNvSpPr>
              <a:spLocks/>
            </p:cNvSpPr>
            <p:nvPr/>
          </p:nvSpPr>
          <p:spPr bwMode="auto">
            <a:xfrm>
              <a:off x="5834063" y="4322763"/>
              <a:ext cx="74612" cy="55562"/>
            </a:xfrm>
            <a:custGeom>
              <a:avLst/>
              <a:gdLst>
                <a:gd name="T0" fmla="*/ 0 w 47"/>
                <a:gd name="T1" fmla="*/ 2147483647 h 35"/>
                <a:gd name="T2" fmla="*/ 2147483647 w 47"/>
                <a:gd name="T3" fmla="*/ 0 h 35"/>
                <a:gd name="T4" fmla="*/ 2147483647 w 47"/>
                <a:gd name="T5" fmla="*/ 2147483647 h 35"/>
                <a:gd name="T6" fmla="*/ 2147483647 w 47"/>
                <a:gd name="T7" fmla="*/ 2147483647 h 35"/>
                <a:gd name="T8" fmla="*/ 0 w 47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35"/>
                <a:gd name="T17" fmla="*/ 47 w 47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9" name="Line 319"/>
            <p:cNvSpPr>
              <a:spLocks noChangeShapeType="1"/>
            </p:cNvSpPr>
            <p:nvPr/>
          </p:nvSpPr>
          <p:spPr bwMode="auto">
            <a:xfrm flipH="1">
              <a:off x="7348539" y="4137027"/>
              <a:ext cx="333375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0" name="Freeform 320"/>
            <p:cNvSpPr>
              <a:spLocks/>
            </p:cNvSpPr>
            <p:nvPr/>
          </p:nvSpPr>
          <p:spPr bwMode="auto">
            <a:xfrm>
              <a:off x="7348539" y="4294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3" y="0"/>
                  </a:lnTo>
                  <a:lnTo>
                    <a:pt x="23" y="18"/>
                  </a:lnTo>
                  <a:lnTo>
                    <a:pt x="41" y="24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1" name="Line 321"/>
            <p:cNvSpPr>
              <a:spLocks noChangeShapeType="1"/>
            </p:cNvSpPr>
            <p:nvPr/>
          </p:nvSpPr>
          <p:spPr bwMode="auto">
            <a:xfrm flipH="1">
              <a:off x="9066214" y="4156077"/>
              <a:ext cx="331787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2" name="Freeform 322"/>
            <p:cNvSpPr>
              <a:spLocks/>
            </p:cNvSpPr>
            <p:nvPr/>
          </p:nvSpPr>
          <p:spPr bwMode="auto">
            <a:xfrm>
              <a:off x="9066213" y="431323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3" name="Rectangle 323"/>
            <p:cNvSpPr>
              <a:spLocks noChangeArrowheads="1"/>
            </p:cNvSpPr>
            <p:nvPr/>
          </p:nvSpPr>
          <p:spPr bwMode="auto">
            <a:xfrm>
              <a:off x="6372400" y="6061076"/>
              <a:ext cx="187871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 direction rotor</a:t>
              </a:r>
            </a:p>
          </p:txBody>
        </p:sp>
        <p:sp>
          <p:nvSpPr>
            <p:cNvPr id="11484" name="Freeform 324"/>
            <p:cNvSpPr>
              <a:spLocks/>
            </p:cNvSpPr>
            <p:nvPr/>
          </p:nvSpPr>
          <p:spPr bwMode="auto">
            <a:xfrm>
              <a:off x="5226050" y="5099052"/>
              <a:ext cx="350838" cy="333375"/>
            </a:xfrm>
            <a:custGeom>
              <a:avLst/>
              <a:gdLst>
                <a:gd name="T0" fmla="*/ 2147483647 w 221"/>
                <a:gd name="T1" fmla="*/ 2147483647 h 210"/>
                <a:gd name="T2" fmla="*/ 2147483647 w 221"/>
                <a:gd name="T3" fmla="*/ 2147483647 h 210"/>
                <a:gd name="T4" fmla="*/ 2147483647 w 221"/>
                <a:gd name="T5" fmla="*/ 2147483647 h 210"/>
                <a:gd name="T6" fmla="*/ 2147483647 w 221"/>
                <a:gd name="T7" fmla="*/ 2147483647 h 210"/>
                <a:gd name="T8" fmla="*/ 2147483647 w 221"/>
                <a:gd name="T9" fmla="*/ 2147483647 h 210"/>
                <a:gd name="T10" fmla="*/ 2147483647 w 221"/>
                <a:gd name="T11" fmla="*/ 2147483647 h 210"/>
                <a:gd name="T12" fmla="*/ 2147483647 w 221"/>
                <a:gd name="T13" fmla="*/ 2147483647 h 210"/>
                <a:gd name="T14" fmla="*/ 2147483647 w 221"/>
                <a:gd name="T15" fmla="*/ 2147483647 h 210"/>
                <a:gd name="T16" fmla="*/ 0 w 221"/>
                <a:gd name="T17" fmla="*/ 0 h 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1"/>
                <a:gd name="T28" fmla="*/ 0 h 210"/>
                <a:gd name="T29" fmla="*/ 221 w 221"/>
                <a:gd name="T30" fmla="*/ 210 h 2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1" h="210">
                  <a:moveTo>
                    <a:pt x="221" y="210"/>
                  </a:moveTo>
                  <a:lnTo>
                    <a:pt x="180" y="204"/>
                  </a:lnTo>
                  <a:lnTo>
                    <a:pt x="139" y="187"/>
                  </a:lnTo>
                  <a:lnTo>
                    <a:pt x="104" y="169"/>
                  </a:lnTo>
                  <a:lnTo>
                    <a:pt x="69" y="140"/>
                  </a:lnTo>
                  <a:lnTo>
                    <a:pt x="46" y="111"/>
                  </a:lnTo>
                  <a:lnTo>
                    <a:pt x="23" y="76"/>
                  </a:lnTo>
                  <a:lnTo>
                    <a:pt x="5" y="41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5" name="Freeform 325"/>
            <p:cNvSpPr>
              <a:spLocks/>
            </p:cNvSpPr>
            <p:nvPr/>
          </p:nvSpPr>
          <p:spPr bwMode="auto">
            <a:xfrm>
              <a:off x="5502276" y="5395915"/>
              <a:ext cx="74613" cy="46037"/>
            </a:xfrm>
            <a:custGeom>
              <a:avLst/>
              <a:gdLst>
                <a:gd name="T0" fmla="*/ 2147483647 w 47"/>
                <a:gd name="T1" fmla="*/ 2147483647 h 29"/>
                <a:gd name="T2" fmla="*/ 0 w 47"/>
                <a:gd name="T3" fmla="*/ 2147483647 h 29"/>
                <a:gd name="T4" fmla="*/ 2147483647 w 47"/>
                <a:gd name="T5" fmla="*/ 2147483647 h 29"/>
                <a:gd name="T6" fmla="*/ 2147483647 w 47"/>
                <a:gd name="T7" fmla="*/ 0 h 29"/>
                <a:gd name="T8" fmla="*/ 2147483647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47" y="23"/>
                  </a:moveTo>
                  <a:lnTo>
                    <a:pt x="0" y="29"/>
                  </a:lnTo>
                  <a:lnTo>
                    <a:pt x="12" y="17"/>
                  </a:lnTo>
                  <a:lnTo>
                    <a:pt x="6" y="0"/>
                  </a:lnTo>
                  <a:lnTo>
                    <a:pt x="47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6" name="Rectangle 326"/>
            <p:cNvSpPr>
              <a:spLocks noChangeArrowheads="1"/>
            </p:cNvSpPr>
            <p:nvPr/>
          </p:nvSpPr>
          <p:spPr bwMode="auto">
            <a:xfrm>
              <a:off x="4775223" y="5807715"/>
              <a:ext cx="1364156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</a:t>
              </a:r>
            </a:p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stall cell</a:t>
              </a:r>
            </a:p>
          </p:txBody>
        </p:sp>
        <p:sp>
          <p:nvSpPr>
            <p:cNvPr id="11487" name="Line 327"/>
            <p:cNvSpPr>
              <a:spLocks noChangeShapeType="1"/>
            </p:cNvSpPr>
            <p:nvPr/>
          </p:nvSpPr>
          <p:spPr bwMode="auto">
            <a:xfrm flipH="1">
              <a:off x="5354639" y="5516563"/>
              <a:ext cx="147637" cy="3238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8" name="Line 328"/>
            <p:cNvSpPr>
              <a:spLocks noChangeShapeType="1"/>
            </p:cNvSpPr>
            <p:nvPr/>
          </p:nvSpPr>
          <p:spPr bwMode="auto">
            <a:xfrm>
              <a:off x="6223000" y="5599113"/>
              <a:ext cx="184150" cy="463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9" name="Rectangle 329"/>
            <p:cNvSpPr>
              <a:spLocks noChangeArrowheads="1"/>
            </p:cNvSpPr>
            <p:nvPr/>
          </p:nvSpPr>
          <p:spPr bwMode="auto">
            <a:xfrm>
              <a:off x="5991225" y="3997326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0" name="Rectangle 330"/>
            <p:cNvSpPr>
              <a:spLocks noChangeArrowheads="1"/>
            </p:cNvSpPr>
            <p:nvPr/>
          </p:nvSpPr>
          <p:spPr bwMode="auto">
            <a:xfrm>
              <a:off x="7616825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1" name="Rectangle 331"/>
            <p:cNvSpPr>
              <a:spLocks noChangeArrowheads="1"/>
            </p:cNvSpPr>
            <p:nvPr/>
          </p:nvSpPr>
          <p:spPr bwMode="auto">
            <a:xfrm>
              <a:off x="9015414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2" name="Text Box 335"/>
            <p:cNvSpPr txBox="1">
              <a:spLocks noChangeArrowheads="1"/>
            </p:cNvSpPr>
            <p:nvPr/>
          </p:nvSpPr>
          <p:spPr bwMode="auto">
            <a:xfrm>
              <a:off x="5175251" y="3543300"/>
              <a:ext cx="9906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part span</a:t>
              </a:r>
            </a:p>
          </p:txBody>
        </p:sp>
        <p:sp>
          <p:nvSpPr>
            <p:cNvPr id="11493" name="Text Box 336"/>
            <p:cNvSpPr txBox="1">
              <a:spLocks noChangeArrowheads="1"/>
            </p:cNvSpPr>
            <p:nvPr/>
          </p:nvSpPr>
          <p:spPr bwMode="auto">
            <a:xfrm>
              <a:off x="6862763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  <p:sp>
          <p:nvSpPr>
            <p:cNvPr id="11494" name="Text Box 337"/>
            <p:cNvSpPr txBox="1">
              <a:spLocks noChangeArrowheads="1"/>
            </p:cNvSpPr>
            <p:nvPr/>
          </p:nvSpPr>
          <p:spPr bwMode="auto">
            <a:xfrm>
              <a:off x="8451850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9BBDB5-9FDF-1441-44EE-9EBF5C174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performance mode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9233FD-AE1C-3DB6-015C-405776E6AE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359000"/>
            <a:ext cx="8539699" cy="3975000"/>
          </a:xfrm>
        </p:spPr>
        <p:txBody>
          <a:bodyPr/>
          <a:lstStyle/>
          <a:p>
            <a:r>
              <a:rPr lang="en-US" sz="2400" dirty="0"/>
              <a:t>System of interacting components</a:t>
            </a:r>
          </a:p>
          <a:p>
            <a:pPr lvl="1"/>
            <a:r>
              <a:rPr lang="en-US" sz="2000" dirty="0"/>
              <a:t>Relationships among system of interacting components</a:t>
            </a:r>
          </a:p>
          <a:p>
            <a:pPr lvl="1"/>
            <a:r>
              <a:rPr lang="en-US" sz="2000" dirty="0"/>
              <a:t>Component models</a:t>
            </a:r>
          </a:p>
          <a:p>
            <a:r>
              <a:rPr lang="en-US" sz="2400" dirty="0"/>
              <a:t>Equations</a:t>
            </a:r>
          </a:p>
          <a:p>
            <a:pPr lvl="1"/>
            <a:r>
              <a:rPr lang="en-US" sz="2000" dirty="0"/>
              <a:t>conservation of mass, energy, momentum, other…</a:t>
            </a:r>
          </a:p>
          <a:p>
            <a:pPr lvl="1"/>
            <a:r>
              <a:rPr lang="en-US" sz="2000" dirty="0"/>
              <a:t>mostly non-linear algebraic/differential</a:t>
            </a:r>
          </a:p>
          <a:p>
            <a:r>
              <a:rPr lang="en-US" sz="2400" dirty="0"/>
              <a:t>Component operating points</a:t>
            </a:r>
          </a:p>
          <a:p>
            <a:pPr lvl="1"/>
            <a:r>
              <a:rPr lang="en-US" sz="2000" dirty="0"/>
              <a:t>Defined by state variables</a:t>
            </a:r>
          </a:p>
          <a:p>
            <a:r>
              <a:rPr lang="en-US" sz="2400" dirty="0"/>
              <a:t>Solution of set of equations</a:t>
            </a:r>
          </a:p>
          <a:p>
            <a:pPr lvl="1"/>
            <a:r>
              <a:rPr lang="en-US" sz="2000" dirty="0"/>
              <a:t>State variable vector representing valid system operating point</a:t>
            </a:r>
          </a:p>
          <a:p>
            <a:pPr lvl="1"/>
            <a:r>
              <a:rPr lang="en-US" sz="2000" dirty="0"/>
              <a:t>Steady-state or transient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157445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</a:t>
            </a:r>
          </a:p>
        </p:txBody>
      </p:sp>
      <p:sp>
        <p:nvSpPr>
          <p:cNvPr id="12291" name="Rectangle 28"/>
          <p:cNvSpPr>
            <a:spLocks noChangeArrowheads="1"/>
          </p:cNvSpPr>
          <p:nvPr/>
        </p:nvSpPr>
        <p:spPr bwMode="auto">
          <a:xfrm>
            <a:off x="7146925" y="5842000"/>
            <a:ext cx="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2" name="Rectangle 46"/>
          <p:cNvSpPr>
            <a:spLocks noChangeArrowheads="1"/>
          </p:cNvSpPr>
          <p:nvPr/>
        </p:nvSpPr>
        <p:spPr bwMode="auto">
          <a:xfrm>
            <a:off x="2551113" y="4886325"/>
            <a:ext cx="61912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3" name="Rectangle 57"/>
          <p:cNvSpPr>
            <a:spLocks noChangeArrowheads="1"/>
          </p:cNvSpPr>
          <p:nvPr/>
        </p:nvSpPr>
        <p:spPr bwMode="auto">
          <a:xfrm>
            <a:off x="3400425" y="4700588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4" name="Rectangle 59"/>
          <p:cNvSpPr>
            <a:spLocks noChangeArrowheads="1"/>
          </p:cNvSpPr>
          <p:nvPr/>
        </p:nvSpPr>
        <p:spPr bwMode="auto">
          <a:xfrm>
            <a:off x="3522663" y="46545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5" name="Rectangle 64"/>
          <p:cNvSpPr>
            <a:spLocks noChangeArrowheads="1"/>
          </p:cNvSpPr>
          <p:nvPr/>
        </p:nvSpPr>
        <p:spPr bwMode="auto">
          <a:xfrm>
            <a:off x="3770313" y="4546600"/>
            <a:ext cx="30162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6" name="Rectangle 65"/>
          <p:cNvSpPr>
            <a:spLocks noChangeArrowheads="1"/>
          </p:cNvSpPr>
          <p:nvPr/>
        </p:nvSpPr>
        <p:spPr bwMode="auto">
          <a:xfrm>
            <a:off x="3784600" y="45466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7" name="Rectangle 71"/>
          <p:cNvSpPr>
            <a:spLocks noChangeArrowheads="1"/>
          </p:cNvSpPr>
          <p:nvPr/>
        </p:nvSpPr>
        <p:spPr bwMode="auto">
          <a:xfrm>
            <a:off x="4000500" y="44386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8" name="Rectangle 76"/>
          <p:cNvSpPr>
            <a:spLocks noChangeArrowheads="1"/>
          </p:cNvSpPr>
          <p:nvPr/>
        </p:nvSpPr>
        <p:spPr bwMode="auto">
          <a:xfrm>
            <a:off x="4170363" y="43608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9" name="Rectangle 83"/>
          <p:cNvSpPr>
            <a:spLocks noChangeArrowheads="1"/>
          </p:cNvSpPr>
          <p:nvPr/>
        </p:nvSpPr>
        <p:spPr bwMode="auto">
          <a:xfrm>
            <a:off x="4386263" y="42227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0" name="Rectangle 91"/>
          <p:cNvSpPr>
            <a:spLocks noChangeArrowheads="1"/>
          </p:cNvSpPr>
          <p:nvPr/>
        </p:nvSpPr>
        <p:spPr bwMode="auto">
          <a:xfrm>
            <a:off x="4618038" y="4052888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1" name="Rectangle 95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2" name="Rectangle 96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3" name="Rectangle 99"/>
          <p:cNvSpPr>
            <a:spLocks noChangeArrowheads="1"/>
          </p:cNvSpPr>
          <p:nvPr/>
        </p:nvSpPr>
        <p:spPr bwMode="auto">
          <a:xfrm>
            <a:off x="4833938" y="3852863"/>
            <a:ext cx="158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4" name="Rectangle 103"/>
          <p:cNvSpPr>
            <a:spLocks noChangeArrowheads="1"/>
          </p:cNvSpPr>
          <p:nvPr/>
        </p:nvSpPr>
        <p:spPr bwMode="auto">
          <a:xfrm>
            <a:off x="4895850" y="37750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5" name="Rectangle 107"/>
          <p:cNvSpPr>
            <a:spLocks noChangeArrowheads="1"/>
          </p:cNvSpPr>
          <p:nvPr/>
        </p:nvSpPr>
        <p:spPr bwMode="auto">
          <a:xfrm>
            <a:off x="4987925" y="36671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6" name="Rectangle 109"/>
          <p:cNvSpPr>
            <a:spLocks noChangeArrowheads="1"/>
          </p:cNvSpPr>
          <p:nvPr/>
        </p:nvSpPr>
        <p:spPr bwMode="auto">
          <a:xfrm>
            <a:off x="5065713" y="3575050"/>
            <a:ext cx="14287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7" name="Rectangle 110"/>
          <p:cNvSpPr>
            <a:spLocks noChangeArrowheads="1"/>
          </p:cNvSpPr>
          <p:nvPr/>
        </p:nvSpPr>
        <p:spPr bwMode="auto">
          <a:xfrm>
            <a:off x="5080000" y="35591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8" name="Rectangle 115"/>
          <p:cNvSpPr>
            <a:spLocks noChangeArrowheads="1"/>
          </p:cNvSpPr>
          <p:nvPr/>
        </p:nvSpPr>
        <p:spPr bwMode="auto">
          <a:xfrm>
            <a:off x="5187950" y="34353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9" name="Rectangle 118"/>
          <p:cNvSpPr>
            <a:spLocks noChangeArrowheads="1"/>
          </p:cNvSpPr>
          <p:nvPr/>
        </p:nvSpPr>
        <p:spPr bwMode="auto">
          <a:xfrm>
            <a:off x="5281613" y="3343275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0" name="Rectangle 119"/>
          <p:cNvSpPr>
            <a:spLocks noChangeArrowheads="1"/>
          </p:cNvSpPr>
          <p:nvPr/>
        </p:nvSpPr>
        <p:spPr bwMode="auto">
          <a:xfrm>
            <a:off x="5295900" y="332740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1" name="Rectangle 125"/>
          <p:cNvSpPr>
            <a:spLocks noChangeArrowheads="1"/>
          </p:cNvSpPr>
          <p:nvPr/>
        </p:nvSpPr>
        <p:spPr bwMode="auto">
          <a:xfrm>
            <a:off x="5497513" y="314325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2" name="Rectangle 127"/>
          <p:cNvSpPr>
            <a:spLocks noChangeArrowheads="1"/>
          </p:cNvSpPr>
          <p:nvPr/>
        </p:nvSpPr>
        <p:spPr bwMode="auto">
          <a:xfrm>
            <a:off x="5527675" y="31115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3" name="Rectangle 131"/>
          <p:cNvSpPr>
            <a:spLocks noChangeArrowheads="1"/>
          </p:cNvSpPr>
          <p:nvPr/>
        </p:nvSpPr>
        <p:spPr bwMode="auto">
          <a:xfrm>
            <a:off x="5605463" y="3049588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4" name="Rectangle 132"/>
          <p:cNvSpPr>
            <a:spLocks noChangeArrowheads="1"/>
          </p:cNvSpPr>
          <p:nvPr/>
        </p:nvSpPr>
        <p:spPr bwMode="auto">
          <a:xfrm>
            <a:off x="5667375" y="3003550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5" name="Rectangle 149"/>
          <p:cNvSpPr>
            <a:spLocks noChangeArrowheads="1"/>
          </p:cNvSpPr>
          <p:nvPr/>
        </p:nvSpPr>
        <p:spPr bwMode="auto">
          <a:xfrm>
            <a:off x="6097588" y="26638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6" name="Rectangle 150"/>
          <p:cNvSpPr>
            <a:spLocks noChangeArrowheads="1"/>
          </p:cNvSpPr>
          <p:nvPr/>
        </p:nvSpPr>
        <p:spPr bwMode="auto">
          <a:xfrm>
            <a:off x="6159500" y="26336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7" name="Rectangle 154"/>
          <p:cNvSpPr>
            <a:spLocks noChangeArrowheads="1"/>
          </p:cNvSpPr>
          <p:nvPr/>
        </p:nvSpPr>
        <p:spPr bwMode="auto">
          <a:xfrm>
            <a:off x="6299200" y="25558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8" name="Rectangle 158"/>
          <p:cNvSpPr>
            <a:spLocks noChangeArrowheads="1"/>
          </p:cNvSpPr>
          <p:nvPr/>
        </p:nvSpPr>
        <p:spPr bwMode="auto">
          <a:xfrm>
            <a:off x="6499225" y="2447925"/>
            <a:ext cx="30163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9" name="Rectangle 163"/>
          <p:cNvSpPr>
            <a:spLocks noChangeArrowheads="1"/>
          </p:cNvSpPr>
          <p:nvPr/>
        </p:nvSpPr>
        <p:spPr bwMode="auto">
          <a:xfrm>
            <a:off x="6715125" y="23558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0" name="Rectangle 168"/>
          <p:cNvSpPr>
            <a:spLocks noChangeArrowheads="1"/>
          </p:cNvSpPr>
          <p:nvPr/>
        </p:nvSpPr>
        <p:spPr bwMode="auto">
          <a:xfrm>
            <a:off x="6931025" y="2263775"/>
            <a:ext cx="158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1" name="Rectangle 176"/>
          <p:cNvSpPr>
            <a:spLocks noChangeArrowheads="1"/>
          </p:cNvSpPr>
          <p:nvPr/>
        </p:nvSpPr>
        <p:spPr bwMode="auto">
          <a:xfrm>
            <a:off x="7392988" y="2109788"/>
            <a:ext cx="4762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2" name="Rectangle 184"/>
          <p:cNvSpPr>
            <a:spLocks noChangeArrowheads="1"/>
          </p:cNvSpPr>
          <p:nvPr/>
        </p:nvSpPr>
        <p:spPr bwMode="auto">
          <a:xfrm>
            <a:off x="7794625" y="2001838"/>
            <a:ext cx="61913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3" name="Rectangle 194"/>
          <p:cNvSpPr>
            <a:spLocks noChangeArrowheads="1"/>
          </p:cNvSpPr>
          <p:nvPr/>
        </p:nvSpPr>
        <p:spPr bwMode="auto">
          <a:xfrm>
            <a:off x="3522663" y="4916488"/>
            <a:ext cx="0" cy="301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4" name="Rectangle 201"/>
          <p:cNvSpPr>
            <a:spLocks noChangeArrowheads="1"/>
          </p:cNvSpPr>
          <p:nvPr/>
        </p:nvSpPr>
        <p:spPr bwMode="auto">
          <a:xfrm>
            <a:off x="3986213" y="479266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5" name="Rectangle 204"/>
          <p:cNvSpPr>
            <a:spLocks noChangeArrowheads="1"/>
          </p:cNvSpPr>
          <p:nvPr/>
        </p:nvSpPr>
        <p:spPr bwMode="auto">
          <a:xfrm>
            <a:off x="4186238" y="473075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6" name="Rectangle 212"/>
          <p:cNvSpPr>
            <a:spLocks noChangeArrowheads="1"/>
          </p:cNvSpPr>
          <p:nvPr/>
        </p:nvSpPr>
        <p:spPr bwMode="auto">
          <a:xfrm>
            <a:off x="4559300" y="4562475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7" name="Rectangle 216"/>
          <p:cNvSpPr>
            <a:spLocks noChangeArrowheads="1"/>
          </p:cNvSpPr>
          <p:nvPr/>
        </p:nvSpPr>
        <p:spPr bwMode="auto">
          <a:xfrm>
            <a:off x="4775200" y="447040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8" name="Rectangle 227"/>
          <p:cNvSpPr>
            <a:spLocks noChangeArrowheads="1"/>
          </p:cNvSpPr>
          <p:nvPr/>
        </p:nvSpPr>
        <p:spPr bwMode="auto">
          <a:xfrm>
            <a:off x="5576888" y="41148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9" name="Rectangle 238"/>
          <p:cNvSpPr>
            <a:spLocks noChangeArrowheads="1"/>
          </p:cNvSpPr>
          <p:nvPr/>
        </p:nvSpPr>
        <p:spPr bwMode="auto">
          <a:xfrm>
            <a:off x="6300788" y="371475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0" name="Rectangle 245"/>
          <p:cNvSpPr>
            <a:spLocks noChangeArrowheads="1"/>
          </p:cNvSpPr>
          <p:nvPr/>
        </p:nvSpPr>
        <p:spPr bwMode="auto">
          <a:xfrm>
            <a:off x="6686550" y="34671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1" name="Rectangle 254"/>
          <p:cNvSpPr>
            <a:spLocks noChangeArrowheads="1"/>
          </p:cNvSpPr>
          <p:nvPr/>
        </p:nvSpPr>
        <p:spPr bwMode="auto">
          <a:xfrm>
            <a:off x="7118350" y="3159125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2" name="Rectangle 258"/>
          <p:cNvSpPr>
            <a:spLocks noChangeArrowheads="1"/>
          </p:cNvSpPr>
          <p:nvPr/>
        </p:nvSpPr>
        <p:spPr bwMode="auto">
          <a:xfrm>
            <a:off x="7258050" y="3051175"/>
            <a:ext cx="30163" cy="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3" name="Rectangle 263"/>
          <p:cNvSpPr>
            <a:spLocks noChangeArrowheads="1"/>
          </p:cNvSpPr>
          <p:nvPr/>
        </p:nvSpPr>
        <p:spPr bwMode="auto">
          <a:xfrm>
            <a:off x="7458075" y="288131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grpSp>
        <p:nvGrpSpPr>
          <p:cNvPr id="12334" name="Group 297"/>
          <p:cNvGrpSpPr>
            <a:grpSpLocks/>
          </p:cNvGrpSpPr>
          <p:nvPr/>
        </p:nvGrpSpPr>
        <p:grpSpPr bwMode="auto">
          <a:xfrm>
            <a:off x="1981200" y="1085850"/>
            <a:ext cx="6137275" cy="4921250"/>
            <a:chOff x="1248" y="1056"/>
            <a:chExt cx="3866" cy="3100"/>
          </a:xfrm>
        </p:grpSpPr>
        <p:sp>
          <p:nvSpPr>
            <p:cNvPr id="12335" name="Rectangle 6"/>
            <p:cNvSpPr>
              <a:spLocks noChangeArrowheads="1"/>
            </p:cNvSpPr>
            <p:nvPr/>
          </p:nvSpPr>
          <p:spPr bwMode="auto">
            <a:xfrm>
              <a:off x="4473" y="3914"/>
              <a:ext cx="15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12336" name="Rectangle 7"/>
            <p:cNvSpPr>
              <a:spLocks noChangeArrowheads="1"/>
            </p:cNvSpPr>
            <p:nvPr/>
          </p:nvSpPr>
          <p:spPr bwMode="auto">
            <a:xfrm>
              <a:off x="4541" y="4040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37" name="Line 8"/>
            <p:cNvSpPr>
              <a:spLocks noChangeShapeType="1"/>
            </p:cNvSpPr>
            <p:nvPr/>
          </p:nvSpPr>
          <p:spPr bwMode="auto">
            <a:xfrm flipH="1" flipV="1">
              <a:off x="3725" y="2660"/>
              <a:ext cx="3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8" name="Line 9"/>
            <p:cNvSpPr>
              <a:spLocks noChangeShapeType="1"/>
            </p:cNvSpPr>
            <p:nvPr/>
          </p:nvSpPr>
          <p:spPr bwMode="auto">
            <a:xfrm flipH="1" flipV="1">
              <a:off x="3676" y="2621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9" name="Line 10"/>
            <p:cNvSpPr>
              <a:spLocks noChangeShapeType="1"/>
            </p:cNvSpPr>
            <p:nvPr/>
          </p:nvSpPr>
          <p:spPr bwMode="auto">
            <a:xfrm flipH="1" flipV="1">
              <a:off x="3482" y="2485"/>
              <a:ext cx="4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0" name="Line 11"/>
            <p:cNvSpPr>
              <a:spLocks noChangeShapeType="1"/>
            </p:cNvSpPr>
            <p:nvPr/>
          </p:nvSpPr>
          <p:spPr bwMode="auto">
            <a:xfrm flipH="1" flipV="1">
              <a:off x="3434" y="2456"/>
              <a:ext cx="48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1" name="Line 12"/>
            <p:cNvSpPr>
              <a:spLocks noChangeShapeType="1"/>
            </p:cNvSpPr>
            <p:nvPr/>
          </p:nvSpPr>
          <p:spPr bwMode="auto">
            <a:xfrm flipH="1" flipV="1">
              <a:off x="3375" y="2436"/>
              <a:ext cx="59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2" name="Rectangle 13"/>
            <p:cNvSpPr>
              <a:spLocks noChangeArrowheads="1"/>
            </p:cNvSpPr>
            <p:nvPr/>
          </p:nvSpPr>
          <p:spPr bwMode="auto">
            <a:xfrm>
              <a:off x="1578" y="1056"/>
              <a:ext cx="20" cy="25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43" name="Freeform 14"/>
            <p:cNvSpPr>
              <a:spLocks/>
            </p:cNvSpPr>
            <p:nvPr/>
          </p:nvSpPr>
          <p:spPr bwMode="auto">
            <a:xfrm>
              <a:off x="1598" y="3622"/>
              <a:ext cx="3506" cy="19"/>
            </a:xfrm>
            <a:custGeom>
              <a:avLst/>
              <a:gdLst>
                <a:gd name="T0" fmla="*/ 9 w 3506"/>
                <a:gd name="T1" fmla="*/ 0 h 19"/>
                <a:gd name="T2" fmla="*/ 3506 w 3506"/>
                <a:gd name="T3" fmla="*/ 0 h 19"/>
                <a:gd name="T4" fmla="*/ 3506 w 3506"/>
                <a:gd name="T5" fmla="*/ 19 h 19"/>
                <a:gd name="T6" fmla="*/ 9 w 3506"/>
                <a:gd name="T7" fmla="*/ 19 h 19"/>
                <a:gd name="T8" fmla="*/ 0 w 3506"/>
                <a:gd name="T9" fmla="*/ 9 h 19"/>
                <a:gd name="T10" fmla="*/ 9 w 3506"/>
                <a:gd name="T11" fmla="*/ 0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6"/>
                <a:gd name="T19" fmla="*/ 0 h 19"/>
                <a:gd name="T20" fmla="*/ 3506 w 3506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6" h="19">
                  <a:moveTo>
                    <a:pt x="9" y="0"/>
                  </a:moveTo>
                  <a:lnTo>
                    <a:pt x="3506" y="0"/>
                  </a:lnTo>
                  <a:lnTo>
                    <a:pt x="3506" y="19"/>
                  </a:lnTo>
                  <a:lnTo>
                    <a:pt x="9" y="1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4" name="Freeform 15"/>
            <p:cNvSpPr>
              <a:spLocks/>
            </p:cNvSpPr>
            <p:nvPr/>
          </p:nvSpPr>
          <p:spPr bwMode="auto">
            <a:xfrm>
              <a:off x="5095" y="3622"/>
              <a:ext cx="19" cy="9"/>
            </a:xfrm>
            <a:custGeom>
              <a:avLst/>
              <a:gdLst>
                <a:gd name="T0" fmla="*/ 9 w 19"/>
                <a:gd name="T1" fmla="*/ 0 h 9"/>
                <a:gd name="T2" fmla="*/ 19 w 19"/>
                <a:gd name="T3" fmla="*/ 9 h 9"/>
                <a:gd name="T4" fmla="*/ 19 w 19"/>
                <a:gd name="T5" fmla="*/ 9 h 9"/>
                <a:gd name="T6" fmla="*/ 0 w 19"/>
                <a:gd name="T7" fmla="*/ 9 h 9"/>
                <a:gd name="T8" fmla="*/ 0 w 19"/>
                <a:gd name="T9" fmla="*/ 9 h 9"/>
                <a:gd name="T10" fmla="*/ 9 w 19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5" name="Freeform 16"/>
            <p:cNvSpPr>
              <a:spLocks/>
            </p:cNvSpPr>
            <p:nvPr/>
          </p:nvSpPr>
          <p:spPr bwMode="auto">
            <a:xfrm>
              <a:off x="1607" y="3622"/>
              <a:ext cx="3507" cy="19"/>
            </a:xfrm>
            <a:custGeom>
              <a:avLst/>
              <a:gdLst>
                <a:gd name="T0" fmla="*/ 3507 w 3507"/>
                <a:gd name="T1" fmla="*/ 9 h 19"/>
                <a:gd name="T2" fmla="*/ 3497 w 3507"/>
                <a:gd name="T3" fmla="*/ 19 h 19"/>
                <a:gd name="T4" fmla="*/ 0 w 3507"/>
                <a:gd name="T5" fmla="*/ 19 h 19"/>
                <a:gd name="T6" fmla="*/ 0 w 3507"/>
                <a:gd name="T7" fmla="*/ 0 h 19"/>
                <a:gd name="T8" fmla="*/ 3497 w 3507"/>
                <a:gd name="T9" fmla="*/ 0 h 19"/>
                <a:gd name="T10" fmla="*/ 3507 w 3507"/>
                <a:gd name="T11" fmla="*/ 9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7"/>
                <a:gd name="T19" fmla="*/ 0 h 19"/>
                <a:gd name="T20" fmla="*/ 3507 w 3507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7" h="19">
                  <a:moveTo>
                    <a:pt x="3507" y="9"/>
                  </a:moveTo>
                  <a:lnTo>
                    <a:pt x="3497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3497" y="0"/>
                  </a:lnTo>
                  <a:lnTo>
                    <a:pt x="3507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6" name="Freeform 17"/>
            <p:cNvSpPr>
              <a:spLocks/>
            </p:cNvSpPr>
            <p:nvPr/>
          </p:nvSpPr>
          <p:spPr bwMode="auto">
            <a:xfrm>
              <a:off x="1598" y="3622"/>
              <a:ext cx="19" cy="9"/>
            </a:xfrm>
            <a:custGeom>
              <a:avLst/>
              <a:gdLst>
                <a:gd name="T0" fmla="*/ 19 w 19"/>
                <a:gd name="T1" fmla="*/ 9 h 9"/>
                <a:gd name="T2" fmla="*/ 19 w 19"/>
                <a:gd name="T3" fmla="*/ 9 h 9"/>
                <a:gd name="T4" fmla="*/ 0 w 19"/>
                <a:gd name="T5" fmla="*/ 9 h 9"/>
                <a:gd name="T6" fmla="*/ 0 w 19"/>
                <a:gd name="T7" fmla="*/ 9 h 9"/>
                <a:gd name="T8" fmla="*/ 9 w 19"/>
                <a:gd name="T9" fmla="*/ 0 h 9"/>
                <a:gd name="T10" fmla="*/ 19 w 19"/>
                <a:gd name="T11" fmla="*/ 9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19" y="9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7" name="Line 18"/>
            <p:cNvSpPr>
              <a:spLocks noChangeShapeType="1"/>
            </p:cNvSpPr>
            <p:nvPr/>
          </p:nvSpPr>
          <p:spPr bwMode="auto">
            <a:xfrm flipH="1" flipV="1">
              <a:off x="2637" y="3204"/>
              <a:ext cx="49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8" name="Line 19"/>
            <p:cNvSpPr>
              <a:spLocks noChangeShapeType="1"/>
            </p:cNvSpPr>
            <p:nvPr/>
          </p:nvSpPr>
          <p:spPr bwMode="auto">
            <a:xfrm flipH="1" flipV="1">
              <a:off x="2588" y="3165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9" name="Line 20"/>
            <p:cNvSpPr>
              <a:spLocks noChangeShapeType="1"/>
            </p:cNvSpPr>
            <p:nvPr/>
          </p:nvSpPr>
          <p:spPr bwMode="auto">
            <a:xfrm flipH="1" flipV="1">
              <a:off x="2540" y="3126"/>
              <a:ext cx="48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0" name="Line 21"/>
            <p:cNvSpPr>
              <a:spLocks noChangeShapeType="1"/>
            </p:cNvSpPr>
            <p:nvPr/>
          </p:nvSpPr>
          <p:spPr bwMode="auto">
            <a:xfrm flipH="1" flipV="1">
              <a:off x="4075" y="2106"/>
              <a:ext cx="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1" name="Line 22"/>
            <p:cNvSpPr>
              <a:spLocks noChangeShapeType="1"/>
            </p:cNvSpPr>
            <p:nvPr/>
          </p:nvSpPr>
          <p:spPr bwMode="auto">
            <a:xfrm flipH="1" flipV="1">
              <a:off x="4920" y="1416"/>
              <a:ext cx="19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2" name="Rectangle 23"/>
            <p:cNvSpPr>
              <a:spLocks noChangeArrowheads="1"/>
            </p:cNvSpPr>
            <p:nvPr/>
          </p:nvSpPr>
          <p:spPr bwMode="auto">
            <a:xfrm>
              <a:off x="4939" y="1435"/>
              <a:ext cx="1" cy="1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53" name="Rectangle 24"/>
            <p:cNvSpPr>
              <a:spLocks noChangeArrowheads="1"/>
            </p:cNvSpPr>
            <p:nvPr/>
          </p:nvSpPr>
          <p:spPr bwMode="auto">
            <a:xfrm>
              <a:off x="1274" y="2268"/>
              <a:ext cx="1745" cy="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12354" name="Rectangle 25"/>
            <p:cNvSpPr>
              <a:spLocks noChangeArrowheads="1"/>
            </p:cNvSpPr>
            <p:nvPr/>
          </p:nvSpPr>
          <p:spPr bwMode="auto">
            <a:xfrm>
              <a:off x="1248" y="1329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55" name="Line 26"/>
            <p:cNvSpPr>
              <a:spLocks noChangeShapeType="1"/>
            </p:cNvSpPr>
            <p:nvPr/>
          </p:nvSpPr>
          <p:spPr bwMode="auto">
            <a:xfrm>
              <a:off x="1267" y="1319"/>
              <a:ext cx="1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6" name="Rectangle 27"/>
            <p:cNvSpPr>
              <a:spLocks noChangeArrowheads="1"/>
            </p:cNvSpPr>
            <p:nvPr/>
          </p:nvSpPr>
          <p:spPr bwMode="auto">
            <a:xfrm>
              <a:off x="4385" y="3671"/>
              <a:ext cx="11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12357" name="Rectangle 29"/>
            <p:cNvSpPr>
              <a:spLocks noChangeArrowheads="1"/>
            </p:cNvSpPr>
            <p:nvPr/>
          </p:nvSpPr>
          <p:spPr bwMode="auto">
            <a:xfrm>
              <a:off x="4589" y="3671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58" name="Freeform 30"/>
            <p:cNvSpPr>
              <a:spLocks/>
            </p:cNvSpPr>
            <p:nvPr/>
          </p:nvSpPr>
          <p:spPr bwMode="auto">
            <a:xfrm>
              <a:off x="4434" y="3690"/>
              <a:ext cx="19" cy="19"/>
            </a:xfrm>
            <a:custGeom>
              <a:avLst/>
              <a:gdLst>
                <a:gd name="T0" fmla="*/ 0 w 19"/>
                <a:gd name="T1" fmla="*/ 10 h 19"/>
                <a:gd name="T2" fmla="*/ 0 w 19"/>
                <a:gd name="T3" fmla="*/ 19 h 19"/>
                <a:gd name="T4" fmla="*/ 10 w 19"/>
                <a:gd name="T5" fmla="*/ 19 h 19"/>
                <a:gd name="T6" fmla="*/ 19 w 19"/>
                <a:gd name="T7" fmla="*/ 10 h 19"/>
                <a:gd name="T8" fmla="*/ 19 w 19"/>
                <a:gd name="T9" fmla="*/ 0 h 19"/>
                <a:gd name="T10" fmla="*/ 0 w 19"/>
                <a:gd name="T11" fmla="*/ 0 h 19"/>
                <a:gd name="T12" fmla="*/ 0 w 19"/>
                <a:gd name="T13" fmla="*/ 1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9"/>
                <a:gd name="T23" fmla="*/ 19 w 19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9">
                  <a:moveTo>
                    <a:pt x="0" y="10"/>
                  </a:moveTo>
                  <a:lnTo>
                    <a:pt x="0" y="19"/>
                  </a:lnTo>
                  <a:lnTo>
                    <a:pt x="10" y="19"/>
                  </a:lnTo>
                  <a:lnTo>
                    <a:pt x="19" y="10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359" name="Rectangle 31"/>
            <p:cNvSpPr>
              <a:spLocks noChangeArrowheads="1"/>
            </p:cNvSpPr>
            <p:nvPr/>
          </p:nvSpPr>
          <p:spPr bwMode="auto">
            <a:xfrm>
              <a:off x="4551" y="3136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12360" name="Rectangle 32"/>
            <p:cNvSpPr>
              <a:spLocks noChangeArrowheads="1"/>
            </p:cNvSpPr>
            <p:nvPr/>
          </p:nvSpPr>
          <p:spPr bwMode="auto">
            <a:xfrm>
              <a:off x="4512" y="329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1" name="Rectangle 33"/>
            <p:cNvSpPr>
              <a:spLocks noChangeArrowheads="1"/>
            </p:cNvSpPr>
            <p:nvPr/>
          </p:nvSpPr>
          <p:spPr bwMode="auto">
            <a:xfrm>
              <a:off x="4609" y="3282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62" name="Rectangle 34"/>
            <p:cNvSpPr>
              <a:spLocks noChangeArrowheads="1"/>
            </p:cNvSpPr>
            <p:nvPr/>
          </p:nvSpPr>
          <p:spPr bwMode="auto">
            <a:xfrm>
              <a:off x="4492" y="3282"/>
              <a:ext cx="243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3" name="Rectangle 35"/>
            <p:cNvSpPr>
              <a:spLocks noChangeArrowheads="1"/>
            </p:cNvSpPr>
            <p:nvPr/>
          </p:nvSpPr>
          <p:spPr bwMode="auto">
            <a:xfrm>
              <a:off x="4473" y="1805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2364" name="Rectangle 36"/>
            <p:cNvSpPr>
              <a:spLocks noChangeArrowheads="1"/>
            </p:cNvSpPr>
            <p:nvPr/>
          </p:nvSpPr>
          <p:spPr bwMode="auto">
            <a:xfrm>
              <a:off x="1326" y="1455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65" name="Rectangle 37"/>
            <p:cNvSpPr>
              <a:spLocks noChangeArrowheads="1"/>
            </p:cNvSpPr>
            <p:nvPr/>
          </p:nvSpPr>
          <p:spPr bwMode="auto">
            <a:xfrm>
              <a:off x="1248" y="1076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66" name="Rectangle 38"/>
            <p:cNvSpPr>
              <a:spLocks noChangeArrowheads="1"/>
            </p:cNvSpPr>
            <p:nvPr/>
          </p:nvSpPr>
          <p:spPr bwMode="auto">
            <a:xfrm>
              <a:off x="1326" y="1212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12367" name="Freeform 39"/>
            <p:cNvSpPr>
              <a:spLocks/>
            </p:cNvSpPr>
            <p:nvPr/>
          </p:nvSpPr>
          <p:spPr bwMode="auto">
            <a:xfrm>
              <a:off x="4968" y="1261"/>
              <a:ext cx="49" cy="1234"/>
            </a:xfrm>
            <a:custGeom>
              <a:avLst/>
              <a:gdLst>
                <a:gd name="T0" fmla="*/ 0 w 49"/>
                <a:gd name="T1" fmla="*/ 0 h 1234"/>
                <a:gd name="T2" fmla="*/ 10 w 49"/>
                <a:gd name="T3" fmla="*/ 0 h 1234"/>
                <a:gd name="T4" fmla="*/ 20 w 49"/>
                <a:gd name="T5" fmla="*/ 19 h 1234"/>
                <a:gd name="T6" fmla="*/ 29 w 49"/>
                <a:gd name="T7" fmla="*/ 68 h 1234"/>
                <a:gd name="T8" fmla="*/ 39 w 49"/>
                <a:gd name="T9" fmla="*/ 126 h 1234"/>
                <a:gd name="T10" fmla="*/ 49 w 49"/>
                <a:gd name="T11" fmla="*/ 213 h 1234"/>
                <a:gd name="T12" fmla="*/ 49 w 49"/>
                <a:gd name="T13" fmla="*/ 1234 h 1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34"/>
                <a:gd name="T23" fmla="*/ 49 w 49"/>
                <a:gd name="T24" fmla="*/ 1234 h 1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34">
                  <a:moveTo>
                    <a:pt x="0" y="0"/>
                  </a:moveTo>
                  <a:lnTo>
                    <a:pt x="10" y="0"/>
                  </a:lnTo>
                  <a:lnTo>
                    <a:pt x="20" y="19"/>
                  </a:lnTo>
                  <a:lnTo>
                    <a:pt x="29" y="68"/>
                  </a:lnTo>
                  <a:lnTo>
                    <a:pt x="39" y="126"/>
                  </a:lnTo>
                  <a:lnTo>
                    <a:pt x="49" y="213"/>
                  </a:lnTo>
                  <a:lnTo>
                    <a:pt x="49" y="123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8" name="Freeform 40"/>
            <p:cNvSpPr>
              <a:spLocks/>
            </p:cNvSpPr>
            <p:nvPr/>
          </p:nvSpPr>
          <p:spPr bwMode="auto">
            <a:xfrm>
              <a:off x="4774" y="1290"/>
              <a:ext cx="185" cy="1224"/>
            </a:xfrm>
            <a:custGeom>
              <a:avLst/>
              <a:gdLst>
                <a:gd name="T0" fmla="*/ 0 w 185"/>
                <a:gd name="T1" fmla="*/ 0 h 1224"/>
                <a:gd name="T2" fmla="*/ 58 w 185"/>
                <a:gd name="T3" fmla="*/ 29 h 1224"/>
                <a:gd name="T4" fmla="*/ 97 w 185"/>
                <a:gd name="T5" fmla="*/ 58 h 1224"/>
                <a:gd name="T6" fmla="*/ 136 w 185"/>
                <a:gd name="T7" fmla="*/ 97 h 1224"/>
                <a:gd name="T8" fmla="*/ 146 w 185"/>
                <a:gd name="T9" fmla="*/ 116 h 1224"/>
                <a:gd name="T10" fmla="*/ 155 w 185"/>
                <a:gd name="T11" fmla="*/ 155 h 1224"/>
                <a:gd name="T12" fmla="*/ 165 w 185"/>
                <a:gd name="T13" fmla="*/ 243 h 1224"/>
                <a:gd name="T14" fmla="*/ 175 w 185"/>
                <a:gd name="T15" fmla="*/ 301 h 1224"/>
                <a:gd name="T16" fmla="*/ 175 w 185"/>
                <a:gd name="T17" fmla="*/ 554 h 1224"/>
                <a:gd name="T18" fmla="*/ 185 w 185"/>
                <a:gd name="T19" fmla="*/ 748 h 1224"/>
                <a:gd name="T20" fmla="*/ 185 w 185"/>
                <a:gd name="T21" fmla="*/ 1224 h 12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5"/>
                <a:gd name="T34" fmla="*/ 0 h 1224"/>
                <a:gd name="T35" fmla="*/ 185 w 185"/>
                <a:gd name="T36" fmla="*/ 1224 h 12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5" h="1224">
                  <a:moveTo>
                    <a:pt x="0" y="0"/>
                  </a:moveTo>
                  <a:lnTo>
                    <a:pt x="58" y="29"/>
                  </a:lnTo>
                  <a:lnTo>
                    <a:pt x="97" y="58"/>
                  </a:lnTo>
                  <a:lnTo>
                    <a:pt x="136" y="97"/>
                  </a:lnTo>
                  <a:lnTo>
                    <a:pt x="146" y="116"/>
                  </a:lnTo>
                  <a:lnTo>
                    <a:pt x="155" y="155"/>
                  </a:lnTo>
                  <a:lnTo>
                    <a:pt x="165" y="243"/>
                  </a:lnTo>
                  <a:lnTo>
                    <a:pt x="175" y="301"/>
                  </a:lnTo>
                  <a:lnTo>
                    <a:pt x="175" y="554"/>
                  </a:lnTo>
                  <a:lnTo>
                    <a:pt x="185" y="748"/>
                  </a:lnTo>
                  <a:lnTo>
                    <a:pt x="185" y="12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9" name="Freeform 41"/>
            <p:cNvSpPr>
              <a:spLocks/>
            </p:cNvSpPr>
            <p:nvPr/>
          </p:nvSpPr>
          <p:spPr bwMode="auto">
            <a:xfrm>
              <a:off x="4191" y="1503"/>
              <a:ext cx="486" cy="1283"/>
            </a:xfrm>
            <a:custGeom>
              <a:avLst/>
              <a:gdLst>
                <a:gd name="T0" fmla="*/ 0 w 486"/>
                <a:gd name="T1" fmla="*/ 0 h 1283"/>
                <a:gd name="T2" fmla="*/ 88 w 486"/>
                <a:gd name="T3" fmla="*/ 0 h 1283"/>
                <a:gd name="T4" fmla="*/ 165 w 486"/>
                <a:gd name="T5" fmla="*/ 20 h 1283"/>
                <a:gd name="T6" fmla="*/ 253 w 486"/>
                <a:gd name="T7" fmla="*/ 59 h 1283"/>
                <a:gd name="T8" fmla="*/ 301 w 486"/>
                <a:gd name="T9" fmla="*/ 88 h 1283"/>
                <a:gd name="T10" fmla="*/ 340 w 486"/>
                <a:gd name="T11" fmla="*/ 137 h 1283"/>
                <a:gd name="T12" fmla="*/ 389 w 486"/>
                <a:gd name="T13" fmla="*/ 205 h 1283"/>
                <a:gd name="T14" fmla="*/ 398 w 486"/>
                <a:gd name="T15" fmla="*/ 234 h 1283"/>
                <a:gd name="T16" fmla="*/ 398 w 486"/>
                <a:gd name="T17" fmla="*/ 273 h 1283"/>
                <a:gd name="T18" fmla="*/ 408 w 486"/>
                <a:gd name="T19" fmla="*/ 311 h 1283"/>
                <a:gd name="T20" fmla="*/ 418 w 486"/>
                <a:gd name="T21" fmla="*/ 379 h 1283"/>
                <a:gd name="T22" fmla="*/ 428 w 486"/>
                <a:gd name="T23" fmla="*/ 457 h 1283"/>
                <a:gd name="T24" fmla="*/ 447 w 486"/>
                <a:gd name="T25" fmla="*/ 632 h 1283"/>
                <a:gd name="T26" fmla="*/ 466 w 486"/>
                <a:gd name="T27" fmla="*/ 865 h 1283"/>
                <a:gd name="T28" fmla="*/ 466 w 486"/>
                <a:gd name="T29" fmla="*/ 992 h 1283"/>
                <a:gd name="T30" fmla="*/ 476 w 486"/>
                <a:gd name="T31" fmla="*/ 1128 h 1283"/>
                <a:gd name="T32" fmla="*/ 486 w 486"/>
                <a:gd name="T33" fmla="*/ 1283 h 12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6"/>
                <a:gd name="T52" fmla="*/ 0 h 1283"/>
                <a:gd name="T53" fmla="*/ 486 w 486"/>
                <a:gd name="T54" fmla="*/ 1283 h 12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6" h="1283">
                  <a:moveTo>
                    <a:pt x="0" y="0"/>
                  </a:moveTo>
                  <a:lnTo>
                    <a:pt x="88" y="0"/>
                  </a:lnTo>
                  <a:lnTo>
                    <a:pt x="165" y="20"/>
                  </a:lnTo>
                  <a:lnTo>
                    <a:pt x="253" y="59"/>
                  </a:lnTo>
                  <a:lnTo>
                    <a:pt x="301" y="88"/>
                  </a:lnTo>
                  <a:lnTo>
                    <a:pt x="340" y="137"/>
                  </a:lnTo>
                  <a:lnTo>
                    <a:pt x="389" y="205"/>
                  </a:lnTo>
                  <a:lnTo>
                    <a:pt x="398" y="234"/>
                  </a:lnTo>
                  <a:lnTo>
                    <a:pt x="398" y="273"/>
                  </a:lnTo>
                  <a:lnTo>
                    <a:pt x="408" y="311"/>
                  </a:lnTo>
                  <a:lnTo>
                    <a:pt x="418" y="379"/>
                  </a:lnTo>
                  <a:lnTo>
                    <a:pt x="428" y="457"/>
                  </a:lnTo>
                  <a:lnTo>
                    <a:pt x="447" y="632"/>
                  </a:lnTo>
                  <a:lnTo>
                    <a:pt x="466" y="865"/>
                  </a:lnTo>
                  <a:lnTo>
                    <a:pt x="466" y="992"/>
                  </a:lnTo>
                  <a:lnTo>
                    <a:pt x="476" y="1128"/>
                  </a:lnTo>
                  <a:lnTo>
                    <a:pt x="486" y="128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0" name="Freeform 42"/>
            <p:cNvSpPr>
              <a:spLocks/>
            </p:cNvSpPr>
            <p:nvPr/>
          </p:nvSpPr>
          <p:spPr bwMode="auto">
            <a:xfrm>
              <a:off x="3560" y="1873"/>
              <a:ext cx="757" cy="1175"/>
            </a:xfrm>
            <a:custGeom>
              <a:avLst/>
              <a:gdLst>
                <a:gd name="T0" fmla="*/ 0 w 757"/>
                <a:gd name="T1" fmla="*/ 19 h 1175"/>
                <a:gd name="T2" fmla="*/ 78 w 757"/>
                <a:gd name="T3" fmla="*/ 0 h 1175"/>
                <a:gd name="T4" fmla="*/ 175 w 757"/>
                <a:gd name="T5" fmla="*/ 9 h 1175"/>
                <a:gd name="T6" fmla="*/ 349 w 757"/>
                <a:gd name="T7" fmla="*/ 68 h 1175"/>
                <a:gd name="T8" fmla="*/ 408 w 757"/>
                <a:gd name="T9" fmla="*/ 107 h 1175"/>
                <a:gd name="T10" fmla="*/ 456 w 757"/>
                <a:gd name="T11" fmla="*/ 155 h 1175"/>
                <a:gd name="T12" fmla="*/ 505 w 757"/>
                <a:gd name="T13" fmla="*/ 213 h 1175"/>
                <a:gd name="T14" fmla="*/ 544 w 757"/>
                <a:gd name="T15" fmla="*/ 291 h 1175"/>
                <a:gd name="T16" fmla="*/ 583 w 757"/>
                <a:gd name="T17" fmla="*/ 379 h 1175"/>
                <a:gd name="T18" fmla="*/ 612 w 757"/>
                <a:gd name="T19" fmla="*/ 486 h 1175"/>
                <a:gd name="T20" fmla="*/ 641 w 757"/>
                <a:gd name="T21" fmla="*/ 612 h 1175"/>
                <a:gd name="T22" fmla="*/ 670 w 757"/>
                <a:gd name="T23" fmla="*/ 728 h 1175"/>
                <a:gd name="T24" fmla="*/ 689 w 757"/>
                <a:gd name="T25" fmla="*/ 845 h 1175"/>
                <a:gd name="T26" fmla="*/ 728 w 757"/>
                <a:gd name="T27" fmla="*/ 1039 h 1175"/>
                <a:gd name="T28" fmla="*/ 748 w 757"/>
                <a:gd name="T29" fmla="*/ 1117 h 1175"/>
                <a:gd name="T30" fmla="*/ 757 w 757"/>
                <a:gd name="T31" fmla="*/ 1175 h 117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57"/>
                <a:gd name="T49" fmla="*/ 0 h 1175"/>
                <a:gd name="T50" fmla="*/ 757 w 757"/>
                <a:gd name="T51" fmla="*/ 1175 h 117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57" h="1175">
                  <a:moveTo>
                    <a:pt x="0" y="19"/>
                  </a:moveTo>
                  <a:lnTo>
                    <a:pt x="78" y="0"/>
                  </a:lnTo>
                  <a:lnTo>
                    <a:pt x="175" y="9"/>
                  </a:lnTo>
                  <a:lnTo>
                    <a:pt x="349" y="68"/>
                  </a:lnTo>
                  <a:lnTo>
                    <a:pt x="408" y="107"/>
                  </a:lnTo>
                  <a:lnTo>
                    <a:pt x="456" y="155"/>
                  </a:lnTo>
                  <a:lnTo>
                    <a:pt x="505" y="213"/>
                  </a:lnTo>
                  <a:lnTo>
                    <a:pt x="544" y="291"/>
                  </a:lnTo>
                  <a:lnTo>
                    <a:pt x="583" y="379"/>
                  </a:lnTo>
                  <a:lnTo>
                    <a:pt x="612" y="486"/>
                  </a:lnTo>
                  <a:lnTo>
                    <a:pt x="641" y="612"/>
                  </a:lnTo>
                  <a:lnTo>
                    <a:pt x="670" y="728"/>
                  </a:lnTo>
                  <a:lnTo>
                    <a:pt x="689" y="845"/>
                  </a:lnTo>
                  <a:lnTo>
                    <a:pt x="728" y="1039"/>
                  </a:lnTo>
                  <a:lnTo>
                    <a:pt x="748" y="1117"/>
                  </a:lnTo>
                  <a:lnTo>
                    <a:pt x="757" y="117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1" name="Freeform 43"/>
            <p:cNvSpPr>
              <a:spLocks/>
            </p:cNvSpPr>
            <p:nvPr/>
          </p:nvSpPr>
          <p:spPr bwMode="auto">
            <a:xfrm>
              <a:off x="3103" y="2349"/>
              <a:ext cx="952" cy="865"/>
            </a:xfrm>
            <a:custGeom>
              <a:avLst/>
              <a:gdLst>
                <a:gd name="T0" fmla="*/ 0 w 952"/>
                <a:gd name="T1" fmla="*/ 0 h 865"/>
                <a:gd name="T2" fmla="*/ 78 w 952"/>
                <a:gd name="T3" fmla="*/ 10 h 865"/>
                <a:gd name="T4" fmla="*/ 156 w 952"/>
                <a:gd name="T5" fmla="*/ 29 h 865"/>
                <a:gd name="T6" fmla="*/ 233 w 952"/>
                <a:gd name="T7" fmla="*/ 58 h 865"/>
                <a:gd name="T8" fmla="*/ 321 w 952"/>
                <a:gd name="T9" fmla="*/ 107 h 865"/>
                <a:gd name="T10" fmla="*/ 408 w 952"/>
                <a:gd name="T11" fmla="*/ 165 h 865"/>
                <a:gd name="T12" fmla="*/ 505 w 952"/>
                <a:gd name="T13" fmla="*/ 223 h 865"/>
                <a:gd name="T14" fmla="*/ 603 w 952"/>
                <a:gd name="T15" fmla="*/ 301 h 865"/>
                <a:gd name="T16" fmla="*/ 690 w 952"/>
                <a:gd name="T17" fmla="*/ 389 h 865"/>
                <a:gd name="T18" fmla="*/ 768 w 952"/>
                <a:gd name="T19" fmla="*/ 486 h 865"/>
                <a:gd name="T20" fmla="*/ 836 w 952"/>
                <a:gd name="T21" fmla="*/ 602 h 865"/>
                <a:gd name="T22" fmla="*/ 894 w 952"/>
                <a:gd name="T23" fmla="*/ 729 h 865"/>
                <a:gd name="T24" fmla="*/ 952 w 952"/>
                <a:gd name="T25" fmla="*/ 865 h 8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52"/>
                <a:gd name="T40" fmla="*/ 0 h 865"/>
                <a:gd name="T41" fmla="*/ 952 w 952"/>
                <a:gd name="T42" fmla="*/ 865 h 8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52" h="865">
                  <a:moveTo>
                    <a:pt x="0" y="0"/>
                  </a:moveTo>
                  <a:lnTo>
                    <a:pt x="78" y="10"/>
                  </a:lnTo>
                  <a:lnTo>
                    <a:pt x="156" y="29"/>
                  </a:lnTo>
                  <a:lnTo>
                    <a:pt x="233" y="58"/>
                  </a:lnTo>
                  <a:lnTo>
                    <a:pt x="321" y="107"/>
                  </a:lnTo>
                  <a:lnTo>
                    <a:pt x="408" y="165"/>
                  </a:lnTo>
                  <a:lnTo>
                    <a:pt x="505" y="223"/>
                  </a:lnTo>
                  <a:lnTo>
                    <a:pt x="603" y="301"/>
                  </a:lnTo>
                  <a:lnTo>
                    <a:pt x="690" y="389"/>
                  </a:lnTo>
                  <a:lnTo>
                    <a:pt x="768" y="486"/>
                  </a:lnTo>
                  <a:lnTo>
                    <a:pt x="836" y="602"/>
                  </a:lnTo>
                  <a:lnTo>
                    <a:pt x="894" y="729"/>
                  </a:lnTo>
                  <a:lnTo>
                    <a:pt x="952" y="86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2" name="Freeform 44"/>
            <p:cNvSpPr>
              <a:spLocks/>
            </p:cNvSpPr>
            <p:nvPr/>
          </p:nvSpPr>
          <p:spPr bwMode="auto">
            <a:xfrm>
              <a:off x="2734" y="2689"/>
              <a:ext cx="933" cy="651"/>
            </a:xfrm>
            <a:custGeom>
              <a:avLst/>
              <a:gdLst>
                <a:gd name="T0" fmla="*/ 0 w 933"/>
                <a:gd name="T1" fmla="*/ 0 h 651"/>
                <a:gd name="T2" fmla="*/ 88 w 933"/>
                <a:gd name="T3" fmla="*/ 10 h 651"/>
                <a:gd name="T4" fmla="*/ 175 w 933"/>
                <a:gd name="T5" fmla="*/ 39 h 651"/>
                <a:gd name="T6" fmla="*/ 282 w 933"/>
                <a:gd name="T7" fmla="*/ 97 h 651"/>
                <a:gd name="T8" fmla="*/ 389 w 933"/>
                <a:gd name="T9" fmla="*/ 165 h 651"/>
                <a:gd name="T10" fmla="*/ 515 w 933"/>
                <a:gd name="T11" fmla="*/ 253 h 651"/>
                <a:gd name="T12" fmla="*/ 641 w 933"/>
                <a:gd name="T13" fmla="*/ 369 h 651"/>
                <a:gd name="T14" fmla="*/ 787 w 933"/>
                <a:gd name="T15" fmla="*/ 496 h 651"/>
                <a:gd name="T16" fmla="*/ 933 w 933"/>
                <a:gd name="T17" fmla="*/ 651 h 6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33"/>
                <a:gd name="T28" fmla="*/ 0 h 651"/>
                <a:gd name="T29" fmla="*/ 933 w 933"/>
                <a:gd name="T30" fmla="*/ 651 h 6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33" h="651">
                  <a:moveTo>
                    <a:pt x="0" y="0"/>
                  </a:moveTo>
                  <a:lnTo>
                    <a:pt x="88" y="10"/>
                  </a:lnTo>
                  <a:lnTo>
                    <a:pt x="175" y="39"/>
                  </a:lnTo>
                  <a:lnTo>
                    <a:pt x="282" y="97"/>
                  </a:lnTo>
                  <a:lnTo>
                    <a:pt x="389" y="165"/>
                  </a:lnTo>
                  <a:lnTo>
                    <a:pt x="515" y="253"/>
                  </a:lnTo>
                  <a:lnTo>
                    <a:pt x="641" y="369"/>
                  </a:lnTo>
                  <a:lnTo>
                    <a:pt x="787" y="496"/>
                  </a:lnTo>
                  <a:lnTo>
                    <a:pt x="933" y="65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3" name="Freeform 45"/>
            <p:cNvSpPr>
              <a:spLocks/>
            </p:cNvSpPr>
            <p:nvPr/>
          </p:nvSpPr>
          <p:spPr bwMode="auto">
            <a:xfrm>
              <a:off x="2200" y="2942"/>
              <a:ext cx="612" cy="447"/>
            </a:xfrm>
            <a:custGeom>
              <a:avLst/>
              <a:gdLst>
                <a:gd name="T0" fmla="*/ 0 w 612"/>
                <a:gd name="T1" fmla="*/ 0 h 447"/>
                <a:gd name="T2" fmla="*/ 184 w 612"/>
                <a:gd name="T3" fmla="*/ 87 h 447"/>
                <a:gd name="T4" fmla="*/ 350 w 612"/>
                <a:gd name="T5" fmla="*/ 184 h 447"/>
                <a:gd name="T6" fmla="*/ 486 w 612"/>
                <a:gd name="T7" fmla="*/ 311 h 447"/>
                <a:gd name="T8" fmla="*/ 612 w 612"/>
                <a:gd name="T9" fmla="*/ 447 h 4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2"/>
                <a:gd name="T16" fmla="*/ 0 h 447"/>
                <a:gd name="T17" fmla="*/ 612 w 612"/>
                <a:gd name="T18" fmla="*/ 447 h 4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2" h="447">
                  <a:moveTo>
                    <a:pt x="0" y="0"/>
                  </a:moveTo>
                  <a:lnTo>
                    <a:pt x="184" y="87"/>
                  </a:lnTo>
                  <a:lnTo>
                    <a:pt x="350" y="184"/>
                  </a:lnTo>
                  <a:lnTo>
                    <a:pt x="486" y="311"/>
                  </a:lnTo>
                  <a:lnTo>
                    <a:pt x="612" y="4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4" name="Rectangle 47"/>
            <p:cNvSpPr>
              <a:spLocks noChangeArrowheads="1"/>
            </p:cNvSpPr>
            <p:nvPr/>
          </p:nvSpPr>
          <p:spPr bwMode="auto">
            <a:xfrm>
              <a:off x="1646" y="3068"/>
              <a:ext cx="6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5" name="Rectangle 48"/>
            <p:cNvSpPr>
              <a:spLocks noChangeArrowheads="1"/>
            </p:cNvSpPr>
            <p:nvPr/>
          </p:nvSpPr>
          <p:spPr bwMode="auto">
            <a:xfrm>
              <a:off x="1753" y="305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6" name="Rectangle 49"/>
            <p:cNvSpPr>
              <a:spLocks noChangeArrowheads="1"/>
            </p:cNvSpPr>
            <p:nvPr/>
          </p:nvSpPr>
          <p:spPr bwMode="auto">
            <a:xfrm>
              <a:off x="1802" y="3048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7" name="Rectangle 50"/>
            <p:cNvSpPr>
              <a:spLocks noChangeArrowheads="1"/>
            </p:cNvSpPr>
            <p:nvPr/>
          </p:nvSpPr>
          <p:spPr bwMode="auto">
            <a:xfrm>
              <a:off x="1841" y="3039"/>
              <a:ext cx="3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8" name="Rectangle 51"/>
            <p:cNvSpPr>
              <a:spLocks noChangeArrowheads="1"/>
            </p:cNvSpPr>
            <p:nvPr/>
          </p:nvSpPr>
          <p:spPr bwMode="auto">
            <a:xfrm>
              <a:off x="1870" y="3039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9" name="Rectangle 52"/>
            <p:cNvSpPr>
              <a:spLocks noChangeArrowheads="1"/>
            </p:cNvSpPr>
            <p:nvPr/>
          </p:nvSpPr>
          <p:spPr bwMode="auto">
            <a:xfrm>
              <a:off x="1889" y="302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0" name="Rectangle 53"/>
            <p:cNvSpPr>
              <a:spLocks noChangeArrowheads="1"/>
            </p:cNvSpPr>
            <p:nvPr/>
          </p:nvSpPr>
          <p:spPr bwMode="auto">
            <a:xfrm>
              <a:off x="1947" y="301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1" name="Rectangle 54"/>
            <p:cNvSpPr>
              <a:spLocks noChangeArrowheads="1"/>
            </p:cNvSpPr>
            <p:nvPr/>
          </p:nvSpPr>
          <p:spPr bwMode="auto">
            <a:xfrm>
              <a:off x="1996" y="300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2" name="Rectangle 55"/>
            <p:cNvSpPr>
              <a:spLocks noChangeArrowheads="1"/>
            </p:cNvSpPr>
            <p:nvPr/>
          </p:nvSpPr>
          <p:spPr bwMode="auto">
            <a:xfrm>
              <a:off x="2035" y="299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3" name="Rectangle 56"/>
            <p:cNvSpPr>
              <a:spLocks noChangeArrowheads="1"/>
            </p:cNvSpPr>
            <p:nvPr/>
          </p:nvSpPr>
          <p:spPr bwMode="auto">
            <a:xfrm>
              <a:off x="2074" y="2980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4" name="Rectangle 58"/>
            <p:cNvSpPr>
              <a:spLocks noChangeArrowheads="1"/>
            </p:cNvSpPr>
            <p:nvPr/>
          </p:nvSpPr>
          <p:spPr bwMode="auto">
            <a:xfrm>
              <a:off x="2190" y="2942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5" name="Rectangle 60"/>
            <p:cNvSpPr>
              <a:spLocks noChangeArrowheads="1"/>
            </p:cNvSpPr>
            <p:nvPr/>
          </p:nvSpPr>
          <p:spPr bwMode="auto">
            <a:xfrm>
              <a:off x="2239" y="292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6" name="Rectangle 61"/>
            <p:cNvSpPr>
              <a:spLocks noChangeArrowheads="1"/>
            </p:cNvSpPr>
            <p:nvPr/>
          </p:nvSpPr>
          <p:spPr bwMode="auto">
            <a:xfrm>
              <a:off x="2248" y="292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7" name="Rectangle 62"/>
            <p:cNvSpPr>
              <a:spLocks noChangeArrowheads="1"/>
            </p:cNvSpPr>
            <p:nvPr/>
          </p:nvSpPr>
          <p:spPr bwMode="auto">
            <a:xfrm>
              <a:off x="2268" y="291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8" name="Rectangle 63"/>
            <p:cNvSpPr>
              <a:spLocks noChangeArrowheads="1"/>
            </p:cNvSpPr>
            <p:nvPr/>
          </p:nvSpPr>
          <p:spPr bwMode="auto">
            <a:xfrm>
              <a:off x="2326" y="289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9" name="Rectangle 66"/>
            <p:cNvSpPr>
              <a:spLocks noChangeArrowheads="1"/>
            </p:cNvSpPr>
            <p:nvPr/>
          </p:nvSpPr>
          <p:spPr bwMode="auto">
            <a:xfrm>
              <a:off x="2404" y="285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0" name="Rectangle 67"/>
            <p:cNvSpPr>
              <a:spLocks noChangeArrowheads="1"/>
            </p:cNvSpPr>
            <p:nvPr/>
          </p:nvSpPr>
          <p:spPr bwMode="auto">
            <a:xfrm>
              <a:off x="2423" y="284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1" name="Rectangle 68"/>
            <p:cNvSpPr>
              <a:spLocks noChangeArrowheads="1"/>
            </p:cNvSpPr>
            <p:nvPr/>
          </p:nvSpPr>
          <p:spPr bwMode="auto">
            <a:xfrm>
              <a:off x="2443" y="2835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2" name="Rectangle 69"/>
            <p:cNvSpPr>
              <a:spLocks noChangeArrowheads="1"/>
            </p:cNvSpPr>
            <p:nvPr/>
          </p:nvSpPr>
          <p:spPr bwMode="auto">
            <a:xfrm>
              <a:off x="2462" y="282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3" name="Rectangle 70"/>
            <p:cNvSpPr>
              <a:spLocks noChangeArrowheads="1"/>
            </p:cNvSpPr>
            <p:nvPr/>
          </p:nvSpPr>
          <p:spPr bwMode="auto">
            <a:xfrm>
              <a:off x="2511" y="2806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4" name="Rectangle 72"/>
            <p:cNvSpPr>
              <a:spLocks noChangeArrowheads="1"/>
            </p:cNvSpPr>
            <p:nvPr/>
          </p:nvSpPr>
          <p:spPr bwMode="auto">
            <a:xfrm>
              <a:off x="2569" y="277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5" name="Rectangle 73"/>
            <p:cNvSpPr>
              <a:spLocks noChangeArrowheads="1"/>
            </p:cNvSpPr>
            <p:nvPr/>
          </p:nvSpPr>
          <p:spPr bwMode="auto">
            <a:xfrm>
              <a:off x="2579" y="276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6" name="Rectangle 74"/>
            <p:cNvSpPr>
              <a:spLocks noChangeArrowheads="1"/>
            </p:cNvSpPr>
            <p:nvPr/>
          </p:nvSpPr>
          <p:spPr bwMode="auto">
            <a:xfrm>
              <a:off x="2598" y="275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7" name="Rectangle 75"/>
            <p:cNvSpPr>
              <a:spLocks noChangeArrowheads="1"/>
            </p:cNvSpPr>
            <p:nvPr/>
          </p:nvSpPr>
          <p:spPr bwMode="auto">
            <a:xfrm>
              <a:off x="2618" y="274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8" name="Rectangle 77"/>
            <p:cNvSpPr>
              <a:spLocks noChangeArrowheads="1"/>
            </p:cNvSpPr>
            <p:nvPr/>
          </p:nvSpPr>
          <p:spPr bwMode="auto">
            <a:xfrm>
              <a:off x="2637" y="2738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9" name="Rectangle 78"/>
            <p:cNvSpPr>
              <a:spLocks noChangeArrowheads="1"/>
            </p:cNvSpPr>
            <p:nvPr/>
          </p:nvSpPr>
          <p:spPr bwMode="auto">
            <a:xfrm>
              <a:off x="2686" y="270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0" name="Rectangle 79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1" name="Rectangle 80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2" name="Rectangle 81"/>
            <p:cNvSpPr>
              <a:spLocks noChangeArrowheads="1"/>
            </p:cNvSpPr>
            <p:nvPr/>
          </p:nvSpPr>
          <p:spPr bwMode="auto">
            <a:xfrm>
              <a:off x="2734" y="267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3" name="Rectangle 82"/>
            <p:cNvSpPr>
              <a:spLocks noChangeArrowheads="1"/>
            </p:cNvSpPr>
            <p:nvPr/>
          </p:nvSpPr>
          <p:spPr bwMode="auto">
            <a:xfrm>
              <a:off x="2754" y="2670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4" name="Rectangle 84"/>
            <p:cNvSpPr>
              <a:spLocks noChangeArrowheads="1"/>
            </p:cNvSpPr>
            <p:nvPr/>
          </p:nvSpPr>
          <p:spPr bwMode="auto">
            <a:xfrm>
              <a:off x="2783" y="265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5" name="Rectangle 85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6" name="Rectangle 86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7" name="Rectangle 87"/>
            <p:cNvSpPr>
              <a:spLocks noChangeArrowheads="1"/>
            </p:cNvSpPr>
            <p:nvPr/>
          </p:nvSpPr>
          <p:spPr bwMode="auto">
            <a:xfrm>
              <a:off x="2812" y="263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8" name="Rectangle 88"/>
            <p:cNvSpPr>
              <a:spLocks noChangeArrowheads="1"/>
            </p:cNvSpPr>
            <p:nvPr/>
          </p:nvSpPr>
          <p:spPr bwMode="auto">
            <a:xfrm>
              <a:off x="2851" y="2601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9" name="Rectangle 89"/>
            <p:cNvSpPr>
              <a:spLocks noChangeArrowheads="1"/>
            </p:cNvSpPr>
            <p:nvPr/>
          </p:nvSpPr>
          <p:spPr bwMode="auto">
            <a:xfrm>
              <a:off x="2890" y="2572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0" name="Rectangle 90"/>
            <p:cNvSpPr>
              <a:spLocks noChangeArrowheads="1"/>
            </p:cNvSpPr>
            <p:nvPr/>
          </p:nvSpPr>
          <p:spPr bwMode="auto">
            <a:xfrm>
              <a:off x="2899" y="256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1" name="Rectangle 92"/>
            <p:cNvSpPr>
              <a:spLocks noChangeArrowheads="1"/>
            </p:cNvSpPr>
            <p:nvPr/>
          </p:nvSpPr>
          <p:spPr bwMode="auto">
            <a:xfrm>
              <a:off x="2919" y="254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2" name="Rectangle 93"/>
            <p:cNvSpPr>
              <a:spLocks noChangeArrowheads="1"/>
            </p:cNvSpPr>
            <p:nvPr/>
          </p:nvSpPr>
          <p:spPr bwMode="auto">
            <a:xfrm>
              <a:off x="2938" y="253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3" name="Rectangle 94"/>
            <p:cNvSpPr>
              <a:spLocks noChangeArrowheads="1"/>
            </p:cNvSpPr>
            <p:nvPr/>
          </p:nvSpPr>
          <p:spPr bwMode="auto">
            <a:xfrm>
              <a:off x="2948" y="252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4" name="Rectangle 97"/>
            <p:cNvSpPr>
              <a:spLocks noChangeArrowheads="1"/>
            </p:cNvSpPr>
            <p:nvPr/>
          </p:nvSpPr>
          <p:spPr bwMode="auto">
            <a:xfrm>
              <a:off x="2967" y="250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5" name="Rectangle 98"/>
            <p:cNvSpPr>
              <a:spLocks noChangeArrowheads="1"/>
            </p:cNvSpPr>
            <p:nvPr/>
          </p:nvSpPr>
          <p:spPr bwMode="auto">
            <a:xfrm>
              <a:off x="3006" y="246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6" name="Rectangle 100"/>
            <p:cNvSpPr>
              <a:spLocks noChangeArrowheads="1"/>
            </p:cNvSpPr>
            <p:nvPr/>
          </p:nvSpPr>
          <p:spPr bwMode="auto">
            <a:xfrm>
              <a:off x="3055" y="2417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7" name="Rectangle 101"/>
            <p:cNvSpPr>
              <a:spLocks noChangeArrowheads="1"/>
            </p:cNvSpPr>
            <p:nvPr/>
          </p:nvSpPr>
          <p:spPr bwMode="auto">
            <a:xfrm>
              <a:off x="3064" y="240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8" name="Rectangle 102"/>
            <p:cNvSpPr>
              <a:spLocks noChangeArrowheads="1"/>
            </p:cNvSpPr>
            <p:nvPr/>
          </p:nvSpPr>
          <p:spPr bwMode="auto">
            <a:xfrm>
              <a:off x="3074" y="2388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9" name="Rectangle 104"/>
            <p:cNvSpPr>
              <a:spLocks noChangeArrowheads="1"/>
            </p:cNvSpPr>
            <p:nvPr/>
          </p:nvSpPr>
          <p:spPr bwMode="auto">
            <a:xfrm>
              <a:off x="3094" y="236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0" name="Rectangle 105"/>
            <p:cNvSpPr>
              <a:spLocks noChangeArrowheads="1"/>
            </p:cNvSpPr>
            <p:nvPr/>
          </p:nvSpPr>
          <p:spPr bwMode="auto">
            <a:xfrm>
              <a:off x="3103" y="2359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1" name="Rectangle 106"/>
            <p:cNvSpPr>
              <a:spLocks noChangeArrowheads="1"/>
            </p:cNvSpPr>
            <p:nvPr/>
          </p:nvSpPr>
          <p:spPr bwMode="auto">
            <a:xfrm>
              <a:off x="3113" y="234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2" name="Rectangle 108"/>
            <p:cNvSpPr>
              <a:spLocks noChangeArrowheads="1"/>
            </p:cNvSpPr>
            <p:nvPr/>
          </p:nvSpPr>
          <p:spPr bwMode="auto">
            <a:xfrm>
              <a:off x="3181" y="22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3" name="Rectangle 111"/>
            <p:cNvSpPr>
              <a:spLocks noChangeArrowheads="1"/>
            </p:cNvSpPr>
            <p:nvPr/>
          </p:nvSpPr>
          <p:spPr bwMode="auto">
            <a:xfrm>
              <a:off x="3210" y="2232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4" name="Rectangle 112"/>
            <p:cNvSpPr>
              <a:spLocks noChangeArrowheads="1"/>
            </p:cNvSpPr>
            <p:nvPr/>
          </p:nvSpPr>
          <p:spPr bwMode="auto">
            <a:xfrm>
              <a:off x="3220" y="222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5" name="Rectangle 113"/>
            <p:cNvSpPr>
              <a:spLocks noChangeArrowheads="1"/>
            </p:cNvSpPr>
            <p:nvPr/>
          </p:nvSpPr>
          <p:spPr bwMode="auto">
            <a:xfrm>
              <a:off x="3230" y="2213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6" name="Rectangle 114"/>
            <p:cNvSpPr>
              <a:spLocks noChangeArrowheads="1"/>
            </p:cNvSpPr>
            <p:nvPr/>
          </p:nvSpPr>
          <p:spPr bwMode="auto">
            <a:xfrm>
              <a:off x="3239" y="22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7" name="Rectangle 116"/>
            <p:cNvSpPr>
              <a:spLocks noChangeArrowheads="1"/>
            </p:cNvSpPr>
            <p:nvPr/>
          </p:nvSpPr>
          <p:spPr bwMode="auto">
            <a:xfrm>
              <a:off x="3278" y="215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8" name="Rectangle 117"/>
            <p:cNvSpPr>
              <a:spLocks noChangeArrowheads="1"/>
            </p:cNvSpPr>
            <p:nvPr/>
          </p:nvSpPr>
          <p:spPr bwMode="auto">
            <a:xfrm>
              <a:off x="3317" y="2116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9" name="Rectangle 120"/>
            <p:cNvSpPr>
              <a:spLocks noChangeArrowheads="1"/>
            </p:cNvSpPr>
            <p:nvPr/>
          </p:nvSpPr>
          <p:spPr bwMode="auto">
            <a:xfrm>
              <a:off x="3346" y="208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0" name="Rectangle 121"/>
            <p:cNvSpPr>
              <a:spLocks noChangeArrowheads="1"/>
            </p:cNvSpPr>
            <p:nvPr/>
          </p:nvSpPr>
          <p:spPr bwMode="auto">
            <a:xfrm>
              <a:off x="3356" y="207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1" name="Rectangle 122"/>
            <p:cNvSpPr>
              <a:spLocks noChangeArrowheads="1"/>
            </p:cNvSpPr>
            <p:nvPr/>
          </p:nvSpPr>
          <p:spPr bwMode="auto">
            <a:xfrm>
              <a:off x="3375" y="206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2" name="Rectangle 123"/>
            <p:cNvSpPr>
              <a:spLocks noChangeArrowheads="1"/>
            </p:cNvSpPr>
            <p:nvPr/>
          </p:nvSpPr>
          <p:spPr bwMode="auto">
            <a:xfrm>
              <a:off x="3385" y="205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3" name="Rectangle 124"/>
            <p:cNvSpPr>
              <a:spLocks noChangeArrowheads="1"/>
            </p:cNvSpPr>
            <p:nvPr/>
          </p:nvSpPr>
          <p:spPr bwMode="auto">
            <a:xfrm>
              <a:off x="3424" y="201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4" name="Rectangle 126"/>
            <p:cNvSpPr>
              <a:spLocks noChangeArrowheads="1"/>
            </p:cNvSpPr>
            <p:nvPr/>
          </p:nvSpPr>
          <p:spPr bwMode="auto">
            <a:xfrm>
              <a:off x="3472" y="197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5" name="Rectangle 128"/>
            <p:cNvSpPr>
              <a:spLocks noChangeArrowheads="1"/>
            </p:cNvSpPr>
            <p:nvPr/>
          </p:nvSpPr>
          <p:spPr bwMode="auto">
            <a:xfrm>
              <a:off x="3502" y="1950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6" name="Rectangle 129"/>
            <p:cNvSpPr>
              <a:spLocks noChangeArrowheads="1"/>
            </p:cNvSpPr>
            <p:nvPr/>
          </p:nvSpPr>
          <p:spPr bwMode="auto">
            <a:xfrm>
              <a:off x="3511" y="194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7" name="Rectangle 130"/>
            <p:cNvSpPr>
              <a:spLocks noChangeArrowheads="1"/>
            </p:cNvSpPr>
            <p:nvPr/>
          </p:nvSpPr>
          <p:spPr bwMode="auto">
            <a:xfrm>
              <a:off x="3521" y="193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8" name="Rectangle 133"/>
            <p:cNvSpPr>
              <a:spLocks noChangeArrowheads="1"/>
            </p:cNvSpPr>
            <p:nvPr/>
          </p:nvSpPr>
          <p:spPr bwMode="auto">
            <a:xfrm>
              <a:off x="3608" y="185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9" name="Rectangle 134"/>
            <p:cNvSpPr>
              <a:spLocks noChangeArrowheads="1"/>
            </p:cNvSpPr>
            <p:nvPr/>
          </p:nvSpPr>
          <p:spPr bwMode="auto">
            <a:xfrm>
              <a:off x="3628" y="184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0" name="Rectangle 135"/>
            <p:cNvSpPr>
              <a:spLocks noChangeArrowheads="1"/>
            </p:cNvSpPr>
            <p:nvPr/>
          </p:nvSpPr>
          <p:spPr bwMode="auto">
            <a:xfrm>
              <a:off x="3638" y="1834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1" name="Rectangle 136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2" name="Rectangle 137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3" name="Rectangle 138"/>
            <p:cNvSpPr>
              <a:spLocks noChangeArrowheads="1"/>
            </p:cNvSpPr>
            <p:nvPr/>
          </p:nvSpPr>
          <p:spPr bwMode="auto">
            <a:xfrm>
              <a:off x="3657" y="181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4" name="Rectangle 139"/>
            <p:cNvSpPr>
              <a:spLocks noChangeArrowheads="1"/>
            </p:cNvSpPr>
            <p:nvPr/>
          </p:nvSpPr>
          <p:spPr bwMode="auto">
            <a:xfrm>
              <a:off x="3676" y="180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5" name="Rectangle 140"/>
            <p:cNvSpPr>
              <a:spLocks noChangeArrowheads="1"/>
            </p:cNvSpPr>
            <p:nvPr/>
          </p:nvSpPr>
          <p:spPr bwMode="auto">
            <a:xfrm>
              <a:off x="3686" y="179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6" name="Rectangle 141"/>
            <p:cNvSpPr>
              <a:spLocks noChangeArrowheads="1"/>
            </p:cNvSpPr>
            <p:nvPr/>
          </p:nvSpPr>
          <p:spPr bwMode="auto">
            <a:xfrm>
              <a:off x="3725" y="176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7" name="Rectangle 142"/>
            <p:cNvSpPr>
              <a:spLocks noChangeArrowheads="1"/>
            </p:cNvSpPr>
            <p:nvPr/>
          </p:nvSpPr>
          <p:spPr bwMode="auto">
            <a:xfrm>
              <a:off x="3764" y="1737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8" name="Rectangle 143"/>
            <p:cNvSpPr>
              <a:spLocks noChangeArrowheads="1"/>
            </p:cNvSpPr>
            <p:nvPr/>
          </p:nvSpPr>
          <p:spPr bwMode="auto">
            <a:xfrm>
              <a:off x="3774" y="172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9" name="Rectangle 144"/>
            <p:cNvSpPr>
              <a:spLocks noChangeArrowheads="1"/>
            </p:cNvSpPr>
            <p:nvPr/>
          </p:nvSpPr>
          <p:spPr bwMode="auto">
            <a:xfrm>
              <a:off x="3793" y="171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0" name="Rectangle 145"/>
            <p:cNvSpPr>
              <a:spLocks noChangeArrowheads="1"/>
            </p:cNvSpPr>
            <p:nvPr/>
          </p:nvSpPr>
          <p:spPr bwMode="auto">
            <a:xfrm>
              <a:off x="3803" y="1708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1" name="Rectangle 146"/>
            <p:cNvSpPr>
              <a:spLocks noChangeArrowheads="1"/>
            </p:cNvSpPr>
            <p:nvPr/>
          </p:nvSpPr>
          <p:spPr bwMode="auto">
            <a:xfrm>
              <a:off x="3812" y="169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2" name="Rectangle 147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3" name="Rectangle 148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4" name="Rectangle 151"/>
            <p:cNvSpPr>
              <a:spLocks noChangeArrowheads="1"/>
            </p:cNvSpPr>
            <p:nvPr/>
          </p:nvSpPr>
          <p:spPr bwMode="auto">
            <a:xfrm>
              <a:off x="3919" y="164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5" name="Rectangle 152"/>
            <p:cNvSpPr>
              <a:spLocks noChangeArrowheads="1"/>
            </p:cNvSpPr>
            <p:nvPr/>
          </p:nvSpPr>
          <p:spPr bwMode="auto">
            <a:xfrm>
              <a:off x="3929" y="163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6" name="Rectangle 153"/>
            <p:cNvSpPr>
              <a:spLocks noChangeArrowheads="1"/>
            </p:cNvSpPr>
            <p:nvPr/>
          </p:nvSpPr>
          <p:spPr bwMode="auto">
            <a:xfrm>
              <a:off x="3948" y="1620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7" name="Rectangle 155"/>
            <p:cNvSpPr>
              <a:spLocks noChangeArrowheads="1"/>
            </p:cNvSpPr>
            <p:nvPr/>
          </p:nvSpPr>
          <p:spPr bwMode="auto">
            <a:xfrm>
              <a:off x="3977" y="1601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8" name="Rectangle 156"/>
            <p:cNvSpPr>
              <a:spLocks noChangeArrowheads="1"/>
            </p:cNvSpPr>
            <p:nvPr/>
          </p:nvSpPr>
          <p:spPr bwMode="auto">
            <a:xfrm>
              <a:off x="3997" y="159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9" name="Rectangle 157"/>
            <p:cNvSpPr>
              <a:spLocks noChangeArrowheads="1"/>
            </p:cNvSpPr>
            <p:nvPr/>
          </p:nvSpPr>
          <p:spPr bwMode="auto">
            <a:xfrm>
              <a:off x="4045" y="15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0" name="Rectangle 159"/>
            <p:cNvSpPr>
              <a:spLocks noChangeArrowheads="1"/>
            </p:cNvSpPr>
            <p:nvPr/>
          </p:nvSpPr>
          <p:spPr bwMode="auto">
            <a:xfrm>
              <a:off x="4113" y="1533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1" name="Rectangle 160"/>
            <p:cNvSpPr>
              <a:spLocks noChangeArrowheads="1"/>
            </p:cNvSpPr>
            <p:nvPr/>
          </p:nvSpPr>
          <p:spPr bwMode="auto">
            <a:xfrm>
              <a:off x="4133" y="152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2" name="Rectangle 161"/>
            <p:cNvSpPr>
              <a:spLocks noChangeArrowheads="1"/>
            </p:cNvSpPr>
            <p:nvPr/>
          </p:nvSpPr>
          <p:spPr bwMode="auto">
            <a:xfrm>
              <a:off x="4152" y="1513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3" name="Rectangle 162"/>
            <p:cNvSpPr>
              <a:spLocks noChangeArrowheads="1"/>
            </p:cNvSpPr>
            <p:nvPr/>
          </p:nvSpPr>
          <p:spPr bwMode="auto">
            <a:xfrm>
              <a:off x="4181" y="15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4" name="Rectangle 164"/>
            <p:cNvSpPr>
              <a:spLocks noChangeArrowheads="1"/>
            </p:cNvSpPr>
            <p:nvPr/>
          </p:nvSpPr>
          <p:spPr bwMode="auto">
            <a:xfrm>
              <a:off x="4279" y="1465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5" name="Rectangle 165"/>
            <p:cNvSpPr>
              <a:spLocks noChangeArrowheads="1"/>
            </p:cNvSpPr>
            <p:nvPr/>
          </p:nvSpPr>
          <p:spPr bwMode="auto">
            <a:xfrm>
              <a:off x="4288" y="145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6" name="Rectangle 166"/>
            <p:cNvSpPr>
              <a:spLocks noChangeArrowheads="1"/>
            </p:cNvSpPr>
            <p:nvPr/>
          </p:nvSpPr>
          <p:spPr bwMode="auto">
            <a:xfrm>
              <a:off x="4308" y="144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7" name="Rectangle 167"/>
            <p:cNvSpPr>
              <a:spLocks noChangeArrowheads="1"/>
            </p:cNvSpPr>
            <p:nvPr/>
          </p:nvSpPr>
          <p:spPr bwMode="auto">
            <a:xfrm>
              <a:off x="4337" y="143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8" name="Rectangle 169"/>
            <p:cNvSpPr>
              <a:spLocks noChangeArrowheads="1"/>
            </p:cNvSpPr>
            <p:nvPr/>
          </p:nvSpPr>
          <p:spPr bwMode="auto">
            <a:xfrm>
              <a:off x="4415" y="1406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9" name="Rectangle 170"/>
            <p:cNvSpPr>
              <a:spLocks noChangeArrowheads="1"/>
            </p:cNvSpPr>
            <p:nvPr/>
          </p:nvSpPr>
          <p:spPr bwMode="auto">
            <a:xfrm>
              <a:off x="4463" y="1387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0" name="Rectangle 171"/>
            <p:cNvSpPr>
              <a:spLocks noChangeArrowheads="1"/>
            </p:cNvSpPr>
            <p:nvPr/>
          </p:nvSpPr>
          <p:spPr bwMode="auto">
            <a:xfrm>
              <a:off x="4492" y="137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1" name="Rectangle 172"/>
            <p:cNvSpPr>
              <a:spLocks noChangeArrowheads="1"/>
            </p:cNvSpPr>
            <p:nvPr/>
          </p:nvSpPr>
          <p:spPr bwMode="auto">
            <a:xfrm>
              <a:off x="4512" y="136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2" name="Rectangle 173"/>
            <p:cNvSpPr>
              <a:spLocks noChangeArrowheads="1"/>
            </p:cNvSpPr>
            <p:nvPr/>
          </p:nvSpPr>
          <p:spPr bwMode="auto">
            <a:xfrm>
              <a:off x="4521" y="136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3" name="Rectangle 174"/>
            <p:cNvSpPr>
              <a:spLocks noChangeArrowheads="1"/>
            </p:cNvSpPr>
            <p:nvPr/>
          </p:nvSpPr>
          <p:spPr bwMode="auto">
            <a:xfrm>
              <a:off x="4541" y="1358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4" name="Rectangle 175"/>
            <p:cNvSpPr>
              <a:spLocks noChangeArrowheads="1"/>
            </p:cNvSpPr>
            <p:nvPr/>
          </p:nvSpPr>
          <p:spPr bwMode="auto">
            <a:xfrm>
              <a:off x="4609" y="133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5" name="Rectangle 177"/>
            <p:cNvSpPr>
              <a:spLocks noChangeArrowheads="1"/>
            </p:cNvSpPr>
            <p:nvPr/>
          </p:nvSpPr>
          <p:spPr bwMode="auto">
            <a:xfrm>
              <a:off x="4687" y="1319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6" name="Rectangle 178"/>
            <p:cNvSpPr>
              <a:spLocks noChangeArrowheads="1"/>
            </p:cNvSpPr>
            <p:nvPr/>
          </p:nvSpPr>
          <p:spPr bwMode="auto">
            <a:xfrm>
              <a:off x="4716" y="1309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7" name="Rectangle 179"/>
            <p:cNvSpPr>
              <a:spLocks noChangeArrowheads="1"/>
            </p:cNvSpPr>
            <p:nvPr/>
          </p:nvSpPr>
          <p:spPr bwMode="auto">
            <a:xfrm>
              <a:off x="4755" y="1299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8" name="Rectangle 180"/>
            <p:cNvSpPr>
              <a:spLocks noChangeArrowheads="1"/>
            </p:cNvSpPr>
            <p:nvPr/>
          </p:nvSpPr>
          <p:spPr bwMode="auto">
            <a:xfrm>
              <a:off x="4764" y="129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9" name="Rectangle 181"/>
            <p:cNvSpPr>
              <a:spLocks noChangeArrowheads="1"/>
            </p:cNvSpPr>
            <p:nvPr/>
          </p:nvSpPr>
          <p:spPr bwMode="auto">
            <a:xfrm>
              <a:off x="4813" y="129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0" name="Rectangle 182"/>
            <p:cNvSpPr>
              <a:spLocks noChangeArrowheads="1"/>
            </p:cNvSpPr>
            <p:nvPr/>
          </p:nvSpPr>
          <p:spPr bwMode="auto">
            <a:xfrm>
              <a:off x="4861" y="128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1" name="Rectangle 183"/>
            <p:cNvSpPr>
              <a:spLocks noChangeArrowheads="1"/>
            </p:cNvSpPr>
            <p:nvPr/>
          </p:nvSpPr>
          <p:spPr bwMode="auto">
            <a:xfrm>
              <a:off x="4871" y="127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2" name="Rectangle 185"/>
            <p:cNvSpPr>
              <a:spLocks noChangeArrowheads="1"/>
            </p:cNvSpPr>
            <p:nvPr/>
          </p:nvSpPr>
          <p:spPr bwMode="auto">
            <a:xfrm>
              <a:off x="4949" y="125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3" name="Rectangle 186"/>
            <p:cNvSpPr>
              <a:spLocks noChangeArrowheads="1"/>
            </p:cNvSpPr>
            <p:nvPr/>
          </p:nvSpPr>
          <p:spPr bwMode="auto">
            <a:xfrm>
              <a:off x="5007" y="124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4" name="Freeform 187"/>
            <p:cNvSpPr>
              <a:spLocks/>
            </p:cNvSpPr>
            <p:nvPr/>
          </p:nvSpPr>
          <p:spPr bwMode="auto">
            <a:xfrm>
              <a:off x="1909" y="316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5" name="Freeform 188"/>
            <p:cNvSpPr>
              <a:spLocks/>
            </p:cNvSpPr>
            <p:nvPr/>
          </p:nvSpPr>
          <p:spPr bwMode="auto">
            <a:xfrm>
              <a:off x="1957" y="3155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6" name="Rectangle 189"/>
            <p:cNvSpPr>
              <a:spLocks noChangeArrowheads="1"/>
            </p:cNvSpPr>
            <p:nvPr/>
          </p:nvSpPr>
          <p:spPr bwMode="auto">
            <a:xfrm>
              <a:off x="2006" y="3146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7" name="Rectangle 190"/>
            <p:cNvSpPr>
              <a:spLocks noChangeArrowheads="1"/>
            </p:cNvSpPr>
            <p:nvPr/>
          </p:nvSpPr>
          <p:spPr bwMode="auto">
            <a:xfrm>
              <a:off x="2054" y="3136"/>
              <a:ext cx="2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8" name="Freeform 191"/>
            <p:cNvSpPr>
              <a:spLocks/>
            </p:cNvSpPr>
            <p:nvPr/>
          </p:nvSpPr>
          <p:spPr bwMode="auto">
            <a:xfrm>
              <a:off x="2103" y="3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9" name="Freeform 192"/>
            <p:cNvSpPr>
              <a:spLocks/>
            </p:cNvSpPr>
            <p:nvPr/>
          </p:nvSpPr>
          <p:spPr bwMode="auto">
            <a:xfrm>
              <a:off x="2151" y="3107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0" name="Rectangle 193"/>
            <p:cNvSpPr>
              <a:spLocks noChangeArrowheads="1"/>
            </p:cNvSpPr>
            <p:nvPr/>
          </p:nvSpPr>
          <p:spPr bwMode="auto">
            <a:xfrm>
              <a:off x="2200" y="3097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1" name="Rectangle 195"/>
            <p:cNvSpPr>
              <a:spLocks noChangeArrowheads="1"/>
            </p:cNvSpPr>
            <p:nvPr/>
          </p:nvSpPr>
          <p:spPr bwMode="auto">
            <a:xfrm>
              <a:off x="2248" y="3087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2" name="Freeform 196"/>
            <p:cNvSpPr>
              <a:spLocks/>
            </p:cNvSpPr>
            <p:nvPr/>
          </p:nvSpPr>
          <p:spPr bwMode="auto">
            <a:xfrm>
              <a:off x="2297" y="306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3" name="Freeform 197"/>
            <p:cNvSpPr>
              <a:spLocks/>
            </p:cNvSpPr>
            <p:nvPr/>
          </p:nvSpPr>
          <p:spPr bwMode="auto">
            <a:xfrm>
              <a:off x="2346" y="305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4" name="Rectangle 198"/>
            <p:cNvSpPr>
              <a:spLocks noChangeArrowheads="1"/>
            </p:cNvSpPr>
            <p:nvPr/>
          </p:nvSpPr>
          <p:spPr bwMode="auto">
            <a:xfrm>
              <a:off x="2394" y="3048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5" name="Freeform 199"/>
            <p:cNvSpPr>
              <a:spLocks/>
            </p:cNvSpPr>
            <p:nvPr/>
          </p:nvSpPr>
          <p:spPr bwMode="auto">
            <a:xfrm>
              <a:off x="2443" y="302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6" name="Freeform 200"/>
            <p:cNvSpPr>
              <a:spLocks/>
            </p:cNvSpPr>
            <p:nvPr/>
          </p:nvSpPr>
          <p:spPr bwMode="auto">
            <a:xfrm>
              <a:off x="2491" y="3019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7" name="Freeform 202"/>
            <p:cNvSpPr>
              <a:spLocks/>
            </p:cNvSpPr>
            <p:nvPr/>
          </p:nvSpPr>
          <p:spPr bwMode="auto">
            <a:xfrm>
              <a:off x="2540" y="300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8" name="Freeform 203"/>
            <p:cNvSpPr>
              <a:spLocks/>
            </p:cNvSpPr>
            <p:nvPr/>
          </p:nvSpPr>
          <p:spPr bwMode="auto">
            <a:xfrm>
              <a:off x="2588" y="2990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9" name="Rectangle 205"/>
            <p:cNvSpPr>
              <a:spLocks noChangeArrowheads="1"/>
            </p:cNvSpPr>
            <p:nvPr/>
          </p:nvSpPr>
          <p:spPr bwMode="auto">
            <a:xfrm>
              <a:off x="2637" y="2980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0" name="Rectangle 207"/>
            <p:cNvSpPr>
              <a:spLocks noChangeArrowheads="1"/>
            </p:cNvSpPr>
            <p:nvPr/>
          </p:nvSpPr>
          <p:spPr bwMode="auto">
            <a:xfrm>
              <a:off x="2668" y="2952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1" name="Freeform 208"/>
            <p:cNvSpPr>
              <a:spLocks/>
            </p:cNvSpPr>
            <p:nvPr/>
          </p:nvSpPr>
          <p:spPr bwMode="auto">
            <a:xfrm>
              <a:off x="2716" y="2933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2" name="Freeform 209"/>
            <p:cNvSpPr>
              <a:spLocks/>
            </p:cNvSpPr>
            <p:nvPr/>
          </p:nvSpPr>
          <p:spPr bwMode="auto">
            <a:xfrm>
              <a:off x="2755" y="2913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3" name="Freeform 210"/>
            <p:cNvSpPr>
              <a:spLocks/>
            </p:cNvSpPr>
            <p:nvPr/>
          </p:nvSpPr>
          <p:spPr bwMode="auto">
            <a:xfrm>
              <a:off x="2804" y="2894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4" name="Freeform 211"/>
            <p:cNvSpPr>
              <a:spLocks/>
            </p:cNvSpPr>
            <p:nvPr/>
          </p:nvSpPr>
          <p:spPr bwMode="auto">
            <a:xfrm>
              <a:off x="2852" y="287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5" name="Freeform 213"/>
            <p:cNvSpPr>
              <a:spLocks/>
            </p:cNvSpPr>
            <p:nvPr/>
          </p:nvSpPr>
          <p:spPr bwMode="auto">
            <a:xfrm>
              <a:off x="2901" y="285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6" name="Freeform 214"/>
            <p:cNvSpPr>
              <a:spLocks/>
            </p:cNvSpPr>
            <p:nvPr/>
          </p:nvSpPr>
          <p:spPr bwMode="auto">
            <a:xfrm>
              <a:off x="2950" y="2835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7" name="Rectangle 215"/>
            <p:cNvSpPr>
              <a:spLocks noChangeArrowheads="1"/>
            </p:cNvSpPr>
            <p:nvPr/>
          </p:nvSpPr>
          <p:spPr bwMode="auto">
            <a:xfrm>
              <a:off x="2998" y="2816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8" name="Freeform 217"/>
            <p:cNvSpPr>
              <a:spLocks/>
            </p:cNvSpPr>
            <p:nvPr/>
          </p:nvSpPr>
          <p:spPr bwMode="auto">
            <a:xfrm>
              <a:off x="3037" y="2797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9" name="Rectangle 218"/>
            <p:cNvSpPr>
              <a:spLocks noChangeArrowheads="1"/>
            </p:cNvSpPr>
            <p:nvPr/>
          </p:nvSpPr>
          <p:spPr bwMode="auto">
            <a:xfrm>
              <a:off x="3086" y="2777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0" name="Freeform 219"/>
            <p:cNvSpPr>
              <a:spLocks/>
            </p:cNvSpPr>
            <p:nvPr/>
          </p:nvSpPr>
          <p:spPr bwMode="auto">
            <a:xfrm>
              <a:off x="3134" y="2748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1" name="Freeform 220"/>
            <p:cNvSpPr>
              <a:spLocks/>
            </p:cNvSpPr>
            <p:nvPr/>
          </p:nvSpPr>
          <p:spPr bwMode="auto">
            <a:xfrm>
              <a:off x="3173" y="273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2" name="Freeform 221"/>
            <p:cNvSpPr>
              <a:spLocks/>
            </p:cNvSpPr>
            <p:nvPr/>
          </p:nvSpPr>
          <p:spPr bwMode="auto">
            <a:xfrm>
              <a:off x="3222" y="270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3" name="Freeform 222"/>
            <p:cNvSpPr>
              <a:spLocks/>
            </p:cNvSpPr>
            <p:nvPr/>
          </p:nvSpPr>
          <p:spPr bwMode="auto">
            <a:xfrm>
              <a:off x="3270" y="2690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4" name="Freeform 223"/>
            <p:cNvSpPr>
              <a:spLocks/>
            </p:cNvSpPr>
            <p:nvPr/>
          </p:nvSpPr>
          <p:spPr bwMode="auto">
            <a:xfrm>
              <a:off x="3319" y="267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5" name="Freeform 224"/>
            <p:cNvSpPr>
              <a:spLocks/>
            </p:cNvSpPr>
            <p:nvPr/>
          </p:nvSpPr>
          <p:spPr bwMode="auto">
            <a:xfrm>
              <a:off x="3367" y="265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6" name="Rectangle 225"/>
            <p:cNvSpPr>
              <a:spLocks noChangeArrowheads="1"/>
            </p:cNvSpPr>
            <p:nvPr/>
          </p:nvSpPr>
          <p:spPr bwMode="auto">
            <a:xfrm>
              <a:off x="3416" y="2631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7" name="Freeform 226"/>
            <p:cNvSpPr>
              <a:spLocks/>
            </p:cNvSpPr>
            <p:nvPr/>
          </p:nvSpPr>
          <p:spPr bwMode="auto">
            <a:xfrm>
              <a:off x="3464" y="2602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8" name="Freeform 228"/>
            <p:cNvSpPr>
              <a:spLocks/>
            </p:cNvSpPr>
            <p:nvPr/>
          </p:nvSpPr>
          <p:spPr bwMode="auto">
            <a:xfrm>
              <a:off x="3513" y="258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9" name="Freeform 229"/>
            <p:cNvSpPr>
              <a:spLocks/>
            </p:cNvSpPr>
            <p:nvPr/>
          </p:nvSpPr>
          <p:spPr bwMode="auto">
            <a:xfrm>
              <a:off x="3552" y="2563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0" name="Freeform 230"/>
            <p:cNvSpPr>
              <a:spLocks/>
            </p:cNvSpPr>
            <p:nvPr/>
          </p:nvSpPr>
          <p:spPr bwMode="auto">
            <a:xfrm>
              <a:off x="3600" y="253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1" name="Freeform 231"/>
            <p:cNvSpPr>
              <a:spLocks/>
            </p:cNvSpPr>
            <p:nvPr/>
          </p:nvSpPr>
          <p:spPr bwMode="auto">
            <a:xfrm>
              <a:off x="3649" y="2515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2" name="Freeform 232"/>
            <p:cNvSpPr>
              <a:spLocks/>
            </p:cNvSpPr>
            <p:nvPr/>
          </p:nvSpPr>
          <p:spPr bwMode="auto">
            <a:xfrm>
              <a:off x="3688" y="2486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3" name="Freeform 233"/>
            <p:cNvSpPr>
              <a:spLocks/>
            </p:cNvSpPr>
            <p:nvPr/>
          </p:nvSpPr>
          <p:spPr bwMode="auto">
            <a:xfrm>
              <a:off x="3736" y="2466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4" name="Freeform 234"/>
            <p:cNvSpPr>
              <a:spLocks/>
            </p:cNvSpPr>
            <p:nvPr/>
          </p:nvSpPr>
          <p:spPr bwMode="auto">
            <a:xfrm>
              <a:off x="3785" y="2437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5" name="Freeform 235"/>
            <p:cNvSpPr>
              <a:spLocks/>
            </p:cNvSpPr>
            <p:nvPr/>
          </p:nvSpPr>
          <p:spPr bwMode="auto">
            <a:xfrm>
              <a:off x="3824" y="2418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6" name="Freeform 236"/>
            <p:cNvSpPr>
              <a:spLocks/>
            </p:cNvSpPr>
            <p:nvPr/>
          </p:nvSpPr>
          <p:spPr bwMode="auto">
            <a:xfrm>
              <a:off x="3872" y="2388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7" name="Freeform 237"/>
            <p:cNvSpPr>
              <a:spLocks/>
            </p:cNvSpPr>
            <p:nvPr/>
          </p:nvSpPr>
          <p:spPr bwMode="auto">
            <a:xfrm>
              <a:off x="3921" y="235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8" name="Freeform 239"/>
            <p:cNvSpPr>
              <a:spLocks/>
            </p:cNvSpPr>
            <p:nvPr/>
          </p:nvSpPr>
          <p:spPr bwMode="auto">
            <a:xfrm>
              <a:off x="3969" y="2330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9" name="Freeform 240"/>
            <p:cNvSpPr>
              <a:spLocks/>
            </p:cNvSpPr>
            <p:nvPr/>
          </p:nvSpPr>
          <p:spPr bwMode="auto">
            <a:xfrm>
              <a:off x="4008" y="2301"/>
              <a:ext cx="20" cy="39"/>
            </a:xfrm>
            <a:custGeom>
              <a:avLst/>
              <a:gdLst>
                <a:gd name="T0" fmla="*/ 0 w 20"/>
                <a:gd name="T1" fmla="*/ 19 h 39"/>
                <a:gd name="T2" fmla="*/ 20 w 20"/>
                <a:gd name="T3" fmla="*/ 0 h 39"/>
                <a:gd name="T4" fmla="*/ 20 w 20"/>
                <a:gd name="T5" fmla="*/ 19 h 39"/>
                <a:gd name="T6" fmla="*/ 0 w 20"/>
                <a:gd name="T7" fmla="*/ 39 h 39"/>
                <a:gd name="T8" fmla="*/ 0 w 20"/>
                <a:gd name="T9" fmla="*/ 19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9"/>
                <a:gd name="T17" fmla="*/ 20 w 20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9">
                  <a:moveTo>
                    <a:pt x="0" y="1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3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0" name="Freeform 241"/>
            <p:cNvSpPr>
              <a:spLocks/>
            </p:cNvSpPr>
            <p:nvPr/>
          </p:nvSpPr>
          <p:spPr bwMode="auto">
            <a:xfrm>
              <a:off x="4057" y="2272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1" name="Freeform 242"/>
            <p:cNvSpPr>
              <a:spLocks/>
            </p:cNvSpPr>
            <p:nvPr/>
          </p:nvSpPr>
          <p:spPr bwMode="auto">
            <a:xfrm>
              <a:off x="4096" y="2252"/>
              <a:ext cx="9" cy="30"/>
            </a:xfrm>
            <a:custGeom>
              <a:avLst/>
              <a:gdLst>
                <a:gd name="T0" fmla="*/ 0 w 9"/>
                <a:gd name="T1" fmla="*/ 10 h 30"/>
                <a:gd name="T2" fmla="*/ 9 w 9"/>
                <a:gd name="T3" fmla="*/ 0 h 30"/>
                <a:gd name="T4" fmla="*/ 9 w 9"/>
                <a:gd name="T5" fmla="*/ 20 h 30"/>
                <a:gd name="T6" fmla="*/ 0 w 9"/>
                <a:gd name="T7" fmla="*/ 30 h 30"/>
                <a:gd name="T8" fmla="*/ 0 w 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30"/>
                <a:gd name="T17" fmla="*/ 9 w 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3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2" name="Rectangle 243"/>
            <p:cNvSpPr>
              <a:spLocks noChangeArrowheads="1"/>
            </p:cNvSpPr>
            <p:nvPr/>
          </p:nvSpPr>
          <p:spPr bwMode="auto">
            <a:xfrm>
              <a:off x="4135" y="2233"/>
              <a:ext cx="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33" name="Freeform 244"/>
            <p:cNvSpPr>
              <a:spLocks/>
            </p:cNvSpPr>
            <p:nvPr/>
          </p:nvSpPr>
          <p:spPr bwMode="auto">
            <a:xfrm>
              <a:off x="4173" y="22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4" name="Freeform 246"/>
            <p:cNvSpPr>
              <a:spLocks/>
            </p:cNvSpPr>
            <p:nvPr/>
          </p:nvSpPr>
          <p:spPr bwMode="auto">
            <a:xfrm>
              <a:off x="4212" y="2175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5" name="Freeform 247"/>
            <p:cNvSpPr>
              <a:spLocks/>
            </p:cNvSpPr>
            <p:nvPr/>
          </p:nvSpPr>
          <p:spPr bwMode="auto">
            <a:xfrm>
              <a:off x="4251" y="2146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6" name="Freeform 248"/>
            <p:cNvSpPr>
              <a:spLocks/>
            </p:cNvSpPr>
            <p:nvPr/>
          </p:nvSpPr>
          <p:spPr bwMode="auto">
            <a:xfrm>
              <a:off x="4300" y="2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7" name="Freeform 249"/>
            <p:cNvSpPr>
              <a:spLocks/>
            </p:cNvSpPr>
            <p:nvPr/>
          </p:nvSpPr>
          <p:spPr bwMode="auto">
            <a:xfrm>
              <a:off x="4329" y="209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8" name="Freeform 250"/>
            <p:cNvSpPr>
              <a:spLocks/>
            </p:cNvSpPr>
            <p:nvPr/>
          </p:nvSpPr>
          <p:spPr bwMode="auto">
            <a:xfrm>
              <a:off x="4368" y="2068"/>
              <a:ext cx="9" cy="29"/>
            </a:xfrm>
            <a:custGeom>
              <a:avLst/>
              <a:gdLst>
                <a:gd name="T0" fmla="*/ 0 w 9"/>
                <a:gd name="T1" fmla="*/ 9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9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9" name="Freeform 251"/>
            <p:cNvSpPr>
              <a:spLocks/>
            </p:cNvSpPr>
            <p:nvPr/>
          </p:nvSpPr>
          <p:spPr bwMode="auto">
            <a:xfrm>
              <a:off x="4397" y="204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0" name="Freeform 252"/>
            <p:cNvSpPr>
              <a:spLocks/>
            </p:cNvSpPr>
            <p:nvPr/>
          </p:nvSpPr>
          <p:spPr bwMode="auto">
            <a:xfrm>
              <a:off x="4436" y="2019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1" name="Freeform 253"/>
            <p:cNvSpPr>
              <a:spLocks/>
            </p:cNvSpPr>
            <p:nvPr/>
          </p:nvSpPr>
          <p:spPr bwMode="auto">
            <a:xfrm>
              <a:off x="4475" y="199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2" name="Freeform 255"/>
            <p:cNvSpPr>
              <a:spLocks/>
            </p:cNvSpPr>
            <p:nvPr/>
          </p:nvSpPr>
          <p:spPr bwMode="auto">
            <a:xfrm>
              <a:off x="4513" y="196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3" name="Freeform 256"/>
            <p:cNvSpPr>
              <a:spLocks/>
            </p:cNvSpPr>
            <p:nvPr/>
          </p:nvSpPr>
          <p:spPr bwMode="auto">
            <a:xfrm>
              <a:off x="4523" y="1971"/>
              <a:ext cx="20" cy="9"/>
            </a:xfrm>
            <a:custGeom>
              <a:avLst/>
              <a:gdLst>
                <a:gd name="T0" fmla="*/ 0 w 20"/>
                <a:gd name="T1" fmla="*/ 0 h 9"/>
                <a:gd name="T2" fmla="*/ 0 w 20"/>
                <a:gd name="T3" fmla="*/ 0 h 9"/>
                <a:gd name="T4" fmla="*/ 20 w 20"/>
                <a:gd name="T5" fmla="*/ 0 h 9"/>
                <a:gd name="T6" fmla="*/ 20 w 20"/>
                <a:gd name="T7" fmla="*/ 0 h 9"/>
                <a:gd name="T8" fmla="*/ 10 w 20"/>
                <a:gd name="T9" fmla="*/ 9 h 9"/>
                <a:gd name="T10" fmla="*/ 0 w 20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9"/>
                <a:gd name="T20" fmla="*/ 20 w 20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9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1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4" name="Freeform 257"/>
            <p:cNvSpPr>
              <a:spLocks/>
            </p:cNvSpPr>
            <p:nvPr/>
          </p:nvSpPr>
          <p:spPr bwMode="auto">
            <a:xfrm>
              <a:off x="4543" y="1941"/>
              <a:ext cx="29" cy="10"/>
            </a:xfrm>
            <a:custGeom>
              <a:avLst/>
              <a:gdLst>
                <a:gd name="T0" fmla="*/ 0 w 29"/>
                <a:gd name="T1" fmla="*/ 10 h 10"/>
                <a:gd name="T2" fmla="*/ 9 w 29"/>
                <a:gd name="T3" fmla="*/ 0 h 10"/>
                <a:gd name="T4" fmla="*/ 29 w 29"/>
                <a:gd name="T5" fmla="*/ 0 h 10"/>
                <a:gd name="T6" fmla="*/ 19 w 29"/>
                <a:gd name="T7" fmla="*/ 10 h 10"/>
                <a:gd name="T8" fmla="*/ 0 w 29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0"/>
                <a:gd name="T17" fmla="*/ 29 w 29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0">
                  <a:moveTo>
                    <a:pt x="0" y="10"/>
                  </a:moveTo>
                  <a:lnTo>
                    <a:pt x="9" y="0"/>
                  </a:lnTo>
                  <a:lnTo>
                    <a:pt x="29" y="0"/>
                  </a:lnTo>
                  <a:lnTo>
                    <a:pt x="19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5" name="Freeform 259"/>
            <p:cNvSpPr>
              <a:spLocks/>
            </p:cNvSpPr>
            <p:nvPr/>
          </p:nvSpPr>
          <p:spPr bwMode="auto">
            <a:xfrm>
              <a:off x="4572" y="1912"/>
              <a:ext cx="9" cy="20"/>
            </a:xfrm>
            <a:custGeom>
              <a:avLst/>
              <a:gdLst>
                <a:gd name="T0" fmla="*/ 0 w 9"/>
                <a:gd name="T1" fmla="*/ 10 h 20"/>
                <a:gd name="T2" fmla="*/ 9 w 9"/>
                <a:gd name="T3" fmla="*/ 0 h 20"/>
                <a:gd name="T4" fmla="*/ 9 w 9"/>
                <a:gd name="T5" fmla="*/ 0 h 20"/>
                <a:gd name="T6" fmla="*/ 9 w 9"/>
                <a:gd name="T7" fmla="*/ 20 h 20"/>
                <a:gd name="T8" fmla="*/ 9 w 9"/>
                <a:gd name="T9" fmla="*/ 20 h 20"/>
                <a:gd name="T10" fmla="*/ 0 w 9"/>
                <a:gd name="T11" fmla="*/ 1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6" name="Rectangle 260"/>
            <p:cNvSpPr>
              <a:spLocks noChangeArrowheads="1"/>
            </p:cNvSpPr>
            <p:nvPr/>
          </p:nvSpPr>
          <p:spPr bwMode="auto">
            <a:xfrm>
              <a:off x="4611" y="1883"/>
              <a:ext cx="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47" name="Freeform 261"/>
            <p:cNvSpPr>
              <a:spLocks/>
            </p:cNvSpPr>
            <p:nvPr/>
          </p:nvSpPr>
          <p:spPr bwMode="auto">
            <a:xfrm>
              <a:off x="4649" y="184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8" name="Freeform 262"/>
            <p:cNvSpPr>
              <a:spLocks/>
            </p:cNvSpPr>
            <p:nvPr/>
          </p:nvSpPr>
          <p:spPr bwMode="auto">
            <a:xfrm>
              <a:off x="4688" y="181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9" name="Freeform 264"/>
            <p:cNvSpPr>
              <a:spLocks/>
            </p:cNvSpPr>
            <p:nvPr/>
          </p:nvSpPr>
          <p:spPr bwMode="auto">
            <a:xfrm>
              <a:off x="4727" y="1786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0" name="Freeform 265"/>
            <p:cNvSpPr>
              <a:spLocks/>
            </p:cNvSpPr>
            <p:nvPr/>
          </p:nvSpPr>
          <p:spPr bwMode="auto">
            <a:xfrm>
              <a:off x="4766" y="175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1" name="Freeform 266"/>
            <p:cNvSpPr>
              <a:spLocks/>
            </p:cNvSpPr>
            <p:nvPr/>
          </p:nvSpPr>
          <p:spPr bwMode="auto">
            <a:xfrm>
              <a:off x="4805" y="1728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2" name="Freeform 267"/>
            <p:cNvSpPr>
              <a:spLocks/>
            </p:cNvSpPr>
            <p:nvPr/>
          </p:nvSpPr>
          <p:spPr bwMode="auto">
            <a:xfrm>
              <a:off x="4834" y="170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3" name="Freeform 268"/>
            <p:cNvSpPr>
              <a:spLocks/>
            </p:cNvSpPr>
            <p:nvPr/>
          </p:nvSpPr>
          <p:spPr bwMode="auto">
            <a:xfrm>
              <a:off x="4873" y="1679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4" name="Freeform 269"/>
            <p:cNvSpPr>
              <a:spLocks/>
            </p:cNvSpPr>
            <p:nvPr/>
          </p:nvSpPr>
          <p:spPr bwMode="auto">
            <a:xfrm>
              <a:off x="4912" y="164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5" name="Freeform 270"/>
            <p:cNvSpPr>
              <a:spLocks/>
            </p:cNvSpPr>
            <p:nvPr/>
          </p:nvSpPr>
          <p:spPr bwMode="auto">
            <a:xfrm>
              <a:off x="4951" y="1611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6" name="Freeform 271"/>
            <p:cNvSpPr>
              <a:spLocks/>
            </p:cNvSpPr>
            <p:nvPr/>
          </p:nvSpPr>
          <p:spPr bwMode="auto">
            <a:xfrm>
              <a:off x="4980" y="1582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7" name="Freeform 272"/>
            <p:cNvSpPr>
              <a:spLocks/>
            </p:cNvSpPr>
            <p:nvPr/>
          </p:nvSpPr>
          <p:spPr bwMode="auto">
            <a:xfrm>
              <a:off x="5009" y="155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8" name="Rectangle 273"/>
            <p:cNvSpPr>
              <a:spLocks noChangeArrowheads="1"/>
            </p:cNvSpPr>
            <p:nvPr/>
          </p:nvSpPr>
          <p:spPr bwMode="auto">
            <a:xfrm>
              <a:off x="5038" y="1533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59" name="Freeform 274"/>
            <p:cNvSpPr>
              <a:spLocks/>
            </p:cNvSpPr>
            <p:nvPr/>
          </p:nvSpPr>
          <p:spPr bwMode="auto">
            <a:xfrm>
              <a:off x="5067" y="15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0" name="Freeform 275"/>
            <p:cNvSpPr>
              <a:spLocks/>
            </p:cNvSpPr>
            <p:nvPr/>
          </p:nvSpPr>
          <p:spPr bwMode="auto">
            <a:xfrm>
              <a:off x="5096" y="147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1" name="Freeform 276"/>
            <p:cNvSpPr>
              <a:spLocks/>
            </p:cNvSpPr>
            <p:nvPr/>
          </p:nvSpPr>
          <p:spPr bwMode="auto">
            <a:xfrm>
              <a:off x="4581" y="1883"/>
              <a:ext cx="49" cy="49"/>
            </a:xfrm>
            <a:custGeom>
              <a:avLst/>
              <a:gdLst>
                <a:gd name="T0" fmla="*/ 0 w 49"/>
                <a:gd name="T1" fmla="*/ 29 h 49"/>
                <a:gd name="T2" fmla="*/ 10 w 49"/>
                <a:gd name="T3" fmla="*/ 39 h 49"/>
                <a:gd name="T4" fmla="*/ 30 w 49"/>
                <a:gd name="T5" fmla="*/ 49 h 49"/>
                <a:gd name="T6" fmla="*/ 49 w 49"/>
                <a:gd name="T7" fmla="*/ 29 h 49"/>
                <a:gd name="T8" fmla="*/ 39 w 49"/>
                <a:gd name="T9" fmla="*/ 10 h 49"/>
                <a:gd name="T10" fmla="*/ 30 w 49"/>
                <a:gd name="T11" fmla="*/ 0 h 49"/>
                <a:gd name="T12" fmla="*/ 10 w 49"/>
                <a:gd name="T13" fmla="*/ 10 h 49"/>
                <a:gd name="T14" fmla="*/ 0 w 49"/>
                <a:gd name="T15" fmla="*/ 29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"/>
                <a:gd name="T25" fmla="*/ 0 h 49"/>
                <a:gd name="T26" fmla="*/ 49 w 49"/>
                <a:gd name="T27" fmla="*/ 49 h 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" h="49">
                  <a:moveTo>
                    <a:pt x="0" y="29"/>
                  </a:moveTo>
                  <a:lnTo>
                    <a:pt x="10" y="39"/>
                  </a:lnTo>
                  <a:lnTo>
                    <a:pt x="30" y="49"/>
                  </a:lnTo>
                  <a:lnTo>
                    <a:pt x="49" y="29"/>
                  </a:lnTo>
                  <a:lnTo>
                    <a:pt x="39" y="10"/>
                  </a:lnTo>
                  <a:lnTo>
                    <a:pt x="30" y="0"/>
                  </a:lnTo>
                  <a:lnTo>
                    <a:pt x="10" y="1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2" name="Line 277"/>
            <p:cNvSpPr>
              <a:spLocks noChangeShapeType="1"/>
            </p:cNvSpPr>
            <p:nvPr/>
          </p:nvSpPr>
          <p:spPr bwMode="auto">
            <a:xfrm flipV="1">
              <a:off x="4309" y="2942"/>
              <a:ext cx="360" cy="2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3" name="Freeform 278"/>
            <p:cNvSpPr>
              <a:spLocks/>
            </p:cNvSpPr>
            <p:nvPr/>
          </p:nvSpPr>
          <p:spPr bwMode="auto">
            <a:xfrm>
              <a:off x="4552" y="2942"/>
              <a:ext cx="117" cy="97"/>
            </a:xfrm>
            <a:custGeom>
              <a:avLst/>
              <a:gdLst>
                <a:gd name="T0" fmla="*/ 117 w 117"/>
                <a:gd name="T1" fmla="*/ 0 h 97"/>
                <a:gd name="T2" fmla="*/ 49 w 117"/>
                <a:gd name="T3" fmla="*/ 97 h 97"/>
                <a:gd name="T4" fmla="*/ 49 w 117"/>
                <a:gd name="T5" fmla="*/ 49 h 97"/>
                <a:gd name="T6" fmla="*/ 0 w 117"/>
                <a:gd name="T7" fmla="*/ 20 h 97"/>
                <a:gd name="T8" fmla="*/ 117 w 117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"/>
                <a:gd name="T16" fmla="*/ 0 h 97"/>
                <a:gd name="T17" fmla="*/ 117 w 117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" h="97">
                  <a:moveTo>
                    <a:pt x="117" y="0"/>
                  </a:moveTo>
                  <a:lnTo>
                    <a:pt x="49" y="97"/>
                  </a:lnTo>
                  <a:lnTo>
                    <a:pt x="49" y="49"/>
                  </a:lnTo>
                  <a:lnTo>
                    <a:pt x="0" y="20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4" name="Rectangle 279"/>
            <p:cNvSpPr>
              <a:spLocks noChangeArrowheads="1"/>
            </p:cNvSpPr>
            <p:nvPr/>
          </p:nvSpPr>
          <p:spPr bwMode="auto">
            <a:xfrm>
              <a:off x="3260" y="1135"/>
              <a:ext cx="84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</a:p>
          </p:txBody>
        </p:sp>
        <p:sp>
          <p:nvSpPr>
            <p:cNvPr id="12565" name="Line 282"/>
            <p:cNvSpPr>
              <a:spLocks noChangeShapeType="1"/>
            </p:cNvSpPr>
            <p:nvPr/>
          </p:nvSpPr>
          <p:spPr bwMode="auto">
            <a:xfrm>
              <a:off x="3600" y="1310"/>
              <a:ext cx="331" cy="30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6" name="Freeform 283"/>
            <p:cNvSpPr>
              <a:spLocks/>
            </p:cNvSpPr>
            <p:nvPr/>
          </p:nvSpPr>
          <p:spPr bwMode="auto">
            <a:xfrm>
              <a:off x="3804" y="1494"/>
              <a:ext cx="127" cy="117"/>
            </a:xfrm>
            <a:custGeom>
              <a:avLst/>
              <a:gdLst>
                <a:gd name="T0" fmla="*/ 127 w 127"/>
                <a:gd name="T1" fmla="*/ 117 h 117"/>
                <a:gd name="T2" fmla="*/ 0 w 127"/>
                <a:gd name="T3" fmla="*/ 59 h 117"/>
                <a:gd name="T4" fmla="*/ 59 w 127"/>
                <a:gd name="T5" fmla="*/ 59 h 117"/>
                <a:gd name="T6" fmla="*/ 59 w 127"/>
                <a:gd name="T7" fmla="*/ 0 h 117"/>
                <a:gd name="T8" fmla="*/ 127 w 127"/>
                <a:gd name="T9" fmla="*/ 117 h 1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"/>
                <a:gd name="T16" fmla="*/ 0 h 117"/>
                <a:gd name="T17" fmla="*/ 127 w 127"/>
                <a:gd name="T18" fmla="*/ 117 h 1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" h="117">
                  <a:moveTo>
                    <a:pt x="127" y="117"/>
                  </a:moveTo>
                  <a:lnTo>
                    <a:pt x="0" y="59"/>
                  </a:lnTo>
                  <a:lnTo>
                    <a:pt x="59" y="59"/>
                  </a:lnTo>
                  <a:lnTo>
                    <a:pt x="59" y="0"/>
                  </a:lnTo>
                  <a:lnTo>
                    <a:pt x="127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7" name="Rectangle 284"/>
            <p:cNvSpPr>
              <a:spLocks noChangeArrowheads="1"/>
            </p:cNvSpPr>
            <p:nvPr/>
          </p:nvSpPr>
          <p:spPr bwMode="auto">
            <a:xfrm>
              <a:off x="4752" y="3792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8" name="Rectangle 285"/>
            <p:cNvSpPr>
              <a:spLocks noChangeArrowheads="1"/>
            </p:cNvSpPr>
            <p:nvPr/>
          </p:nvSpPr>
          <p:spPr bwMode="auto">
            <a:xfrm>
              <a:off x="4752" y="3360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9" name="Line 286"/>
            <p:cNvSpPr>
              <a:spLocks noChangeShapeType="1"/>
            </p:cNvSpPr>
            <p:nvPr/>
          </p:nvSpPr>
          <p:spPr bwMode="auto">
            <a:xfrm>
              <a:off x="4358" y="3885"/>
              <a:ext cx="3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70" name="Freeform 287"/>
            <p:cNvSpPr>
              <a:spLocks/>
            </p:cNvSpPr>
            <p:nvPr/>
          </p:nvSpPr>
          <p:spPr bwMode="auto">
            <a:xfrm>
              <a:off x="4465" y="1562"/>
              <a:ext cx="39" cy="39"/>
            </a:xfrm>
            <a:custGeom>
              <a:avLst/>
              <a:gdLst>
                <a:gd name="T0" fmla="*/ 0 w 39"/>
                <a:gd name="T1" fmla="*/ 20 h 39"/>
                <a:gd name="T2" fmla="*/ 19 w 39"/>
                <a:gd name="T3" fmla="*/ 39 h 39"/>
                <a:gd name="T4" fmla="*/ 39 w 39"/>
                <a:gd name="T5" fmla="*/ 20 h 39"/>
                <a:gd name="T6" fmla="*/ 19 w 39"/>
                <a:gd name="T7" fmla="*/ 0 h 39"/>
                <a:gd name="T8" fmla="*/ 0 w 39"/>
                <a:gd name="T9" fmla="*/ 20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39"/>
                <a:gd name="T17" fmla="*/ 39 w 39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39">
                  <a:moveTo>
                    <a:pt x="0" y="20"/>
                  </a:moveTo>
                  <a:lnTo>
                    <a:pt x="19" y="39"/>
                  </a:lnTo>
                  <a:lnTo>
                    <a:pt x="39" y="20"/>
                  </a:lnTo>
                  <a:lnTo>
                    <a:pt x="19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1" name="Rectangle 288"/>
            <p:cNvSpPr>
              <a:spLocks noChangeArrowheads="1"/>
            </p:cNvSpPr>
            <p:nvPr/>
          </p:nvSpPr>
          <p:spPr bwMode="auto">
            <a:xfrm>
              <a:off x="4290" y="154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2572" name="Freeform 289"/>
            <p:cNvSpPr>
              <a:spLocks/>
            </p:cNvSpPr>
            <p:nvPr/>
          </p:nvSpPr>
          <p:spPr bwMode="auto">
            <a:xfrm>
              <a:off x="2882" y="2690"/>
              <a:ext cx="38" cy="48"/>
            </a:xfrm>
            <a:custGeom>
              <a:avLst/>
              <a:gdLst>
                <a:gd name="T0" fmla="*/ 0 w 38"/>
                <a:gd name="T1" fmla="*/ 29 h 48"/>
                <a:gd name="T2" fmla="*/ 19 w 38"/>
                <a:gd name="T3" fmla="*/ 48 h 48"/>
                <a:gd name="T4" fmla="*/ 38 w 38"/>
                <a:gd name="T5" fmla="*/ 29 h 48"/>
                <a:gd name="T6" fmla="*/ 29 w 38"/>
                <a:gd name="T7" fmla="*/ 9 h 48"/>
                <a:gd name="T8" fmla="*/ 19 w 38"/>
                <a:gd name="T9" fmla="*/ 0 h 48"/>
                <a:gd name="T10" fmla="*/ 9 w 38"/>
                <a:gd name="T11" fmla="*/ 9 h 48"/>
                <a:gd name="T12" fmla="*/ 0 w 38"/>
                <a:gd name="T13" fmla="*/ 29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48"/>
                <a:gd name="T23" fmla="*/ 38 w 3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48">
                  <a:moveTo>
                    <a:pt x="0" y="29"/>
                  </a:moveTo>
                  <a:lnTo>
                    <a:pt x="19" y="48"/>
                  </a:lnTo>
                  <a:lnTo>
                    <a:pt x="38" y="29"/>
                  </a:lnTo>
                  <a:lnTo>
                    <a:pt x="29" y="9"/>
                  </a:lnTo>
                  <a:lnTo>
                    <a:pt x="19" y="0"/>
                  </a:lnTo>
                  <a:lnTo>
                    <a:pt x="9" y="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3" name="Rectangle 290"/>
            <p:cNvSpPr>
              <a:spLocks noChangeArrowheads="1"/>
            </p:cNvSpPr>
            <p:nvPr/>
          </p:nvSpPr>
          <p:spPr bwMode="auto">
            <a:xfrm>
              <a:off x="2969" y="257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2574" name="Line 292"/>
            <p:cNvSpPr>
              <a:spLocks noChangeShapeType="1"/>
            </p:cNvSpPr>
            <p:nvPr/>
          </p:nvSpPr>
          <p:spPr bwMode="auto">
            <a:xfrm>
              <a:off x="2688" y="2448"/>
              <a:ext cx="192" cy="4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2575" name="Text Box 294"/>
            <p:cNvSpPr txBox="1">
              <a:spLocks noChangeArrowheads="1"/>
            </p:cNvSpPr>
            <p:nvPr/>
          </p:nvSpPr>
          <p:spPr bwMode="auto">
            <a:xfrm>
              <a:off x="4464" y="3298"/>
              <a:ext cx="480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  <p:sp>
          <p:nvSpPr>
            <p:cNvPr id="12576" name="Text Box 295"/>
            <p:cNvSpPr txBox="1">
              <a:spLocks noChangeArrowheads="1"/>
            </p:cNvSpPr>
            <p:nvPr/>
          </p:nvSpPr>
          <p:spPr bwMode="auto">
            <a:xfrm>
              <a:off x="4504" y="3655"/>
              <a:ext cx="48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91440" rIns="0" bIns="0"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 (2)</a:t>
            </a:r>
          </a:p>
        </p:txBody>
      </p:sp>
      <p:grpSp>
        <p:nvGrpSpPr>
          <p:cNvPr id="13315" name="Group 290"/>
          <p:cNvGrpSpPr>
            <a:grpSpLocks/>
          </p:cNvGrpSpPr>
          <p:nvPr/>
        </p:nvGrpSpPr>
        <p:grpSpPr bwMode="auto">
          <a:xfrm>
            <a:off x="1492250" y="1428750"/>
            <a:ext cx="6403975" cy="4584700"/>
            <a:chOff x="1492250" y="1660525"/>
            <a:chExt cx="6403338" cy="4584373"/>
          </a:xfrm>
        </p:grpSpPr>
        <p:sp>
          <p:nvSpPr>
            <p:cNvPr id="13316" name="Line 5"/>
            <p:cNvSpPr>
              <a:spLocks noChangeShapeType="1"/>
            </p:cNvSpPr>
            <p:nvPr/>
          </p:nvSpPr>
          <p:spPr bwMode="auto">
            <a:xfrm>
              <a:off x="2587625" y="3341690"/>
              <a:ext cx="264318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 flipV="1">
              <a:off x="2633663" y="1690690"/>
              <a:ext cx="1441450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8" name="Freeform 7"/>
            <p:cNvSpPr>
              <a:spLocks/>
            </p:cNvSpPr>
            <p:nvPr/>
          </p:nvSpPr>
          <p:spPr bwMode="auto">
            <a:xfrm>
              <a:off x="2587626" y="3206750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1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19" name="Line 8"/>
            <p:cNvSpPr>
              <a:spLocks noChangeShapeType="1"/>
            </p:cNvSpPr>
            <p:nvPr/>
          </p:nvSpPr>
          <p:spPr bwMode="auto">
            <a:xfrm>
              <a:off x="4075113" y="1690690"/>
              <a:ext cx="1109662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0" name="Freeform 9"/>
            <p:cNvSpPr>
              <a:spLocks/>
            </p:cNvSpPr>
            <p:nvPr/>
          </p:nvSpPr>
          <p:spPr bwMode="auto">
            <a:xfrm>
              <a:off x="5110164" y="3206750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57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1" name="Line 10"/>
            <p:cNvSpPr>
              <a:spLocks noChangeShapeType="1"/>
            </p:cNvSpPr>
            <p:nvPr/>
          </p:nvSpPr>
          <p:spPr bwMode="auto">
            <a:xfrm>
              <a:off x="2587625" y="3341690"/>
              <a:ext cx="25527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2" name="Freeform 11"/>
            <p:cNvSpPr>
              <a:spLocks/>
            </p:cNvSpPr>
            <p:nvPr/>
          </p:nvSpPr>
          <p:spPr bwMode="auto">
            <a:xfrm>
              <a:off x="5110164" y="3281365"/>
              <a:ext cx="120650" cy="104775"/>
            </a:xfrm>
            <a:custGeom>
              <a:avLst/>
              <a:gdLst>
                <a:gd name="T0" fmla="*/ 2147483647 w 76"/>
                <a:gd name="T1" fmla="*/ 2147483647 h 66"/>
                <a:gd name="T2" fmla="*/ 0 w 76"/>
                <a:gd name="T3" fmla="*/ 2147483647 h 66"/>
                <a:gd name="T4" fmla="*/ 2147483647 w 76"/>
                <a:gd name="T5" fmla="*/ 2147483647 h 66"/>
                <a:gd name="T6" fmla="*/ 0 w 76"/>
                <a:gd name="T7" fmla="*/ 0 h 66"/>
                <a:gd name="T8" fmla="*/ 2147483647 w 76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6"/>
                <a:gd name="T17" fmla="*/ 76 w 76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6">
                  <a:moveTo>
                    <a:pt x="76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76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3" name="Rectangle 12"/>
            <p:cNvSpPr>
              <a:spLocks noChangeArrowheads="1"/>
            </p:cNvSpPr>
            <p:nvPr/>
          </p:nvSpPr>
          <p:spPr bwMode="auto">
            <a:xfrm>
              <a:off x="5140326" y="3251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4" name="Rectangle 13"/>
            <p:cNvSpPr>
              <a:spLocks noChangeArrowheads="1"/>
            </p:cNvSpPr>
            <p:nvPr/>
          </p:nvSpPr>
          <p:spPr bwMode="auto">
            <a:xfrm>
              <a:off x="5126038" y="32210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5" name="Rectangle 14"/>
            <p:cNvSpPr>
              <a:spLocks noChangeArrowheads="1"/>
            </p:cNvSpPr>
            <p:nvPr/>
          </p:nvSpPr>
          <p:spPr bwMode="auto">
            <a:xfrm>
              <a:off x="5110164" y="32067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6" name="Rectangle 15"/>
            <p:cNvSpPr>
              <a:spLocks noChangeArrowheads="1"/>
            </p:cNvSpPr>
            <p:nvPr/>
          </p:nvSpPr>
          <p:spPr bwMode="auto">
            <a:xfrm>
              <a:off x="5080001" y="31607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7" name="Rectangle 16"/>
            <p:cNvSpPr>
              <a:spLocks noChangeArrowheads="1"/>
            </p:cNvSpPr>
            <p:nvPr/>
          </p:nvSpPr>
          <p:spPr bwMode="auto">
            <a:xfrm>
              <a:off x="5065714" y="31464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8" name="Rectangle 17"/>
            <p:cNvSpPr>
              <a:spLocks noChangeArrowheads="1"/>
            </p:cNvSpPr>
            <p:nvPr/>
          </p:nvSpPr>
          <p:spPr bwMode="auto">
            <a:xfrm>
              <a:off x="5049839" y="31162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9" name="Rectangle 18"/>
            <p:cNvSpPr>
              <a:spLocks noChangeArrowheads="1"/>
            </p:cNvSpPr>
            <p:nvPr/>
          </p:nvSpPr>
          <p:spPr bwMode="auto">
            <a:xfrm>
              <a:off x="5005388" y="30559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0" name="Rectangle 19"/>
            <p:cNvSpPr>
              <a:spLocks noChangeArrowheads="1"/>
            </p:cNvSpPr>
            <p:nvPr/>
          </p:nvSpPr>
          <p:spPr bwMode="auto">
            <a:xfrm>
              <a:off x="4991100" y="30416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1" name="Rectangle 20"/>
            <p:cNvSpPr>
              <a:spLocks noChangeArrowheads="1"/>
            </p:cNvSpPr>
            <p:nvPr/>
          </p:nvSpPr>
          <p:spPr bwMode="auto">
            <a:xfrm>
              <a:off x="4975226" y="30257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2" name="Rectangle 21"/>
            <p:cNvSpPr>
              <a:spLocks noChangeArrowheads="1"/>
            </p:cNvSpPr>
            <p:nvPr/>
          </p:nvSpPr>
          <p:spPr bwMode="auto">
            <a:xfrm>
              <a:off x="4945064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3" name="Rectangle 22"/>
            <p:cNvSpPr>
              <a:spLocks noChangeArrowheads="1"/>
            </p:cNvSpPr>
            <p:nvPr/>
          </p:nvSpPr>
          <p:spPr bwMode="auto">
            <a:xfrm>
              <a:off x="4930776" y="29511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4" name="Rectangle 23"/>
            <p:cNvSpPr>
              <a:spLocks noChangeArrowheads="1"/>
            </p:cNvSpPr>
            <p:nvPr/>
          </p:nvSpPr>
          <p:spPr bwMode="auto">
            <a:xfrm>
              <a:off x="4914901" y="2936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5" name="Rectangle 24"/>
            <p:cNvSpPr>
              <a:spLocks noChangeArrowheads="1"/>
            </p:cNvSpPr>
            <p:nvPr/>
          </p:nvSpPr>
          <p:spPr bwMode="auto">
            <a:xfrm>
              <a:off x="4884739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6" name="Rectangle 25"/>
            <p:cNvSpPr>
              <a:spLocks noChangeArrowheads="1"/>
            </p:cNvSpPr>
            <p:nvPr/>
          </p:nvSpPr>
          <p:spPr bwMode="auto">
            <a:xfrm>
              <a:off x="4870450" y="28765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7" name="Rectangle 26"/>
            <p:cNvSpPr>
              <a:spLocks noChangeArrowheads="1"/>
            </p:cNvSpPr>
            <p:nvPr/>
          </p:nvSpPr>
          <p:spPr bwMode="auto">
            <a:xfrm>
              <a:off x="4854576" y="28463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8" name="Rectangle 27"/>
            <p:cNvSpPr>
              <a:spLocks noChangeArrowheads="1"/>
            </p:cNvSpPr>
            <p:nvPr/>
          </p:nvSpPr>
          <p:spPr bwMode="auto">
            <a:xfrm>
              <a:off x="4810126" y="27860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9" name="Rectangle 28"/>
            <p:cNvSpPr>
              <a:spLocks noChangeArrowheads="1"/>
            </p:cNvSpPr>
            <p:nvPr/>
          </p:nvSpPr>
          <p:spPr bwMode="auto">
            <a:xfrm>
              <a:off x="479583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0" name="Rectangle 29"/>
            <p:cNvSpPr>
              <a:spLocks noChangeArrowheads="1"/>
            </p:cNvSpPr>
            <p:nvPr/>
          </p:nvSpPr>
          <p:spPr bwMode="auto">
            <a:xfrm>
              <a:off x="4779964" y="27559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1" name="Rectangle 30"/>
            <p:cNvSpPr>
              <a:spLocks noChangeArrowheads="1"/>
            </p:cNvSpPr>
            <p:nvPr/>
          </p:nvSpPr>
          <p:spPr bwMode="auto">
            <a:xfrm>
              <a:off x="4749801" y="2711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2" name="Rectangle 31"/>
            <p:cNvSpPr>
              <a:spLocks noChangeArrowheads="1"/>
            </p:cNvSpPr>
            <p:nvPr/>
          </p:nvSpPr>
          <p:spPr bwMode="auto">
            <a:xfrm>
              <a:off x="4735514" y="26812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3" name="Rectangle 32"/>
            <p:cNvSpPr>
              <a:spLocks noChangeArrowheads="1"/>
            </p:cNvSpPr>
            <p:nvPr/>
          </p:nvSpPr>
          <p:spPr bwMode="auto">
            <a:xfrm>
              <a:off x="4719639" y="26654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4" name="Rectangle 33"/>
            <p:cNvSpPr>
              <a:spLocks noChangeArrowheads="1"/>
            </p:cNvSpPr>
            <p:nvPr/>
          </p:nvSpPr>
          <p:spPr bwMode="auto">
            <a:xfrm>
              <a:off x="4689476" y="26209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5" name="Rectangle 34"/>
            <p:cNvSpPr>
              <a:spLocks noChangeArrowheads="1"/>
            </p:cNvSpPr>
            <p:nvPr/>
          </p:nvSpPr>
          <p:spPr bwMode="auto">
            <a:xfrm>
              <a:off x="4675188" y="260509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6" name="Rectangle 35"/>
            <p:cNvSpPr>
              <a:spLocks noChangeArrowheads="1"/>
            </p:cNvSpPr>
            <p:nvPr/>
          </p:nvSpPr>
          <p:spPr bwMode="auto">
            <a:xfrm>
              <a:off x="4659314" y="2576515"/>
              <a:ext cx="15875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7" name="Rectangle 36"/>
            <p:cNvSpPr>
              <a:spLocks noChangeArrowheads="1"/>
            </p:cNvSpPr>
            <p:nvPr/>
          </p:nvSpPr>
          <p:spPr bwMode="auto">
            <a:xfrm>
              <a:off x="4630738" y="25304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8" name="Rectangle 37"/>
            <p:cNvSpPr>
              <a:spLocks noChangeArrowheads="1"/>
            </p:cNvSpPr>
            <p:nvPr/>
          </p:nvSpPr>
          <p:spPr bwMode="auto">
            <a:xfrm>
              <a:off x="4614865" y="25161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9" name="Rectangle 38"/>
            <p:cNvSpPr>
              <a:spLocks noChangeArrowheads="1"/>
            </p:cNvSpPr>
            <p:nvPr/>
          </p:nvSpPr>
          <p:spPr bwMode="auto">
            <a:xfrm>
              <a:off x="4600575" y="25003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0" name="Rectangle 39"/>
            <p:cNvSpPr>
              <a:spLocks noChangeArrowheads="1"/>
            </p:cNvSpPr>
            <p:nvPr/>
          </p:nvSpPr>
          <p:spPr bwMode="auto">
            <a:xfrm>
              <a:off x="4584701" y="24860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1" name="Rectangle 40"/>
            <p:cNvSpPr>
              <a:spLocks noChangeArrowheads="1"/>
            </p:cNvSpPr>
            <p:nvPr/>
          </p:nvSpPr>
          <p:spPr bwMode="auto">
            <a:xfrm>
              <a:off x="4554539" y="242570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2" name="Rectangle 41"/>
            <p:cNvSpPr>
              <a:spLocks noChangeArrowheads="1"/>
            </p:cNvSpPr>
            <p:nvPr/>
          </p:nvSpPr>
          <p:spPr bwMode="auto">
            <a:xfrm>
              <a:off x="4540251" y="241141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3" name="Rectangle 42"/>
            <p:cNvSpPr>
              <a:spLocks noChangeArrowheads="1"/>
            </p:cNvSpPr>
            <p:nvPr/>
          </p:nvSpPr>
          <p:spPr bwMode="auto">
            <a:xfrm>
              <a:off x="4524376" y="2395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4" name="Rectangle 43"/>
            <p:cNvSpPr>
              <a:spLocks noChangeArrowheads="1"/>
            </p:cNvSpPr>
            <p:nvPr/>
          </p:nvSpPr>
          <p:spPr bwMode="auto">
            <a:xfrm>
              <a:off x="4494214" y="23510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5" name="Freeform 44"/>
            <p:cNvSpPr>
              <a:spLocks/>
            </p:cNvSpPr>
            <p:nvPr/>
          </p:nvSpPr>
          <p:spPr bwMode="auto">
            <a:xfrm>
              <a:off x="5080001" y="3190875"/>
              <a:ext cx="104775" cy="134938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48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56" name="Rectangle 45"/>
            <p:cNvSpPr>
              <a:spLocks noChangeArrowheads="1"/>
            </p:cNvSpPr>
            <p:nvPr/>
          </p:nvSpPr>
          <p:spPr bwMode="auto">
            <a:xfrm>
              <a:off x="2662239" y="3295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7" name="Rectangle 46"/>
            <p:cNvSpPr>
              <a:spLocks noChangeArrowheads="1"/>
            </p:cNvSpPr>
            <p:nvPr/>
          </p:nvSpPr>
          <p:spPr bwMode="auto">
            <a:xfrm>
              <a:off x="2678114" y="32813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8" name="Rectangle 47"/>
            <p:cNvSpPr>
              <a:spLocks noChangeArrowheads="1"/>
            </p:cNvSpPr>
            <p:nvPr/>
          </p:nvSpPr>
          <p:spPr bwMode="auto">
            <a:xfrm>
              <a:off x="2708276" y="32670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9" name="Rectangle 48"/>
            <p:cNvSpPr>
              <a:spLocks noChangeArrowheads="1"/>
            </p:cNvSpPr>
            <p:nvPr/>
          </p:nvSpPr>
          <p:spPr bwMode="auto">
            <a:xfrm>
              <a:off x="2738439" y="32512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0" name="Rectangle 49"/>
            <p:cNvSpPr>
              <a:spLocks noChangeArrowheads="1"/>
            </p:cNvSpPr>
            <p:nvPr/>
          </p:nvSpPr>
          <p:spPr bwMode="auto">
            <a:xfrm>
              <a:off x="2798764" y="32210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1" name="Rectangle 50"/>
            <p:cNvSpPr>
              <a:spLocks noChangeArrowheads="1"/>
            </p:cNvSpPr>
            <p:nvPr/>
          </p:nvSpPr>
          <p:spPr bwMode="auto">
            <a:xfrm>
              <a:off x="2827338" y="32067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2" name="Rectangle 51"/>
            <p:cNvSpPr>
              <a:spLocks noChangeArrowheads="1"/>
            </p:cNvSpPr>
            <p:nvPr/>
          </p:nvSpPr>
          <p:spPr bwMode="auto">
            <a:xfrm>
              <a:off x="2857500" y="3190877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3" name="Rectangle 52"/>
            <p:cNvSpPr>
              <a:spLocks noChangeArrowheads="1"/>
            </p:cNvSpPr>
            <p:nvPr/>
          </p:nvSpPr>
          <p:spPr bwMode="auto">
            <a:xfrm>
              <a:off x="2933700" y="31607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4" name="Rectangle 53"/>
            <p:cNvSpPr>
              <a:spLocks noChangeArrowheads="1"/>
            </p:cNvSpPr>
            <p:nvPr/>
          </p:nvSpPr>
          <p:spPr bwMode="auto">
            <a:xfrm>
              <a:off x="2947988" y="3146425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5" name="Rectangle 54"/>
            <p:cNvSpPr>
              <a:spLocks noChangeArrowheads="1"/>
            </p:cNvSpPr>
            <p:nvPr/>
          </p:nvSpPr>
          <p:spPr bwMode="auto">
            <a:xfrm>
              <a:off x="2978150" y="3130552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6" name="Rectangle 55"/>
            <p:cNvSpPr>
              <a:spLocks noChangeArrowheads="1"/>
            </p:cNvSpPr>
            <p:nvPr/>
          </p:nvSpPr>
          <p:spPr bwMode="auto">
            <a:xfrm>
              <a:off x="3008313" y="31162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7" name="Rectangle 56"/>
            <p:cNvSpPr>
              <a:spLocks noChangeArrowheads="1"/>
            </p:cNvSpPr>
            <p:nvPr/>
          </p:nvSpPr>
          <p:spPr bwMode="auto">
            <a:xfrm>
              <a:off x="3068639" y="30861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8" name="Rectangle 57"/>
            <p:cNvSpPr>
              <a:spLocks noChangeArrowheads="1"/>
            </p:cNvSpPr>
            <p:nvPr/>
          </p:nvSpPr>
          <p:spPr bwMode="auto">
            <a:xfrm>
              <a:off x="3098800" y="30718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9" name="Rectangle 58"/>
            <p:cNvSpPr>
              <a:spLocks noChangeArrowheads="1"/>
            </p:cNvSpPr>
            <p:nvPr/>
          </p:nvSpPr>
          <p:spPr bwMode="auto">
            <a:xfrm>
              <a:off x="3128963" y="30559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0" name="Rectangle 59"/>
            <p:cNvSpPr>
              <a:spLocks noChangeArrowheads="1"/>
            </p:cNvSpPr>
            <p:nvPr/>
          </p:nvSpPr>
          <p:spPr bwMode="auto">
            <a:xfrm>
              <a:off x="3203575" y="3025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1" name="Rectangle 60"/>
            <p:cNvSpPr>
              <a:spLocks noChangeArrowheads="1"/>
            </p:cNvSpPr>
            <p:nvPr/>
          </p:nvSpPr>
          <p:spPr bwMode="auto">
            <a:xfrm>
              <a:off x="3217863" y="3011490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2" name="Rectangle 61"/>
            <p:cNvSpPr>
              <a:spLocks noChangeArrowheads="1"/>
            </p:cNvSpPr>
            <p:nvPr/>
          </p:nvSpPr>
          <p:spPr bwMode="auto">
            <a:xfrm>
              <a:off x="3248025" y="299561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3" name="Rectangle 62"/>
            <p:cNvSpPr>
              <a:spLocks noChangeArrowheads="1"/>
            </p:cNvSpPr>
            <p:nvPr/>
          </p:nvSpPr>
          <p:spPr bwMode="auto">
            <a:xfrm>
              <a:off x="3278189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4" name="Rectangle 63"/>
            <p:cNvSpPr>
              <a:spLocks noChangeArrowheads="1"/>
            </p:cNvSpPr>
            <p:nvPr/>
          </p:nvSpPr>
          <p:spPr bwMode="auto">
            <a:xfrm>
              <a:off x="3338513" y="29511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5" name="Rectangle 64"/>
            <p:cNvSpPr>
              <a:spLocks noChangeArrowheads="1"/>
            </p:cNvSpPr>
            <p:nvPr/>
          </p:nvSpPr>
          <p:spPr bwMode="auto">
            <a:xfrm>
              <a:off x="3368675" y="29368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6" name="Rectangle 65"/>
            <p:cNvSpPr>
              <a:spLocks noChangeArrowheads="1"/>
            </p:cNvSpPr>
            <p:nvPr/>
          </p:nvSpPr>
          <p:spPr bwMode="auto">
            <a:xfrm>
              <a:off x="3398839" y="29210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7" name="Rectangle 66"/>
            <p:cNvSpPr>
              <a:spLocks noChangeArrowheads="1"/>
            </p:cNvSpPr>
            <p:nvPr/>
          </p:nvSpPr>
          <p:spPr bwMode="auto">
            <a:xfrm>
              <a:off x="3473451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8" name="Rectangle 67"/>
            <p:cNvSpPr>
              <a:spLocks noChangeArrowheads="1"/>
            </p:cNvSpPr>
            <p:nvPr/>
          </p:nvSpPr>
          <p:spPr bwMode="auto">
            <a:xfrm>
              <a:off x="3489325" y="28765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9" name="Rectangle 68"/>
            <p:cNvSpPr>
              <a:spLocks noChangeArrowheads="1"/>
            </p:cNvSpPr>
            <p:nvPr/>
          </p:nvSpPr>
          <p:spPr bwMode="auto">
            <a:xfrm>
              <a:off x="3519489" y="28606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0" name="Rectangle 69"/>
            <p:cNvSpPr>
              <a:spLocks noChangeArrowheads="1"/>
            </p:cNvSpPr>
            <p:nvPr/>
          </p:nvSpPr>
          <p:spPr bwMode="auto">
            <a:xfrm>
              <a:off x="3549651" y="28463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1" name="Rectangle 70"/>
            <p:cNvSpPr>
              <a:spLocks noChangeArrowheads="1"/>
            </p:cNvSpPr>
            <p:nvPr/>
          </p:nvSpPr>
          <p:spPr bwMode="auto">
            <a:xfrm>
              <a:off x="3608389" y="28162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2" name="Rectangle 71"/>
            <p:cNvSpPr>
              <a:spLocks noChangeArrowheads="1"/>
            </p:cNvSpPr>
            <p:nvPr/>
          </p:nvSpPr>
          <p:spPr bwMode="auto">
            <a:xfrm>
              <a:off x="3624264" y="28003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3" name="Rectangle 72"/>
            <p:cNvSpPr>
              <a:spLocks noChangeArrowheads="1"/>
            </p:cNvSpPr>
            <p:nvPr/>
          </p:nvSpPr>
          <p:spPr bwMode="auto">
            <a:xfrm>
              <a:off x="3654425" y="27860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4" name="Rectangle 73"/>
            <p:cNvSpPr>
              <a:spLocks noChangeArrowheads="1"/>
            </p:cNvSpPr>
            <p:nvPr/>
          </p:nvSpPr>
          <p:spPr bwMode="auto">
            <a:xfrm>
              <a:off x="368458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5" name="Rectangle 74"/>
            <p:cNvSpPr>
              <a:spLocks noChangeArrowheads="1"/>
            </p:cNvSpPr>
            <p:nvPr/>
          </p:nvSpPr>
          <p:spPr bwMode="auto">
            <a:xfrm>
              <a:off x="3743325" y="27416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6" name="Rectangle 75"/>
            <p:cNvSpPr>
              <a:spLocks noChangeArrowheads="1"/>
            </p:cNvSpPr>
            <p:nvPr/>
          </p:nvSpPr>
          <p:spPr bwMode="auto">
            <a:xfrm>
              <a:off x="3773488" y="27257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7" name="Rectangle 76"/>
            <p:cNvSpPr>
              <a:spLocks noChangeArrowheads="1"/>
            </p:cNvSpPr>
            <p:nvPr/>
          </p:nvSpPr>
          <p:spPr bwMode="auto">
            <a:xfrm>
              <a:off x="3803651" y="27114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8" name="Rectangle 77"/>
            <p:cNvSpPr>
              <a:spLocks noChangeArrowheads="1"/>
            </p:cNvSpPr>
            <p:nvPr/>
          </p:nvSpPr>
          <p:spPr bwMode="auto">
            <a:xfrm>
              <a:off x="3879850" y="26812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9" name="Rectangle 78"/>
            <p:cNvSpPr>
              <a:spLocks noChangeArrowheads="1"/>
            </p:cNvSpPr>
            <p:nvPr/>
          </p:nvSpPr>
          <p:spPr bwMode="auto">
            <a:xfrm>
              <a:off x="3894138" y="26654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0" name="Rectangle 79"/>
            <p:cNvSpPr>
              <a:spLocks noChangeArrowheads="1"/>
            </p:cNvSpPr>
            <p:nvPr/>
          </p:nvSpPr>
          <p:spPr bwMode="auto">
            <a:xfrm>
              <a:off x="3924300" y="26511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1" name="Rectangle 80"/>
            <p:cNvSpPr>
              <a:spLocks noChangeArrowheads="1"/>
            </p:cNvSpPr>
            <p:nvPr/>
          </p:nvSpPr>
          <p:spPr bwMode="auto">
            <a:xfrm>
              <a:off x="3954463" y="26352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2" name="Rectangle 81"/>
            <p:cNvSpPr>
              <a:spLocks noChangeArrowheads="1"/>
            </p:cNvSpPr>
            <p:nvPr/>
          </p:nvSpPr>
          <p:spPr bwMode="auto">
            <a:xfrm>
              <a:off x="4014788" y="26050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3" name="Rectangle 82"/>
            <p:cNvSpPr>
              <a:spLocks noChangeArrowheads="1"/>
            </p:cNvSpPr>
            <p:nvPr/>
          </p:nvSpPr>
          <p:spPr bwMode="auto">
            <a:xfrm>
              <a:off x="4044950" y="25908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4" name="Rectangle 83"/>
            <p:cNvSpPr>
              <a:spLocks noChangeArrowheads="1"/>
            </p:cNvSpPr>
            <p:nvPr/>
          </p:nvSpPr>
          <p:spPr bwMode="auto">
            <a:xfrm>
              <a:off x="4075114" y="2576515"/>
              <a:ext cx="285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5" name="Rectangle 84"/>
            <p:cNvSpPr>
              <a:spLocks noChangeArrowheads="1"/>
            </p:cNvSpPr>
            <p:nvPr/>
          </p:nvSpPr>
          <p:spPr bwMode="auto">
            <a:xfrm>
              <a:off x="4149726" y="25463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6" name="Rectangle 85"/>
            <p:cNvSpPr>
              <a:spLocks noChangeArrowheads="1"/>
            </p:cNvSpPr>
            <p:nvPr/>
          </p:nvSpPr>
          <p:spPr bwMode="auto">
            <a:xfrm>
              <a:off x="4164014" y="25304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7" name="Rectangle 86"/>
            <p:cNvSpPr>
              <a:spLocks noChangeArrowheads="1"/>
            </p:cNvSpPr>
            <p:nvPr/>
          </p:nvSpPr>
          <p:spPr bwMode="auto">
            <a:xfrm>
              <a:off x="4194176" y="25161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8" name="Rectangle 87"/>
            <p:cNvSpPr>
              <a:spLocks noChangeArrowheads="1"/>
            </p:cNvSpPr>
            <p:nvPr/>
          </p:nvSpPr>
          <p:spPr bwMode="auto">
            <a:xfrm>
              <a:off x="4224339" y="25003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9" name="Rectangle 88"/>
            <p:cNvSpPr>
              <a:spLocks noChangeArrowheads="1"/>
            </p:cNvSpPr>
            <p:nvPr/>
          </p:nvSpPr>
          <p:spPr bwMode="auto">
            <a:xfrm>
              <a:off x="4284663" y="2470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0" name="Rectangle 89"/>
            <p:cNvSpPr>
              <a:spLocks noChangeArrowheads="1"/>
            </p:cNvSpPr>
            <p:nvPr/>
          </p:nvSpPr>
          <p:spPr bwMode="auto">
            <a:xfrm>
              <a:off x="4314826" y="2455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1" name="Rectangle 90"/>
            <p:cNvSpPr>
              <a:spLocks noChangeArrowheads="1"/>
            </p:cNvSpPr>
            <p:nvPr/>
          </p:nvSpPr>
          <p:spPr bwMode="auto">
            <a:xfrm>
              <a:off x="4344989" y="24399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2" name="Rectangle 91"/>
            <p:cNvSpPr>
              <a:spLocks noChangeArrowheads="1"/>
            </p:cNvSpPr>
            <p:nvPr/>
          </p:nvSpPr>
          <p:spPr bwMode="auto">
            <a:xfrm>
              <a:off x="4419601" y="24114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3" name="Rectangle 92"/>
            <p:cNvSpPr>
              <a:spLocks noChangeArrowheads="1"/>
            </p:cNvSpPr>
            <p:nvPr/>
          </p:nvSpPr>
          <p:spPr bwMode="auto">
            <a:xfrm>
              <a:off x="4435476" y="23955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4" name="Rectangle 93"/>
            <p:cNvSpPr>
              <a:spLocks noChangeArrowheads="1"/>
            </p:cNvSpPr>
            <p:nvPr/>
          </p:nvSpPr>
          <p:spPr bwMode="auto">
            <a:xfrm>
              <a:off x="4464051" y="23812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5" name="Rectangle 94"/>
            <p:cNvSpPr>
              <a:spLocks noChangeArrowheads="1"/>
            </p:cNvSpPr>
            <p:nvPr/>
          </p:nvSpPr>
          <p:spPr bwMode="auto">
            <a:xfrm>
              <a:off x="4494214" y="23653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6" name="Freeform 95"/>
            <p:cNvSpPr>
              <a:spLocks/>
            </p:cNvSpPr>
            <p:nvPr/>
          </p:nvSpPr>
          <p:spPr bwMode="auto">
            <a:xfrm>
              <a:off x="2587625" y="3236915"/>
              <a:ext cx="134938" cy="104775"/>
            </a:xfrm>
            <a:custGeom>
              <a:avLst/>
              <a:gdLst>
                <a:gd name="T0" fmla="*/ 0 w 85"/>
                <a:gd name="T1" fmla="*/ 2147483647 h 66"/>
                <a:gd name="T2" fmla="*/ 2147483647 w 85"/>
                <a:gd name="T3" fmla="*/ 0 h 66"/>
                <a:gd name="T4" fmla="*/ 2147483647 w 85"/>
                <a:gd name="T5" fmla="*/ 2147483647 h 66"/>
                <a:gd name="T6" fmla="*/ 2147483647 w 85"/>
                <a:gd name="T7" fmla="*/ 2147483647 h 66"/>
                <a:gd name="T8" fmla="*/ 0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0" y="66"/>
                  </a:moveTo>
                  <a:lnTo>
                    <a:pt x="47" y="0"/>
                  </a:lnTo>
                  <a:lnTo>
                    <a:pt x="47" y="37"/>
                  </a:lnTo>
                  <a:lnTo>
                    <a:pt x="85" y="5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07" name="Line 96"/>
            <p:cNvSpPr>
              <a:spLocks noChangeShapeType="1"/>
            </p:cNvSpPr>
            <p:nvPr/>
          </p:nvSpPr>
          <p:spPr bwMode="auto">
            <a:xfrm>
              <a:off x="4645026" y="2335215"/>
              <a:ext cx="1966913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8" name="Line 97"/>
            <p:cNvSpPr>
              <a:spLocks noChangeShapeType="1"/>
            </p:cNvSpPr>
            <p:nvPr/>
          </p:nvSpPr>
          <p:spPr bwMode="auto">
            <a:xfrm>
              <a:off x="5335588" y="3341690"/>
              <a:ext cx="21320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9" name="Line 98"/>
            <p:cNvSpPr>
              <a:spLocks noChangeShapeType="1"/>
            </p:cNvSpPr>
            <p:nvPr/>
          </p:nvSpPr>
          <p:spPr bwMode="auto">
            <a:xfrm>
              <a:off x="4164014" y="1660525"/>
              <a:ext cx="32591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0" name="Line 99"/>
            <p:cNvSpPr>
              <a:spLocks noChangeShapeType="1"/>
            </p:cNvSpPr>
            <p:nvPr/>
          </p:nvSpPr>
          <p:spPr bwMode="auto">
            <a:xfrm>
              <a:off x="6176964" y="2335215"/>
              <a:ext cx="1587" cy="10064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1" name="Freeform 100"/>
            <p:cNvSpPr>
              <a:spLocks/>
            </p:cNvSpPr>
            <p:nvPr/>
          </p:nvSpPr>
          <p:spPr bwMode="auto">
            <a:xfrm>
              <a:off x="6130925" y="2335215"/>
              <a:ext cx="90488" cy="104775"/>
            </a:xfrm>
            <a:custGeom>
              <a:avLst/>
              <a:gdLst>
                <a:gd name="T0" fmla="*/ 2147483647 w 57"/>
                <a:gd name="T1" fmla="*/ 0 h 66"/>
                <a:gd name="T2" fmla="*/ 2147483647 w 57"/>
                <a:gd name="T3" fmla="*/ 2147483647 h 66"/>
                <a:gd name="T4" fmla="*/ 2147483647 w 57"/>
                <a:gd name="T5" fmla="*/ 2147483647 h 66"/>
                <a:gd name="T6" fmla="*/ 0 w 57"/>
                <a:gd name="T7" fmla="*/ 2147483647 h 66"/>
                <a:gd name="T8" fmla="*/ 2147483647 w 5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6"/>
                <a:gd name="T17" fmla="*/ 57 w 5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6">
                  <a:moveTo>
                    <a:pt x="29" y="0"/>
                  </a:moveTo>
                  <a:lnTo>
                    <a:pt x="57" y="66"/>
                  </a:lnTo>
                  <a:lnTo>
                    <a:pt x="29" y="48"/>
                  </a:lnTo>
                  <a:lnTo>
                    <a:pt x="0" y="66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2" name="Freeform 101"/>
            <p:cNvSpPr>
              <a:spLocks/>
            </p:cNvSpPr>
            <p:nvPr/>
          </p:nvSpPr>
          <p:spPr bwMode="auto">
            <a:xfrm>
              <a:off x="6130925" y="3251200"/>
              <a:ext cx="90488" cy="90488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0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29" y="57"/>
                  </a:moveTo>
                  <a:lnTo>
                    <a:pt x="0" y="0"/>
                  </a:lnTo>
                  <a:lnTo>
                    <a:pt x="29" y="10"/>
                  </a:lnTo>
                  <a:lnTo>
                    <a:pt x="57" y="0"/>
                  </a:lnTo>
                  <a:lnTo>
                    <a:pt x="2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3" name="Line 102"/>
            <p:cNvSpPr>
              <a:spLocks noChangeShapeType="1"/>
            </p:cNvSpPr>
            <p:nvPr/>
          </p:nvSpPr>
          <p:spPr bwMode="auto">
            <a:xfrm>
              <a:off x="7137400" y="1660527"/>
              <a:ext cx="1588" cy="1681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4" name="Freeform 103"/>
            <p:cNvSpPr>
              <a:spLocks/>
            </p:cNvSpPr>
            <p:nvPr/>
          </p:nvSpPr>
          <p:spPr bwMode="auto">
            <a:xfrm>
              <a:off x="7107239" y="1660525"/>
              <a:ext cx="74612" cy="90488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0"/>
                  </a:moveTo>
                  <a:lnTo>
                    <a:pt x="47" y="57"/>
                  </a:lnTo>
                  <a:lnTo>
                    <a:pt x="19" y="47"/>
                  </a:lnTo>
                  <a:lnTo>
                    <a:pt x="0" y="57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5" name="Freeform 104"/>
            <p:cNvSpPr>
              <a:spLocks/>
            </p:cNvSpPr>
            <p:nvPr/>
          </p:nvSpPr>
          <p:spPr bwMode="auto">
            <a:xfrm>
              <a:off x="7107239" y="3251200"/>
              <a:ext cx="74612" cy="90488"/>
            </a:xfrm>
            <a:custGeom>
              <a:avLst/>
              <a:gdLst>
                <a:gd name="T0" fmla="*/ 2147483647 w 47"/>
                <a:gd name="T1" fmla="*/ 2147483647 h 57"/>
                <a:gd name="T2" fmla="*/ 0 w 47"/>
                <a:gd name="T3" fmla="*/ 0 h 57"/>
                <a:gd name="T4" fmla="*/ 2147483647 w 47"/>
                <a:gd name="T5" fmla="*/ 2147483647 h 57"/>
                <a:gd name="T6" fmla="*/ 2147483647 w 47"/>
                <a:gd name="T7" fmla="*/ 0 h 57"/>
                <a:gd name="T8" fmla="*/ 2147483647 w 4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57"/>
                  </a:moveTo>
                  <a:lnTo>
                    <a:pt x="0" y="0"/>
                  </a:lnTo>
                  <a:lnTo>
                    <a:pt x="19" y="10"/>
                  </a:lnTo>
                  <a:lnTo>
                    <a:pt x="47" y="0"/>
                  </a:lnTo>
                  <a:lnTo>
                    <a:pt x="1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6" name="Rectangle 105"/>
            <p:cNvSpPr>
              <a:spLocks noChangeArrowheads="1"/>
            </p:cNvSpPr>
            <p:nvPr/>
          </p:nvSpPr>
          <p:spPr bwMode="auto">
            <a:xfrm>
              <a:off x="7288214" y="2005015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7" name="Rectangle 106"/>
            <p:cNvSpPr>
              <a:spLocks noChangeArrowheads="1"/>
            </p:cNvSpPr>
            <p:nvPr/>
          </p:nvSpPr>
          <p:spPr bwMode="auto">
            <a:xfrm>
              <a:off x="7518401" y="21558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18" name="Rectangle 107"/>
            <p:cNvSpPr>
              <a:spLocks noChangeArrowheads="1"/>
            </p:cNvSpPr>
            <p:nvPr/>
          </p:nvSpPr>
          <p:spPr bwMode="auto">
            <a:xfrm>
              <a:off x="6265863" y="506730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9" name="Rectangle 108"/>
            <p:cNvSpPr>
              <a:spLocks noChangeArrowheads="1"/>
            </p:cNvSpPr>
            <p:nvPr/>
          </p:nvSpPr>
          <p:spPr bwMode="auto">
            <a:xfrm>
              <a:off x="6470651" y="5214938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20" name="Rectangle 109"/>
            <p:cNvSpPr>
              <a:spLocks noChangeArrowheads="1"/>
            </p:cNvSpPr>
            <p:nvPr/>
          </p:nvSpPr>
          <p:spPr bwMode="auto">
            <a:xfrm>
              <a:off x="2917826" y="2109790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1" name="Rectangle 110"/>
            <p:cNvSpPr>
              <a:spLocks noChangeArrowheads="1"/>
            </p:cNvSpPr>
            <p:nvPr/>
          </p:nvSpPr>
          <p:spPr bwMode="auto">
            <a:xfrm>
              <a:off x="3052764" y="22907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2" name="Rectangle 111"/>
            <p:cNvSpPr>
              <a:spLocks noChangeArrowheads="1"/>
            </p:cNvSpPr>
            <p:nvPr/>
          </p:nvSpPr>
          <p:spPr bwMode="auto">
            <a:xfrm>
              <a:off x="3549651" y="2290765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3" name="Rectangle 112"/>
            <p:cNvSpPr>
              <a:spLocks noChangeArrowheads="1"/>
            </p:cNvSpPr>
            <p:nvPr/>
          </p:nvSpPr>
          <p:spPr bwMode="auto">
            <a:xfrm>
              <a:off x="3684588" y="24558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2</a:t>
              </a:r>
              <a:endParaRPr lang="en-US" altLang="nl-NL"/>
            </a:p>
          </p:txBody>
        </p:sp>
        <p:sp>
          <p:nvSpPr>
            <p:cNvPr id="13424" name="Rectangle 113"/>
            <p:cNvSpPr>
              <a:spLocks noChangeArrowheads="1"/>
            </p:cNvSpPr>
            <p:nvPr/>
          </p:nvSpPr>
          <p:spPr bwMode="auto">
            <a:xfrm>
              <a:off x="4103689" y="3535365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25" name="Rectangle 114"/>
            <p:cNvSpPr>
              <a:spLocks noChangeArrowheads="1"/>
            </p:cNvSpPr>
            <p:nvPr/>
          </p:nvSpPr>
          <p:spPr bwMode="auto">
            <a:xfrm>
              <a:off x="4524375" y="190024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6" name="Rectangle 115"/>
            <p:cNvSpPr>
              <a:spLocks noChangeArrowheads="1"/>
            </p:cNvSpPr>
            <p:nvPr/>
          </p:nvSpPr>
          <p:spPr bwMode="auto">
            <a:xfrm>
              <a:off x="4668839" y="2032001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7" name="Rectangle 116"/>
            <p:cNvSpPr>
              <a:spLocks noChangeArrowheads="1"/>
            </p:cNvSpPr>
            <p:nvPr/>
          </p:nvSpPr>
          <p:spPr bwMode="auto">
            <a:xfrm>
              <a:off x="4329113" y="277019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8" name="Rectangle 117"/>
            <p:cNvSpPr>
              <a:spLocks noChangeArrowheads="1"/>
            </p:cNvSpPr>
            <p:nvPr/>
          </p:nvSpPr>
          <p:spPr bwMode="auto">
            <a:xfrm>
              <a:off x="4413250" y="2917826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429" name="Line 118"/>
            <p:cNvSpPr>
              <a:spLocks noChangeShapeType="1"/>
            </p:cNvSpPr>
            <p:nvPr/>
          </p:nvSpPr>
          <p:spPr bwMode="auto">
            <a:xfrm flipV="1">
              <a:off x="2647950" y="4616450"/>
              <a:ext cx="1125538" cy="10810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0" name="Freeform 119"/>
            <p:cNvSpPr>
              <a:spLocks/>
            </p:cNvSpPr>
            <p:nvPr/>
          </p:nvSpPr>
          <p:spPr bwMode="auto">
            <a:xfrm>
              <a:off x="2587626" y="5622925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2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1" name="Line 120"/>
            <p:cNvSpPr>
              <a:spLocks noChangeShapeType="1"/>
            </p:cNvSpPr>
            <p:nvPr/>
          </p:nvSpPr>
          <p:spPr bwMode="auto">
            <a:xfrm>
              <a:off x="2587626" y="5757865"/>
              <a:ext cx="17113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2" name="Freeform 121"/>
            <p:cNvSpPr>
              <a:spLocks/>
            </p:cNvSpPr>
            <p:nvPr/>
          </p:nvSpPr>
          <p:spPr bwMode="auto">
            <a:xfrm>
              <a:off x="4254500" y="5697540"/>
              <a:ext cx="134938" cy="104775"/>
            </a:xfrm>
            <a:custGeom>
              <a:avLst/>
              <a:gdLst>
                <a:gd name="T0" fmla="*/ 2147483647 w 85"/>
                <a:gd name="T1" fmla="*/ 2147483647 h 66"/>
                <a:gd name="T2" fmla="*/ 0 w 85"/>
                <a:gd name="T3" fmla="*/ 2147483647 h 66"/>
                <a:gd name="T4" fmla="*/ 2147483647 w 85"/>
                <a:gd name="T5" fmla="*/ 2147483647 h 66"/>
                <a:gd name="T6" fmla="*/ 0 w 85"/>
                <a:gd name="T7" fmla="*/ 0 h 66"/>
                <a:gd name="T8" fmla="*/ 2147483647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85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85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3" name="Rectangle 122"/>
            <p:cNvSpPr>
              <a:spLocks noChangeArrowheads="1"/>
            </p:cNvSpPr>
            <p:nvPr/>
          </p:nvSpPr>
          <p:spPr bwMode="auto">
            <a:xfrm>
              <a:off x="2633664" y="568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4" name="Rectangle 123"/>
            <p:cNvSpPr>
              <a:spLocks noChangeArrowheads="1"/>
            </p:cNvSpPr>
            <p:nvPr/>
          </p:nvSpPr>
          <p:spPr bwMode="auto">
            <a:xfrm>
              <a:off x="2647950" y="56673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5" name="Rectangle 124"/>
            <p:cNvSpPr>
              <a:spLocks noChangeArrowheads="1"/>
            </p:cNvSpPr>
            <p:nvPr/>
          </p:nvSpPr>
          <p:spPr bwMode="auto">
            <a:xfrm>
              <a:off x="2678113" y="56229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6" name="Rectangle 125"/>
            <p:cNvSpPr>
              <a:spLocks noChangeArrowheads="1"/>
            </p:cNvSpPr>
            <p:nvPr/>
          </p:nvSpPr>
          <p:spPr bwMode="auto">
            <a:xfrm>
              <a:off x="2692401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7" name="Rectangle 126"/>
            <p:cNvSpPr>
              <a:spLocks noChangeArrowheads="1"/>
            </p:cNvSpPr>
            <p:nvPr/>
          </p:nvSpPr>
          <p:spPr bwMode="auto">
            <a:xfrm>
              <a:off x="2722564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8" name="Rectangle 127"/>
            <p:cNvSpPr>
              <a:spLocks noChangeArrowheads="1"/>
            </p:cNvSpPr>
            <p:nvPr/>
          </p:nvSpPr>
          <p:spPr bwMode="auto">
            <a:xfrm>
              <a:off x="2752726" y="55181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9" name="Rectangle 128"/>
            <p:cNvSpPr>
              <a:spLocks noChangeArrowheads="1"/>
            </p:cNvSpPr>
            <p:nvPr/>
          </p:nvSpPr>
          <p:spPr bwMode="auto">
            <a:xfrm>
              <a:off x="2768600" y="55022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0" name="Rectangle 129"/>
            <p:cNvSpPr>
              <a:spLocks noChangeArrowheads="1"/>
            </p:cNvSpPr>
            <p:nvPr/>
          </p:nvSpPr>
          <p:spPr bwMode="auto">
            <a:xfrm>
              <a:off x="2798763" y="5457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1" name="Rectangle 130"/>
            <p:cNvSpPr>
              <a:spLocks noChangeArrowheads="1"/>
            </p:cNvSpPr>
            <p:nvPr/>
          </p:nvSpPr>
          <p:spPr bwMode="auto">
            <a:xfrm>
              <a:off x="2813050" y="54419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2" name="Rectangle 131"/>
            <p:cNvSpPr>
              <a:spLocks noChangeArrowheads="1"/>
            </p:cNvSpPr>
            <p:nvPr/>
          </p:nvSpPr>
          <p:spPr bwMode="auto">
            <a:xfrm>
              <a:off x="2843213" y="53975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3" name="Rectangle 132"/>
            <p:cNvSpPr>
              <a:spLocks noChangeArrowheads="1"/>
            </p:cNvSpPr>
            <p:nvPr/>
          </p:nvSpPr>
          <p:spPr bwMode="auto">
            <a:xfrm>
              <a:off x="2873376" y="535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4" name="Rectangle 133"/>
            <p:cNvSpPr>
              <a:spLocks noChangeArrowheads="1"/>
            </p:cNvSpPr>
            <p:nvPr/>
          </p:nvSpPr>
          <p:spPr bwMode="auto">
            <a:xfrm>
              <a:off x="2887664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5" name="Rectangle 134"/>
            <p:cNvSpPr>
              <a:spLocks noChangeArrowheads="1"/>
            </p:cNvSpPr>
            <p:nvPr/>
          </p:nvSpPr>
          <p:spPr bwMode="auto">
            <a:xfrm>
              <a:off x="2917826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6" name="Rectangle 135"/>
            <p:cNvSpPr>
              <a:spLocks noChangeArrowheads="1"/>
            </p:cNvSpPr>
            <p:nvPr/>
          </p:nvSpPr>
          <p:spPr bwMode="auto">
            <a:xfrm>
              <a:off x="2933700" y="52768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7" name="Rectangle 136"/>
            <p:cNvSpPr>
              <a:spLocks noChangeArrowheads="1"/>
            </p:cNvSpPr>
            <p:nvPr/>
          </p:nvSpPr>
          <p:spPr bwMode="auto">
            <a:xfrm>
              <a:off x="296386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8" name="Rectangle 137"/>
            <p:cNvSpPr>
              <a:spLocks noChangeArrowheads="1"/>
            </p:cNvSpPr>
            <p:nvPr/>
          </p:nvSpPr>
          <p:spPr bwMode="auto">
            <a:xfrm>
              <a:off x="2994026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9" name="Rectangle 138"/>
            <p:cNvSpPr>
              <a:spLocks noChangeArrowheads="1"/>
            </p:cNvSpPr>
            <p:nvPr/>
          </p:nvSpPr>
          <p:spPr bwMode="auto">
            <a:xfrm>
              <a:off x="3008313" y="51720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0" name="Rectangle 139"/>
            <p:cNvSpPr>
              <a:spLocks noChangeArrowheads="1"/>
            </p:cNvSpPr>
            <p:nvPr/>
          </p:nvSpPr>
          <p:spPr bwMode="auto">
            <a:xfrm>
              <a:off x="3038475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1" name="Rectangle 140"/>
            <p:cNvSpPr>
              <a:spLocks noChangeArrowheads="1"/>
            </p:cNvSpPr>
            <p:nvPr/>
          </p:nvSpPr>
          <p:spPr bwMode="auto">
            <a:xfrm>
              <a:off x="3052764" y="51117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2" name="Rectangle 141"/>
            <p:cNvSpPr>
              <a:spLocks noChangeArrowheads="1"/>
            </p:cNvSpPr>
            <p:nvPr/>
          </p:nvSpPr>
          <p:spPr bwMode="auto">
            <a:xfrm>
              <a:off x="3082927" y="50673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3" name="Rectangle 142"/>
            <p:cNvSpPr>
              <a:spLocks noChangeArrowheads="1"/>
            </p:cNvSpPr>
            <p:nvPr/>
          </p:nvSpPr>
          <p:spPr bwMode="auto">
            <a:xfrm>
              <a:off x="3113089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4" name="Rectangle 143"/>
            <p:cNvSpPr>
              <a:spLocks noChangeArrowheads="1"/>
            </p:cNvSpPr>
            <p:nvPr/>
          </p:nvSpPr>
          <p:spPr bwMode="auto">
            <a:xfrm>
              <a:off x="3128963" y="50069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5" name="Rectangle 144"/>
            <p:cNvSpPr>
              <a:spLocks noChangeArrowheads="1"/>
            </p:cNvSpPr>
            <p:nvPr/>
          </p:nvSpPr>
          <p:spPr bwMode="auto">
            <a:xfrm>
              <a:off x="3159125" y="49625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6" name="Rectangle 145"/>
            <p:cNvSpPr>
              <a:spLocks noChangeArrowheads="1"/>
            </p:cNvSpPr>
            <p:nvPr/>
          </p:nvSpPr>
          <p:spPr bwMode="auto">
            <a:xfrm>
              <a:off x="3173414" y="4946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7" name="Rectangle 146"/>
            <p:cNvSpPr>
              <a:spLocks noChangeArrowheads="1"/>
            </p:cNvSpPr>
            <p:nvPr/>
          </p:nvSpPr>
          <p:spPr bwMode="auto">
            <a:xfrm>
              <a:off x="3203575" y="49022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8" name="Rectangle 147"/>
            <p:cNvSpPr>
              <a:spLocks noChangeArrowheads="1"/>
            </p:cNvSpPr>
            <p:nvPr/>
          </p:nvSpPr>
          <p:spPr bwMode="auto">
            <a:xfrm>
              <a:off x="3233739" y="48577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9" name="Rectangle 148"/>
            <p:cNvSpPr>
              <a:spLocks noChangeArrowheads="1"/>
            </p:cNvSpPr>
            <p:nvPr/>
          </p:nvSpPr>
          <p:spPr bwMode="auto">
            <a:xfrm>
              <a:off x="3248026" y="48418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0" name="Rectangle 149"/>
            <p:cNvSpPr>
              <a:spLocks noChangeArrowheads="1"/>
            </p:cNvSpPr>
            <p:nvPr/>
          </p:nvSpPr>
          <p:spPr bwMode="auto">
            <a:xfrm>
              <a:off x="3278189" y="47974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1" name="Rectangle 150"/>
            <p:cNvSpPr>
              <a:spLocks noChangeArrowheads="1"/>
            </p:cNvSpPr>
            <p:nvPr/>
          </p:nvSpPr>
          <p:spPr bwMode="auto">
            <a:xfrm>
              <a:off x="3294063" y="47815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2" name="Rectangle 151"/>
            <p:cNvSpPr>
              <a:spLocks noChangeArrowheads="1"/>
            </p:cNvSpPr>
            <p:nvPr/>
          </p:nvSpPr>
          <p:spPr bwMode="auto">
            <a:xfrm>
              <a:off x="3324225" y="47371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3" name="Rectangle 152"/>
            <p:cNvSpPr>
              <a:spLocks noChangeArrowheads="1"/>
            </p:cNvSpPr>
            <p:nvPr/>
          </p:nvSpPr>
          <p:spPr bwMode="auto">
            <a:xfrm>
              <a:off x="3354388" y="46926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4" name="Rectangle 153"/>
            <p:cNvSpPr>
              <a:spLocks noChangeArrowheads="1"/>
            </p:cNvSpPr>
            <p:nvPr/>
          </p:nvSpPr>
          <p:spPr bwMode="auto">
            <a:xfrm>
              <a:off x="3368675" y="4676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5" name="Rectangle 154"/>
            <p:cNvSpPr>
              <a:spLocks noChangeArrowheads="1"/>
            </p:cNvSpPr>
            <p:nvPr/>
          </p:nvSpPr>
          <p:spPr bwMode="auto">
            <a:xfrm>
              <a:off x="339883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6" name="Rectangle 155"/>
            <p:cNvSpPr>
              <a:spLocks noChangeArrowheads="1"/>
            </p:cNvSpPr>
            <p:nvPr/>
          </p:nvSpPr>
          <p:spPr bwMode="auto">
            <a:xfrm>
              <a:off x="3413126" y="46164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7" name="Rectangle 156"/>
            <p:cNvSpPr>
              <a:spLocks noChangeArrowheads="1"/>
            </p:cNvSpPr>
            <p:nvPr/>
          </p:nvSpPr>
          <p:spPr bwMode="auto">
            <a:xfrm>
              <a:off x="3443289" y="45720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8" name="Rectangle 157"/>
            <p:cNvSpPr>
              <a:spLocks noChangeArrowheads="1"/>
            </p:cNvSpPr>
            <p:nvPr/>
          </p:nvSpPr>
          <p:spPr bwMode="auto">
            <a:xfrm>
              <a:off x="3489325" y="45116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9" name="Rectangle 158"/>
            <p:cNvSpPr>
              <a:spLocks noChangeArrowheads="1"/>
            </p:cNvSpPr>
            <p:nvPr/>
          </p:nvSpPr>
          <p:spPr bwMode="auto">
            <a:xfrm>
              <a:off x="3519488" y="44672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0" name="Rectangle 159"/>
            <p:cNvSpPr>
              <a:spLocks noChangeArrowheads="1"/>
            </p:cNvSpPr>
            <p:nvPr/>
          </p:nvSpPr>
          <p:spPr bwMode="auto">
            <a:xfrm>
              <a:off x="3533776" y="44513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1" name="Rectangle 160"/>
            <p:cNvSpPr>
              <a:spLocks noChangeArrowheads="1"/>
            </p:cNvSpPr>
            <p:nvPr/>
          </p:nvSpPr>
          <p:spPr bwMode="auto">
            <a:xfrm>
              <a:off x="3563938" y="44069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2" name="Rectangle 161"/>
            <p:cNvSpPr>
              <a:spLocks noChangeArrowheads="1"/>
            </p:cNvSpPr>
            <p:nvPr/>
          </p:nvSpPr>
          <p:spPr bwMode="auto">
            <a:xfrm>
              <a:off x="3608389" y="43465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3" name="Rectangle 162"/>
            <p:cNvSpPr>
              <a:spLocks noChangeArrowheads="1"/>
            </p:cNvSpPr>
            <p:nvPr/>
          </p:nvSpPr>
          <p:spPr bwMode="auto">
            <a:xfrm>
              <a:off x="3654426" y="42862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4" name="Freeform 163"/>
            <p:cNvSpPr>
              <a:spLocks/>
            </p:cNvSpPr>
            <p:nvPr/>
          </p:nvSpPr>
          <p:spPr bwMode="auto">
            <a:xfrm>
              <a:off x="2587625" y="5622925"/>
              <a:ext cx="104775" cy="134938"/>
            </a:xfrm>
            <a:custGeom>
              <a:avLst/>
              <a:gdLst>
                <a:gd name="T0" fmla="*/ 0 w 66"/>
                <a:gd name="T1" fmla="*/ 2147483647 h 85"/>
                <a:gd name="T2" fmla="*/ 2147483647 w 66"/>
                <a:gd name="T3" fmla="*/ 0 h 85"/>
                <a:gd name="T4" fmla="*/ 2147483647 w 66"/>
                <a:gd name="T5" fmla="*/ 2147483647 h 85"/>
                <a:gd name="T6" fmla="*/ 2147483647 w 66"/>
                <a:gd name="T7" fmla="*/ 2147483647 h 85"/>
                <a:gd name="T8" fmla="*/ 0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0" y="85"/>
                  </a:moveTo>
                  <a:lnTo>
                    <a:pt x="10" y="0"/>
                  </a:lnTo>
                  <a:lnTo>
                    <a:pt x="29" y="38"/>
                  </a:lnTo>
                  <a:lnTo>
                    <a:pt x="66" y="38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5" name="Rectangle 164"/>
            <p:cNvSpPr>
              <a:spLocks noChangeArrowheads="1"/>
            </p:cNvSpPr>
            <p:nvPr/>
          </p:nvSpPr>
          <p:spPr bwMode="auto">
            <a:xfrm>
              <a:off x="3849688" y="5832476"/>
              <a:ext cx="21320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76" name="Line 165"/>
            <p:cNvSpPr>
              <a:spLocks noChangeShapeType="1"/>
            </p:cNvSpPr>
            <p:nvPr/>
          </p:nvSpPr>
          <p:spPr bwMode="auto">
            <a:xfrm>
              <a:off x="3773488" y="4602165"/>
              <a:ext cx="601662" cy="1095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77" name="Freeform 166"/>
            <p:cNvSpPr>
              <a:spLocks/>
            </p:cNvSpPr>
            <p:nvPr/>
          </p:nvSpPr>
          <p:spPr bwMode="auto">
            <a:xfrm>
              <a:off x="4314825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7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8" name="Rectangle 167"/>
            <p:cNvSpPr>
              <a:spLocks noChangeArrowheads="1"/>
            </p:cNvSpPr>
            <p:nvPr/>
          </p:nvSpPr>
          <p:spPr bwMode="auto">
            <a:xfrm>
              <a:off x="2573338" y="5772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9" name="Rectangle 168"/>
            <p:cNvSpPr>
              <a:spLocks noChangeArrowheads="1"/>
            </p:cNvSpPr>
            <p:nvPr/>
          </p:nvSpPr>
          <p:spPr bwMode="auto">
            <a:xfrm>
              <a:off x="2603501" y="5757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0" name="Rectangle 169"/>
            <p:cNvSpPr>
              <a:spLocks noChangeArrowheads="1"/>
            </p:cNvSpPr>
            <p:nvPr/>
          </p:nvSpPr>
          <p:spPr bwMode="auto">
            <a:xfrm>
              <a:off x="2678113" y="57277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1" name="Rectangle 170"/>
            <p:cNvSpPr>
              <a:spLocks noChangeArrowheads="1"/>
            </p:cNvSpPr>
            <p:nvPr/>
          </p:nvSpPr>
          <p:spPr bwMode="auto">
            <a:xfrm>
              <a:off x="2692400" y="57134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2" name="Rectangle 171"/>
            <p:cNvSpPr>
              <a:spLocks noChangeArrowheads="1"/>
            </p:cNvSpPr>
            <p:nvPr/>
          </p:nvSpPr>
          <p:spPr bwMode="auto">
            <a:xfrm>
              <a:off x="2722564" y="5697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3" name="Rectangle 172"/>
            <p:cNvSpPr>
              <a:spLocks noChangeArrowheads="1"/>
            </p:cNvSpPr>
            <p:nvPr/>
          </p:nvSpPr>
          <p:spPr bwMode="auto">
            <a:xfrm>
              <a:off x="2782888" y="56673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4" name="Rectangle 173"/>
            <p:cNvSpPr>
              <a:spLocks noChangeArrowheads="1"/>
            </p:cNvSpPr>
            <p:nvPr/>
          </p:nvSpPr>
          <p:spPr bwMode="auto">
            <a:xfrm>
              <a:off x="2813050" y="56530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5" name="Rectangle 174"/>
            <p:cNvSpPr>
              <a:spLocks noChangeArrowheads="1"/>
            </p:cNvSpPr>
            <p:nvPr/>
          </p:nvSpPr>
          <p:spPr bwMode="auto">
            <a:xfrm>
              <a:off x="2887664" y="56229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6" name="Rectangle 175"/>
            <p:cNvSpPr>
              <a:spLocks noChangeArrowheads="1"/>
            </p:cNvSpPr>
            <p:nvPr/>
          </p:nvSpPr>
          <p:spPr bwMode="auto">
            <a:xfrm>
              <a:off x="2903538" y="56070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7" name="Rectangle 176"/>
            <p:cNvSpPr>
              <a:spLocks noChangeArrowheads="1"/>
            </p:cNvSpPr>
            <p:nvPr/>
          </p:nvSpPr>
          <p:spPr bwMode="auto">
            <a:xfrm>
              <a:off x="2933700" y="559276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8" name="Rectangle 177"/>
            <p:cNvSpPr>
              <a:spLocks noChangeArrowheads="1"/>
            </p:cNvSpPr>
            <p:nvPr/>
          </p:nvSpPr>
          <p:spPr bwMode="auto">
            <a:xfrm>
              <a:off x="2994026" y="5562602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9" name="Rectangle 178"/>
            <p:cNvSpPr>
              <a:spLocks noChangeArrowheads="1"/>
            </p:cNvSpPr>
            <p:nvPr/>
          </p:nvSpPr>
          <p:spPr bwMode="auto">
            <a:xfrm>
              <a:off x="3022600" y="55483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0" name="Rectangle 179"/>
            <p:cNvSpPr>
              <a:spLocks noChangeArrowheads="1"/>
            </p:cNvSpPr>
            <p:nvPr/>
          </p:nvSpPr>
          <p:spPr bwMode="auto">
            <a:xfrm>
              <a:off x="3098801" y="55181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1" name="Rectangle 180"/>
            <p:cNvSpPr>
              <a:spLocks noChangeArrowheads="1"/>
            </p:cNvSpPr>
            <p:nvPr/>
          </p:nvSpPr>
          <p:spPr bwMode="auto">
            <a:xfrm>
              <a:off x="3113089" y="55022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2" name="Rectangle 181"/>
            <p:cNvSpPr>
              <a:spLocks noChangeArrowheads="1"/>
            </p:cNvSpPr>
            <p:nvPr/>
          </p:nvSpPr>
          <p:spPr bwMode="auto">
            <a:xfrm>
              <a:off x="3143251" y="54879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3" name="Rectangle 182"/>
            <p:cNvSpPr>
              <a:spLocks noChangeArrowheads="1"/>
            </p:cNvSpPr>
            <p:nvPr/>
          </p:nvSpPr>
          <p:spPr bwMode="auto">
            <a:xfrm>
              <a:off x="3203576" y="54578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4" name="Rectangle 183"/>
            <p:cNvSpPr>
              <a:spLocks noChangeArrowheads="1"/>
            </p:cNvSpPr>
            <p:nvPr/>
          </p:nvSpPr>
          <p:spPr bwMode="auto">
            <a:xfrm>
              <a:off x="3233739" y="54419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5" name="Rectangle 184"/>
            <p:cNvSpPr>
              <a:spLocks noChangeArrowheads="1"/>
            </p:cNvSpPr>
            <p:nvPr/>
          </p:nvSpPr>
          <p:spPr bwMode="auto">
            <a:xfrm>
              <a:off x="3308351" y="54133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6" name="Rectangle 185"/>
            <p:cNvSpPr>
              <a:spLocks noChangeArrowheads="1"/>
            </p:cNvSpPr>
            <p:nvPr/>
          </p:nvSpPr>
          <p:spPr bwMode="auto">
            <a:xfrm>
              <a:off x="3338513" y="53975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7" name="Rectangle 186"/>
            <p:cNvSpPr>
              <a:spLocks noChangeArrowheads="1"/>
            </p:cNvSpPr>
            <p:nvPr/>
          </p:nvSpPr>
          <p:spPr bwMode="auto">
            <a:xfrm>
              <a:off x="3413126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8" name="Rectangle 187"/>
            <p:cNvSpPr>
              <a:spLocks noChangeArrowheads="1"/>
            </p:cNvSpPr>
            <p:nvPr/>
          </p:nvSpPr>
          <p:spPr bwMode="auto">
            <a:xfrm>
              <a:off x="3429001" y="53530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9" name="Rectangle 188"/>
            <p:cNvSpPr>
              <a:spLocks noChangeArrowheads="1"/>
            </p:cNvSpPr>
            <p:nvPr/>
          </p:nvSpPr>
          <p:spPr bwMode="auto">
            <a:xfrm>
              <a:off x="3459164" y="53371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0" name="Rectangle 189"/>
            <p:cNvSpPr>
              <a:spLocks noChangeArrowheads="1"/>
            </p:cNvSpPr>
            <p:nvPr/>
          </p:nvSpPr>
          <p:spPr bwMode="auto">
            <a:xfrm>
              <a:off x="3519489" y="53070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1" name="Rectangle 190"/>
            <p:cNvSpPr>
              <a:spLocks noChangeArrowheads="1"/>
            </p:cNvSpPr>
            <p:nvPr/>
          </p:nvSpPr>
          <p:spPr bwMode="auto">
            <a:xfrm>
              <a:off x="3549651" y="5292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2" name="Rectangle 191"/>
            <p:cNvSpPr>
              <a:spLocks noChangeArrowheads="1"/>
            </p:cNvSpPr>
            <p:nvPr/>
          </p:nvSpPr>
          <p:spPr bwMode="auto">
            <a:xfrm>
              <a:off x="3624264" y="52625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3" name="Rectangle 192"/>
            <p:cNvSpPr>
              <a:spLocks noChangeArrowheads="1"/>
            </p:cNvSpPr>
            <p:nvPr/>
          </p:nvSpPr>
          <p:spPr bwMode="auto">
            <a:xfrm>
              <a:off x="3638551" y="52482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4" name="Rectangle 193"/>
            <p:cNvSpPr>
              <a:spLocks noChangeArrowheads="1"/>
            </p:cNvSpPr>
            <p:nvPr/>
          </p:nvSpPr>
          <p:spPr bwMode="auto">
            <a:xfrm>
              <a:off x="3668714" y="52324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5" name="Rectangle 194"/>
            <p:cNvSpPr>
              <a:spLocks noChangeArrowheads="1"/>
            </p:cNvSpPr>
            <p:nvPr/>
          </p:nvSpPr>
          <p:spPr bwMode="auto">
            <a:xfrm>
              <a:off x="3729038" y="52022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6" name="Rectangle 195"/>
            <p:cNvSpPr>
              <a:spLocks noChangeArrowheads="1"/>
            </p:cNvSpPr>
            <p:nvPr/>
          </p:nvSpPr>
          <p:spPr bwMode="auto">
            <a:xfrm>
              <a:off x="3759201" y="51879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7" name="Rectangle 196"/>
            <p:cNvSpPr>
              <a:spLocks noChangeArrowheads="1"/>
            </p:cNvSpPr>
            <p:nvPr/>
          </p:nvSpPr>
          <p:spPr bwMode="auto">
            <a:xfrm>
              <a:off x="3833814" y="51577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8" name="Rectangle 197"/>
            <p:cNvSpPr>
              <a:spLocks noChangeArrowheads="1"/>
            </p:cNvSpPr>
            <p:nvPr/>
          </p:nvSpPr>
          <p:spPr bwMode="auto">
            <a:xfrm>
              <a:off x="3849688" y="51419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9" name="Rectangle 198"/>
            <p:cNvSpPr>
              <a:spLocks noChangeArrowheads="1"/>
            </p:cNvSpPr>
            <p:nvPr/>
          </p:nvSpPr>
          <p:spPr bwMode="auto">
            <a:xfrm>
              <a:off x="3879850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0" name="Rectangle 199"/>
            <p:cNvSpPr>
              <a:spLocks noChangeArrowheads="1"/>
            </p:cNvSpPr>
            <p:nvPr/>
          </p:nvSpPr>
          <p:spPr bwMode="auto">
            <a:xfrm>
              <a:off x="3938588" y="50974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1" name="Rectangle 200"/>
            <p:cNvSpPr>
              <a:spLocks noChangeArrowheads="1"/>
            </p:cNvSpPr>
            <p:nvPr/>
          </p:nvSpPr>
          <p:spPr bwMode="auto">
            <a:xfrm>
              <a:off x="3968750" y="50831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2" name="Rectangle 201"/>
            <p:cNvSpPr>
              <a:spLocks noChangeArrowheads="1"/>
            </p:cNvSpPr>
            <p:nvPr/>
          </p:nvSpPr>
          <p:spPr bwMode="auto">
            <a:xfrm>
              <a:off x="3668714" y="42862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3" name="Rectangle 202"/>
            <p:cNvSpPr>
              <a:spLocks noChangeArrowheads="1"/>
            </p:cNvSpPr>
            <p:nvPr/>
          </p:nvSpPr>
          <p:spPr bwMode="auto">
            <a:xfrm>
              <a:off x="3684588" y="4302127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4" name="Rectangle 203"/>
            <p:cNvSpPr>
              <a:spLocks noChangeArrowheads="1"/>
            </p:cNvSpPr>
            <p:nvPr/>
          </p:nvSpPr>
          <p:spPr bwMode="auto">
            <a:xfrm>
              <a:off x="3714750" y="43624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5" name="Rectangle 204"/>
            <p:cNvSpPr>
              <a:spLocks noChangeArrowheads="1"/>
            </p:cNvSpPr>
            <p:nvPr/>
          </p:nvSpPr>
          <p:spPr bwMode="auto">
            <a:xfrm>
              <a:off x="3729038" y="439261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6" name="Rectangle 206"/>
            <p:cNvSpPr>
              <a:spLocks noChangeArrowheads="1"/>
            </p:cNvSpPr>
            <p:nvPr/>
          </p:nvSpPr>
          <p:spPr bwMode="auto">
            <a:xfrm>
              <a:off x="3743326" y="44370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7" name="Rectangle 207"/>
            <p:cNvSpPr>
              <a:spLocks noChangeArrowheads="1"/>
            </p:cNvSpPr>
            <p:nvPr/>
          </p:nvSpPr>
          <p:spPr bwMode="auto">
            <a:xfrm>
              <a:off x="3773489" y="44815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8" name="Rectangle 208"/>
            <p:cNvSpPr>
              <a:spLocks noChangeArrowheads="1"/>
            </p:cNvSpPr>
            <p:nvPr/>
          </p:nvSpPr>
          <p:spPr bwMode="auto">
            <a:xfrm>
              <a:off x="3789364" y="45116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9" name="Rectangle 209"/>
            <p:cNvSpPr>
              <a:spLocks noChangeArrowheads="1"/>
            </p:cNvSpPr>
            <p:nvPr/>
          </p:nvSpPr>
          <p:spPr bwMode="auto">
            <a:xfrm>
              <a:off x="3819526" y="4557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0" name="Rectangle 210"/>
            <p:cNvSpPr>
              <a:spLocks noChangeArrowheads="1"/>
            </p:cNvSpPr>
            <p:nvPr/>
          </p:nvSpPr>
          <p:spPr bwMode="auto">
            <a:xfrm>
              <a:off x="3833814" y="4587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1" name="Rectangle 211"/>
            <p:cNvSpPr>
              <a:spLocks noChangeArrowheads="1"/>
            </p:cNvSpPr>
            <p:nvPr/>
          </p:nvSpPr>
          <p:spPr bwMode="auto">
            <a:xfrm>
              <a:off x="384968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2" name="Rectangle 212"/>
            <p:cNvSpPr>
              <a:spLocks noChangeArrowheads="1"/>
            </p:cNvSpPr>
            <p:nvPr/>
          </p:nvSpPr>
          <p:spPr bwMode="auto">
            <a:xfrm>
              <a:off x="3879850" y="46767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3" name="Rectangle 213"/>
            <p:cNvSpPr>
              <a:spLocks noChangeArrowheads="1"/>
            </p:cNvSpPr>
            <p:nvPr/>
          </p:nvSpPr>
          <p:spPr bwMode="auto">
            <a:xfrm>
              <a:off x="3894139" y="47069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4" name="Rectangle 214"/>
            <p:cNvSpPr>
              <a:spLocks noChangeArrowheads="1"/>
            </p:cNvSpPr>
            <p:nvPr/>
          </p:nvSpPr>
          <p:spPr bwMode="auto">
            <a:xfrm>
              <a:off x="3924300" y="4752977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5" name="Rectangle 215"/>
            <p:cNvSpPr>
              <a:spLocks noChangeArrowheads="1"/>
            </p:cNvSpPr>
            <p:nvPr/>
          </p:nvSpPr>
          <p:spPr bwMode="auto">
            <a:xfrm>
              <a:off x="3938590" y="47815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6" name="Rectangle 216"/>
            <p:cNvSpPr>
              <a:spLocks noChangeArrowheads="1"/>
            </p:cNvSpPr>
            <p:nvPr/>
          </p:nvSpPr>
          <p:spPr bwMode="auto">
            <a:xfrm>
              <a:off x="3954463" y="48275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7" name="Rectangle 217"/>
            <p:cNvSpPr>
              <a:spLocks noChangeArrowheads="1"/>
            </p:cNvSpPr>
            <p:nvPr/>
          </p:nvSpPr>
          <p:spPr bwMode="auto">
            <a:xfrm>
              <a:off x="3984626" y="4872038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8" name="Rectangle 218"/>
            <p:cNvSpPr>
              <a:spLocks noChangeArrowheads="1"/>
            </p:cNvSpPr>
            <p:nvPr/>
          </p:nvSpPr>
          <p:spPr bwMode="auto">
            <a:xfrm>
              <a:off x="3998914" y="4902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9" name="Rectangle 219"/>
            <p:cNvSpPr>
              <a:spLocks noChangeArrowheads="1"/>
            </p:cNvSpPr>
            <p:nvPr/>
          </p:nvSpPr>
          <p:spPr bwMode="auto">
            <a:xfrm>
              <a:off x="4029076" y="494665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0" name="Rectangle 220"/>
            <p:cNvSpPr>
              <a:spLocks noChangeArrowheads="1"/>
            </p:cNvSpPr>
            <p:nvPr/>
          </p:nvSpPr>
          <p:spPr bwMode="auto">
            <a:xfrm>
              <a:off x="4044950" y="49768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1" name="Rectangle 221"/>
            <p:cNvSpPr>
              <a:spLocks noChangeArrowheads="1"/>
            </p:cNvSpPr>
            <p:nvPr/>
          </p:nvSpPr>
          <p:spPr bwMode="auto">
            <a:xfrm>
              <a:off x="4059240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2" name="Rectangle 222"/>
            <p:cNvSpPr>
              <a:spLocks noChangeArrowheads="1"/>
            </p:cNvSpPr>
            <p:nvPr/>
          </p:nvSpPr>
          <p:spPr bwMode="auto">
            <a:xfrm>
              <a:off x="4089400" y="506730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3" name="Rectangle 223"/>
            <p:cNvSpPr>
              <a:spLocks noChangeArrowheads="1"/>
            </p:cNvSpPr>
            <p:nvPr/>
          </p:nvSpPr>
          <p:spPr bwMode="auto">
            <a:xfrm>
              <a:off x="4103689" y="50974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4" name="Rectangle 224"/>
            <p:cNvSpPr>
              <a:spLocks noChangeArrowheads="1"/>
            </p:cNvSpPr>
            <p:nvPr/>
          </p:nvSpPr>
          <p:spPr bwMode="auto">
            <a:xfrm>
              <a:off x="4133851" y="51419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5" name="Rectangle 225"/>
            <p:cNvSpPr>
              <a:spLocks noChangeArrowheads="1"/>
            </p:cNvSpPr>
            <p:nvPr/>
          </p:nvSpPr>
          <p:spPr bwMode="auto">
            <a:xfrm>
              <a:off x="4149726" y="51720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6" name="Rectangle 226"/>
            <p:cNvSpPr>
              <a:spLocks noChangeArrowheads="1"/>
            </p:cNvSpPr>
            <p:nvPr/>
          </p:nvSpPr>
          <p:spPr bwMode="auto">
            <a:xfrm>
              <a:off x="4164014" y="52181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7" name="Rectangle 227"/>
            <p:cNvSpPr>
              <a:spLocks noChangeArrowheads="1"/>
            </p:cNvSpPr>
            <p:nvPr/>
          </p:nvSpPr>
          <p:spPr bwMode="auto">
            <a:xfrm>
              <a:off x="4194176" y="52625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8" name="Rectangle 228"/>
            <p:cNvSpPr>
              <a:spLocks noChangeArrowheads="1"/>
            </p:cNvSpPr>
            <p:nvPr/>
          </p:nvSpPr>
          <p:spPr bwMode="auto">
            <a:xfrm>
              <a:off x="4210050" y="52927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9" name="Rectangle 229"/>
            <p:cNvSpPr>
              <a:spLocks noChangeArrowheads="1"/>
            </p:cNvSpPr>
            <p:nvPr/>
          </p:nvSpPr>
          <p:spPr bwMode="auto">
            <a:xfrm>
              <a:off x="4224339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0" name="Rectangle 230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1" name="Rectangle 231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2" name="Rectangle 232"/>
            <p:cNvSpPr>
              <a:spLocks noChangeArrowheads="1"/>
            </p:cNvSpPr>
            <p:nvPr/>
          </p:nvSpPr>
          <p:spPr bwMode="auto">
            <a:xfrm>
              <a:off x="4254501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3" name="Rectangle 233"/>
            <p:cNvSpPr>
              <a:spLocks noChangeArrowheads="1"/>
            </p:cNvSpPr>
            <p:nvPr/>
          </p:nvSpPr>
          <p:spPr bwMode="auto">
            <a:xfrm>
              <a:off x="4270376" y="54133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4" name="Rectangle 234"/>
            <p:cNvSpPr>
              <a:spLocks noChangeArrowheads="1"/>
            </p:cNvSpPr>
            <p:nvPr/>
          </p:nvSpPr>
          <p:spPr bwMode="auto">
            <a:xfrm>
              <a:off x="4298951" y="54578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5" name="Rectangle 235"/>
            <p:cNvSpPr>
              <a:spLocks noChangeArrowheads="1"/>
            </p:cNvSpPr>
            <p:nvPr/>
          </p:nvSpPr>
          <p:spPr bwMode="auto">
            <a:xfrm>
              <a:off x="4314825" y="54721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6" name="Rectangle 236"/>
            <p:cNvSpPr>
              <a:spLocks noChangeArrowheads="1"/>
            </p:cNvSpPr>
            <p:nvPr/>
          </p:nvSpPr>
          <p:spPr bwMode="auto">
            <a:xfrm>
              <a:off x="4344989" y="55324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7" name="Rectangle 237"/>
            <p:cNvSpPr>
              <a:spLocks noChangeArrowheads="1"/>
            </p:cNvSpPr>
            <p:nvPr/>
          </p:nvSpPr>
          <p:spPr bwMode="auto">
            <a:xfrm>
              <a:off x="4359277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8" name="Rectangle 238"/>
            <p:cNvSpPr>
              <a:spLocks noChangeArrowheads="1"/>
            </p:cNvSpPr>
            <p:nvPr/>
          </p:nvSpPr>
          <p:spPr bwMode="auto">
            <a:xfrm>
              <a:off x="4389439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9" name="Rectangle 239"/>
            <p:cNvSpPr>
              <a:spLocks noChangeArrowheads="1"/>
            </p:cNvSpPr>
            <p:nvPr/>
          </p:nvSpPr>
          <p:spPr bwMode="auto">
            <a:xfrm>
              <a:off x="4405313" y="56530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0" name="Rectangle 240"/>
            <p:cNvSpPr>
              <a:spLocks noChangeArrowheads="1"/>
            </p:cNvSpPr>
            <p:nvPr/>
          </p:nvSpPr>
          <p:spPr bwMode="auto">
            <a:xfrm>
              <a:off x="4419601" y="56673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1" name="Freeform 241"/>
            <p:cNvSpPr>
              <a:spLocks/>
            </p:cNvSpPr>
            <p:nvPr/>
          </p:nvSpPr>
          <p:spPr bwMode="auto">
            <a:xfrm>
              <a:off x="4375150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6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52" name="Rectangle 242"/>
            <p:cNvSpPr>
              <a:spLocks noChangeArrowheads="1"/>
            </p:cNvSpPr>
            <p:nvPr/>
          </p:nvSpPr>
          <p:spPr bwMode="auto">
            <a:xfrm>
              <a:off x="3984626" y="50831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3" name="Rectangle 243"/>
            <p:cNvSpPr>
              <a:spLocks noChangeArrowheads="1"/>
            </p:cNvSpPr>
            <p:nvPr/>
          </p:nvSpPr>
          <p:spPr bwMode="auto">
            <a:xfrm>
              <a:off x="3998914" y="50974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4" name="Rectangle 244"/>
            <p:cNvSpPr>
              <a:spLocks noChangeArrowheads="1"/>
            </p:cNvSpPr>
            <p:nvPr/>
          </p:nvSpPr>
          <p:spPr bwMode="auto">
            <a:xfrm>
              <a:off x="4014789" y="51276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5" name="Rectangle 245"/>
            <p:cNvSpPr>
              <a:spLocks noChangeArrowheads="1"/>
            </p:cNvSpPr>
            <p:nvPr/>
          </p:nvSpPr>
          <p:spPr bwMode="auto">
            <a:xfrm>
              <a:off x="4044950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6" name="Rectangle 246"/>
            <p:cNvSpPr>
              <a:spLocks noChangeArrowheads="1"/>
            </p:cNvSpPr>
            <p:nvPr/>
          </p:nvSpPr>
          <p:spPr bwMode="auto">
            <a:xfrm>
              <a:off x="4059240" y="52022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7" name="Rectangle 247"/>
            <p:cNvSpPr>
              <a:spLocks noChangeArrowheads="1"/>
            </p:cNvSpPr>
            <p:nvPr/>
          </p:nvSpPr>
          <p:spPr bwMode="auto">
            <a:xfrm>
              <a:off x="407511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8" name="Rectangle 248"/>
            <p:cNvSpPr>
              <a:spLocks noChangeArrowheads="1"/>
            </p:cNvSpPr>
            <p:nvPr/>
          </p:nvSpPr>
          <p:spPr bwMode="auto">
            <a:xfrm>
              <a:off x="4103689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9" name="Rectangle 249"/>
            <p:cNvSpPr>
              <a:spLocks noChangeArrowheads="1"/>
            </p:cNvSpPr>
            <p:nvPr/>
          </p:nvSpPr>
          <p:spPr bwMode="auto">
            <a:xfrm>
              <a:off x="4119563" y="530701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0" name="Rectangle 250"/>
            <p:cNvSpPr>
              <a:spLocks noChangeArrowheads="1"/>
            </p:cNvSpPr>
            <p:nvPr/>
          </p:nvSpPr>
          <p:spPr bwMode="auto">
            <a:xfrm>
              <a:off x="4133851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1" name="Rectangle 251"/>
            <p:cNvSpPr>
              <a:spLocks noChangeArrowheads="1"/>
            </p:cNvSpPr>
            <p:nvPr/>
          </p:nvSpPr>
          <p:spPr bwMode="auto">
            <a:xfrm>
              <a:off x="4164014" y="53975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2" name="Rectangle 252"/>
            <p:cNvSpPr>
              <a:spLocks noChangeArrowheads="1"/>
            </p:cNvSpPr>
            <p:nvPr/>
          </p:nvSpPr>
          <p:spPr bwMode="auto">
            <a:xfrm>
              <a:off x="4179889" y="5413377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3" name="Rectangle 253"/>
            <p:cNvSpPr>
              <a:spLocks noChangeArrowheads="1"/>
            </p:cNvSpPr>
            <p:nvPr/>
          </p:nvSpPr>
          <p:spPr bwMode="auto">
            <a:xfrm>
              <a:off x="4194176" y="54419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4" name="Rectangle 254"/>
            <p:cNvSpPr>
              <a:spLocks noChangeArrowheads="1"/>
            </p:cNvSpPr>
            <p:nvPr/>
          </p:nvSpPr>
          <p:spPr bwMode="auto">
            <a:xfrm>
              <a:off x="4224339" y="55022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5" name="Rectangle 255"/>
            <p:cNvSpPr>
              <a:spLocks noChangeArrowheads="1"/>
            </p:cNvSpPr>
            <p:nvPr/>
          </p:nvSpPr>
          <p:spPr bwMode="auto">
            <a:xfrm>
              <a:off x="4240213" y="5518152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6" name="Rectangle 256"/>
            <p:cNvSpPr>
              <a:spLocks noChangeArrowheads="1"/>
            </p:cNvSpPr>
            <p:nvPr/>
          </p:nvSpPr>
          <p:spPr bwMode="auto">
            <a:xfrm>
              <a:off x="4254501" y="55483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7" name="Rectangle 257"/>
            <p:cNvSpPr>
              <a:spLocks noChangeArrowheads="1"/>
            </p:cNvSpPr>
            <p:nvPr/>
          </p:nvSpPr>
          <p:spPr bwMode="auto">
            <a:xfrm>
              <a:off x="4284663" y="56070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8" name="Rectangle 258"/>
            <p:cNvSpPr>
              <a:spLocks noChangeArrowheads="1"/>
            </p:cNvSpPr>
            <p:nvPr/>
          </p:nvSpPr>
          <p:spPr bwMode="auto">
            <a:xfrm>
              <a:off x="4298951" y="562292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9" name="Rectangle 259"/>
            <p:cNvSpPr>
              <a:spLocks noChangeArrowheads="1"/>
            </p:cNvSpPr>
            <p:nvPr/>
          </p:nvSpPr>
          <p:spPr bwMode="auto">
            <a:xfrm>
              <a:off x="4314825" y="56530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70" name="Freeform 260"/>
            <p:cNvSpPr>
              <a:spLocks/>
            </p:cNvSpPr>
            <p:nvPr/>
          </p:nvSpPr>
          <p:spPr bwMode="auto">
            <a:xfrm>
              <a:off x="4254501" y="5622925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66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71" name="Rectangle 261"/>
            <p:cNvSpPr>
              <a:spLocks noChangeArrowheads="1"/>
            </p:cNvSpPr>
            <p:nvPr/>
          </p:nvSpPr>
          <p:spPr bwMode="auto">
            <a:xfrm>
              <a:off x="4194176" y="373221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572" name="Rectangle 262"/>
            <p:cNvSpPr>
              <a:spLocks noChangeArrowheads="1"/>
            </p:cNvSpPr>
            <p:nvPr/>
          </p:nvSpPr>
          <p:spPr bwMode="auto">
            <a:xfrm>
              <a:off x="4645025" y="3521076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573" name="Rectangle 263"/>
            <p:cNvSpPr>
              <a:spLocks noChangeArrowheads="1"/>
            </p:cNvSpPr>
            <p:nvPr/>
          </p:nvSpPr>
          <p:spPr bwMode="auto">
            <a:xfrm>
              <a:off x="4705349" y="3732213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574" name="Rectangle 264"/>
            <p:cNvSpPr>
              <a:spLocks noChangeArrowheads="1"/>
            </p:cNvSpPr>
            <p:nvPr/>
          </p:nvSpPr>
          <p:spPr bwMode="auto">
            <a:xfrm>
              <a:off x="4405314" y="3597276"/>
              <a:ext cx="142668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900" b="0">
                  <a:solidFill>
                    <a:srgbClr val="000000"/>
                  </a:solidFill>
                </a:rPr>
                <a:t>=</a:t>
              </a:r>
              <a:endParaRPr lang="en-US" altLang="nl-NL"/>
            </a:p>
          </p:txBody>
        </p:sp>
        <p:sp>
          <p:nvSpPr>
            <p:cNvPr id="13575" name="Rectangle 265"/>
            <p:cNvSpPr>
              <a:spLocks noChangeArrowheads="1"/>
            </p:cNvSpPr>
            <p:nvPr/>
          </p:nvSpPr>
          <p:spPr bwMode="auto">
            <a:xfrm>
              <a:off x="3932238" y="5983288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3</a:t>
              </a:r>
              <a:endParaRPr lang="en-US" altLang="nl-NL"/>
            </a:p>
          </p:txBody>
        </p:sp>
        <p:sp>
          <p:nvSpPr>
            <p:cNvPr id="13576" name="Line 266"/>
            <p:cNvSpPr>
              <a:spLocks noChangeShapeType="1"/>
            </p:cNvSpPr>
            <p:nvPr/>
          </p:nvSpPr>
          <p:spPr bwMode="auto">
            <a:xfrm>
              <a:off x="4479925" y="5743575"/>
              <a:ext cx="28971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7" name="Freeform 267"/>
            <p:cNvSpPr>
              <a:spLocks/>
            </p:cNvSpPr>
            <p:nvPr/>
          </p:nvSpPr>
          <p:spPr bwMode="auto">
            <a:xfrm>
              <a:off x="4133851" y="5097465"/>
              <a:ext cx="1231900" cy="1587"/>
            </a:xfrm>
            <a:custGeom>
              <a:avLst/>
              <a:gdLst>
                <a:gd name="T0" fmla="*/ 0 w 776"/>
                <a:gd name="T1" fmla="*/ 0 h 1587"/>
                <a:gd name="T2" fmla="*/ 2147483647 w 776"/>
                <a:gd name="T3" fmla="*/ 0 h 1587"/>
                <a:gd name="T4" fmla="*/ 2147483647 w 776"/>
                <a:gd name="T5" fmla="*/ 0 h 1587"/>
                <a:gd name="T6" fmla="*/ 0 60000 65536"/>
                <a:gd name="T7" fmla="*/ 0 60000 65536"/>
                <a:gd name="T8" fmla="*/ 0 60000 65536"/>
                <a:gd name="T9" fmla="*/ 0 w 776"/>
                <a:gd name="T10" fmla="*/ 0 h 1587"/>
                <a:gd name="T11" fmla="*/ 776 w 776"/>
                <a:gd name="T12" fmla="*/ 1587 h 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6" h="1587">
                  <a:moveTo>
                    <a:pt x="0" y="0"/>
                  </a:moveTo>
                  <a:lnTo>
                    <a:pt x="776" y="0"/>
                  </a:lnTo>
                  <a:lnTo>
                    <a:pt x="51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8" name="Line 268"/>
            <p:cNvSpPr>
              <a:spLocks noChangeShapeType="1"/>
            </p:cNvSpPr>
            <p:nvPr/>
          </p:nvSpPr>
          <p:spPr bwMode="auto">
            <a:xfrm>
              <a:off x="3910013" y="4602165"/>
              <a:ext cx="25511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9" name="Line 269"/>
            <p:cNvSpPr>
              <a:spLocks noChangeShapeType="1"/>
            </p:cNvSpPr>
            <p:nvPr/>
          </p:nvSpPr>
          <p:spPr bwMode="auto">
            <a:xfrm>
              <a:off x="3684588" y="4257675"/>
              <a:ext cx="36782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0" name="Line 270"/>
            <p:cNvSpPr>
              <a:spLocks noChangeShapeType="1"/>
            </p:cNvSpPr>
            <p:nvPr/>
          </p:nvSpPr>
          <p:spPr bwMode="auto">
            <a:xfrm>
              <a:off x="5095875" y="5083177"/>
              <a:ext cx="1588" cy="644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1" name="Freeform 271"/>
            <p:cNvSpPr>
              <a:spLocks/>
            </p:cNvSpPr>
            <p:nvPr/>
          </p:nvSpPr>
          <p:spPr bwMode="auto">
            <a:xfrm>
              <a:off x="5065714" y="5083177"/>
              <a:ext cx="74612" cy="104775"/>
            </a:xfrm>
            <a:custGeom>
              <a:avLst/>
              <a:gdLst>
                <a:gd name="T0" fmla="*/ 2147483647 w 47"/>
                <a:gd name="T1" fmla="*/ 0 h 66"/>
                <a:gd name="T2" fmla="*/ 2147483647 w 47"/>
                <a:gd name="T3" fmla="*/ 2147483647 h 66"/>
                <a:gd name="T4" fmla="*/ 2147483647 w 47"/>
                <a:gd name="T5" fmla="*/ 2147483647 h 66"/>
                <a:gd name="T6" fmla="*/ 0 w 47"/>
                <a:gd name="T7" fmla="*/ 2147483647 h 66"/>
                <a:gd name="T8" fmla="*/ 2147483647 w 4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0"/>
                  </a:moveTo>
                  <a:lnTo>
                    <a:pt x="47" y="66"/>
                  </a:lnTo>
                  <a:lnTo>
                    <a:pt x="19" y="47"/>
                  </a:lnTo>
                  <a:lnTo>
                    <a:pt x="0" y="66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2" name="Freeform 272"/>
            <p:cNvSpPr>
              <a:spLocks/>
            </p:cNvSpPr>
            <p:nvPr/>
          </p:nvSpPr>
          <p:spPr bwMode="auto">
            <a:xfrm>
              <a:off x="5065714" y="5622927"/>
              <a:ext cx="74612" cy="104775"/>
            </a:xfrm>
            <a:custGeom>
              <a:avLst/>
              <a:gdLst>
                <a:gd name="T0" fmla="*/ 2147483647 w 47"/>
                <a:gd name="T1" fmla="*/ 2147483647 h 66"/>
                <a:gd name="T2" fmla="*/ 0 w 47"/>
                <a:gd name="T3" fmla="*/ 0 h 66"/>
                <a:gd name="T4" fmla="*/ 2147483647 w 47"/>
                <a:gd name="T5" fmla="*/ 2147483647 h 66"/>
                <a:gd name="T6" fmla="*/ 2147483647 w 47"/>
                <a:gd name="T7" fmla="*/ 0 h 66"/>
                <a:gd name="T8" fmla="*/ 2147483647 w 47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66"/>
                  </a:moveTo>
                  <a:lnTo>
                    <a:pt x="0" y="0"/>
                  </a:lnTo>
                  <a:lnTo>
                    <a:pt x="19" y="19"/>
                  </a:lnTo>
                  <a:lnTo>
                    <a:pt x="47" y="0"/>
                  </a:lnTo>
                  <a:lnTo>
                    <a:pt x="19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3" name="Line 273"/>
            <p:cNvSpPr>
              <a:spLocks noChangeShapeType="1"/>
            </p:cNvSpPr>
            <p:nvPr/>
          </p:nvSpPr>
          <p:spPr bwMode="auto">
            <a:xfrm>
              <a:off x="6207125" y="4616452"/>
              <a:ext cx="1588" cy="1127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4" name="Freeform 274"/>
            <p:cNvSpPr>
              <a:spLocks/>
            </p:cNvSpPr>
            <p:nvPr/>
          </p:nvSpPr>
          <p:spPr bwMode="auto">
            <a:xfrm>
              <a:off x="6161089" y="4616452"/>
              <a:ext cx="90487" cy="106363"/>
            </a:xfrm>
            <a:custGeom>
              <a:avLst/>
              <a:gdLst>
                <a:gd name="T0" fmla="*/ 2147483647 w 57"/>
                <a:gd name="T1" fmla="*/ 0 h 67"/>
                <a:gd name="T2" fmla="*/ 2147483647 w 57"/>
                <a:gd name="T3" fmla="*/ 2147483647 h 67"/>
                <a:gd name="T4" fmla="*/ 2147483647 w 57"/>
                <a:gd name="T5" fmla="*/ 2147483647 h 67"/>
                <a:gd name="T6" fmla="*/ 0 w 57"/>
                <a:gd name="T7" fmla="*/ 2147483647 h 67"/>
                <a:gd name="T8" fmla="*/ 2147483647 w 57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0"/>
                  </a:moveTo>
                  <a:lnTo>
                    <a:pt x="57" y="67"/>
                  </a:lnTo>
                  <a:lnTo>
                    <a:pt x="29" y="48"/>
                  </a:lnTo>
                  <a:lnTo>
                    <a:pt x="0" y="67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5" name="Freeform 275"/>
            <p:cNvSpPr>
              <a:spLocks/>
            </p:cNvSpPr>
            <p:nvPr/>
          </p:nvSpPr>
          <p:spPr bwMode="auto">
            <a:xfrm>
              <a:off x="6161089" y="5637213"/>
              <a:ext cx="90487" cy="106362"/>
            </a:xfrm>
            <a:custGeom>
              <a:avLst/>
              <a:gdLst>
                <a:gd name="T0" fmla="*/ 2147483647 w 57"/>
                <a:gd name="T1" fmla="*/ 2147483647 h 67"/>
                <a:gd name="T2" fmla="*/ 0 w 57"/>
                <a:gd name="T3" fmla="*/ 0 h 67"/>
                <a:gd name="T4" fmla="*/ 2147483647 w 57"/>
                <a:gd name="T5" fmla="*/ 2147483647 h 67"/>
                <a:gd name="T6" fmla="*/ 2147483647 w 57"/>
                <a:gd name="T7" fmla="*/ 0 h 67"/>
                <a:gd name="T8" fmla="*/ 2147483647 w 5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67"/>
                  </a:moveTo>
                  <a:lnTo>
                    <a:pt x="0" y="0"/>
                  </a:lnTo>
                  <a:lnTo>
                    <a:pt x="29" y="19"/>
                  </a:lnTo>
                  <a:lnTo>
                    <a:pt x="57" y="0"/>
                  </a:lnTo>
                  <a:lnTo>
                    <a:pt x="29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6" name="Line 276"/>
            <p:cNvSpPr>
              <a:spLocks noChangeShapeType="1"/>
            </p:cNvSpPr>
            <p:nvPr/>
          </p:nvSpPr>
          <p:spPr bwMode="auto">
            <a:xfrm>
              <a:off x="7181850" y="4271963"/>
              <a:ext cx="1588" cy="1471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7" name="Freeform 277"/>
            <p:cNvSpPr>
              <a:spLocks/>
            </p:cNvSpPr>
            <p:nvPr/>
          </p:nvSpPr>
          <p:spPr bwMode="auto">
            <a:xfrm>
              <a:off x="7137401" y="4271965"/>
              <a:ext cx="74613" cy="90487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28" y="0"/>
                  </a:moveTo>
                  <a:lnTo>
                    <a:pt x="47" y="57"/>
                  </a:lnTo>
                  <a:lnTo>
                    <a:pt x="28" y="47"/>
                  </a:lnTo>
                  <a:lnTo>
                    <a:pt x="0" y="57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8" name="Freeform 278"/>
            <p:cNvSpPr>
              <a:spLocks/>
            </p:cNvSpPr>
            <p:nvPr/>
          </p:nvSpPr>
          <p:spPr bwMode="auto">
            <a:xfrm>
              <a:off x="7137401" y="5637213"/>
              <a:ext cx="74613" cy="106362"/>
            </a:xfrm>
            <a:custGeom>
              <a:avLst/>
              <a:gdLst>
                <a:gd name="T0" fmla="*/ 2147483647 w 47"/>
                <a:gd name="T1" fmla="*/ 2147483647 h 67"/>
                <a:gd name="T2" fmla="*/ 0 w 47"/>
                <a:gd name="T3" fmla="*/ 0 h 67"/>
                <a:gd name="T4" fmla="*/ 2147483647 w 47"/>
                <a:gd name="T5" fmla="*/ 2147483647 h 67"/>
                <a:gd name="T6" fmla="*/ 2147483647 w 47"/>
                <a:gd name="T7" fmla="*/ 0 h 67"/>
                <a:gd name="T8" fmla="*/ 2147483647 w 4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7"/>
                <a:gd name="T17" fmla="*/ 47 w 4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7">
                  <a:moveTo>
                    <a:pt x="28" y="67"/>
                  </a:moveTo>
                  <a:lnTo>
                    <a:pt x="0" y="0"/>
                  </a:lnTo>
                  <a:lnTo>
                    <a:pt x="28" y="19"/>
                  </a:lnTo>
                  <a:lnTo>
                    <a:pt x="47" y="0"/>
                  </a:lnTo>
                  <a:lnTo>
                    <a:pt x="28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9" name="Rectangle 279"/>
            <p:cNvSpPr>
              <a:spLocks noChangeArrowheads="1"/>
            </p:cNvSpPr>
            <p:nvPr/>
          </p:nvSpPr>
          <p:spPr bwMode="auto">
            <a:xfrm>
              <a:off x="6251575" y="26511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0" name="Rectangle 280"/>
            <p:cNvSpPr>
              <a:spLocks noChangeArrowheads="1"/>
            </p:cNvSpPr>
            <p:nvPr/>
          </p:nvSpPr>
          <p:spPr bwMode="auto">
            <a:xfrm>
              <a:off x="6481765" y="28162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2</a:t>
              </a:r>
              <a:endParaRPr lang="en-US" altLang="nl-NL"/>
            </a:p>
          </p:txBody>
        </p:sp>
        <p:sp>
          <p:nvSpPr>
            <p:cNvPr id="13591" name="Rectangle 281"/>
            <p:cNvSpPr>
              <a:spLocks noChangeArrowheads="1"/>
            </p:cNvSpPr>
            <p:nvPr/>
          </p:nvSpPr>
          <p:spPr bwMode="auto">
            <a:xfrm>
              <a:off x="5156200" y="527685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2" name="Rectangle 282"/>
            <p:cNvSpPr>
              <a:spLocks noChangeArrowheads="1"/>
            </p:cNvSpPr>
            <p:nvPr/>
          </p:nvSpPr>
          <p:spPr bwMode="auto">
            <a:xfrm>
              <a:off x="5362576" y="5424488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b</a:t>
              </a:r>
              <a:endParaRPr lang="en-US" altLang="nl-NL"/>
            </a:p>
          </p:txBody>
        </p:sp>
        <p:sp>
          <p:nvSpPr>
            <p:cNvPr id="13593" name="Rectangle 283"/>
            <p:cNvSpPr>
              <a:spLocks noChangeArrowheads="1"/>
            </p:cNvSpPr>
            <p:nvPr/>
          </p:nvSpPr>
          <p:spPr bwMode="auto">
            <a:xfrm>
              <a:off x="7258050" y="49625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4" name="Rectangle 284"/>
            <p:cNvSpPr>
              <a:spLocks noChangeArrowheads="1"/>
            </p:cNvSpPr>
            <p:nvPr/>
          </p:nvSpPr>
          <p:spPr bwMode="auto">
            <a:xfrm>
              <a:off x="7469189" y="5070476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a</a:t>
              </a:r>
              <a:endParaRPr lang="en-US" altLang="nl-NL"/>
            </a:p>
          </p:txBody>
        </p:sp>
        <p:sp>
          <p:nvSpPr>
            <p:cNvPr id="13595" name="Rectangle 285"/>
            <p:cNvSpPr>
              <a:spLocks noChangeArrowheads="1"/>
            </p:cNvSpPr>
            <p:nvPr/>
          </p:nvSpPr>
          <p:spPr bwMode="auto">
            <a:xfrm>
              <a:off x="1665264" y="3987801"/>
              <a:ext cx="132728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nal stages</a:t>
              </a:r>
            </a:p>
          </p:txBody>
        </p:sp>
        <p:sp>
          <p:nvSpPr>
            <p:cNvPr id="13596" name="Rectangle 286"/>
            <p:cNvSpPr>
              <a:spLocks noChangeArrowheads="1"/>
            </p:cNvSpPr>
            <p:nvPr/>
          </p:nvSpPr>
          <p:spPr bwMode="auto">
            <a:xfrm>
              <a:off x="1665264" y="4557713"/>
              <a:ext cx="12888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rst stages</a:t>
              </a:r>
            </a:p>
          </p:txBody>
        </p:sp>
        <p:sp>
          <p:nvSpPr>
            <p:cNvPr id="13597" name="Line 287"/>
            <p:cNvSpPr>
              <a:spLocks noChangeShapeType="1"/>
            </p:cNvSpPr>
            <p:nvPr/>
          </p:nvSpPr>
          <p:spPr bwMode="auto">
            <a:xfrm>
              <a:off x="3008313" y="4167190"/>
              <a:ext cx="404812" cy="434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98" name="Freeform 288"/>
            <p:cNvSpPr>
              <a:spLocks/>
            </p:cNvSpPr>
            <p:nvPr/>
          </p:nvSpPr>
          <p:spPr bwMode="auto">
            <a:xfrm>
              <a:off x="3308350" y="4511675"/>
              <a:ext cx="104775" cy="90488"/>
            </a:xfrm>
            <a:custGeom>
              <a:avLst/>
              <a:gdLst>
                <a:gd name="T0" fmla="*/ 2147483647 w 66"/>
                <a:gd name="T1" fmla="*/ 2147483647 h 57"/>
                <a:gd name="T2" fmla="*/ 0 w 66"/>
                <a:gd name="T3" fmla="*/ 2147483647 h 57"/>
                <a:gd name="T4" fmla="*/ 2147483647 w 66"/>
                <a:gd name="T5" fmla="*/ 2147483647 h 57"/>
                <a:gd name="T6" fmla="*/ 2147483647 w 66"/>
                <a:gd name="T7" fmla="*/ 0 h 57"/>
                <a:gd name="T8" fmla="*/ 2147483647 w 66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57"/>
                <a:gd name="T17" fmla="*/ 66 w 66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57">
                  <a:moveTo>
                    <a:pt x="66" y="57"/>
                  </a:moveTo>
                  <a:lnTo>
                    <a:pt x="0" y="38"/>
                  </a:lnTo>
                  <a:lnTo>
                    <a:pt x="29" y="29"/>
                  </a:lnTo>
                  <a:lnTo>
                    <a:pt x="38" y="0"/>
                  </a:lnTo>
                  <a:lnTo>
                    <a:pt x="66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99" name="Line 289"/>
            <p:cNvSpPr>
              <a:spLocks noChangeShapeType="1"/>
            </p:cNvSpPr>
            <p:nvPr/>
          </p:nvSpPr>
          <p:spPr bwMode="auto">
            <a:xfrm>
              <a:off x="2873376" y="4752977"/>
              <a:ext cx="555625" cy="600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600" name="Freeform 290"/>
            <p:cNvSpPr>
              <a:spLocks/>
            </p:cNvSpPr>
            <p:nvPr/>
          </p:nvSpPr>
          <p:spPr bwMode="auto">
            <a:xfrm>
              <a:off x="3338514" y="5262565"/>
              <a:ext cx="90487" cy="90487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2147483647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57" y="57"/>
                  </a:moveTo>
                  <a:lnTo>
                    <a:pt x="0" y="38"/>
                  </a:lnTo>
                  <a:lnTo>
                    <a:pt x="28" y="28"/>
                  </a:lnTo>
                  <a:lnTo>
                    <a:pt x="38" y="0"/>
                  </a:lnTo>
                  <a:lnTo>
                    <a:pt x="57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601" name="Rectangle 291"/>
            <p:cNvSpPr>
              <a:spLocks noChangeArrowheads="1"/>
            </p:cNvSpPr>
            <p:nvPr/>
          </p:nvSpPr>
          <p:spPr bwMode="auto">
            <a:xfrm>
              <a:off x="1492250" y="1809751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a.</a:t>
              </a:r>
              <a:endParaRPr lang="en-US" altLang="nl-NL"/>
            </a:p>
          </p:txBody>
        </p:sp>
        <p:sp>
          <p:nvSpPr>
            <p:cNvPr id="13602" name="Rectangle 292"/>
            <p:cNvSpPr>
              <a:spLocks noChangeArrowheads="1"/>
            </p:cNvSpPr>
            <p:nvPr/>
          </p:nvSpPr>
          <p:spPr bwMode="auto">
            <a:xfrm>
              <a:off x="1506539" y="3611564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b.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376246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616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</p:txBody>
      </p:sp>
    </p:spTree>
    <p:extLst>
      <p:ext uri="{BB962C8B-B14F-4D97-AF65-F5344CB8AC3E}">
        <p14:creationId xmlns:p14="http://schemas.microsoft.com/office/powerpoint/2010/main" val="134441569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99057" y="2670019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924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</p:txBody>
      </p:sp>
    </p:spTree>
    <p:extLst>
      <p:ext uri="{BB962C8B-B14F-4D97-AF65-F5344CB8AC3E}">
        <p14:creationId xmlns:p14="http://schemas.microsoft.com/office/powerpoint/2010/main" val="22850297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73866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8138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81352" y="2691233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98488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66288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	</a:t>
            </a:r>
          </a:p>
        </p:txBody>
      </p:sp>
      <p:pic>
        <p:nvPicPr>
          <p:cNvPr id="14340" name="Picture 4" descr="3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204913"/>
            <a:ext cx="6245225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1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127000" y="2389188"/>
            <a:ext cx="22177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‘Variable inlet </a:t>
            </a:r>
          </a:p>
          <a:p>
            <a:r>
              <a:rPr lang="en-US" altLang="nl-NL" sz="1600"/>
              <a:t>guide vanes’ (VIGVs)</a:t>
            </a:r>
            <a:endParaRPr lang="nl-NL" altLang="nl-NL" sz="1600"/>
          </a:p>
        </p:txBody>
      </p:sp>
      <p:sp>
        <p:nvSpPr>
          <p:cNvPr id="14343" name="TextBox 6"/>
          <p:cNvSpPr txBox="1">
            <a:spLocks noChangeArrowheads="1"/>
          </p:cNvSpPr>
          <p:nvPr/>
        </p:nvSpPr>
        <p:spPr bwMode="auto">
          <a:xfrm>
            <a:off x="4735513" y="1412875"/>
            <a:ext cx="22558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1</a:t>
            </a:r>
            <a:r>
              <a:rPr lang="en-US" altLang="nl-NL" sz="1600" baseline="30000"/>
              <a:t>st</a:t>
            </a:r>
            <a:r>
              <a:rPr lang="en-US" altLang="nl-NL" sz="1600"/>
              <a:t> stage rotor blades</a:t>
            </a:r>
            <a:endParaRPr lang="nl-NL" altLang="nl-NL" sz="1600"/>
          </a:p>
        </p:txBody>
      </p:sp>
      <p:cxnSp>
        <p:nvCxnSpPr>
          <p:cNvPr id="14344" name="Straight Arrow Connector 4"/>
          <p:cNvCxnSpPr>
            <a:cxnSpLocks noChangeShapeType="1"/>
          </p:cNvCxnSpPr>
          <p:nvPr/>
        </p:nvCxnSpPr>
        <p:spPr bwMode="auto">
          <a:xfrm>
            <a:off x="1308100" y="3213100"/>
            <a:ext cx="1195388" cy="6778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5" name="Straight Arrow Connector 9"/>
          <p:cNvCxnSpPr>
            <a:cxnSpLocks noChangeShapeType="1"/>
          </p:cNvCxnSpPr>
          <p:nvPr/>
        </p:nvCxnSpPr>
        <p:spPr bwMode="auto">
          <a:xfrm flipH="1">
            <a:off x="3808413" y="1903413"/>
            <a:ext cx="1150937" cy="21399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6" name="Straight Arrow Connector 12"/>
          <p:cNvCxnSpPr>
            <a:cxnSpLocks noChangeShapeType="1"/>
          </p:cNvCxnSpPr>
          <p:nvPr/>
        </p:nvCxnSpPr>
        <p:spPr bwMode="auto">
          <a:xfrm flipV="1">
            <a:off x="198438" y="4151313"/>
            <a:ext cx="2016125" cy="357187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7" name="TextBox 13"/>
          <p:cNvSpPr txBox="1">
            <a:spLocks noChangeArrowheads="1"/>
          </p:cNvSpPr>
          <p:nvPr/>
        </p:nvSpPr>
        <p:spPr bwMode="auto">
          <a:xfrm rot="-552904">
            <a:off x="-17463" y="3983038"/>
            <a:ext cx="2424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Compressor inlet flow</a:t>
            </a:r>
            <a:endParaRPr lang="nl-NL" altLang="nl-NL" sz="160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</a:t>
            </a:r>
          </a:p>
        </p:txBody>
      </p:sp>
      <p:pic>
        <p:nvPicPr>
          <p:cNvPr id="15364" name="Picture 4" descr="ISABE - MUNICH-SEPTEMBER 2005 1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1371600"/>
            <a:ext cx="624205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1.bp.blogspot.com/-mEbstzMxENE/Tv8PeJXArgI/AAAAAAAABZc/Ilt9I_EyX9E/s1600/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613" y="1295400"/>
            <a:ext cx="6781800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Bleed Valve (VBV)</a:t>
            </a:r>
          </a:p>
        </p:txBody>
      </p:sp>
      <p:sp>
        <p:nvSpPr>
          <p:cNvPr id="16388" name="TextBox 4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678FAB-0F6C-FB36-4A15-A4FC9018D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ulsion and power syst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46858-34F1-6B97-C544-AC25DED2B1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as turbines </a:t>
            </a:r>
          </a:p>
          <a:p>
            <a:pPr lvl="1"/>
            <a:r>
              <a:rPr lang="en-US" dirty="0"/>
              <a:t>Aero engines: jet engines, turboprop, turboshaft</a:t>
            </a:r>
          </a:p>
          <a:p>
            <a:pPr lvl="1"/>
            <a:r>
              <a:rPr lang="en-US" dirty="0"/>
              <a:t>Land based engines: turboshaft</a:t>
            </a:r>
          </a:p>
          <a:p>
            <a:r>
              <a:rPr lang="en-US" dirty="0"/>
              <a:t>Propellers and rotors</a:t>
            </a:r>
          </a:p>
          <a:p>
            <a:r>
              <a:rPr lang="en-US" dirty="0"/>
              <a:t>Hybrid elements</a:t>
            </a:r>
          </a:p>
          <a:p>
            <a:pPr lvl="1"/>
            <a:r>
              <a:rPr lang="en-US" dirty="0"/>
              <a:t>Electric motors</a:t>
            </a:r>
          </a:p>
          <a:p>
            <a:pPr lvl="1"/>
            <a:r>
              <a:rPr lang="en-US" dirty="0"/>
              <a:t>Generators</a:t>
            </a:r>
          </a:p>
          <a:p>
            <a:pPr lvl="1"/>
            <a:r>
              <a:rPr lang="en-US" dirty="0"/>
              <a:t>Fuel cells</a:t>
            </a:r>
          </a:p>
          <a:p>
            <a:pPr lvl="1"/>
            <a:r>
              <a:rPr lang="en-US" dirty="0"/>
              <a:t>Batteries</a:t>
            </a:r>
          </a:p>
          <a:p>
            <a:r>
              <a:rPr lang="en-US" dirty="0"/>
              <a:t>Alternative/sustainable fue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167B97-F0EE-9FF6-73D2-E2C18B11F0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9941" y="917392"/>
            <a:ext cx="1773724" cy="1176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C935B4-BDFF-DE26-7E99-A4C9756C81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412" y="2489529"/>
            <a:ext cx="2400630" cy="127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2274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Stall – operational considerations</a:t>
            </a:r>
          </a:p>
        </p:txBody>
      </p:sp>
      <p:sp>
        <p:nvSpPr>
          <p:cNvPr id="17411" name="Rectangle 8"/>
          <p:cNvSpPr>
            <a:spLocks noGrp="1" noChangeArrowheads="1"/>
          </p:cNvSpPr>
          <p:nvPr>
            <p:ph idx="1"/>
          </p:nvPr>
        </p:nvSpPr>
        <p:spPr>
          <a:xfrm>
            <a:off x="808038" y="1285875"/>
            <a:ext cx="4357687" cy="46434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nl-NL" dirty="0"/>
              <a:t>Surge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Pumping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Radial compressor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“extreme” form </a:t>
            </a:r>
            <a:r>
              <a:rPr lang="en-US" altLang="nl-NL" dirty="0" err="1"/>
              <a:t>c.q</a:t>
            </a:r>
            <a:r>
              <a:rPr lang="en-US" altLang="nl-NL" dirty="0"/>
              <a:t>. consequence of STALL</a:t>
            </a:r>
          </a:p>
        </p:txBody>
      </p:sp>
      <p:grpSp>
        <p:nvGrpSpPr>
          <p:cNvPr id="17412" name="Group 331"/>
          <p:cNvGrpSpPr>
            <a:grpSpLocks/>
          </p:cNvGrpSpPr>
          <p:nvPr/>
        </p:nvGrpSpPr>
        <p:grpSpPr bwMode="auto">
          <a:xfrm>
            <a:off x="5022850" y="1785938"/>
            <a:ext cx="4146550" cy="3717925"/>
            <a:chOff x="3378200" y="2616200"/>
            <a:chExt cx="4146550" cy="3717926"/>
          </a:xfrm>
        </p:grpSpPr>
        <p:grpSp>
          <p:nvGrpSpPr>
            <p:cNvPr id="17413" name="Group 209"/>
            <p:cNvGrpSpPr>
              <a:grpSpLocks/>
            </p:cNvGrpSpPr>
            <p:nvPr/>
          </p:nvGrpSpPr>
          <p:grpSpPr bwMode="auto">
            <a:xfrm>
              <a:off x="3378200" y="2833688"/>
              <a:ext cx="4105275" cy="3500438"/>
              <a:chOff x="2128" y="1785"/>
              <a:chExt cx="2586" cy="2205"/>
            </a:xfrm>
          </p:grpSpPr>
          <p:sp>
            <p:nvSpPr>
              <p:cNvPr id="17540" name="Freeform 9"/>
              <p:cNvSpPr>
                <a:spLocks/>
              </p:cNvSpPr>
              <p:nvPr/>
            </p:nvSpPr>
            <p:spPr bwMode="auto">
              <a:xfrm>
                <a:off x="2310" y="1904"/>
                <a:ext cx="2404" cy="1860"/>
              </a:xfrm>
              <a:custGeom>
                <a:avLst/>
                <a:gdLst>
                  <a:gd name="T0" fmla="*/ 0 w 2404"/>
                  <a:gd name="T1" fmla="*/ 0 h 1860"/>
                  <a:gd name="T2" fmla="*/ 0 w 2404"/>
                  <a:gd name="T3" fmla="*/ 1860 h 1860"/>
                  <a:gd name="T4" fmla="*/ 2404 w 2404"/>
                  <a:gd name="T5" fmla="*/ 1860 h 1860"/>
                  <a:gd name="T6" fmla="*/ 0 60000 65536"/>
                  <a:gd name="T7" fmla="*/ 0 60000 65536"/>
                  <a:gd name="T8" fmla="*/ 0 60000 65536"/>
                  <a:gd name="T9" fmla="*/ 0 w 2404"/>
                  <a:gd name="T10" fmla="*/ 0 h 1860"/>
                  <a:gd name="T11" fmla="*/ 2404 w 2404"/>
                  <a:gd name="T12" fmla="*/ 1860 h 18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4" h="1860">
                    <a:moveTo>
                      <a:pt x="0" y="0"/>
                    </a:moveTo>
                    <a:lnTo>
                      <a:pt x="0" y="1860"/>
                    </a:lnTo>
                    <a:lnTo>
                      <a:pt x="2404" y="18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1" name="Rectangle 10"/>
              <p:cNvSpPr>
                <a:spLocks noChangeArrowheads="1"/>
              </p:cNvSpPr>
              <p:nvPr/>
            </p:nvSpPr>
            <p:spPr bwMode="auto">
              <a:xfrm rot="-5400000">
                <a:off x="1845" y="2068"/>
                <a:ext cx="7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Pressure ratio</a:t>
                </a:r>
                <a:endParaRPr lang="en-US" altLang="nl-NL"/>
              </a:p>
            </p:txBody>
          </p:sp>
          <p:sp>
            <p:nvSpPr>
              <p:cNvPr id="17542" name="Rectangle 11"/>
              <p:cNvSpPr>
                <a:spLocks noChangeArrowheads="1"/>
              </p:cNvSpPr>
              <p:nvPr/>
            </p:nvSpPr>
            <p:spPr bwMode="auto">
              <a:xfrm>
                <a:off x="3644" y="3854"/>
                <a:ext cx="5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Mass flow</a:t>
                </a:r>
                <a:endParaRPr lang="en-US" altLang="nl-NL"/>
              </a:p>
            </p:txBody>
          </p:sp>
          <p:sp>
            <p:nvSpPr>
              <p:cNvPr id="17543" name="Freeform 12"/>
              <p:cNvSpPr>
                <a:spLocks/>
              </p:cNvSpPr>
              <p:nvPr/>
            </p:nvSpPr>
            <p:spPr bwMode="auto">
              <a:xfrm>
                <a:off x="2318" y="2241"/>
                <a:ext cx="2396" cy="1013"/>
              </a:xfrm>
              <a:custGeom>
                <a:avLst/>
                <a:gdLst>
                  <a:gd name="T0" fmla="*/ 0 w 2396"/>
                  <a:gd name="T1" fmla="*/ 996 h 1013"/>
                  <a:gd name="T2" fmla="*/ 74 w 2396"/>
                  <a:gd name="T3" fmla="*/ 1013 h 1013"/>
                  <a:gd name="T4" fmla="*/ 140 w 2396"/>
                  <a:gd name="T5" fmla="*/ 1013 h 1013"/>
                  <a:gd name="T6" fmla="*/ 214 w 2396"/>
                  <a:gd name="T7" fmla="*/ 996 h 1013"/>
                  <a:gd name="T8" fmla="*/ 280 w 2396"/>
                  <a:gd name="T9" fmla="*/ 971 h 1013"/>
                  <a:gd name="T10" fmla="*/ 354 w 2396"/>
                  <a:gd name="T11" fmla="*/ 938 h 1013"/>
                  <a:gd name="T12" fmla="*/ 420 w 2396"/>
                  <a:gd name="T13" fmla="*/ 889 h 1013"/>
                  <a:gd name="T14" fmla="*/ 486 w 2396"/>
                  <a:gd name="T15" fmla="*/ 831 h 1013"/>
                  <a:gd name="T16" fmla="*/ 544 w 2396"/>
                  <a:gd name="T17" fmla="*/ 766 h 1013"/>
                  <a:gd name="T18" fmla="*/ 585 w 2396"/>
                  <a:gd name="T19" fmla="*/ 683 h 1013"/>
                  <a:gd name="T20" fmla="*/ 651 w 2396"/>
                  <a:gd name="T21" fmla="*/ 486 h 1013"/>
                  <a:gd name="T22" fmla="*/ 692 w 2396"/>
                  <a:gd name="T23" fmla="*/ 395 h 1013"/>
                  <a:gd name="T24" fmla="*/ 799 w 2396"/>
                  <a:gd name="T25" fmla="*/ 222 h 1013"/>
                  <a:gd name="T26" fmla="*/ 865 w 2396"/>
                  <a:gd name="T27" fmla="*/ 140 h 1013"/>
                  <a:gd name="T28" fmla="*/ 898 w 2396"/>
                  <a:gd name="T29" fmla="*/ 107 h 1013"/>
                  <a:gd name="T30" fmla="*/ 939 w 2396"/>
                  <a:gd name="T31" fmla="*/ 82 h 1013"/>
                  <a:gd name="T32" fmla="*/ 1021 w 2396"/>
                  <a:gd name="T33" fmla="*/ 41 h 1013"/>
                  <a:gd name="T34" fmla="*/ 1120 w 2396"/>
                  <a:gd name="T35" fmla="*/ 8 h 1013"/>
                  <a:gd name="T36" fmla="*/ 1227 w 2396"/>
                  <a:gd name="T37" fmla="*/ 0 h 1013"/>
                  <a:gd name="T38" fmla="*/ 1342 w 2396"/>
                  <a:gd name="T39" fmla="*/ 0 h 1013"/>
                  <a:gd name="T40" fmla="*/ 1474 w 2396"/>
                  <a:gd name="T41" fmla="*/ 17 h 1013"/>
                  <a:gd name="T42" fmla="*/ 1622 w 2396"/>
                  <a:gd name="T43" fmla="*/ 58 h 1013"/>
                  <a:gd name="T44" fmla="*/ 1770 w 2396"/>
                  <a:gd name="T45" fmla="*/ 115 h 1013"/>
                  <a:gd name="T46" fmla="*/ 1844 w 2396"/>
                  <a:gd name="T47" fmla="*/ 148 h 1013"/>
                  <a:gd name="T48" fmla="*/ 1910 w 2396"/>
                  <a:gd name="T49" fmla="*/ 189 h 1013"/>
                  <a:gd name="T50" fmla="*/ 2042 w 2396"/>
                  <a:gd name="T51" fmla="*/ 288 h 1013"/>
                  <a:gd name="T52" fmla="*/ 2165 w 2396"/>
                  <a:gd name="T53" fmla="*/ 403 h 1013"/>
                  <a:gd name="T54" fmla="*/ 2281 w 2396"/>
                  <a:gd name="T55" fmla="*/ 543 h 1013"/>
                  <a:gd name="T56" fmla="*/ 2396 w 2396"/>
                  <a:gd name="T57" fmla="*/ 700 h 10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396"/>
                  <a:gd name="T88" fmla="*/ 0 h 1013"/>
                  <a:gd name="T89" fmla="*/ 2396 w 2396"/>
                  <a:gd name="T90" fmla="*/ 1013 h 10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396" h="1013">
                    <a:moveTo>
                      <a:pt x="0" y="996"/>
                    </a:moveTo>
                    <a:lnTo>
                      <a:pt x="74" y="1013"/>
                    </a:lnTo>
                    <a:lnTo>
                      <a:pt x="140" y="1013"/>
                    </a:lnTo>
                    <a:lnTo>
                      <a:pt x="214" y="996"/>
                    </a:lnTo>
                    <a:lnTo>
                      <a:pt x="280" y="971"/>
                    </a:lnTo>
                    <a:lnTo>
                      <a:pt x="354" y="938"/>
                    </a:lnTo>
                    <a:lnTo>
                      <a:pt x="420" y="889"/>
                    </a:lnTo>
                    <a:lnTo>
                      <a:pt x="486" y="831"/>
                    </a:lnTo>
                    <a:lnTo>
                      <a:pt x="544" y="766"/>
                    </a:lnTo>
                    <a:lnTo>
                      <a:pt x="585" y="683"/>
                    </a:lnTo>
                    <a:lnTo>
                      <a:pt x="651" y="486"/>
                    </a:lnTo>
                    <a:lnTo>
                      <a:pt x="692" y="395"/>
                    </a:lnTo>
                    <a:lnTo>
                      <a:pt x="799" y="222"/>
                    </a:lnTo>
                    <a:lnTo>
                      <a:pt x="865" y="140"/>
                    </a:lnTo>
                    <a:lnTo>
                      <a:pt x="898" y="107"/>
                    </a:lnTo>
                    <a:lnTo>
                      <a:pt x="939" y="82"/>
                    </a:lnTo>
                    <a:lnTo>
                      <a:pt x="1021" y="41"/>
                    </a:lnTo>
                    <a:lnTo>
                      <a:pt x="1120" y="8"/>
                    </a:lnTo>
                    <a:lnTo>
                      <a:pt x="1227" y="0"/>
                    </a:lnTo>
                    <a:lnTo>
                      <a:pt x="1342" y="0"/>
                    </a:lnTo>
                    <a:lnTo>
                      <a:pt x="1474" y="17"/>
                    </a:lnTo>
                    <a:lnTo>
                      <a:pt x="1622" y="58"/>
                    </a:lnTo>
                    <a:lnTo>
                      <a:pt x="1770" y="115"/>
                    </a:lnTo>
                    <a:lnTo>
                      <a:pt x="1844" y="148"/>
                    </a:lnTo>
                    <a:lnTo>
                      <a:pt x="1910" y="189"/>
                    </a:lnTo>
                    <a:lnTo>
                      <a:pt x="2042" y="288"/>
                    </a:lnTo>
                    <a:lnTo>
                      <a:pt x="2165" y="403"/>
                    </a:lnTo>
                    <a:lnTo>
                      <a:pt x="2281" y="543"/>
                    </a:lnTo>
                    <a:lnTo>
                      <a:pt x="2396" y="7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4" name="Rectangle 13"/>
              <p:cNvSpPr>
                <a:spLocks noChangeArrowheads="1"/>
              </p:cNvSpPr>
              <p:nvPr/>
            </p:nvSpPr>
            <p:spPr bwMode="auto">
              <a:xfrm>
                <a:off x="3331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5" name="Rectangle 14"/>
              <p:cNvSpPr>
                <a:spLocks noChangeArrowheads="1"/>
              </p:cNvSpPr>
              <p:nvPr/>
            </p:nvSpPr>
            <p:spPr bwMode="auto">
              <a:xfrm>
                <a:off x="3323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6" name="Rectangle 15"/>
              <p:cNvSpPr>
                <a:spLocks noChangeArrowheads="1"/>
              </p:cNvSpPr>
              <p:nvPr/>
            </p:nvSpPr>
            <p:spPr bwMode="auto">
              <a:xfrm>
                <a:off x="3323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7" name="Rectangle 16"/>
              <p:cNvSpPr>
                <a:spLocks noChangeArrowheads="1"/>
              </p:cNvSpPr>
              <p:nvPr/>
            </p:nvSpPr>
            <p:spPr bwMode="auto">
              <a:xfrm>
                <a:off x="3314" y="1986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8" name="Rectangle 17"/>
              <p:cNvSpPr>
                <a:spLocks noChangeArrowheads="1"/>
              </p:cNvSpPr>
              <p:nvPr/>
            </p:nvSpPr>
            <p:spPr bwMode="auto">
              <a:xfrm>
                <a:off x="3314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9" name="Rectangle 18"/>
              <p:cNvSpPr>
                <a:spLocks noChangeArrowheads="1"/>
              </p:cNvSpPr>
              <p:nvPr/>
            </p:nvSpPr>
            <p:spPr bwMode="auto">
              <a:xfrm>
                <a:off x="3306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0" name="Rectangle 19"/>
              <p:cNvSpPr>
                <a:spLocks noChangeArrowheads="1"/>
              </p:cNvSpPr>
              <p:nvPr/>
            </p:nvSpPr>
            <p:spPr bwMode="auto">
              <a:xfrm>
                <a:off x="3298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1" name="Rectangle 20"/>
              <p:cNvSpPr>
                <a:spLocks noChangeArrowheads="1"/>
              </p:cNvSpPr>
              <p:nvPr/>
            </p:nvSpPr>
            <p:spPr bwMode="auto">
              <a:xfrm>
                <a:off x="3290" y="216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2" name="Rectangle 21"/>
              <p:cNvSpPr>
                <a:spLocks noChangeArrowheads="1"/>
              </p:cNvSpPr>
              <p:nvPr/>
            </p:nvSpPr>
            <p:spPr bwMode="auto">
              <a:xfrm>
                <a:off x="3290" y="2175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3" name="Rectangle 22"/>
              <p:cNvSpPr>
                <a:spLocks noChangeArrowheads="1"/>
              </p:cNvSpPr>
              <p:nvPr/>
            </p:nvSpPr>
            <p:spPr bwMode="auto">
              <a:xfrm>
                <a:off x="3281" y="2233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4" name="Rectangle 23"/>
              <p:cNvSpPr>
                <a:spLocks noChangeArrowheads="1"/>
              </p:cNvSpPr>
              <p:nvPr/>
            </p:nvSpPr>
            <p:spPr bwMode="auto">
              <a:xfrm>
                <a:off x="3273" y="226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5" name="Rectangle 24"/>
              <p:cNvSpPr>
                <a:spLocks noChangeArrowheads="1"/>
              </p:cNvSpPr>
              <p:nvPr/>
            </p:nvSpPr>
            <p:spPr bwMode="auto">
              <a:xfrm>
                <a:off x="3273" y="229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6" name="Rectangle 25"/>
              <p:cNvSpPr>
                <a:spLocks noChangeArrowheads="1"/>
              </p:cNvSpPr>
              <p:nvPr/>
            </p:nvSpPr>
            <p:spPr bwMode="auto">
              <a:xfrm>
                <a:off x="3265" y="2315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7" name="Rectangle 26"/>
              <p:cNvSpPr>
                <a:spLocks noChangeArrowheads="1"/>
              </p:cNvSpPr>
              <p:nvPr/>
            </p:nvSpPr>
            <p:spPr bwMode="auto">
              <a:xfrm>
                <a:off x="3265" y="23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8" name="Rectangle 27"/>
              <p:cNvSpPr>
                <a:spLocks noChangeArrowheads="1"/>
              </p:cNvSpPr>
              <p:nvPr/>
            </p:nvSpPr>
            <p:spPr bwMode="auto">
              <a:xfrm>
                <a:off x="3257" y="2373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9" name="Rectangle 28"/>
              <p:cNvSpPr>
                <a:spLocks noChangeArrowheads="1"/>
              </p:cNvSpPr>
              <p:nvPr/>
            </p:nvSpPr>
            <p:spPr bwMode="auto">
              <a:xfrm>
                <a:off x="3249" y="243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0" name="Rectangle 29"/>
              <p:cNvSpPr>
                <a:spLocks noChangeArrowheads="1"/>
              </p:cNvSpPr>
              <p:nvPr/>
            </p:nvSpPr>
            <p:spPr bwMode="auto">
              <a:xfrm>
                <a:off x="3249" y="245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1" name="Rectangle 30"/>
              <p:cNvSpPr>
                <a:spLocks noChangeArrowheads="1"/>
              </p:cNvSpPr>
              <p:nvPr/>
            </p:nvSpPr>
            <p:spPr bwMode="auto">
              <a:xfrm>
                <a:off x="3240" y="249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2" name="Rectangle 31"/>
              <p:cNvSpPr>
                <a:spLocks noChangeArrowheads="1"/>
              </p:cNvSpPr>
              <p:nvPr/>
            </p:nvSpPr>
            <p:spPr bwMode="auto">
              <a:xfrm>
                <a:off x="3232" y="2513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3" name="Rectangle 32"/>
              <p:cNvSpPr>
                <a:spLocks noChangeArrowheads="1"/>
              </p:cNvSpPr>
              <p:nvPr/>
            </p:nvSpPr>
            <p:spPr bwMode="auto">
              <a:xfrm>
                <a:off x="3232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4" name="Rectangle 33"/>
              <p:cNvSpPr>
                <a:spLocks noChangeArrowheads="1"/>
              </p:cNvSpPr>
              <p:nvPr/>
            </p:nvSpPr>
            <p:spPr bwMode="auto">
              <a:xfrm>
                <a:off x="3232" y="256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5" name="Rectangle 34"/>
              <p:cNvSpPr>
                <a:spLocks noChangeArrowheads="1"/>
              </p:cNvSpPr>
              <p:nvPr/>
            </p:nvSpPr>
            <p:spPr bwMode="auto">
              <a:xfrm>
                <a:off x="3224" y="257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6" name="Rectangle 35"/>
              <p:cNvSpPr>
                <a:spLocks noChangeArrowheads="1"/>
              </p:cNvSpPr>
              <p:nvPr/>
            </p:nvSpPr>
            <p:spPr bwMode="auto">
              <a:xfrm>
                <a:off x="3224" y="262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7" name="Rectangle 36"/>
              <p:cNvSpPr>
                <a:spLocks noChangeArrowheads="1"/>
              </p:cNvSpPr>
              <p:nvPr/>
            </p:nvSpPr>
            <p:spPr bwMode="auto">
              <a:xfrm>
                <a:off x="3216" y="263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8" name="Rectangle 37"/>
              <p:cNvSpPr>
                <a:spLocks noChangeArrowheads="1"/>
              </p:cNvSpPr>
              <p:nvPr/>
            </p:nvSpPr>
            <p:spPr bwMode="auto">
              <a:xfrm>
                <a:off x="3207" y="2694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9" name="Rectangle 38"/>
              <p:cNvSpPr>
                <a:spLocks noChangeArrowheads="1"/>
              </p:cNvSpPr>
              <p:nvPr/>
            </p:nvSpPr>
            <p:spPr bwMode="auto">
              <a:xfrm>
                <a:off x="3199" y="272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0" name="Rectangle 39"/>
              <p:cNvSpPr>
                <a:spLocks noChangeArrowheads="1"/>
              </p:cNvSpPr>
              <p:nvPr/>
            </p:nvSpPr>
            <p:spPr bwMode="auto">
              <a:xfrm>
                <a:off x="3199" y="27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1" name="Rectangle 40"/>
              <p:cNvSpPr>
                <a:spLocks noChangeArrowheads="1"/>
              </p:cNvSpPr>
              <p:nvPr/>
            </p:nvSpPr>
            <p:spPr bwMode="auto">
              <a:xfrm>
                <a:off x="3191" y="2768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2" name="Rectangle 41"/>
              <p:cNvSpPr>
                <a:spLocks noChangeArrowheads="1"/>
              </p:cNvSpPr>
              <p:nvPr/>
            </p:nvSpPr>
            <p:spPr bwMode="auto">
              <a:xfrm>
                <a:off x="3191" y="278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3" name="Rectangle 42"/>
              <p:cNvSpPr>
                <a:spLocks noChangeArrowheads="1"/>
              </p:cNvSpPr>
              <p:nvPr/>
            </p:nvSpPr>
            <p:spPr bwMode="auto">
              <a:xfrm>
                <a:off x="3183" y="2826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4" name="Rectangle 43"/>
              <p:cNvSpPr>
                <a:spLocks noChangeArrowheads="1"/>
              </p:cNvSpPr>
              <p:nvPr/>
            </p:nvSpPr>
            <p:spPr bwMode="auto">
              <a:xfrm>
                <a:off x="3174" y="284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5" name="Rectangle 44"/>
              <p:cNvSpPr>
                <a:spLocks noChangeArrowheads="1"/>
              </p:cNvSpPr>
              <p:nvPr/>
            </p:nvSpPr>
            <p:spPr bwMode="auto">
              <a:xfrm>
                <a:off x="3166" y="289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6" name="Rectangle 45"/>
              <p:cNvSpPr>
                <a:spLocks noChangeArrowheads="1"/>
              </p:cNvSpPr>
              <p:nvPr/>
            </p:nvSpPr>
            <p:spPr bwMode="auto">
              <a:xfrm>
                <a:off x="3158" y="2916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7" name="Rectangle 46"/>
              <p:cNvSpPr>
                <a:spLocks noChangeArrowheads="1"/>
              </p:cNvSpPr>
              <p:nvPr/>
            </p:nvSpPr>
            <p:spPr bwMode="auto">
              <a:xfrm>
                <a:off x="3150" y="295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8" name="Rectangle 47"/>
              <p:cNvSpPr>
                <a:spLocks noChangeArrowheads="1"/>
              </p:cNvSpPr>
              <p:nvPr/>
            </p:nvSpPr>
            <p:spPr bwMode="auto">
              <a:xfrm>
                <a:off x="3150" y="296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9" name="Rectangle 48"/>
              <p:cNvSpPr>
                <a:spLocks noChangeArrowheads="1"/>
              </p:cNvSpPr>
              <p:nvPr/>
            </p:nvSpPr>
            <p:spPr bwMode="auto">
              <a:xfrm>
                <a:off x="3141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0" name="Rectangle 49"/>
              <p:cNvSpPr>
                <a:spLocks noChangeArrowheads="1"/>
              </p:cNvSpPr>
              <p:nvPr/>
            </p:nvSpPr>
            <p:spPr bwMode="auto">
              <a:xfrm>
                <a:off x="3133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1" name="Rectangle 50"/>
              <p:cNvSpPr>
                <a:spLocks noChangeArrowheads="1"/>
              </p:cNvSpPr>
              <p:nvPr/>
            </p:nvSpPr>
            <p:spPr bwMode="auto">
              <a:xfrm>
                <a:off x="3125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2" name="Rectangle 51"/>
              <p:cNvSpPr>
                <a:spLocks noChangeArrowheads="1"/>
              </p:cNvSpPr>
              <p:nvPr/>
            </p:nvSpPr>
            <p:spPr bwMode="auto">
              <a:xfrm>
                <a:off x="3125" y="304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3" name="Rectangle 52"/>
              <p:cNvSpPr>
                <a:spLocks noChangeArrowheads="1"/>
              </p:cNvSpPr>
              <p:nvPr/>
            </p:nvSpPr>
            <p:spPr bwMode="auto">
              <a:xfrm>
                <a:off x="3109" y="3089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4" name="Rectangle 53"/>
              <p:cNvSpPr>
                <a:spLocks noChangeArrowheads="1"/>
              </p:cNvSpPr>
              <p:nvPr/>
            </p:nvSpPr>
            <p:spPr bwMode="auto">
              <a:xfrm>
                <a:off x="3100" y="311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5" name="Rectangle 54"/>
              <p:cNvSpPr>
                <a:spLocks noChangeArrowheads="1"/>
              </p:cNvSpPr>
              <p:nvPr/>
            </p:nvSpPr>
            <p:spPr bwMode="auto">
              <a:xfrm>
                <a:off x="3100" y="312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6" name="Rectangle 55"/>
              <p:cNvSpPr>
                <a:spLocks noChangeArrowheads="1"/>
              </p:cNvSpPr>
              <p:nvPr/>
            </p:nvSpPr>
            <p:spPr bwMode="auto">
              <a:xfrm>
                <a:off x="3084" y="315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7" name="Rectangle 56"/>
              <p:cNvSpPr>
                <a:spLocks noChangeArrowheads="1"/>
              </p:cNvSpPr>
              <p:nvPr/>
            </p:nvSpPr>
            <p:spPr bwMode="auto">
              <a:xfrm>
                <a:off x="3076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8" name="Rectangle 57"/>
              <p:cNvSpPr>
                <a:spLocks noChangeArrowheads="1"/>
              </p:cNvSpPr>
              <p:nvPr/>
            </p:nvSpPr>
            <p:spPr bwMode="auto">
              <a:xfrm>
                <a:off x="3059" y="3221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9" name="Rectangle 58"/>
              <p:cNvSpPr>
                <a:spLocks noChangeArrowheads="1"/>
              </p:cNvSpPr>
              <p:nvPr/>
            </p:nvSpPr>
            <p:spPr bwMode="auto">
              <a:xfrm>
                <a:off x="3051" y="324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0" name="Rectangle 59"/>
              <p:cNvSpPr>
                <a:spLocks noChangeArrowheads="1"/>
              </p:cNvSpPr>
              <p:nvPr/>
            </p:nvSpPr>
            <p:spPr bwMode="auto">
              <a:xfrm>
                <a:off x="3051" y="32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1" name="Rectangle 60"/>
              <p:cNvSpPr>
                <a:spLocks noChangeArrowheads="1"/>
              </p:cNvSpPr>
              <p:nvPr/>
            </p:nvSpPr>
            <p:spPr bwMode="auto">
              <a:xfrm>
                <a:off x="3034" y="328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2" name="Rectangle 61"/>
              <p:cNvSpPr>
                <a:spLocks noChangeArrowheads="1"/>
              </p:cNvSpPr>
              <p:nvPr/>
            </p:nvSpPr>
            <p:spPr bwMode="auto">
              <a:xfrm>
                <a:off x="3026" y="330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3" name="Rectangle 62"/>
              <p:cNvSpPr>
                <a:spLocks noChangeArrowheads="1"/>
              </p:cNvSpPr>
              <p:nvPr/>
            </p:nvSpPr>
            <p:spPr bwMode="auto">
              <a:xfrm>
                <a:off x="3010" y="3352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4" name="Rectangle 63"/>
              <p:cNvSpPr>
                <a:spLocks noChangeArrowheads="1"/>
              </p:cNvSpPr>
              <p:nvPr/>
            </p:nvSpPr>
            <p:spPr bwMode="auto">
              <a:xfrm>
                <a:off x="3002" y="3361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5" name="Rectangle 64"/>
              <p:cNvSpPr>
                <a:spLocks noChangeArrowheads="1"/>
              </p:cNvSpPr>
              <p:nvPr/>
            </p:nvSpPr>
            <p:spPr bwMode="auto">
              <a:xfrm>
                <a:off x="3002" y="3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6" name="Rectangle 65"/>
              <p:cNvSpPr>
                <a:spLocks noChangeArrowheads="1"/>
              </p:cNvSpPr>
              <p:nvPr/>
            </p:nvSpPr>
            <p:spPr bwMode="auto">
              <a:xfrm>
                <a:off x="2993" y="337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7" name="Rectangle 66"/>
              <p:cNvSpPr>
                <a:spLocks noChangeArrowheads="1"/>
              </p:cNvSpPr>
              <p:nvPr/>
            </p:nvSpPr>
            <p:spPr bwMode="auto">
              <a:xfrm>
                <a:off x="2977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8" name="Rectangle 67"/>
              <p:cNvSpPr>
                <a:spLocks noChangeArrowheads="1"/>
              </p:cNvSpPr>
              <p:nvPr/>
            </p:nvSpPr>
            <p:spPr bwMode="auto">
              <a:xfrm>
                <a:off x="2969" y="34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9" name="Rectangle 68"/>
              <p:cNvSpPr>
                <a:spLocks noChangeArrowheads="1"/>
              </p:cNvSpPr>
              <p:nvPr/>
            </p:nvSpPr>
            <p:spPr bwMode="auto">
              <a:xfrm>
                <a:off x="2960" y="34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0" name="Rectangle 69"/>
              <p:cNvSpPr>
                <a:spLocks noChangeArrowheads="1"/>
              </p:cNvSpPr>
              <p:nvPr/>
            </p:nvSpPr>
            <p:spPr bwMode="auto">
              <a:xfrm>
                <a:off x="2944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1" name="Rectangle 70"/>
              <p:cNvSpPr>
                <a:spLocks noChangeArrowheads="1"/>
              </p:cNvSpPr>
              <p:nvPr/>
            </p:nvSpPr>
            <p:spPr bwMode="auto">
              <a:xfrm>
                <a:off x="2936" y="345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2" name="Rectangle 71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3" name="Rectangle 72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4" name="Rectangle 73"/>
              <p:cNvSpPr>
                <a:spLocks noChangeArrowheads="1"/>
              </p:cNvSpPr>
              <p:nvPr/>
            </p:nvSpPr>
            <p:spPr bwMode="auto">
              <a:xfrm>
                <a:off x="2903" y="350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5" name="Rectangle 74"/>
              <p:cNvSpPr>
                <a:spLocks noChangeArrowheads="1"/>
              </p:cNvSpPr>
              <p:nvPr/>
            </p:nvSpPr>
            <p:spPr bwMode="auto">
              <a:xfrm>
                <a:off x="2895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6" name="Rectangle 75"/>
              <p:cNvSpPr>
                <a:spLocks noChangeArrowheads="1"/>
              </p:cNvSpPr>
              <p:nvPr/>
            </p:nvSpPr>
            <p:spPr bwMode="auto">
              <a:xfrm>
                <a:off x="2886" y="352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7" name="Rectangle 76"/>
              <p:cNvSpPr>
                <a:spLocks noChangeArrowheads="1"/>
              </p:cNvSpPr>
              <p:nvPr/>
            </p:nvSpPr>
            <p:spPr bwMode="auto">
              <a:xfrm>
                <a:off x="2862" y="355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8" name="Rectangle 77"/>
              <p:cNvSpPr>
                <a:spLocks noChangeArrowheads="1"/>
              </p:cNvSpPr>
              <p:nvPr/>
            </p:nvSpPr>
            <p:spPr bwMode="auto">
              <a:xfrm>
                <a:off x="2853" y="356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9" name="Rectangle 78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0" name="Rectangle 79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1" name="Rectangle 80"/>
              <p:cNvSpPr>
                <a:spLocks noChangeArrowheads="1"/>
              </p:cNvSpPr>
              <p:nvPr/>
            </p:nvSpPr>
            <p:spPr bwMode="auto">
              <a:xfrm>
                <a:off x="2820" y="359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2" name="Rectangle 81"/>
              <p:cNvSpPr>
                <a:spLocks noChangeArrowheads="1"/>
              </p:cNvSpPr>
              <p:nvPr/>
            </p:nvSpPr>
            <p:spPr bwMode="auto">
              <a:xfrm>
                <a:off x="2812" y="359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3" name="Rectangle 82"/>
              <p:cNvSpPr>
                <a:spLocks noChangeArrowheads="1"/>
              </p:cNvSpPr>
              <p:nvPr/>
            </p:nvSpPr>
            <p:spPr bwMode="auto">
              <a:xfrm>
                <a:off x="2796" y="3607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4" name="Rectangle 83"/>
              <p:cNvSpPr>
                <a:spLocks noChangeArrowheads="1"/>
              </p:cNvSpPr>
              <p:nvPr/>
            </p:nvSpPr>
            <p:spPr bwMode="auto">
              <a:xfrm>
                <a:off x="2771" y="362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5" name="Rectangle 84"/>
              <p:cNvSpPr>
                <a:spLocks noChangeArrowheads="1"/>
              </p:cNvSpPr>
              <p:nvPr/>
            </p:nvSpPr>
            <p:spPr bwMode="auto">
              <a:xfrm>
                <a:off x="2763" y="363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6" name="Rectangle 85"/>
              <p:cNvSpPr>
                <a:spLocks noChangeArrowheads="1"/>
              </p:cNvSpPr>
              <p:nvPr/>
            </p:nvSpPr>
            <p:spPr bwMode="auto">
              <a:xfrm>
                <a:off x="2755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7" name="Rectangle 86"/>
              <p:cNvSpPr>
                <a:spLocks noChangeArrowheads="1"/>
              </p:cNvSpPr>
              <p:nvPr/>
            </p:nvSpPr>
            <p:spPr bwMode="auto">
              <a:xfrm>
                <a:off x="2746" y="364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8" name="Rectangle 87"/>
              <p:cNvSpPr>
                <a:spLocks noChangeArrowheads="1"/>
              </p:cNvSpPr>
              <p:nvPr/>
            </p:nvSpPr>
            <p:spPr bwMode="auto">
              <a:xfrm>
                <a:off x="2713" y="366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9" name="Rectangle 88"/>
              <p:cNvSpPr>
                <a:spLocks noChangeArrowheads="1"/>
              </p:cNvSpPr>
              <p:nvPr/>
            </p:nvSpPr>
            <p:spPr bwMode="auto">
              <a:xfrm>
                <a:off x="2697" y="3673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0" name="Rectangle 89"/>
              <p:cNvSpPr>
                <a:spLocks noChangeArrowheads="1"/>
              </p:cNvSpPr>
              <p:nvPr/>
            </p:nvSpPr>
            <p:spPr bwMode="auto">
              <a:xfrm>
                <a:off x="2689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1" name="Rectangle 90"/>
              <p:cNvSpPr>
                <a:spLocks noChangeArrowheads="1"/>
              </p:cNvSpPr>
              <p:nvPr/>
            </p:nvSpPr>
            <p:spPr bwMode="auto">
              <a:xfrm>
                <a:off x="2648" y="369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2" name="Rectangle 91"/>
              <p:cNvSpPr>
                <a:spLocks noChangeArrowheads="1"/>
              </p:cNvSpPr>
              <p:nvPr/>
            </p:nvSpPr>
            <p:spPr bwMode="auto">
              <a:xfrm>
                <a:off x="2623" y="370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3" name="Rectangle 92"/>
              <p:cNvSpPr>
                <a:spLocks noChangeArrowheads="1"/>
              </p:cNvSpPr>
              <p:nvPr/>
            </p:nvSpPr>
            <p:spPr bwMode="auto">
              <a:xfrm>
                <a:off x="2582" y="3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4" name="Rectangle 93"/>
              <p:cNvSpPr>
                <a:spLocks noChangeArrowheads="1"/>
              </p:cNvSpPr>
              <p:nvPr/>
            </p:nvSpPr>
            <p:spPr bwMode="auto">
              <a:xfrm>
                <a:off x="2557" y="3731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5" name="Rectangle 94"/>
              <p:cNvSpPr>
                <a:spLocks noChangeArrowheads="1"/>
              </p:cNvSpPr>
              <p:nvPr/>
            </p:nvSpPr>
            <p:spPr bwMode="auto">
              <a:xfrm>
                <a:off x="2524" y="373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6" name="Rectangle 95"/>
              <p:cNvSpPr>
                <a:spLocks noChangeArrowheads="1"/>
              </p:cNvSpPr>
              <p:nvPr/>
            </p:nvSpPr>
            <p:spPr bwMode="auto">
              <a:xfrm>
                <a:off x="2491" y="3747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7" name="Rectangle 96"/>
              <p:cNvSpPr>
                <a:spLocks noChangeArrowheads="1"/>
              </p:cNvSpPr>
              <p:nvPr/>
            </p:nvSpPr>
            <p:spPr bwMode="auto">
              <a:xfrm>
                <a:off x="2434" y="3756"/>
                <a:ext cx="3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8" name="Rectangle 97"/>
              <p:cNvSpPr>
                <a:spLocks noChangeArrowheads="1"/>
              </p:cNvSpPr>
              <p:nvPr/>
            </p:nvSpPr>
            <p:spPr bwMode="auto">
              <a:xfrm>
                <a:off x="2425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9" name="Rectangle 98"/>
              <p:cNvSpPr>
                <a:spLocks noChangeArrowheads="1"/>
              </p:cNvSpPr>
              <p:nvPr/>
            </p:nvSpPr>
            <p:spPr bwMode="auto">
              <a:xfrm>
                <a:off x="2392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0" name="Rectangle 99"/>
              <p:cNvSpPr>
                <a:spLocks noChangeArrowheads="1"/>
              </p:cNvSpPr>
              <p:nvPr/>
            </p:nvSpPr>
            <p:spPr bwMode="auto">
              <a:xfrm>
                <a:off x="2359" y="3764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1" name="Rectangle 100"/>
              <p:cNvSpPr>
                <a:spLocks noChangeArrowheads="1"/>
              </p:cNvSpPr>
              <p:nvPr/>
            </p:nvSpPr>
            <p:spPr bwMode="auto">
              <a:xfrm>
                <a:off x="2310" y="3764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2" name="Rectangle 101"/>
              <p:cNvSpPr>
                <a:spLocks noChangeArrowheads="1"/>
              </p:cNvSpPr>
              <p:nvPr/>
            </p:nvSpPr>
            <p:spPr bwMode="auto">
              <a:xfrm>
                <a:off x="3767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3" name="Rectangle 102"/>
              <p:cNvSpPr>
                <a:spLocks noChangeArrowheads="1"/>
              </p:cNvSpPr>
              <p:nvPr/>
            </p:nvSpPr>
            <p:spPr bwMode="auto">
              <a:xfrm>
                <a:off x="3759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4" name="Rectangle 103"/>
              <p:cNvSpPr>
                <a:spLocks noChangeArrowheads="1"/>
              </p:cNvSpPr>
              <p:nvPr/>
            </p:nvSpPr>
            <p:spPr bwMode="auto">
              <a:xfrm>
                <a:off x="3759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5" name="Rectangle 104"/>
              <p:cNvSpPr>
                <a:spLocks noChangeArrowheads="1"/>
              </p:cNvSpPr>
              <p:nvPr/>
            </p:nvSpPr>
            <p:spPr bwMode="auto">
              <a:xfrm>
                <a:off x="3751" y="198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6" name="Rectangle 105"/>
              <p:cNvSpPr>
                <a:spLocks noChangeArrowheads="1"/>
              </p:cNvSpPr>
              <p:nvPr/>
            </p:nvSpPr>
            <p:spPr bwMode="auto">
              <a:xfrm>
                <a:off x="3742" y="2035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7" name="Rectangle 106"/>
              <p:cNvSpPr>
                <a:spLocks noChangeArrowheads="1"/>
              </p:cNvSpPr>
              <p:nvPr/>
            </p:nvSpPr>
            <p:spPr bwMode="auto">
              <a:xfrm>
                <a:off x="3742" y="2060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8" name="Rectangle 107"/>
              <p:cNvSpPr>
                <a:spLocks noChangeArrowheads="1"/>
              </p:cNvSpPr>
              <p:nvPr/>
            </p:nvSpPr>
            <p:spPr bwMode="auto">
              <a:xfrm>
                <a:off x="3734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9" name="Rectangle 108"/>
              <p:cNvSpPr>
                <a:spLocks noChangeArrowheads="1"/>
              </p:cNvSpPr>
              <p:nvPr/>
            </p:nvSpPr>
            <p:spPr bwMode="auto">
              <a:xfrm>
                <a:off x="3726" y="2167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0" name="Rectangle 109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1" name="Rectangle 110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2" name="Rectangle 111"/>
              <p:cNvSpPr>
                <a:spLocks noChangeArrowheads="1"/>
              </p:cNvSpPr>
              <p:nvPr/>
            </p:nvSpPr>
            <p:spPr bwMode="auto">
              <a:xfrm>
                <a:off x="3710" y="225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3" name="Rectangle 112"/>
              <p:cNvSpPr>
                <a:spLocks noChangeArrowheads="1"/>
              </p:cNvSpPr>
              <p:nvPr/>
            </p:nvSpPr>
            <p:spPr bwMode="auto">
              <a:xfrm>
                <a:off x="3701" y="2299"/>
                <a:ext cx="9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4" name="Rectangle 113"/>
              <p:cNvSpPr>
                <a:spLocks noChangeArrowheads="1"/>
              </p:cNvSpPr>
              <p:nvPr/>
            </p:nvSpPr>
            <p:spPr bwMode="auto">
              <a:xfrm>
                <a:off x="3693" y="23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5" name="Rectangle 114"/>
              <p:cNvSpPr>
                <a:spLocks noChangeArrowheads="1"/>
              </p:cNvSpPr>
              <p:nvPr/>
            </p:nvSpPr>
            <p:spPr bwMode="auto">
              <a:xfrm>
                <a:off x="3685" y="236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6" name="Rectangle 115"/>
              <p:cNvSpPr>
                <a:spLocks noChangeArrowheads="1"/>
              </p:cNvSpPr>
              <p:nvPr/>
            </p:nvSpPr>
            <p:spPr bwMode="auto">
              <a:xfrm>
                <a:off x="3677" y="238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7" name="Rectangle 116"/>
              <p:cNvSpPr>
                <a:spLocks noChangeArrowheads="1"/>
              </p:cNvSpPr>
              <p:nvPr/>
            </p:nvSpPr>
            <p:spPr bwMode="auto">
              <a:xfrm>
                <a:off x="3668" y="2430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8" name="Rectangle 117"/>
              <p:cNvSpPr>
                <a:spLocks noChangeArrowheads="1"/>
              </p:cNvSpPr>
              <p:nvPr/>
            </p:nvSpPr>
            <p:spPr bwMode="auto">
              <a:xfrm>
                <a:off x="3660" y="246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9" name="Rectangle 118"/>
              <p:cNvSpPr>
                <a:spLocks noChangeArrowheads="1"/>
              </p:cNvSpPr>
              <p:nvPr/>
            </p:nvSpPr>
            <p:spPr bwMode="auto">
              <a:xfrm>
                <a:off x="3652" y="249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0" name="Rectangle 119"/>
              <p:cNvSpPr>
                <a:spLocks noChangeArrowheads="1"/>
              </p:cNvSpPr>
              <p:nvPr/>
            </p:nvSpPr>
            <p:spPr bwMode="auto">
              <a:xfrm>
                <a:off x="3644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1" name="Rectangle 120"/>
              <p:cNvSpPr>
                <a:spLocks noChangeArrowheads="1"/>
              </p:cNvSpPr>
              <p:nvPr/>
            </p:nvSpPr>
            <p:spPr bwMode="auto">
              <a:xfrm>
                <a:off x="3635" y="256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2" name="Rectangle 121"/>
              <p:cNvSpPr>
                <a:spLocks noChangeArrowheads="1"/>
              </p:cNvSpPr>
              <p:nvPr/>
            </p:nvSpPr>
            <p:spPr bwMode="auto">
              <a:xfrm>
                <a:off x="3635" y="257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3" name="Rectangle 122"/>
              <p:cNvSpPr>
                <a:spLocks noChangeArrowheads="1"/>
              </p:cNvSpPr>
              <p:nvPr/>
            </p:nvSpPr>
            <p:spPr bwMode="auto">
              <a:xfrm>
                <a:off x="3627" y="25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4" name="Rectangle 123"/>
              <p:cNvSpPr>
                <a:spLocks noChangeArrowheads="1"/>
              </p:cNvSpPr>
              <p:nvPr/>
            </p:nvSpPr>
            <p:spPr bwMode="auto">
              <a:xfrm>
                <a:off x="3619" y="262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5" name="Rectangle 124"/>
              <p:cNvSpPr>
                <a:spLocks noChangeArrowheads="1"/>
              </p:cNvSpPr>
              <p:nvPr/>
            </p:nvSpPr>
            <p:spPr bwMode="auto">
              <a:xfrm>
                <a:off x="3611" y="2644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6" name="Rectangle 125"/>
              <p:cNvSpPr>
                <a:spLocks noChangeArrowheads="1"/>
              </p:cNvSpPr>
              <p:nvPr/>
            </p:nvSpPr>
            <p:spPr bwMode="auto">
              <a:xfrm>
                <a:off x="3594" y="2694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7" name="Rectangle 126"/>
              <p:cNvSpPr>
                <a:spLocks noChangeArrowheads="1"/>
              </p:cNvSpPr>
              <p:nvPr/>
            </p:nvSpPr>
            <p:spPr bwMode="auto">
              <a:xfrm>
                <a:off x="3586" y="271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8" name="Rectangle 127"/>
              <p:cNvSpPr>
                <a:spLocks noChangeArrowheads="1"/>
              </p:cNvSpPr>
              <p:nvPr/>
            </p:nvSpPr>
            <p:spPr bwMode="auto">
              <a:xfrm>
                <a:off x="3578" y="276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9" name="Rectangle 128"/>
              <p:cNvSpPr>
                <a:spLocks noChangeArrowheads="1"/>
              </p:cNvSpPr>
              <p:nvPr/>
            </p:nvSpPr>
            <p:spPr bwMode="auto">
              <a:xfrm>
                <a:off x="3570" y="277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0" name="Rectangle 129"/>
              <p:cNvSpPr>
                <a:spLocks noChangeArrowheads="1"/>
              </p:cNvSpPr>
              <p:nvPr/>
            </p:nvSpPr>
            <p:spPr bwMode="auto">
              <a:xfrm>
                <a:off x="3553" y="2826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1" name="Rectangle 130"/>
              <p:cNvSpPr>
                <a:spLocks noChangeArrowheads="1"/>
              </p:cNvSpPr>
              <p:nvPr/>
            </p:nvSpPr>
            <p:spPr bwMode="auto">
              <a:xfrm>
                <a:off x="3545" y="285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2" name="Rectangle 131"/>
              <p:cNvSpPr>
                <a:spLocks noChangeArrowheads="1"/>
              </p:cNvSpPr>
              <p:nvPr/>
            </p:nvSpPr>
            <p:spPr bwMode="auto">
              <a:xfrm>
                <a:off x="3537" y="2891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3" name="Rectangle 132"/>
              <p:cNvSpPr>
                <a:spLocks noChangeArrowheads="1"/>
              </p:cNvSpPr>
              <p:nvPr/>
            </p:nvSpPr>
            <p:spPr bwMode="auto">
              <a:xfrm>
                <a:off x="3528" y="290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4" name="Rectangle 133"/>
              <p:cNvSpPr>
                <a:spLocks noChangeArrowheads="1"/>
              </p:cNvSpPr>
              <p:nvPr/>
            </p:nvSpPr>
            <p:spPr bwMode="auto">
              <a:xfrm>
                <a:off x="3528" y="290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5" name="Rectangle 134"/>
              <p:cNvSpPr>
                <a:spLocks noChangeArrowheads="1"/>
              </p:cNvSpPr>
              <p:nvPr/>
            </p:nvSpPr>
            <p:spPr bwMode="auto">
              <a:xfrm>
                <a:off x="3520" y="292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6" name="Rectangle 135"/>
              <p:cNvSpPr>
                <a:spLocks noChangeArrowheads="1"/>
              </p:cNvSpPr>
              <p:nvPr/>
            </p:nvSpPr>
            <p:spPr bwMode="auto">
              <a:xfrm>
                <a:off x="3504" y="2957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7" name="Rectangle 136"/>
              <p:cNvSpPr>
                <a:spLocks noChangeArrowheads="1"/>
              </p:cNvSpPr>
              <p:nvPr/>
            </p:nvSpPr>
            <p:spPr bwMode="auto">
              <a:xfrm>
                <a:off x="3495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8" name="Rectangle 137"/>
              <p:cNvSpPr>
                <a:spLocks noChangeArrowheads="1"/>
              </p:cNvSpPr>
              <p:nvPr/>
            </p:nvSpPr>
            <p:spPr bwMode="auto">
              <a:xfrm>
                <a:off x="3479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9" name="Rectangle 138"/>
              <p:cNvSpPr>
                <a:spLocks noChangeArrowheads="1"/>
              </p:cNvSpPr>
              <p:nvPr/>
            </p:nvSpPr>
            <p:spPr bwMode="auto">
              <a:xfrm>
                <a:off x="3471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0" name="Rectangle 139"/>
              <p:cNvSpPr>
                <a:spLocks noChangeArrowheads="1"/>
              </p:cNvSpPr>
              <p:nvPr/>
            </p:nvSpPr>
            <p:spPr bwMode="auto">
              <a:xfrm>
                <a:off x="3463" y="30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1" name="Rectangle 140"/>
              <p:cNvSpPr>
                <a:spLocks noChangeArrowheads="1"/>
              </p:cNvSpPr>
              <p:nvPr/>
            </p:nvSpPr>
            <p:spPr bwMode="auto">
              <a:xfrm>
                <a:off x="3463" y="306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2" name="Rectangle 141"/>
              <p:cNvSpPr>
                <a:spLocks noChangeArrowheads="1"/>
              </p:cNvSpPr>
              <p:nvPr/>
            </p:nvSpPr>
            <p:spPr bwMode="auto">
              <a:xfrm>
                <a:off x="3446" y="309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3" name="Rectangle 142"/>
              <p:cNvSpPr>
                <a:spLocks noChangeArrowheads="1"/>
              </p:cNvSpPr>
              <p:nvPr/>
            </p:nvSpPr>
            <p:spPr bwMode="auto">
              <a:xfrm>
                <a:off x="3438" y="3114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4" name="Rectangle 143"/>
              <p:cNvSpPr>
                <a:spLocks noChangeArrowheads="1"/>
              </p:cNvSpPr>
              <p:nvPr/>
            </p:nvSpPr>
            <p:spPr bwMode="auto">
              <a:xfrm>
                <a:off x="3430" y="31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5" name="Rectangle 144"/>
              <p:cNvSpPr>
                <a:spLocks noChangeArrowheads="1"/>
              </p:cNvSpPr>
              <p:nvPr/>
            </p:nvSpPr>
            <p:spPr bwMode="auto">
              <a:xfrm>
                <a:off x="3413" y="3163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6" name="Rectangle 145"/>
              <p:cNvSpPr>
                <a:spLocks noChangeArrowheads="1"/>
              </p:cNvSpPr>
              <p:nvPr/>
            </p:nvSpPr>
            <p:spPr bwMode="auto">
              <a:xfrm>
                <a:off x="3405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7" name="Rectangle 146"/>
              <p:cNvSpPr>
                <a:spLocks noChangeArrowheads="1"/>
              </p:cNvSpPr>
              <p:nvPr/>
            </p:nvSpPr>
            <p:spPr bwMode="auto">
              <a:xfrm>
                <a:off x="3397" y="319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8" name="Rectangle 147"/>
              <p:cNvSpPr>
                <a:spLocks noChangeArrowheads="1"/>
              </p:cNvSpPr>
              <p:nvPr/>
            </p:nvSpPr>
            <p:spPr bwMode="auto">
              <a:xfrm>
                <a:off x="3388" y="322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9" name="Rectangle 148"/>
              <p:cNvSpPr>
                <a:spLocks noChangeArrowheads="1"/>
              </p:cNvSpPr>
              <p:nvPr/>
            </p:nvSpPr>
            <p:spPr bwMode="auto">
              <a:xfrm>
                <a:off x="3380" y="32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0" name="Rectangle 149"/>
              <p:cNvSpPr>
                <a:spLocks noChangeArrowheads="1"/>
              </p:cNvSpPr>
              <p:nvPr/>
            </p:nvSpPr>
            <p:spPr bwMode="auto">
              <a:xfrm>
                <a:off x="3372" y="323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1" name="Rectangle 150"/>
              <p:cNvSpPr>
                <a:spLocks noChangeArrowheads="1"/>
              </p:cNvSpPr>
              <p:nvPr/>
            </p:nvSpPr>
            <p:spPr bwMode="auto">
              <a:xfrm>
                <a:off x="3347" y="3278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2" name="Rectangle 151"/>
              <p:cNvSpPr>
                <a:spLocks noChangeArrowheads="1"/>
              </p:cNvSpPr>
              <p:nvPr/>
            </p:nvSpPr>
            <p:spPr bwMode="auto">
              <a:xfrm>
                <a:off x="3339" y="32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3" name="Rectangle 152"/>
              <p:cNvSpPr>
                <a:spLocks noChangeArrowheads="1"/>
              </p:cNvSpPr>
              <p:nvPr/>
            </p:nvSpPr>
            <p:spPr bwMode="auto">
              <a:xfrm>
                <a:off x="3331" y="330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4" name="Rectangle 153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5" name="Rectangle 154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6" name="Rectangle 155"/>
              <p:cNvSpPr>
                <a:spLocks noChangeArrowheads="1"/>
              </p:cNvSpPr>
              <p:nvPr/>
            </p:nvSpPr>
            <p:spPr bwMode="auto">
              <a:xfrm>
                <a:off x="3306" y="334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7" name="Rectangle 156"/>
              <p:cNvSpPr>
                <a:spLocks noChangeArrowheads="1"/>
              </p:cNvSpPr>
              <p:nvPr/>
            </p:nvSpPr>
            <p:spPr bwMode="auto">
              <a:xfrm>
                <a:off x="3298" y="3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8" name="Rectangle 157"/>
              <p:cNvSpPr>
                <a:spLocks noChangeArrowheads="1"/>
              </p:cNvSpPr>
              <p:nvPr/>
            </p:nvSpPr>
            <p:spPr bwMode="auto">
              <a:xfrm>
                <a:off x="3281" y="338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9" name="Rectangle 158"/>
              <p:cNvSpPr>
                <a:spLocks noChangeArrowheads="1"/>
              </p:cNvSpPr>
              <p:nvPr/>
            </p:nvSpPr>
            <p:spPr bwMode="auto">
              <a:xfrm>
                <a:off x="3273" y="339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0" name="Rectangle 159"/>
              <p:cNvSpPr>
                <a:spLocks noChangeArrowheads="1"/>
              </p:cNvSpPr>
              <p:nvPr/>
            </p:nvSpPr>
            <p:spPr bwMode="auto">
              <a:xfrm>
                <a:off x="3265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1" name="Rectangle 160"/>
              <p:cNvSpPr>
                <a:spLocks noChangeArrowheads="1"/>
              </p:cNvSpPr>
              <p:nvPr/>
            </p:nvSpPr>
            <p:spPr bwMode="auto">
              <a:xfrm>
                <a:off x="3240" y="343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2" name="Rectangle 161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3" name="Rectangle 162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4" name="Rectangle 163"/>
              <p:cNvSpPr>
                <a:spLocks noChangeArrowheads="1"/>
              </p:cNvSpPr>
              <p:nvPr/>
            </p:nvSpPr>
            <p:spPr bwMode="auto">
              <a:xfrm>
                <a:off x="3224" y="345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5" name="Rectangle 164"/>
              <p:cNvSpPr>
                <a:spLocks noChangeArrowheads="1"/>
              </p:cNvSpPr>
              <p:nvPr/>
            </p:nvSpPr>
            <p:spPr bwMode="auto">
              <a:xfrm>
                <a:off x="3216" y="346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6" name="Rectangle 165"/>
              <p:cNvSpPr>
                <a:spLocks noChangeArrowheads="1"/>
              </p:cNvSpPr>
              <p:nvPr/>
            </p:nvSpPr>
            <p:spPr bwMode="auto">
              <a:xfrm>
                <a:off x="3191" y="3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7" name="Rectangle 166"/>
              <p:cNvSpPr>
                <a:spLocks noChangeArrowheads="1"/>
              </p:cNvSpPr>
              <p:nvPr/>
            </p:nvSpPr>
            <p:spPr bwMode="auto">
              <a:xfrm>
                <a:off x="3183" y="350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8" name="Rectangle 167"/>
              <p:cNvSpPr>
                <a:spLocks noChangeArrowheads="1"/>
              </p:cNvSpPr>
              <p:nvPr/>
            </p:nvSpPr>
            <p:spPr bwMode="auto">
              <a:xfrm>
                <a:off x="3174" y="35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9" name="Rectangle 168"/>
              <p:cNvSpPr>
                <a:spLocks noChangeArrowheads="1"/>
              </p:cNvSpPr>
              <p:nvPr/>
            </p:nvSpPr>
            <p:spPr bwMode="auto">
              <a:xfrm>
                <a:off x="3166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0" name="Rectangle 169"/>
              <p:cNvSpPr>
                <a:spLocks noChangeArrowheads="1"/>
              </p:cNvSpPr>
              <p:nvPr/>
            </p:nvSpPr>
            <p:spPr bwMode="auto">
              <a:xfrm>
                <a:off x="3141" y="35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1" name="Rectangle 170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2" name="Rectangle 171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3" name="Rectangle 172"/>
              <p:cNvSpPr>
                <a:spLocks noChangeArrowheads="1"/>
              </p:cNvSpPr>
              <p:nvPr/>
            </p:nvSpPr>
            <p:spPr bwMode="auto">
              <a:xfrm>
                <a:off x="3117" y="355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4" name="Rectangle 173"/>
              <p:cNvSpPr>
                <a:spLocks noChangeArrowheads="1"/>
              </p:cNvSpPr>
              <p:nvPr/>
            </p:nvSpPr>
            <p:spPr bwMode="auto">
              <a:xfrm>
                <a:off x="3084" y="358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5" name="Rectangle 174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6" name="Rectangle 175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7" name="Rectangle 176"/>
              <p:cNvSpPr>
                <a:spLocks noChangeArrowheads="1"/>
              </p:cNvSpPr>
              <p:nvPr/>
            </p:nvSpPr>
            <p:spPr bwMode="auto">
              <a:xfrm>
                <a:off x="3067" y="359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8" name="Rectangle 177"/>
              <p:cNvSpPr>
                <a:spLocks noChangeArrowheads="1"/>
              </p:cNvSpPr>
              <p:nvPr/>
            </p:nvSpPr>
            <p:spPr bwMode="auto">
              <a:xfrm>
                <a:off x="3026" y="3616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9" name="Rectangle 178"/>
              <p:cNvSpPr>
                <a:spLocks noChangeArrowheads="1"/>
              </p:cNvSpPr>
              <p:nvPr/>
            </p:nvSpPr>
            <p:spPr bwMode="auto">
              <a:xfrm>
                <a:off x="3010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0" name="Rectangle 179"/>
              <p:cNvSpPr>
                <a:spLocks noChangeArrowheads="1"/>
              </p:cNvSpPr>
              <p:nvPr/>
            </p:nvSpPr>
            <p:spPr bwMode="auto">
              <a:xfrm>
                <a:off x="3002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1" name="Rectangle 180"/>
              <p:cNvSpPr>
                <a:spLocks noChangeArrowheads="1"/>
              </p:cNvSpPr>
              <p:nvPr/>
            </p:nvSpPr>
            <p:spPr bwMode="auto">
              <a:xfrm>
                <a:off x="2969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2" name="Rectangle 181"/>
              <p:cNvSpPr>
                <a:spLocks noChangeArrowheads="1"/>
              </p:cNvSpPr>
              <p:nvPr/>
            </p:nvSpPr>
            <p:spPr bwMode="auto">
              <a:xfrm>
                <a:off x="2952" y="364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3" name="Rectangle 182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4" name="Rectangle 183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5" name="Rectangle 184"/>
              <p:cNvSpPr>
                <a:spLocks noChangeArrowheads="1"/>
              </p:cNvSpPr>
              <p:nvPr/>
            </p:nvSpPr>
            <p:spPr bwMode="auto">
              <a:xfrm>
                <a:off x="2903" y="36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6" name="Rectangle 185"/>
              <p:cNvSpPr>
                <a:spLocks noChangeArrowheads="1"/>
              </p:cNvSpPr>
              <p:nvPr/>
            </p:nvSpPr>
            <p:spPr bwMode="auto">
              <a:xfrm>
                <a:off x="2878" y="3673"/>
                <a:ext cx="2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7" name="Rectangle 186"/>
              <p:cNvSpPr>
                <a:spLocks noChangeArrowheads="1"/>
              </p:cNvSpPr>
              <p:nvPr/>
            </p:nvSpPr>
            <p:spPr bwMode="auto">
              <a:xfrm>
                <a:off x="2870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8" name="Rectangle 187"/>
              <p:cNvSpPr>
                <a:spLocks noChangeArrowheads="1"/>
              </p:cNvSpPr>
              <p:nvPr/>
            </p:nvSpPr>
            <p:spPr bwMode="auto">
              <a:xfrm>
                <a:off x="2829" y="36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9" name="Rectangle 188"/>
              <p:cNvSpPr>
                <a:spLocks noChangeArrowheads="1"/>
              </p:cNvSpPr>
              <p:nvPr/>
            </p:nvSpPr>
            <p:spPr bwMode="auto">
              <a:xfrm>
                <a:off x="2804" y="369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0" name="Rectangle 189"/>
              <p:cNvSpPr>
                <a:spLocks noChangeArrowheads="1"/>
              </p:cNvSpPr>
              <p:nvPr/>
            </p:nvSpPr>
            <p:spPr bwMode="auto">
              <a:xfrm>
                <a:off x="2771" y="37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1" name="Rectangle 190"/>
              <p:cNvSpPr>
                <a:spLocks noChangeArrowheads="1"/>
              </p:cNvSpPr>
              <p:nvPr/>
            </p:nvSpPr>
            <p:spPr bwMode="auto">
              <a:xfrm>
                <a:off x="2738" y="3714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2" name="Rectangle 191"/>
              <p:cNvSpPr>
                <a:spLocks noChangeArrowheads="1"/>
              </p:cNvSpPr>
              <p:nvPr/>
            </p:nvSpPr>
            <p:spPr bwMode="auto">
              <a:xfrm>
                <a:off x="2680" y="3723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3" name="Rectangle 192"/>
              <p:cNvSpPr>
                <a:spLocks noChangeArrowheads="1"/>
              </p:cNvSpPr>
              <p:nvPr/>
            </p:nvSpPr>
            <p:spPr bwMode="auto">
              <a:xfrm>
                <a:off x="2672" y="37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4" name="Rectangle 193"/>
              <p:cNvSpPr>
                <a:spLocks noChangeArrowheads="1"/>
              </p:cNvSpPr>
              <p:nvPr/>
            </p:nvSpPr>
            <p:spPr bwMode="auto">
              <a:xfrm>
                <a:off x="2631" y="373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5" name="Rectangle 194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6" name="Rectangle 195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7" name="Rectangle 196"/>
              <p:cNvSpPr>
                <a:spLocks noChangeArrowheads="1"/>
              </p:cNvSpPr>
              <p:nvPr/>
            </p:nvSpPr>
            <p:spPr bwMode="auto">
              <a:xfrm>
                <a:off x="2565" y="373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8" name="Rectangle 197"/>
              <p:cNvSpPr>
                <a:spLocks noChangeArrowheads="1"/>
              </p:cNvSpPr>
              <p:nvPr/>
            </p:nvSpPr>
            <p:spPr bwMode="auto">
              <a:xfrm>
                <a:off x="2541" y="3747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9" name="Rectangle 198"/>
              <p:cNvSpPr>
                <a:spLocks noChangeArrowheads="1"/>
              </p:cNvSpPr>
              <p:nvPr/>
            </p:nvSpPr>
            <p:spPr bwMode="auto">
              <a:xfrm>
                <a:off x="2475" y="3747"/>
                <a:ext cx="41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0" name="Rectangle 199"/>
              <p:cNvSpPr>
                <a:spLocks noChangeArrowheads="1"/>
              </p:cNvSpPr>
              <p:nvPr/>
            </p:nvSpPr>
            <p:spPr bwMode="auto">
              <a:xfrm>
                <a:off x="2417" y="3756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1" name="Rectangle 200"/>
              <p:cNvSpPr>
                <a:spLocks noChangeArrowheads="1"/>
              </p:cNvSpPr>
              <p:nvPr/>
            </p:nvSpPr>
            <p:spPr bwMode="auto">
              <a:xfrm>
                <a:off x="2409" y="375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2" name="Rectangle 201"/>
              <p:cNvSpPr>
                <a:spLocks noChangeArrowheads="1"/>
              </p:cNvSpPr>
              <p:nvPr/>
            </p:nvSpPr>
            <p:spPr bwMode="auto">
              <a:xfrm>
                <a:off x="2343" y="3756"/>
                <a:ext cx="4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3" name="Rectangle 202"/>
              <p:cNvSpPr>
                <a:spLocks noChangeArrowheads="1"/>
              </p:cNvSpPr>
              <p:nvPr/>
            </p:nvSpPr>
            <p:spPr bwMode="auto">
              <a:xfrm>
                <a:off x="2310" y="37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4" name="Rectangle 203"/>
              <p:cNvSpPr>
                <a:spLocks noChangeArrowheads="1"/>
              </p:cNvSpPr>
              <p:nvPr/>
            </p:nvSpPr>
            <p:spPr bwMode="auto">
              <a:xfrm>
                <a:off x="4187" y="1904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5" name="Rectangle 204"/>
              <p:cNvSpPr>
                <a:spLocks noChangeArrowheads="1"/>
              </p:cNvSpPr>
              <p:nvPr/>
            </p:nvSpPr>
            <p:spPr bwMode="auto">
              <a:xfrm>
                <a:off x="4179" y="1928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6" name="Rectangle 205"/>
              <p:cNvSpPr>
                <a:spLocks noChangeArrowheads="1"/>
              </p:cNvSpPr>
              <p:nvPr/>
            </p:nvSpPr>
            <p:spPr bwMode="auto">
              <a:xfrm>
                <a:off x="4171" y="1970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7" name="Rectangle 206"/>
              <p:cNvSpPr>
                <a:spLocks noChangeArrowheads="1"/>
              </p:cNvSpPr>
              <p:nvPr/>
            </p:nvSpPr>
            <p:spPr bwMode="auto">
              <a:xfrm>
                <a:off x="4162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8" name="Rectangle 207"/>
              <p:cNvSpPr>
                <a:spLocks noChangeArrowheads="1"/>
              </p:cNvSpPr>
              <p:nvPr/>
            </p:nvSpPr>
            <p:spPr bwMode="auto">
              <a:xfrm>
                <a:off x="4154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9" name="Rectangle 208"/>
              <p:cNvSpPr>
                <a:spLocks noChangeArrowheads="1"/>
              </p:cNvSpPr>
              <p:nvPr/>
            </p:nvSpPr>
            <p:spPr bwMode="auto">
              <a:xfrm>
                <a:off x="4146" y="210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17414" name="Rectangle 210"/>
            <p:cNvSpPr>
              <a:spLocks noChangeArrowheads="1"/>
            </p:cNvSpPr>
            <p:nvPr/>
          </p:nvSpPr>
          <p:spPr bwMode="auto">
            <a:xfrm>
              <a:off x="6569075" y="33750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5" name="Rectangle 211"/>
            <p:cNvSpPr>
              <a:spLocks noChangeArrowheads="1"/>
            </p:cNvSpPr>
            <p:nvPr/>
          </p:nvSpPr>
          <p:spPr bwMode="auto">
            <a:xfrm>
              <a:off x="6554788" y="3440113"/>
              <a:ext cx="14287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6" name="Rectangle 212"/>
            <p:cNvSpPr>
              <a:spLocks noChangeArrowheads="1"/>
            </p:cNvSpPr>
            <p:nvPr/>
          </p:nvSpPr>
          <p:spPr bwMode="auto">
            <a:xfrm>
              <a:off x="6554788" y="3467100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7" name="Rectangle 213"/>
            <p:cNvSpPr>
              <a:spLocks noChangeArrowheads="1"/>
            </p:cNvSpPr>
            <p:nvPr/>
          </p:nvSpPr>
          <p:spPr bwMode="auto">
            <a:xfrm>
              <a:off x="6542088" y="3492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8" name="Rectangle 214"/>
            <p:cNvSpPr>
              <a:spLocks noChangeArrowheads="1"/>
            </p:cNvSpPr>
            <p:nvPr/>
          </p:nvSpPr>
          <p:spPr bwMode="auto">
            <a:xfrm>
              <a:off x="6529388" y="3544888"/>
              <a:ext cx="12700" cy="523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9" name="Rectangle 215"/>
            <p:cNvSpPr>
              <a:spLocks noChangeArrowheads="1"/>
            </p:cNvSpPr>
            <p:nvPr/>
          </p:nvSpPr>
          <p:spPr bwMode="auto">
            <a:xfrm>
              <a:off x="6516688" y="3597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0" name="Rectangle 216"/>
            <p:cNvSpPr>
              <a:spLocks noChangeArrowheads="1"/>
            </p:cNvSpPr>
            <p:nvPr/>
          </p:nvSpPr>
          <p:spPr bwMode="auto">
            <a:xfrm>
              <a:off x="6502400" y="3649663"/>
              <a:ext cx="14288" cy="381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1" name="Rectangle 217"/>
            <p:cNvSpPr>
              <a:spLocks noChangeArrowheads="1"/>
            </p:cNvSpPr>
            <p:nvPr/>
          </p:nvSpPr>
          <p:spPr bwMode="auto">
            <a:xfrm>
              <a:off x="6489700" y="3687763"/>
              <a:ext cx="12700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2" name="Rectangle 218"/>
            <p:cNvSpPr>
              <a:spLocks noChangeArrowheads="1"/>
            </p:cNvSpPr>
            <p:nvPr/>
          </p:nvSpPr>
          <p:spPr bwMode="auto">
            <a:xfrm>
              <a:off x="6477000" y="37544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3" name="Rectangle 219"/>
            <p:cNvSpPr>
              <a:spLocks noChangeArrowheads="1"/>
            </p:cNvSpPr>
            <p:nvPr/>
          </p:nvSpPr>
          <p:spPr bwMode="auto">
            <a:xfrm>
              <a:off x="6464300" y="3779838"/>
              <a:ext cx="12700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4" name="Rectangle 220"/>
            <p:cNvSpPr>
              <a:spLocks noChangeArrowheads="1"/>
            </p:cNvSpPr>
            <p:nvPr/>
          </p:nvSpPr>
          <p:spPr bwMode="auto">
            <a:xfrm>
              <a:off x="6451600" y="38576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5" name="Rectangle 221"/>
            <p:cNvSpPr>
              <a:spLocks noChangeArrowheads="1"/>
            </p:cNvSpPr>
            <p:nvPr/>
          </p:nvSpPr>
          <p:spPr bwMode="auto">
            <a:xfrm>
              <a:off x="6437313" y="3884613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6" name="Rectangle 222"/>
            <p:cNvSpPr>
              <a:spLocks noChangeArrowheads="1"/>
            </p:cNvSpPr>
            <p:nvPr/>
          </p:nvSpPr>
          <p:spPr bwMode="auto">
            <a:xfrm>
              <a:off x="6437313" y="3897313"/>
              <a:ext cx="14287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7" name="Rectangle 223"/>
            <p:cNvSpPr>
              <a:spLocks noChangeArrowheads="1"/>
            </p:cNvSpPr>
            <p:nvPr/>
          </p:nvSpPr>
          <p:spPr bwMode="auto">
            <a:xfrm>
              <a:off x="6424613" y="39624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8" name="Rectangle 224"/>
            <p:cNvSpPr>
              <a:spLocks noChangeArrowheads="1"/>
            </p:cNvSpPr>
            <p:nvPr/>
          </p:nvSpPr>
          <p:spPr bwMode="auto">
            <a:xfrm>
              <a:off x="6411913" y="3976688"/>
              <a:ext cx="12700" cy="508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9" name="Rectangle 225"/>
            <p:cNvSpPr>
              <a:spLocks noChangeArrowheads="1"/>
            </p:cNvSpPr>
            <p:nvPr/>
          </p:nvSpPr>
          <p:spPr bwMode="auto">
            <a:xfrm>
              <a:off x="6399213" y="40671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0" name="Rectangle 226"/>
            <p:cNvSpPr>
              <a:spLocks noChangeArrowheads="1"/>
            </p:cNvSpPr>
            <p:nvPr/>
          </p:nvSpPr>
          <p:spPr bwMode="auto">
            <a:xfrm>
              <a:off x="6384925" y="4079875"/>
              <a:ext cx="14288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1" name="Rectangle 227"/>
            <p:cNvSpPr>
              <a:spLocks noChangeArrowheads="1"/>
            </p:cNvSpPr>
            <p:nvPr/>
          </p:nvSpPr>
          <p:spPr bwMode="auto">
            <a:xfrm>
              <a:off x="6384925" y="409416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2" name="Rectangle 228"/>
            <p:cNvSpPr>
              <a:spLocks noChangeArrowheads="1"/>
            </p:cNvSpPr>
            <p:nvPr/>
          </p:nvSpPr>
          <p:spPr bwMode="auto">
            <a:xfrm>
              <a:off x="6372225" y="4119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3" name="Rectangle 229"/>
            <p:cNvSpPr>
              <a:spLocks noChangeArrowheads="1"/>
            </p:cNvSpPr>
            <p:nvPr/>
          </p:nvSpPr>
          <p:spPr bwMode="auto">
            <a:xfrm>
              <a:off x="6359525" y="4171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4" name="Rectangle 230"/>
            <p:cNvSpPr>
              <a:spLocks noChangeArrowheads="1"/>
            </p:cNvSpPr>
            <p:nvPr/>
          </p:nvSpPr>
          <p:spPr bwMode="auto">
            <a:xfrm>
              <a:off x="6346825" y="41846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5" name="Rectangle 231"/>
            <p:cNvSpPr>
              <a:spLocks noChangeArrowheads="1"/>
            </p:cNvSpPr>
            <p:nvPr/>
          </p:nvSpPr>
          <p:spPr bwMode="auto">
            <a:xfrm>
              <a:off x="6332538" y="421163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6" name="Rectangle 232"/>
            <p:cNvSpPr>
              <a:spLocks noChangeArrowheads="1"/>
            </p:cNvSpPr>
            <p:nvPr/>
          </p:nvSpPr>
          <p:spPr bwMode="auto">
            <a:xfrm>
              <a:off x="6307138" y="42767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7" name="Rectangle 233"/>
            <p:cNvSpPr>
              <a:spLocks noChangeArrowheads="1"/>
            </p:cNvSpPr>
            <p:nvPr/>
          </p:nvSpPr>
          <p:spPr bwMode="auto">
            <a:xfrm>
              <a:off x="6307138" y="42894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8" name="Rectangle 234"/>
            <p:cNvSpPr>
              <a:spLocks noChangeArrowheads="1"/>
            </p:cNvSpPr>
            <p:nvPr/>
          </p:nvSpPr>
          <p:spPr bwMode="auto">
            <a:xfrm>
              <a:off x="6294438" y="43164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9" name="Rectangle 235"/>
            <p:cNvSpPr>
              <a:spLocks noChangeArrowheads="1"/>
            </p:cNvSpPr>
            <p:nvPr/>
          </p:nvSpPr>
          <p:spPr bwMode="auto">
            <a:xfrm>
              <a:off x="6267450" y="43815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0" name="Rectangle 236"/>
            <p:cNvSpPr>
              <a:spLocks noChangeArrowheads="1"/>
            </p:cNvSpPr>
            <p:nvPr/>
          </p:nvSpPr>
          <p:spPr bwMode="auto">
            <a:xfrm>
              <a:off x="6254750" y="44069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1" name="Rectangle 237"/>
            <p:cNvSpPr>
              <a:spLocks noChangeArrowheads="1"/>
            </p:cNvSpPr>
            <p:nvPr/>
          </p:nvSpPr>
          <p:spPr bwMode="auto">
            <a:xfrm>
              <a:off x="6242050" y="44338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2" name="Rectangle 238"/>
            <p:cNvSpPr>
              <a:spLocks noChangeArrowheads="1"/>
            </p:cNvSpPr>
            <p:nvPr/>
          </p:nvSpPr>
          <p:spPr bwMode="auto">
            <a:xfrm>
              <a:off x="6229350" y="4486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3" name="Rectangle 239"/>
            <p:cNvSpPr>
              <a:spLocks noChangeArrowheads="1"/>
            </p:cNvSpPr>
            <p:nvPr/>
          </p:nvSpPr>
          <p:spPr bwMode="auto">
            <a:xfrm>
              <a:off x="6215063" y="4498975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4" name="Rectangle 240"/>
            <p:cNvSpPr>
              <a:spLocks noChangeArrowheads="1"/>
            </p:cNvSpPr>
            <p:nvPr/>
          </p:nvSpPr>
          <p:spPr bwMode="auto">
            <a:xfrm>
              <a:off x="6202363" y="45243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5" name="Rectangle 241"/>
            <p:cNvSpPr>
              <a:spLocks noChangeArrowheads="1"/>
            </p:cNvSpPr>
            <p:nvPr/>
          </p:nvSpPr>
          <p:spPr bwMode="auto">
            <a:xfrm>
              <a:off x="6176963" y="45894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6" name="Rectangle 242"/>
            <p:cNvSpPr>
              <a:spLocks noChangeArrowheads="1"/>
            </p:cNvSpPr>
            <p:nvPr/>
          </p:nvSpPr>
          <p:spPr bwMode="auto">
            <a:xfrm>
              <a:off x="6162675" y="460375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7" name="Rectangle 243"/>
            <p:cNvSpPr>
              <a:spLocks noChangeArrowheads="1"/>
            </p:cNvSpPr>
            <p:nvPr/>
          </p:nvSpPr>
          <p:spPr bwMode="auto">
            <a:xfrm>
              <a:off x="6149975" y="46291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8" name="Rectangle 244"/>
            <p:cNvSpPr>
              <a:spLocks noChangeArrowheads="1"/>
            </p:cNvSpPr>
            <p:nvPr/>
          </p:nvSpPr>
          <p:spPr bwMode="auto">
            <a:xfrm>
              <a:off x="6149975" y="46418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9" name="Rectangle 245"/>
            <p:cNvSpPr>
              <a:spLocks noChangeArrowheads="1"/>
            </p:cNvSpPr>
            <p:nvPr/>
          </p:nvSpPr>
          <p:spPr bwMode="auto">
            <a:xfrm>
              <a:off x="6124575" y="4694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0" name="Rectangle 246"/>
            <p:cNvSpPr>
              <a:spLocks noChangeArrowheads="1"/>
            </p:cNvSpPr>
            <p:nvPr/>
          </p:nvSpPr>
          <p:spPr bwMode="auto">
            <a:xfrm>
              <a:off x="6110288" y="47069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1" name="Rectangle 247"/>
            <p:cNvSpPr>
              <a:spLocks noChangeArrowheads="1"/>
            </p:cNvSpPr>
            <p:nvPr/>
          </p:nvSpPr>
          <p:spPr bwMode="auto">
            <a:xfrm>
              <a:off x="6097588" y="47212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2" name="Rectangle 248"/>
            <p:cNvSpPr>
              <a:spLocks noChangeArrowheads="1"/>
            </p:cNvSpPr>
            <p:nvPr/>
          </p:nvSpPr>
          <p:spPr bwMode="auto">
            <a:xfrm>
              <a:off x="6072188" y="4786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3" name="Rectangle 249"/>
            <p:cNvSpPr>
              <a:spLocks noChangeArrowheads="1"/>
            </p:cNvSpPr>
            <p:nvPr/>
          </p:nvSpPr>
          <p:spPr bwMode="auto">
            <a:xfrm>
              <a:off x="6059488" y="4799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4" name="Rectangle 250"/>
            <p:cNvSpPr>
              <a:spLocks noChangeArrowheads="1"/>
            </p:cNvSpPr>
            <p:nvPr/>
          </p:nvSpPr>
          <p:spPr bwMode="auto">
            <a:xfrm>
              <a:off x="6045200" y="4811713"/>
              <a:ext cx="14288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5" name="Rectangle 251"/>
            <p:cNvSpPr>
              <a:spLocks noChangeArrowheads="1"/>
            </p:cNvSpPr>
            <p:nvPr/>
          </p:nvSpPr>
          <p:spPr bwMode="auto">
            <a:xfrm>
              <a:off x="6007100" y="48768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6" name="Rectangle 252"/>
            <p:cNvSpPr>
              <a:spLocks noChangeArrowheads="1"/>
            </p:cNvSpPr>
            <p:nvPr/>
          </p:nvSpPr>
          <p:spPr bwMode="auto">
            <a:xfrm>
              <a:off x="5992813" y="490378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7" name="Rectangle 253"/>
            <p:cNvSpPr>
              <a:spLocks noChangeArrowheads="1"/>
            </p:cNvSpPr>
            <p:nvPr/>
          </p:nvSpPr>
          <p:spPr bwMode="auto">
            <a:xfrm>
              <a:off x="5954713" y="49688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8" name="Rectangle 254"/>
            <p:cNvSpPr>
              <a:spLocks noChangeArrowheads="1"/>
            </p:cNvSpPr>
            <p:nvPr/>
          </p:nvSpPr>
          <p:spPr bwMode="auto">
            <a:xfrm>
              <a:off x="5940425" y="4995863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9" name="Rectangle 255"/>
            <p:cNvSpPr>
              <a:spLocks noChangeArrowheads="1"/>
            </p:cNvSpPr>
            <p:nvPr/>
          </p:nvSpPr>
          <p:spPr bwMode="auto">
            <a:xfrm>
              <a:off x="5927725" y="5008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0" name="Rectangle 256"/>
            <p:cNvSpPr>
              <a:spLocks noChangeArrowheads="1"/>
            </p:cNvSpPr>
            <p:nvPr/>
          </p:nvSpPr>
          <p:spPr bwMode="auto">
            <a:xfrm>
              <a:off x="5902325" y="5060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1" name="Rectangle 257"/>
            <p:cNvSpPr>
              <a:spLocks noChangeArrowheads="1"/>
            </p:cNvSpPr>
            <p:nvPr/>
          </p:nvSpPr>
          <p:spPr bwMode="auto">
            <a:xfrm>
              <a:off x="5889625" y="50736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2" name="Rectangle 258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3" name="Rectangle 259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4" name="Rectangle 260"/>
            <p:cNvSpPr>
              <a:spLocks noChangeArrowheads="1"/>
            </p:cNvSpPr>
            <p:nvPr/>
          </p:nvSpPr>
          <p:spPr bwMode="auto">
            <a:xfrm>
              <a:off x="5849938" y="51387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5" name="Rectangle 261"/>
            <p:cNvSpPr>
              <a:spLocks noChangeArrowheads="1"/>
            </p:cNvSpPr>
            <p:nvPr/>
          </p:nvSpPr>
          <p:spPr bwMode="auto">
            <a:xfrm>
              <a:off x="5837238" y="51514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6" name="Rectangle 262"/>
            <p:cNvSpPr>
              <a:spLocks noChangeArrowheads="1"/>
            </p:cNvSpPr>
            <p:nvPr/>
          </p:nvSpPr>
          <p:spPr bwMode="auto">
            <a:xfrm>
              <a:off x="5822950" y="51657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7" name="Rectangle 263"/>
            <p:cNvSpPr>
              <a:spLocks noChangeArrowheads="1"/>
            </p:cNvSpPr>
            <p:nvPr/>
          </p:nvSpPr>
          <p:spPr bwMode="auto">
            <a:xfrm>
              <a:off x="5784850" y="52165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8" name="Rectangle 264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9" name="Rectangle 265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0" name="Rectangle 266"/>
            <p:cNvSpPr>
              <a:spLocks noChangeArrowheads="1"/>
            </p:cNvSpPr>
            <p:nvPr/>
          </p:nvSpPr>
          <p:spPr bwMode="auto">
            <a:xfrm>
              <a:off x="5757863" y="52562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1" name="Rectangle 267"/>
            <p:cNvSpPr>
              <a:spLocks noChangeArrowheads="1"/>
            </p:cNvSpPr>
            <p:nvPr/>
          </p:nvSpPr>
          <p:spPr bwMode="auto">
            <a:xfrm>
              <a:off x="5745163" y="52689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2" name="Rectangle 268"/>
            <p:cNvSpPr>
              <a:spLocks noChangeArrowheads="1"/>
            </p:cNvSpPr>
            <p:nvPr/>
          </p:nvSpPr>
          <p:spPr bwMode="auto">
            <a:xfrm>
              <a:off x="5705475" y="530860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3" name="Rectangle 269"/>
            <p:cNvSpPr>
              <a:spLocks noChangeArrowheads="1"/>
            </p:cNvSpPr>
            <p:nvPr/>
          </p:nvSpPr>
          <p:spPr bwMode="auto">
            <a:xfrm>
              <a:off x="5692775" y="53213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4" name="Rectangle 270"/>
            <p:cNvSpPr>
              <a:spLocks noChangeArrowheads="1"/>
            </p:cNvSpPr>
            <p:nvPr/>
          </p:nvSpPr>
          <p:spPr bwMode="auto">
            <a:xfrm>
              <a:off x="5680075" y="5335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5" name="Rectangle 271"/>
            <p:cNvSpPr>
              <a:spLocks noChangeArrowheads="1"/>
            </p:cNvSpPr>
            <p:nvPr/>
          </p:nvSpPr>
          <p:spPr bwMode="auto">
            <a:xfrm>
              <a:off x="5667375" y="5348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6" name="Rectangle 272"/>
            <p:cNvSpPr>
              <a:spLocks noChangeArrowheads="1"/>
            </p:cNvSpPr>
            <p:nvPr/>
          </p:nvSpPr>
          <p:spPr bwMode="auto">
            <a:xfrm>
              <a:off x="5627688" y="53863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7" name="Rectangle 273"/>
            <p:cNvSpPr>
              <a:spLocks noChangeArrowheads="1"/>
            </p:cNvSpPr>
            <p:nvPr/>
          </p:nvSpPr>
          <p:spPr bwMode="auto">
            <a:xfrm>
              <a:off x="5614988" y="54006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8" name="Rectangle 274"/>
            <p:cNvSpPr>
              <a:spLocks noChangeArrowheads="1"/>
            </p:cNvSpPr>
            <p:nvPr/>
          </p:nvSpPr>
          <p:spPr bwMode="auto">
            <a:xfrm>
              <a:off x="5600700" y="54133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9" name="Rectangle 275"/>
            <p:cNvSpPr>
              <a:spLocks noChangeArrowheads="1"/>
            </p:cNvSpPr>
            <p:nvPr/>
          </p:nvSpPr>
          <p:spPr bwMode="auto">
            <a:xfrm>
              <a:off x="5588000" y="5426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0" name="Rectangle 276"/>
            <p:cNvSpPr>
              <a:spLocks noChangeArrowheads="1"/>
            </p:cNvSpPr>
            <p:nvPr/>
          </p:nvSpPr>
          <p:spPr bwMode="auto">
            <a:xfrm>
              <a:off x="5548313" y="546576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1" name="Rectangle 277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2" name="Rectangle 278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3" name="Rectangle 279"/>
            <p:cNvSpPr>
              <a:spLocks noChangeArrowheads="1"/>
            </p:cNvSpPr>
            <p:nvPr/>
          </p:nvSpPr>
          <p:spPr bwMode="auto">
            <a:xfrm>
              <a:off x="5510213" y="5491163"/>
              <a:ext cx="254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4" name="Rectangle 280"/>
            <p:cNvSpPr>
              <a:spLocks noChangeArrowheads="1"/>
            </p:cNvSpPr>
            <p:nvPr/>
          </p:nvSpPr>
          <p:spPr bwMode="auto">
            <a:xfrm>
              <a:off x="5457825" y="55308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5" name="Rectangle 281"/>
            <p:cNvSpPr>
              <a:spLocks noChangeArrowheads="1"/>
            </p:cNvSpPr>
            <p:nvPr/>
          </p:nvSpPr>
          <p:spPr bwMode="auto">
            <a:xfrm>
              <a:off x="5445125" y="5543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6" name="Rectangle 282"/>
            <p:cNvSpPr>
              <a:spLocks noChangeArrowheads="1"/>
            </p:cNvSpPr>
            <p:nvPr/>
          </p:nvSpPr>
          <p:spPr bwMode="auto">
            <a:xfrm>
              <a:off x="5430838" y="5556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7" name="Rectangle 283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8" name="Rectangle 284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9" name="Rectangle 285"/>
            <p:cNvSpPr>
              <a:spLocks noChangeArrowheads="1"/>
            </p:cNvSpPr>
            <p:nvPr/>
          </p:nvSpPr>
          <p:spPr bwMode="auto">
            <a:xfrm>
              <a:off x="5365750" y="5595938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0" name="Rectangle 286"/>
            <p:cNvSpPr>
              <a:spLocks noChangeArrowheads="1"/>
            </p:cNvSpPr>
            <p:nvPr/>
          </p:nvSpPr>
          <p:spPr bwMode="auto">
            <a:xfrm>
              <a:off x="5353050" y="56086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1" name="Rectangle 287"/>
            <p:cNvSpPr>
              <a:spLocks noChangeArrowheads="1"/>
            </p:cNvSpPr>
            <p:nvPr/>
          </p:nvSpPr>
          <p:spPr bwMode="auto">
            <a:xfrm>
              <a:off x="5300663" y="5635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2" name="Rectangle 288"/>
            <p:cNvSpPr>
              <a:spLocks noChangeArrowheads="1"/>
            </p:cNvSpPr>
            <p:nvPr/>
          </p:nvSpPr>
          <p:spPr bwMode="auto">
            <a:xfrm>
              <a:off x="5287963" y="56483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3" name="Rectangle 289"/>
            <p:cNvSpPr>
              <a:spLocks noChangeArrowheads="1"/>
            </p:cNvSpPr>
            <p:nvPr/>
          </p:nvSpPr>
          <p:spPr bwMode="auto">
            <a:xfrm>
              <a:off x="5260975" y="5661025"/>
              <a:ext cx="269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4" name="Rectangle 290"/>
            <p:cNvSpPr>
              <a:spLocks noChangeArrowheads="1"/>
            </p:cNvSpPr>
            <p:nvPr/>
          </p:nvSpPr>
          <p:spPr bwMode="auto">
            <a:xfrm>
              <a:off x="5248275" y="5675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5" name="Rectangle 291"/>
            <p:cNvSpPr>
              <a:spLocks noChangeArrowheads="1"/>
            </p:cNvSpPr>
            <p:nvPr/>
          </p:nvSpPr>
          <p:spPr bwMode="auto">
            <a:xfrm>
              <a:off x="5195888" y="57007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6" name="Rectangle 292"/>
            <p:cNvSpPr>
              <a:spLocks noChangeArrowheads="1"/>
            </p:cNvSpPr>
            <p:nvPr/>
          </p:nvSpPr>
          <p:spPr bwMode="auto">
            <a:xfrm>
              <a:off x="5170488" y="57134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7" name="Rectangle 293"/>
            <p:cNvSpPr>
              <a:spLocks noChangeArrowheads="1"/>
            </p:cNvSpPr>
            <p:nvPr/>
          </p:nvSpPr>
          <p:spPr bwMode="auto">
            <a:xfrm>
              <a:off x="5157788" y="57261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8" name="Rectangle 294"/>
            <p:cNvSpPr>
              <a:spLocks noChangeArrowheads="1"/>
            </p:cNvSpPr>
            <p:nvPr/>
          </p:nvSpPr>
          <p:spPr bwMode="auto">
            <a:xfrm>
              <a:off x="50911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9" name="Rectangle 295"/>
            <p:cNvSpPr>
              <a:spLocks noChangeArrowheads="1"/>
            </p:cNvSpPr>
            <p:nvPr/>
          </p:nvSpPr>
          <p:spPr bwMode="auto">
            <a:xfrm>
              <a:off x="50784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0" name="Rectangle 296"/>
            <p:cNvSpPr>
              <a:spLocks noChangeArrowheads="1"/>
            </p:cNvSpPr>
            <p:nvPr/>
          </p:nvSpPr>
          <p:spPr bwMode="auto">
            <a:xfrm>
              <a:off x="5053013" y="576580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1" name="Rectangle 297"/>
            <p:cNvSpPr>
              <a:spLocks noChangeArrowheads="1"/>
            </p:cNvSpPr>
            <p:nvPr/>
          </p:nvSpPr>
          <p:spPr bwMode="auto">
            <a:xfrm>
              <a:off x="4973638" y="5792788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2" name="Rectangle 298"/>
            <p:cNvSpPr>
              <a:spLocks noChangeArrowheads="1"/>
            </p:cNvSpPr>
            <p:nvPr/>
          </p:nvSpPr>
          <p:spPr bwMode="auto">
            <a:xfrm>
              <a:off x="4948238" y="5805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3" name="Rectangle 299"/>
            <p:cNvSpPr>
              <a:spLocks noChangeArrowheads="1"/>
            </p:cNvSpPr>
            <p:nvPr/>
          </p:nvSpPr>
          <p:spPr bwMode="auto">
            <a:xfrm>
              <a:off x="4868863" y="5830888"/>
              <a:ext cx="396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4" name="Rectangle 300"/>
            <p:cNvSpPr>
              <a:spLocks noChangeArrowheads="1"/>
            </p:cNvSpPr>
            <p:nvPr/>
          </p:nvSpPr>
          <p:spPr bwMode="auto">
            <a:xfrm>
              <a:off x="4843463" y="58451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5" name="Rectangle 301"/>
            <p:cNvSpPr>
              <a:spLocks noChangeArrowheads="1"/>
            </p:cNvSpPr>
            <p:nvPr/>
          </p:nvSpPr>
          <p:spPr bwMode="auto">
            <a:xfrm>
              <a:off x="4765675" y="5870575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6" name="Rectangle 302"/>
            <p:cNvSpPr>
              <a:spLocks noChangeArrowheads="1"/>
            </p:cNvSpPr>
            <p:nvPr/>
          </p:nvSpPr>
          <p:spPr bwMode="auto">
            <a:xfrm>
              <a:off x="4738688" y="58832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7" name="Rectangle 303"/>
            <p:cNvSpPr>
              <a:spLocks noChangeArrowheads="1"/>
            </p:cNvSpPr>
            <p:nvPr/>
          </p:nvSpPr>
          <p:spPr bwMode="auto">
            <a:xfrm>
              <a:off x="4738688" y="5883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8" name="Rectangle 304"/>
            <p:cNvSpPr>
              <a:spLocks noChangeArrowheads="1"/>
            </p:cNvSpPr>
            <p:nvPr/>
          </p:nvSpPr>
          <p:spPr bwMode="auto">
            <a:xfrm>
              <a:off x="4660900" y="5895975"/>
              <a:ext cx="381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9" name="Rectangle 305"/>
            <p:cNvSpPr>
              <a:spLocks noChangeArrowheads="1"/>
            </p:cNvSpPr>
            <p:nvPr/>
          </p:nvSpPr>
          <p:spPr bwMode="auto">
            <a:xfrm>
              <a:off x="4633913" y="5910263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0" name="Rectangle 306"/>
            <p:cNvSpPr>
              <a:spLocks noChangeArrowheads="1"/>
            </p:cNvSpPr>
            <p:nvPr/>
          </p:nvSpPr>
          <p:spPr bwMode="auto">
            <a:xfrm>
              <a:off x="4556125" y="5922963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1" name="Rectangle 307"/>
            <p:cNvSpPr>
              <a:spLocks noChangeArrowheads="1"/>
            </p:cNvSpPr>
            <p:nvPr/>
          </p:nvSpPr>
          <p:spPr bwMode="auto">
            <a:xfrm>
              <a:off x="4529138" y="592296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2" name="Rectangle 308"/>
            <p:cNvSpPr>
              <a:spLocks noChangeArrowheads="1"/>
            </p:cNvSpPr>
            <p:nvPr/>
          </p:nvSpPr>
          <p:spPr bwMode="auto">
            <a:xfrm>
              <a:off x="4424363" y="5935663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3" name="Rectangle 309"/>
            <p:cNvSpPr>
              <a:spLocks noChangeArrowheads="1"/>
            </p:cNvSpPr>
            <p:nvPr/>
          </p:nvSpPr>
          <p:spPr bwMode="auto">
            <a:xfrm>
              <a:off x="4346575" y="5948363"/>
              <a:ext cx="396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4" name="Rectangle 310"/>
            <p:cNvSpPr>
              <a:spLocks noChangeArrowheads="1"/>
            </p:cNvSpPr>
            <p:nvPr/>
          </p:nvSpPr>
          <p:spPr bwMode="auto">
            <a:xfrm>
              <a:off x="4321175" y="5948363"/>
              <a:ext cx="381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5" name="Rectangle 311"/>
            <p:cNvSpPr>
              <a:spLocks noChangeArrowheads="1"/>
            </p:cNvSpPr>
            <p:nvPr/>
          </p:nvSpPr>
          <p:spPr bwMode="auto">
            <a:xfrm>
              <a:off x="4254500" y="594836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6" name="Rectangle 312"/>
            <p:cNvSpPr>
              <a:spLocks noChangeArrowheads="1"/>
            </p:cNvSpPr>
            <p:nvPr/>
          </p:nvSpPr>
          <p:spPr bwMode="auto">
            <a:xfrm>
              <a:off x="4216400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7" name="Rectangle 313"/>
            <p:cNvSpPr>
              <a:spLocks noChangeArrowheads="1"/>
            </p:cNvSpPr>
            <p:nvPr/>
          </p:nvSpPr>
          <p:spPr bwMode="auto">
            <a:xfrm>
              <a:off x="41370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8" name="Rectangle 314"/>
            <p:cNvSpPr>
              <a:spLocks noChangeArrowheads="1"/>
            </p:cNvSpPr>
            <p:nvPr/>
          </p:nvSpPr>
          <p:spPr bwMode="auto">
            <a:xfrm>
              <a:off x="41116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9" name="Rectangle 315"/>
            <p:cNvSpPr>
              <a:spLocks noChangeArrowheads="1"/>
            </p:cNvSpPr>
            <p:nvPr/>
          </p:nvSpPr>
          <p:spPr bwMode="auto">
            <a:xfrm>
              <a:off x="4033838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0" name="Rectangle 316"/>
            <p:cNvSpPr>
              <a:spLocks noChangeArrowheads="1"/>
            </p:cNvSpPr>
            <p:nvPr/>
          </p:nvSpPr>
          <p:spPr bwMode="auto">
            <a:xfrm>
              <a:off x="4006850" y="5975350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1" name="Rectangle 317"/>
            <p:cNvSpPr>
              <a:spLocks noChangeArrowheads="1"/>
            </p:cNvSpPr>
            <p:nvPr/>
          </p:nvSpPr>
          <p:spPr bwMode="auto">
            <a:xfrm>
              <a:off x="3902075" y="5975350"/>
              <a:ext cx="650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2" name="Rectangle 318"/>
            <p:cNvSpPr>
              <a:spLocks noChangeArrowheads="1"/>
            </p:cNvSpPr>
            <p:nvPr/>
          </p:nvSpPr>
          <p:spPr bwMode="auto">
            <a:xfrm>
              <a:off x="3902075" y="5975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3" name="Rectangle 319"/>
            <p:cNvSpPr>
              <a:spLocks noChangeArrowheads="1"/>
            </p:cNvSpPr>
            <p:nvPr/>
          </p:nvSpPr>
          <p:spPr bwMode="auto">
            <a:xfrm>
              <a:off x="3797300" y="59753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4" name="Rectangle 320"/>
            <p:cNvSpPr>
              <a:spLocks noChangeArrowheads="1"/>
            </p:cNvSpPr>
            <p:nvPr/>
          </p:nvSpPr>
          <p:spPr bwMode="auto">
            <a:xfrm>
              <a:off x="3692525" y="59626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5" name="Rectangle 321"/>
            <p:cNvSpPr>
              <a:spLocks noChangeArrowheads="1"/>
            </p:cNvSpPr>
            <p:nvPr/>
          </p:nvSpPr>
          <p:spPr bwMode="auto">
            <a:xfrm>
              <a:off x="63595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7526" name="Rectangle 322"/>
            <p:cNvSpPr>
              <a:spLocks noChangeArrowheads="1"/>
            </p:cNvSpPr>
            <p:nvPr/>
          </p:nvSpPr>
          <p:spPr bwMode="auto">
            <a:xfrm>
              <a:off x="5627688" y="2878138"/>
              <a:ext cx="9048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7" name="Rectangle 323"/>
            <p:cNvSpPr>
              <a:spLocks noChangeArrowheads="1"/>
            </p:cNvSpPr>
            <p:nvPr/>
          </p:nvSpPr>
          <p:spPr bwMode="auto">
            <a:xfrm>
              <a:off x="573246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28" name="Rectangle 324"/>
            <p:cNvSpPr>
              <a:spLocks noChangeArrowheads="1"/>
            </p:cNvSpPr>
            <p:nvPr/>
          </p:nvSpPr>
          <p:spPr bwMode="auto">
            <a:xfrm>
              <a:off x="50133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9" name="Rectangle 325"/>
            <p:cNvSpPr>
              <a:spLocks noChangeArrowheads="1"/>
            </p:cNvSpPr>
            <p:nvPr/>
          </p:nvSpPr>
          <p:spPr bwMode="auto">
            <a:xfrm>
              <a:off x="5118100" y="3008313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0" name="Freeform 326"/>
            <p:cNvSpPr>
              <a:spLocks/>
            </p:cNvSpPr>
            <p:nvPr/>
          </p:nvSpPr>
          <p:spPr bwMode="auto">
            <a:xfrm>
              <a:off x="5157788" y="3649663"/>
              <a:ext cx="50800" cy="65087"/>
            </a:xfrm>
            <a:custGeom>
              <a:avLst/>
              <a:gdLst>
                <a:gd name="T0" fmla="*/ 0 w 32"/>
                <a:gd name="T1" fmla="*/ 2147483647 h 41"/>
                <a:gd name="T2" fmla="*/ 2147483647 w 32"/>
                <a:gd name="T3" fmla="*/ 2147483647 h 41"/>
                <a:gd name="T4" fmla="*/ 2147483647 w 32"/>
                <a:gd name="T5" fmla="*/ 2147483647 h 41"/>
                <a:gd name="T6" fmla="*/ 2147483647 w 32"/>
                <a:gd name="T7" fmla="*/ 2147483647 h 41"/>
                <a:gd name="T8" fmla="*/ 2147483647 w 32"/>
                <a:gd name="T9" fmla="*/ 0 h 41"/>
                <a:gd name="T10" fmla="*/ 2147483647 w 32"/>
                <a:gd name="T11" fmla="*/ 2147483647 h 41"/>
                <a:gd name="T12" fmla="*/ 0 w 32"/>
                <a:gd name="T13" fmla="*/ 2147483647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41"/>
                <a:gd name="T23" fmla="*/ 32 w 32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41">
                  <a:moveTo>
                    <a:pt x="0" y="24"/>
                  </a:moveTo>
                  <a:lnTo>
                    <a:pt x="16" y="41"/>
                  </a:lnTo>
                  <a:lnTo>
                    <a:pt x="32" y="24"/>
                  </a:lnTo>
                  <a:lnTo>
                    <a:pt x="24" y="8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1" name="Freeform 327"/>
            <p:cNvSpPr>
              <a:spLocks/>
            </p:cNvSpPr>
            <p:nvPr/>
          </p:nvSpPr>
          <p:spPr bwMode="auto">
            <a:xfrm>
              <a:off x="5862638" y="3532188"/>
              <a:ext cx="65087" cy="65087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17" y="41"/>
                  </a:lnTo>
                  <a:lnTo>
                    <a:pt x="33" y="33"/>
                  </a:lnTo>
                  <a:lnTo>
                    <a:pt x="41" y="24"/>
                  </a:lnTo>
                  <a:lnTo>
                    <a:pt x="33" y="8"/>
                  </a:lnTo>
                  <a:lnTo>
                    <a:pt x="17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2" name="Freeform 328"/>
            <p:cNvSpPr>
              <a:spLocks/>
            </p:cNvSpPr>
            <p:nvPr/>
          </p:nvSpPr>
          <p:spPr bwMode="auto">
            <a:xfrm>
              <a:off x="6451600" y="3702050"/>
              <a:ext cx="65088" cy="65088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8" y="33"/>
                  </a:lnTo>
                  <a:lnTo>
                    <a:pt x="24" y="41"/>
                  </a:lnTo>
                  <a:lnTo>
                    <a:pt x="41" y="24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3" name="Rectangle 329"/>
            <p:cNvSpPr>
              <a:spLocks noChangeArrowheads="1"/>
            </p:cNvSpPr>
            <p:nvPr/>
          </p:nvSpPr>
          <p:spPr bwMode="auto">
            <a:xfrm>
              <a:off x="3732213" y="4041775"/>
              <a:ext cx="935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compressor</a:t>
              </a:r>
            </a:p>
          </p:txBody>
        </p:sp>
        <p:sp>
          <p:nvSpPr>
            <p:cNvPr id="17534" name="Rectangle 330"/>
            <p:cNvSpPr>
              <a:spLocks noChangeArrowheads="1"/>
            </p:cNvSpPr>
            <p:nvPr/>
          </p:nvSpPr>
          <p:spPr bwMode="auto">
            <a:xfrm>
              <a:off x="5418138" y="2616200"/>
              <a:ext cx="1443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valve (3 positions)</a:t>
              </a:r>
            </a:p>
          </p:txBody>
        </p:sp>
        <p:sp>
          <p:nvSpPr>
            <p:cNvPr id="17535" name="Rectangle 331"/>
            <p:cNvSpPr>
              <a:spLocks noChangeArrowheads="1"/>
            </p:cNvSpPr>
            <p:nvPr/>
          </p:nvSpPr>
          <p:spPr bwMode="auto">
            <a:xfrm>
              <a:off x="7404100" y="4721225"/>
              <a:ext cx="12065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7536" name="Rectangle 332"/>
            <p:cNvSpPr>
              <a:spLocks noChangeArrowheads="1"/>
            </p:cNvSpPr>
            <p:nvPr/>
          </p:nvSpPr>
          <p:spPr bwMode="auto">
            <a:xfrm>
              <a:off x="50133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7" name="Rectangle 333"/>
            <p:cNvSpPr>
              <a:spLocks noChangeArrowheads="1"/>
            </p:cNvSpPr>
            <p:nvPr/>
          </p:nvSpPr>
          <p:spPr bwMode="auto">
            <a:xfrm>
              <a:off x="5757863" y="3335338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38" name="Rectangle 334"/>
            <p:cNvSpPr>
              <a:spLocks noChangeArrowheads="1"/>
            </p:cNvSpPr>
            <p:nvPr/>
          </p:nvSpPr>
          <p:spPr bwMode="auto">
            <a:xfrm>
              <a:off x="63468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39" name="Rectangle 335"/>
            <p:cNvSpPr>
              <a:spLocks noChangeArrowheads="1"/>
            </p:cNvSpPr>
            <p:nvPr/>
          </p:nvSpPr>
          <p:spPr bwMode="auto">
            <a:xfrm>
              <a:off x="643731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dirty="0"/>
              <a:t>Stall initiation and recovery</a:t>
            </a:r>
            <a:endParaRPr lang="nl-NL" altLang="nl-NL" dirty="0"/>
          </a:p>
        </p:txBody>
      </p:sp>
      <p:pic>
        <p:nvPicPr>
          <p:cNvPr id="18435" name="Picture 333" descr="http://www.grc.nasa.gov/WWW/RT/RT2000/images/5810sude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1412875"/>
            <a:ext cx="625792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4879975" y="4794250"/>
            <a:ext cx="201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‘surge’</a:t>
            </a:r>
            <a:endParaRPr lang="nl-NL" altLang="nl-NL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Other components </a:t>
            </a:r>
            <a:br>
              <a:rPr lang="en-US" altLang="nl-NL"/>
            </a:br>
            <a:r>
              <a:rPr lang="en-US" altLang="nl-NL"/>
              <a:t>performance characteristics</a:t>
            </a:r>
            <a:endParaRPr lang="nl-NL" altLang="nl-NL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001713" y="1484313"/>
            <a:ext cx="8283575" cy="3849687"/>
          </a:xfrm>
        </p:spPr>
        <p:txBody>
          <a:bodyPr/>
          <a:lstStyle/>
          <a:p>
            <a:r>
              <a:rPr lang="en-US" altLang="nl-NL"/>
              <a:t>Ducts</a:t>
            </a:r>
          </a:p>
          <a:p>
            <a:pPr lvl="1"/>
            <a:r>
              <a:rPr lang="en-US" altLang="nl-NL"/>
              <a:t>Pressure loss function of flow (Wc) or Mach or other</a:t>
            </a:r>
          </a:p>
          <a:p>
            <a:r>
              <a:rPr lang="en-US" altLang="nl-NL"/>
              <a:t>Inlets</a:t>
            </a:r>
          </a:p>
          <a:p>
            <a:pPr lvl="1"/>
            <a:r>
              <a:rPr lang="en-US" altLang="nl-NL"/>
              <a:t>Simular to ducts</a:t>
            </a:r>
          </a:p>
          <a:p>
            <a:pPr lvl="1"/>
            <a:r>
              <a:rPr lang="en-US" altLang="nl-NL"/>
              <a:t>Also function of flight conditions (Ma</a:t>
            </a:r>
            <a:r>
              <a:rPr lang="en-US" altLang="nl-NL" baseline="-25000"/>
              <a:t>flight </a:t>
            </a:r>
            <a:r>
              <a:rPr lang="en-US" altLang="nl-NL"/>
              <a:t>)</a:t>
            </a:r>
          </a:p>
          <a:p>
            <a:r>
              <a:rPr lang="en-US" altLang="nl-NL"/>
              <a:t>Heat loss effects</a:t>
            </a:r>
          </a:p>
          <a:p>
            <a:pPr lvl="1"/>
            <a:r>
              <a:rPr lang="en-US" altLang="nl-NL"/>
              <a:t>All components</a:t>
            </a:r>
          </a:p>
          <a:p>
            <a:pPr lvl="1"/>
            <a:r>
              <a:rPr lang="en-US" altLang="nl-NL"/>
              <a:t>Heat transfer models</a:t>
            </a:r>
          </a:p>
          <a:p>
            <a:r>
              <a:rPr lang="en-US" altLang="nl-NL"/>
              <a:t>Other components</a:t>
            </a:r>
          </a:p>
          <a:p>
            <a:pPr lvl="1"/>
            <a:r>
              <a:rPr lang="en-US" altLang="nl-NL"/>
              <a:t>Specific effects on gas path</a:t>
            </a:r>
            <a:endParaRPr lang="nl-NL" altLang="nl-NL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94"/>
          <p:cNvGrpSpPr>
            <a:grpSpLocks/>
          </p:cNvGrpSpPr>
          <p:nvPr/>
        </p:nvGrpSpPr>
        <p:grpSpPr bwMode="auto">
          <a:xfrm>
            <a:off x="4103688" y="1747838"/>
            <a:ext cx="5691187" cy="4262437"/>
            <a:chOff x="2105025" y="2417763"/>
            <a:chExt cx="5691188" cy="4262438"/>
          </a:xfrm>
        </p:grpSpPr>
        <p:sp>
          <p:nvSpPr>
            <p:cNvPr id="21510" name="Rectangle 26"/>
            <p:cNvSpPr>
              <a:spLocks noChangeArrowheads="1"/>
            </p:cNvSpPr>
            <p:nvPr/>
          </p:nvSpPr>
          <p:spPr bwMode="auto">
            <a:xfrm>
              <a:off x="6775450" y="568960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1" name="Rectangle 30"/>
            <p:cNvSpPr>
              <a:spLocks noChangeArrowheads="1"/>
            </p:cNvSpPr>
            <p:nvPr/>
          </p:nvSpPr>
          <p:spPr bwMode="auto">
            <a:xfrm>
              <a:off x="6804025" y="5160963"/>
              <a:ext cx="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2" name="Rectangle 48"/>
            <p:cNvSpPr>
              <a:spLocks noChangeArrowheads="1"/>
            </p:cNvSpPr>
            <p:nvPr/>
          </p:nvSpPr>
          <p:spPr bwMode="auto">
            <a:xfrm>
              <a:off x="2951163" y="5121275"/>
              <a:ext cx="523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3" name="Rectangle 49"/>
            <p:cNvSpPr>
              <a:spLocks noChangeArrowheads="1"/>
            </p:cNvSpPr>
            <p:nvPr/>
          </p:nvSpPr>
          <p:spPr bwMode="auto">
            <a:xfrm>
              <a:off x="2990850" y="51212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4" name="Rectangle 57"/>
            <p:cNvSpPr>
              <a:spLocks noChangeArrowheads="1"/>
            </p:cNvSpPr>
            <p:nvPr/>
          </p:nvSpPr>
          <p:spPr bwMode="auto">
            <a:xfrm>
              <a:off x="3440113" y="4995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5" name="Rectangle 60"/>
            <p:cNvSpPr>
              <a:spLocks noChangeArrowheads="1"/>
            </p:cNvSpPr>
            <p:nvPr/>
          </p:nvSpPr>
          <p:spPr bwMode="auto">
            <a:xfrm>
              <a:off x="35321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6" name="Rectangle 61"/>
            <p:cNvSpPr>
              <a:spLocks noChangeArrowheads="1"/>
            </p:cNvSpPr>
            <p:nvPr/>
          </p:nvSpPr>
          <p:spPr bwMode="auto">
            <a:xfrm>
              <a:off x="35448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7" name="Rectangle 63"/>
            <p:cNvSpPr>
              <a:spLocks noChangeArrowheads="1"/>
            </p:cNvSpPr>
            <p:nvPr/>
          </p:nvSpPr>
          <p:spPr bwMode="auto">
            <a:xfrm>
              <a:off x="3652838" y="4929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8" name="Rectangle 66"/>
            <p:cNvSpPr>
              <a:spLocks noChangeArrowheads="1"/>
            </p:cNvSpPr>
            <p:nvPr/>
          </p:nvSpPr>
          <p:spPr bwMode="auto">
            <a:xfrm>
              <a:off x="3744913" y="4870450"/>
              <a:ext cx="269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9" name="Rectangle 77"/>
            <p:cNvSpPr>
              <a:spLocks noChangeArrowheads="1"/>
            </p:cNvSpPr>
            <p:nvPr/>
          </p:nvSpPr>
          <p:spPr bwMode="auto">
            <a:xfrm>
              <a:off x="4089400" y="472757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0" name="Rectangle 79"/>
            <p:cNvSpPr>
              <a:spLocks noChangeArrowheads="1"/>
            </p:cNvSpPr>
            <p:nvPr/>
          </p:nvSpPr>
          <p:spPr bwMode="auto">
            <a:xfrm>
              <a:off x="4168775" y="46688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1" name="Rectangle 80"/>
            <p:cNvSpPr>
              <a:spLocks noChangeArrowheads="1"/>
            </p:cNvSpPr>
            <p:nvPr/>
          </p:nvSpPr>
          <p:spPr bwMode="auto">
            <a:xfrm>
              <a:off x="4221163" y="4635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2" name="Rectangle 81"/>
            <p:cNvSpPr>
              <a:spLocks noChangeArrowheads="1"/>
            </p:cNvSpPr>
            <p:nvPr/>
          </p:nvSpPr>
          <p:spPr bwMode="auto">
            <a:xfrm>
              <a:off x="4221163" y="46529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3" name="Rectangle 83"/>
            <p:cNvSpPr>
              <a:spLocks noChangeArrowheads="1"/>
            </p:cNvSpPr>
            <p:nvPr/>
          </p:nvSpPr>
          <p:spPr bwMode="auto">
            <a:xfrm>
              <a:off x="4260850" y="4627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4" name="Rectangle 85"/>
            <p:cNvSpPr>
              <a:spLocks noChangeArrowheads="1"/>
            </p:cNvSpPr>
            <p:nvPr/>
          </p:nvSpPr>
          <p:spPr bwMode="auto">
            <a:xfrm>
              <a:off x="4300538" y="46021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5" name="Rectangle 90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6" name="Rectangle 91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7" name="Rectangle 93"/>
            <p:cNvSpPr>
              <a:spLocks noChangeArrowheads="1"/>
            </p:cNvSpPr>
            <p:nvPr/>
          </p:nvSpPr>
          <p:spPr bwMode="auto">
            <a:xfrm>
              <a:off x="4473575" y="445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8" name="Rectangle 96"/>
            <p:cNvSpPr>
              <a:spLocks noChangeArrowheads="1"/>
            </p:cNvSpPr>
            <p:nvPr/>
          </p:nvSpPr>
          <p:spPr bwMode="auto">
            <a:xfrm>
              <a:off x="4525963" y="4421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9" name="Rectangle 98"/>
            <p:cNvSpPr>
              <a:spLocks noChangeArrowheads="1"/>
            </p:cNvSpPr>
            <p:nvPr/>
          </p:nvSpPr>
          <p:spPr bwMode="auto">
            <a:xfrm>
              <a:off x="4551363" y="4405313"/>
              <a:ext cx="14287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0" name="Rectangle 99"/>
            <p:cNvSpPr>
              <a:spLocks noChangeArrowheads="1"/>
            </p:cNvSpPr>
            <p:nvPr/>
          </p:nvSpPr>
          <p:spPr bwMode="auto">
            <a:xfrm>
              <a:off x="4565650" y="44021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1" name="Rectangle 100"/>
            <p:cNvSpPr>
              <a:spLocks noChangeArrowheads="1"/>
            </p:cNvSpPr>
            <p:nvPr/>
          </p:nvSpPr>
          <p:spPr bwMode="auto">
            <a:xfrm>
              <a:off x="4618038" y="4341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2" name="Rectangle 103"/>
            <p:cNvSpPr>
              <a:spLocks noChangeArrowheads="1"/>
            </p:cNvSpPr>
            <p:nvPr/>
          </p:nvSpPr>
          <p:spPr bwMode="auto">
            <a:xfrm>
              <a:off x="4684713" y="4279900"/>
              <a:ext cx="142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3" name="Rectangle 107"/>
            <p:cNvSpPr>
              <a:spLocks noChangeArrowheads="1"/>
            </p:cNvSpPr>
            <p:nvPr/>
          </p:nvSpPr>
          <p:spPr bwMode="auto">
            <a:xfrm>
              <a:off x="4738688" y="42259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4" name="Rectangle 109"/>
            <p:cNvSpPr>
              <a:spLocks noChangeArrowheads="1"/>
            </p:cNvSpPr>
            <p:nvPr/>
          </p:nvSpPr>
          <p:spPr bwMode="auto">
            <a:xfrm>
              <a:off x="4803775" y="41513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5" name="Rectangle 110"/>
            <p:cNvSpPr>
              <a:spLocks noChangeArrowheads="1"/>
            </p:cNvSpPr>
            <p:nvPr/>
          </p:nvSpPr>
          <p:spPr bwMode="auto">
            <a:xfrm>
              <a:off x="4843463" y="409892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6" name="Rectangle 112"/>
            <p:cNvSpPr>
              <a:spLocks noChangeArrowheads="1"/>
            </p:cNvSpPr>
            <p:nvPr/>
          </p:nvSpPr>
          <p:spPr bwMode="auto">
            <a:xfrm>
              <a:off x="4870450" y="40751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7" name="Rectangle 113"/>
            <p:cNvSpPr>
              <a:spLocks noChangeArrowheads="1"/>
            </p:cNvSpPr>
            <p:nvPr/>
          </p:nvSpPr>
          <p:spPr bwMode="auto">
            <a:xfrm>
              <a:off x="4883150" y="40433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8" name="Rectangle 114"/>
            <p:cNvSpPr>
              <a:spLocks noChangeArrowheads="1"/>
            </p:cNvSpPr>
            <p:nvPr/>
          </p:nvSpPr>
          <p:spPr bwMode="auto">
            <a:xfrm>
              <a:off x="4895850" y="402748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9" name="Rectangle 116"/>
            <p:cNvSpPr>
              <a:spLocks noChangeArrowheads="1"/>
            </p:cNvSpPr>
            <p:nvPr/>
          </p:nvSpPr>
          <p:spPr bwMode="auto">
            <a:xfrm>
              <a:off x="4922838" y="401637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0" name="Rectangle 118"/>
            <p:cNvSpPr>
              <a:spLocks noChangeArrowheads="1"/>
            </p:cNvSpPr>
            <p:nvPr/>
          </p:nvSpPr>
          <p:spPr bwMode="auto">
            <a:xfrm>
              <a:off x="4948238" y="39893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1" name="Rectangle 121"/>
            <p:cNvSpPr>
              <a:spLocks noChangeArrowheads="1"/>
            </p:cNvSpPr>
            <p:nvPr/>
          </p:nvSpPr>
          <p:spPr bwMode="auto">
            <a:xfrm>
              <a:off x="5056188" y="388620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2" name="Rectangle 122"/>
            <p:cNvSpPr>
              <a:spLocks noChangeArrowheads="1"/>
            </p:cNvSpPr>
            <p:nvPr/>
          </p:nvSpPr>
          <p:spPr bwMode="auto">
            <a:xfrm>
              <a:off x="5068888" y="38639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3" name="Rectangle 124"/>
            <p:cNvSpPr>
              <a:spLocks noChangeArrowheads="1"/>
            </p:cNvSpPr>
            <p:nvPr/>
          </p:nvSpPr>
          <p:spPr bwMode="auto">
            <a:xfrm>
              <a:off x="5108575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4" name="Rectangle 125"/>
            <p:cNvSpPr>
              <a:spLocks noChangeArrowheads="1"/>
            </p:cNvSpPr>
            <p:nvPr/>
          </p:nvSpPr>
          <p:spPr bwMode="auto">
            <a:xfrm>
              <a:off x="5121275" y="38258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5" name="Rectangle 130"/>
            <p:cNvSpPr>
              <a:spLocks noChangeArrowheads="1"/>
            </p:cNvSpPr>
            <p:nvPr/>
          </p:nvSpPr>
          <p:spPr bwMode="auto">
            <a:xfrm>
              <a:off x="5267325" y="37099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6" name="Rectangle 133"/>
            <p:cNvSpPr>
              <a:spLocks noChangeArrowheads="1"/>
            </p:cNvSpPr>
            <p:nvPr/>
          </p:nvSpPr>
          <p:spPr bwMode="auto">
            <a:xfrm>
              <a:off x="5292725" y="3684588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7" name="Rectangle 135"/>
            <p:cNvSpPr>
              <a:spLocks noChangeArrowheads="1"/>
            </p:cNvSpPr>
            <p:nvPr/>
          </p:nvSpPr>
          <p:spPr bwMode="auto">
            <a:xfrm>
              <a:off x="5319713" y="365125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8" name="Rectangle 138"/>
            <p:cNvSpPr>
              <a:spLocks noChangeArrowheads="1"/>
            </p:cNvSpPr>
            <p:nvPr/>
          </p:nvSpPr>
          <p:spPr bwMode="auto">
            <a:xfrm>
              <a:off x="5372100" y="3622675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9" name="Rectangle 139"/>
            <p:cNvSpPr>
              <a:spLocks noChangeArrowheads="1"/>
            </p:cNvSpPr>
            <p:nvPr/>
          </p:nvSpPr>
          <p:spPr bwMode="auto">
            <a:xfrm>
              <a:off x="5426075" y="356235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0" name="Rectangle 141"/>
            <p:cNvSpPr>
              <a:spLocks noChangeArrowheads="1"/>
            </p:cNvSpPr>
            <p:nvPr/>
          </p:nvSpPr>
          <p:spPr bwMode="auto">
            <a:xfrm>
              <a:off x="5505450" y="3508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1" name="Rectangle 143"/>
            <p:cNvSpPr>
              <a:spLocks noChangeArrowheads="1"/>
            </p:cNvSpPr>
            <p:nvPr/>
          </p:nvSpPr>
          <p:spPr bwMode="auto">
            <a:xfrm>
              <a:off x="5532438" y="34734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2" name="Rectangle 144"/>
            <p:cNvSpPr>
              <a:spLocks noChangeArrowheads="1"/>
            </p:cNvSpPr>
            <p:nvPr/>
          </p:nvSpPr>
          <p:spPr bwMode="auto">
            <a:xfrm>
              <a:off x="5545138" y="3452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3" name="Rectangle 145"/>
            <p:cNvSpPr>
              <a:spLocks noChangeArrowheads="1"/>
            </p:cNvSpPr>
            <p:nvPr/>
          </p:nvSpPr>
          <p:spPr bwMode="auto">
            <a:xfrm>
              <a:off x="5545138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4" name="Rectangle 150"/>
            <p:cNvSpPr>
              <a:spLocks noChangeArrowheads="1"/>
            </p:cNvSpPr>
            <p:nvPr/>
          </p:nvSpPr>
          <p:spPr bwMode="auto">
            <a:xfrm>
              <a:off x="5703888" y="3348038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5" name="Rectangle 151"/>
            <p:cNvSpPr>
              <a:spLocks noChangeArrowheads="1"/>
            </p:cNvSpPr>
            <p:nvPr/>
          </p:nvSpPr>
          <p:spPr bwMode="auto">
            <a:xfrm>
              <a:off x="5730875" y="3344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6" name="Rectangle 154"/>
            <p:cNvSpPr>
              <a:spLocks noChangeArrowheads="1"/>
            </p:cNvSpPr>
            <p:nvPr/>
          </p:nvSpPr>
          <p:spPr bwMode="auto">
            <a:xfrm>
              <a:off x="5783263" y="32893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7" name="Rectangle 155"/>
            <p:cNvSpPr>
              <a:spLocks noChangeArrowheads="1"/>
            </p:cNvSpPr>
            <p:nvPr/>
          </p:nvSpPr>
          <p:spPr bwMode="auto">
            <a:xfrm>
              <a:off x="5797550" y="3295650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8" name="Rectangle 156"/>
            <p:cNvSpPr>
              <a:spLocks noChangeArrowheads="1"/>
            </p:cNvSpPr>
            <p:nvPr/>
          </p:nvSpPr>
          <p:spPr bwMode="auto">
            <a:xfrm>
              <a:off x="5822950" y="327342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9" name="Rectangle 158"/>
            <p:cNvSpPr>
              <a:spLocks noChangeArrowheads="1"/>
            </p:cNvSpPr>
            <p:nvPr/>
          </p:nvSpPr>
          <p:spPr bwMode="auto">
            <a:xfrm>
              <a:off x="5954713" y="32019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0" name="Rectangle 160"/>
            <p:cNvSpPr>
              <a:spLocks noChangeArrowheads="1"/>
            </p:cNvSpPr>
            <p:nvPr/>
          </p:nvSpPr>
          <p:spPr bwMode="auto">
            <a:xfrm>
              <a:off x="5981700" y="31861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1" name="Rectangle 162"/>
            <p:cNvSpPr>
              <a:spLocks noChangeArrowheads="1"/>
            </p:cNvSpPr>
            <p:nvPr/>
          </p:nvSpPr>
          <p:spPr bwMode="auto">
            <a:xfrm>
              <a:off x="6034088" y="316865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2" name="Rectangle 163"/>
            <p:cNvSpPr>
              <a:spLocks noChangeArrowheads="1"/>
            </p:cNvSpPr>
            <p:nvPr/>
          </p:nvSpPr>
          <p:spPr bwMode="auto">
            <a:xfrm>
              <a:off x="6061075" y="31480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3" name="Rectangle 164"/>
            <p:cNvSpPr>
              <a:spLocks noChangeArrowheads="1"/>
            </p:cNvSpPr>
            <p:nvPr/>
          </p:nvSpPr>
          <p:spPr bwMode="auto">
            <a:xfrm>
              <a:off x="6088063" y="314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4" name="Rectangle 167"/>
            <p:cNvSpPr>
              <a:spLocks noChangeArrowheads="1"/>
            </p:cNvSpPr>
            <p:nvPr/>
          </p:nvSpPr>
          <p:spPr bwMode="auto">
            <a:xfrm>
              <a:off x="6234113" y="30591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5" name="Rectangle 169"/>
            <p:cNvSpPr>
              <a:spLocks noChangeArrowheads="1"/>
            </p:cNvSpPr>
            <p:nvPr/>
          </p:nvSpPr>
          <p:spPr bwMode="auto">
            <a:xfrm>
              <a:off x="6286500" y="304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6" name="Rectangle 174"/>
            <p:cNvSpPr>
              <a:spLocks noChangeArrowheads="1"/>
            </p:cNvSpPr>
            <p:nvPr/>
          </p:nvSpPr>
          <p:spPr bwMode="auto">
            <a:xfrm>
              <a:off x="6472238" y="29686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7" name="Rectangle 176"/>
            <p:cNvSpPr>
              <a:spLocks noChangeArrowheads="1"/>
            </p:cNvSpPr>
            <p:nvPr/>
          </p:nvSpPr>
          <p:spPr bwMode="auto">
            <a:xfrm>
              <a:off x="6524625" y="293211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8" name="Rectangle 181"/>
            <p:cNvSpPr>
              <a:spLocks noChangeArrowheads="1"/>
            </p:cNvSpPr>
            <p:nvPr/>
          </p:nvSpPr>
          <p:spPr bwMode="auto">
            <a:xfrm>
              <a:off x="6762750" y="2844800"/>
              <a:ext cx="412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9" name="Rectangle 186"/>
            <p:cNvSpPr>
              <a:spLocks noChangeArrowheads="1"/>
            </p:cNvSpPr>
            <p:nvPr/>
          </p:nvSpPr>
          <p:spPr bwMode="auto">
            <a:xfrm>
              <a:off x="7000875" y="27924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0" name="Rectangle 187"/>
            <p:cNvSpPr>
              <a:spLocks noChangeArrowheads="1"/>
            </p:cNvSpPr>
            <p:nvPr/>
          </p:nvSpPr>
          <p:spPr bwMode="auto">
            <a:xfrm>
              <a:off x="7013575" y="2770188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1" name="Rectangle 189"/>
            <p:cNvSpPr>
              <a:spLocks noChangeArrowheads="1"/>
            </p:cNvSpPr>
            <p:nvPr/>
          </p:nvSpPr>
          <p:spPr bwMode="auto">
            <a:xfrm>
              <a:off x="7107238" y="275431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2" name="Rectangle 190"/>
            <p:cNvSpPr>
              <a:spLocks noChangeArrowheads="1"/>
            </p:cNvSpPr>
            <p:nvPr/>
          </p:nvSpPr>
          <p:spPr bwMode="auto">
            <a:xfrm>
              <a:off x="7200900" y="27289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3" name="Rectangle 193"/>
            <p:cNvSpPr>
              <a:spLocks noChangeArrowheads="1"/>
            </p:cNvSpPr>
            <p:nvPr/>
          </p:nvSpPr>
          <p:spPr bwMode="auto">
            <a:xfrm>
              <a:off x="7345363" y="2705100"/>
              <a:ext cx="650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4" name="Rectangle 194"/>
            <p:cNvSpPr>
              <a:spLocks noChangeArrowheads="1"/>
            </p:cNvSpPr>
            <p:nvPr/>
          </p:nvSpPr>
          <p:spPr bwMode="auto">
            <a:xfrm>
              <a:off x="7410450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5" name="Rectangle 195"/>
            <p:cNvSpPr>
              <a:spLocks noChangeArrowheads="1"/>
            </p:cNvSpPr>
            <p:nvPr/>
          </p:nvSpPr>
          <p:spPr bwMode="auto">
            <a:xfrm>
              <a:off x="7477125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1576" name="Group 880"/>
            <p:cNvGrpSpPr>
              <a:grpSpLocks/>
            </p:cNvGrpSpPr>
            <p:nvPr/>
          </p:nvGrpSpPr>
          <p:grpSpPr bwMode="auto">
            <a:xfrm>
              <a:off x="2105025" y="2417763"/>
              <a:ext cx="5691188" cy="4262438"/>
              <a:chOff x="1326" y="1523"/>
              <a:chExt cx="3585" cy="2685"/>
            </a:xfrm>
          </p:grpSpPr>
          <p:sp>
            <p:nvSpPr>
              <p:cNvPr id="21577" name="Rectangle 5"/>
              <p:cNvSpPr>
                <a:spLocks noChangeArrowheads="1"/>
              </p:cNvSpPr>
              <p:nvPr/>
            </p:nvSpPr>
            <p:spPr bwMode="auto">
              <a:xfrm>
                <a:off x="4242" y="3986"/>
                <a:ext cx="16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p  </a:t>
                </a:r>
                <a:endParaRPr lang="en-US" altLang="nl-NL" b="0"/>
              </a:p>
            </p:txBody>
          </p:sp>
          <p:sp>
            <p:nvSpPr>
              <p:cNvPr id="21578" name="Rectangle 6"/>
              <p:cNvSpPr>
                <a:spLocks noChangeArrowheads="1"/>
              </p:cNvSpPr>
              <p:nvPr/>
            </p:nvSpPr>
            <p:spPr bwMode="auto">
              <a:xfrm>
                <a:off x="4302" y="4082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579" name="Line 7"/>
              <p:cNvSpPr>
                <a:spLocks noChangeShapeType="1"/>
              </p:cNvSpPr>
              <p:nvPr/>
            </p:nvSpPr>
            <p:spPr bwMode="auto">
              <a:xfrm flipH="1" flipV="1">
                <a:off x="3568" y="2902"/>
                <a:ext cx="42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0" name="Line 8"/>
              <p:cNvSpPr>
                <a:spLocks noChangeShapeType="1"/>
              </p:cNvSpPr>
              <p:nvPr/>
            </p:nvSpPr>
            <p:spPr bwMode="auto">
              <a:xfrm flipH="1" flipV="1">
                <a:off x="3526" y="2862"/>
                <a:ext cx="42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1" name="Line 9"/>
              <p:cNvSpPr>
                <a:spLocks noChangeShapeType="1"/>
              </p:cNvSpPr>
              <p:nvPr/>
            </p:nvSpPr>
            <p:spPr bwMode="auto">
              <a:xfrm flipH="1" flipV="1">
                <a:off x="3351" y="2751"/>
                <a:ext cx="5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2" name="Line 10"/>
              <p:cNvSpPr>
                <a:spLocks noChangeShapeType="1"/>
              </p:cNvSpPr>
              <p:nvPr/>
            </p:nvSpPr>
            <p:spPr bwMode="auto">
              <a:xfrm flipH="1" flipV="1">
                <a:off x="3301" y="2727"/>
                <a:ext cx="5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3" name="Line 11"/>
              <p:cNvSpPr>
                <a:spLocks noChangeShapeType="1"/>
              </p:cNvSpPr>
              <p:nvPr/>
            </p:nvSpPr>
            <p:spPr bwMode="auto">
              <a:xfrm flipH="1" flipV="1">
                <a:off x="3260" y="2703"/>
                <a:ext cx="4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4" name="Rectangle 12"/>
              <p:cNvSpPr>
                <a:spLocks noChangeArrowheads="1"/>
              </p:cNvSpPr>
              <p:nvPr/>
            </p:nvSpPr>
            <p:spPr bwMode="auto">
              <a:xfrm>
                <a:off x="1625" y="1523"/>
                <a:ext cx="17" cy="22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85" name="Freeform 13"/>
              <p:cNvSpPr>
                <a:spLocks/>
              </p:cNvSpPr>
              <p:nvPr/>
            </p:nvSpPr>
            <p:spPr bwMode="auto">
              <a:xfrm>
                <a:off x="1642" y="3725"/>
                <a:ext cx="3185" cy="16"/>
              </a:xfrm>
              <a:custGeom>
                <a:avLst/>
                <a:gdLst>
                  <a:gd name="T0" fmla="*/ 4 w 3553"/>
                  <a:gd name="T1" fmla="*/ 0 h 19"/>
                  <a:gd name="T2" fmla="*/ 1481 w 3553"/>
                  <a:gd name="T3" fmla="*/ 0 h 19"/>
                  <a:gd name="T4" fmla="*/ 1481 w 3553"/>
                  <a:gd name="T5" fmla="*/ 5 h 19"/>
                  <a:gd name="T6" fmla="*/ 4 w 3553"/>
                  <a:gd name="T7" fmla="*/ 5 h 19"/>
                  <a:gd name="T8" fmla="*/ 0 w 3553"/>
                  <a:gd name="T9" fmla="*/ 3 h 19"/>
                  <a:gd name="T10" fmla="*/ 4 w 3553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3"/>
                  <a:gd name="T19" fmla="*/ 0 h 19"/>
                  <a:gd name="T20" fmla="*/ 3553 w 3553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3" h="19">
                    <a:moveTo>
                      <a:pt x="9" y="0"/>
                    </a:moveTo>
                    <a:lnTo>
                      <a:pt x="3553" y="0"/>
                    </a:lnTo>
                    <a:lnTo>
                      <a:pt x="3553" y="19"/>
                    </a:lnTo>
                    <a:lnTo>
                      <a:pt x="9" y="19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6" name="Freeform 14"/>
              <p:cNvSpPr>
                <a:spLocks/>
              </p:cNvSpPr>
              <p:nvPr/>
            </p:nvSpPr>
            <p:spPr bwMode="auto">
              <a:xfrm>
                <a:off x="4819" y="3725"/>
                <a:ext cx="17" cy="9"/>
              </a:xfrm>
              <a:custGeom>
                <a:avLst/>
                <a:gdLst>
                  <a:gd name="T0" fmla="*/ 4 w 19"/>
                  <a:gd name="T1" fmla="*/ 0 h 10"/>
                  <a:gd name="T2" fmla="*/ 8 w 19"/>
                  <a:gd name="T3" fmla="*/ 5 h 10"/>
                  <a:gd name="T4" fmla="*/ 8 w 19"/>
                  <a:gd name="T5" fmla="*/ 5 h 10"/>
                  <a:gd name="T6" fmla="*/ 0 w 19"/>
                  <a:gd name="T7" fmla="*/ 5 h 10"/>
                  <a:gd name="T8" fmla="*/ 0 w 19"/>
                  <a:gd name="T9" fmla="*/ 5 h 10"/>
                  <a:gd name="T10" fmla="*/ 4 w 19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9" y="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7" name="Freeform 15"/>
              <p:cNvSpPr>
                <a:spLocks/>
              </p:cNvSpPr>
              <p:nvPr/>
            </p:nvSpPr>
            <p:spPr bwMode="auto">
              <a:xfrm>
                <a:off x="1650" y="3725"/>
                <a:ext cx="3186" cy="16"/>
              </a:xfrm>
              <a:custGeom>
                <a:avLst/>
                <a:gdLst>
                  <a:gd name="T0" fmla="*/ 1482 w 3554"/>
                  <a:gd name="T1" fmla="*/ 3 h 19"/>
                  <a:gd name="T2" fmla="*/ 1478 w 3554"/>
                  <a:gd name="T3" fmla="*/ 5 h 19"/>
                  <a:gd name="T4" fmla="*/ 0 w 3554"/>
                  <a:gd name="T5" fmla="*/ 5 h 19"/>
                  <a:gd name="T6" fmla="*/ 0 w 3554"/>
                  <a:gd name="T7" fmla="*/ 0 h 19"/>
                  <a:gd name="T8" fmla="*/ 1478 w 3554"/>
                  <a:gd name="T9" fmla="*/ 0 h 19"/>
                  <a:gd name="T10" fmla="*/ 1482 w 3554"/>
                  <a:gd name="T11" fmla="*/ 3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4"/>
                  <a:gd name="T19" fmla="*/ 0 h 19"/>
                  <a:gd name="T20" fmla="*/ 3554 w 3554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4" h="19">
                    <a:moveTo>
                      <a:pt x="3554" y="10"/>
                    </a:moveTo>
                    <a:lnTo>
                      <a:pt x="3544" y="19"/>
                    </a:lnTo>
                    <a:lnTo>
                      <a:pt x="0" y="19"/>
                    </a:lnTo>
                    <a:lnTo>
                      <a:pt x="0" y="0"/>
                    </a:lnTo>
                    <a:lnTo>
                      <a:pt x="3544" y="0"/>
                    </a:lnTo>
                    <a:lnTo>
                      <a:pt x="355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8" name="Freeform 16"/>
              <p:cNvSpPr>
                <a:spLocks/>
              </p:cNvSpPr>
              <p:nvPr/>
            </p:nvSpPr>
            <p:spPr bwMode="auto">
              <a:xfrm>
                <a:off x="1642" y="3725"/>
                <a:ext cx="17" cy="9"/>
              </a:xfrm>
              <a:custGeom>
                <a:avLst/>
                <a:gdLst>
                  <a:gd name="T0" fmla="*/ 8 w 19"/>
                  <a:gd name="T1" fmla="*/ 5 h 10"/>
                  <a:gd name="T2" fmla="*/ 8 w 19"/>
                  <a:gd name="T3" fmla="*/ 5 h 10"/>
                  <a:gd name="T4" fmla="*/ 0 w 19"/>
                  <a:gd name="T5" fmla="*/ 5 h 10"/>
                  <a:gd name="T6" fmla="*/ 0 w 19"/>
                  <a:gd name="T7" fmla="*/ 5 h 10"/>
                  <a:gd name="T8" fmla="*/ 4 w 19"/>
                  <a:gd name="T9" fmla="*/ 0 h 10"/>
                  <a:gd name="T10" fmla="*/ 8 w 19"/>
                  <a:gd name="T11" fmla="*/ 5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19" y="1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9" name="Line 17"/>
              <p:cNvSpPr>
                <a:spLocks noChangeShapeType="1"/>
              </p:cNvSpPr>
              <p:nvPr/>
            </p:nvSpPr>
            <p:spPr bwMode="auto">
              <a:xfrm flipH="1" flipV="1">
                <a:off x="2584" y="3369"/>
                <a:ext cx="42" cy="3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0" name="Line 18"/>
              <p:cNvSpPr>
                <a:spLocks noChangeShapeType="1"/>
              </p:cNvSpPr>
              <p:nvPr/>
            </p:nvSpPr>
            <p:spPr bwMode="auto">
              <a:xfrm flipH="1" flipV="1">
                <a:off x="2543" y="3329"/>
                <a:ext cx="4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1" name="Line 19"/>
              <p:cNvSpPr>
                <a:spLocks noChangeShapeType="1"/>
              </p:cNvSpPr>
              <p:nvPr/>
            </p:nvSpPr>
            <p:spPr bwMode="auto">
              <a:xfrm flipH="1" flipV="1">
                <a:off x="2492" y="3298"/>
                <a:ext cx="51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2" name="Line 20"/>
              <p:cNvSpPr>
                <a:spLocks noChangeShapeType="1"/>
              </p:cNvSpPr>
              <p:nvPr/>
            </p:nvSpPr>
            <p:spPr bwMode="auto">
              <a:xfrm flipH="1" flipV="1">
                <a:off x="3885" y="2418"/>
                <a:ext cx="17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3" name="Line 21"/>
              <p:cNvSpPr>
                <a:spLocks noChangeShapeType="1"/>
              </p:cNvSpPr>
              <p:nvPr/>
            </p:nvSpPr>
            <p:spPr bwMode="auto">
              <a:xfrm flipH="1" flipV="1">
                <a:off x="4660" y="1832"/>
                <a:ext cx="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4" name="Rectangle 22"/>
              <p:cNvSpPr>
                <a:spLocks noChangeArrowheads="1"/>
              </p:cNvSpPr>
              <p:nvPr/>
            </p:nvSpPr>
            <p:spPr bwMode="auto">
              <a:xfrm>
                <a:off x="4668" y="1847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95" name="Rectangle 23"/>
              <p:cNvSpPr>
                <a:spLocks noChangeArrowheads="1"/>
              </p:cNvSpPr>
              <p:nvPr/>
            </p:nvSpPr>
            <p:spPr bwMode="auto">
              <a:xfrm>
                <a:off x="1326" y="1744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596" name="Line 24"/>
              <p:cNvSpPr>
                <a:spLocks noChangeShapeType="1"/>
              </p:cNvSpPr>
              <p:nvPr/>
            </p:nvSpPr>
            <p:spPr bwMode="auto">
              <a:xfrm>
                <a:off x="1341" y="1745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7" name="Rectangle 25"/>
              <p:cNvSpPr>
                <a:spLocks noChangeArrowheads="1"/>
              </p:cNvSpPr>
              <p:nvPr/>
            </p:nvSpPr>
            <p:spPr bwMode="auto">
              <a:xfrm>
                <a:off x="4166" y="3773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m</a:t>
                </a:r>
                <a:endParaRPr lang="en-US" altLang="nl-NL" b="0"/>
              </a:p>
            </p:txBody>
          </p:sp>
          <p:sp>
            <p:nvSpPr>
              <p:cNvPr id="21598" name="Rectangle 27"/>
              <p:cNvSpPr>
                <a:spLocks noChangeArrowheads="1"/>
              </p:cNvSpPr>
              <p:nvPr/>
            </p:nvSpPr>
            <p:spPr bwMode="auto">
              <a:xfrm>
                <a:off x="4272" y="3796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599" name="Freeform 28"/>
              <p:cNvSpPr>
                <a:spLocks/>
              </p:cNvSpPr>
              <p:nvPr/>
            </p:nvSpPr>
            <p:spPr bwMode="auto">
              <a:xfrm>
                <a:off x="4210" y="3780"/>
                <a:ext cx="17" cy="17"/>
              </a:xfrm>
              <a:custGeom>
                <a:avLst/>
                <a:gdLst>
                  <a:gd name="T0" fmla="*/ 0 w 19"/>
                  <a:gd name="T1" fmla="*/ 4 h 19"/>
                  <a:gd name="T2" fmla="*/ 0 w 19"/>
                  <a:gd name="T3" fmla="*/ 8 h 19"/>
                  <a:gd name="T4" fmla="*/ 8 w 19"/>
                  <a:gd name="T5" fmla="*/ 8 h 19"/>
                  <a:gd name="T6" fmla="*/ 8 w 19"/>
                  <a:gd name="T7" fmla="*/ 4 h 19"/>
                  <a:gd name="T8" fmla="*/ 4 w 19"/>
                  <a:gd name="T9" fmla="*/ 0 h 19"/>
                  <a:gd name="T10" fmla="*/ 0 w 19"/>
                  <a:gd name="T11" fmla="*/ 4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0"/>
                    </a:moveTo>
                    <a:lnTo>
                      <a:pt x="0" y="19"/>
                    </a:lnTo>
                    <a:lnTo>
                      <a:pt x="19" y="19"/>
                    </a:lnTo>
                    <a:lnTo>
                      <a:pt x="19" y="10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0" name="Rectangle 29"/>
              <p:cNvSpPr>
                <a:spLocks noChangeArrowheads="1"/>
              </p:cNvSpPr>
              <p:nvPr/>
            </p:nvSpPr>
            <p:spPr bwMode="auto">
              <a:xfrm>
                <a:off x="4320" y="32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 b="0"/>
              </a:p>
            </p:txBody>
          </p:sp>
          <p:sp>
            <p:nvSpPr>
              <p:cNvPr id="21601" name="Rectangle 31"/>
              <p:cNvSpPr>
                <a:spLocks noChangeArrowheads="1"/>
              </p:cNvSpPr>
              <p:nvPr/>
            </p:nvSpPr>
            <p:spPr bwMode="auto">
              <a:xfrm>
                <a:off x="4224" y="3460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602" name="Rectangle 32"/>
              <p:cNvSpPr>
                <a:spLocks noChangeArrowheads="1"/>
              </p:cNvSpPr>
              <p:nvPr/>
            </p:nvSpPr>
            <p:spPr bwMode="auto">
              <a:xfrm>
                <a:off x="4260" y="3432"/>
                <a:ext cx="234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03" name="Rectangle 33"/>
              <p:cNvSpPr>
                <a:spLocks noChangeArrowheads="1"/>
              </p:cNvSpPr>
              <p:nvPr/>
            </p:nvSpPr>
            <p:spPr bwMode="auto">
              <a:xfrm>
                <a:off x="1391" y="186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604" name="Rectangle 34"/>
              <p:cNvSpPr>
                <a:spLocks noChangeArrowheads="1"/>
              </p:cNvSpPr>
              <p:nvPr/>
            </p:nvSpPr>
            <p:spPr bwMode="auto">
              <a:xfrm>
                <a:off x="1326" y="153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605" name="Rectangle 35"/>
              <p:cNvSpPr>
                <a:spLocks noChangeArrowheads="1"/>
              </p:cNvSpPr>
              <p:nvPr/>
            </p:nvSpPr>
            <p:spPr bwMode="auto">
              <a:xfrm>
                <a:off x="1392" y="1636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3</a:t>
                </a:r>
                <a:endParaRPr lang="en-US" altLang="nl-NL" b="0"/>
              </a:p>
            </p:txBody>
          </p:sp>
          <p:sp>
            <p:nvSpPr>
              <p:cNvPr id="21606" name="Freeform 36"/>
              <p:cNvSpPr>
                <a:spLocks/>
              </p:cNvSpPr>
              <p:nvPr/>
            </p:nvSpPr>
            <p:spPr bwMode="auto">
              <a:xfrm>
                <a:off x="4693" y="1689"/>
                <a:ext cx="51" cy="1070"/>
              </a:xfrm>
              <a:custGeom>
                <a:avLst/>
                <a:gdLst>
                  <a:gd name="T0" fmla="*/ 0 w 56"/>
                  <a:gd name="T1" fmla="*/ 0 h 1256"/>
                  <a:gd name="T2" fmla="*/ 5 w 56"/>
                  <a:gd name="T3" fmla="*/ 0 h 1256"/>
                  <a:gd name="T4" fmla="*/ 14 w 56"/>
                  <a:gd name="T5" fmla="*/ 8 h 1256"/>
                  <a:gd name="T6" fmla="*/ 18 w 56"/>
                  <a:gd name="T7" fmla="*/ 19 h 1256"/>
                  <a:gd name="T8" fmla="*/ 23 w 56"/>
                  <a:gd name="T9" fmla="*/ 37 h 1256"/>
                  <a:gd name="T10" fmla="*/ 26 w 56"/>
                  <a:gd name="T11" fmla="*/ 59 h 1256"/>
                  <a:gd name="T12" fmla="*/ 26 w 56"/>
                  <a:gd name="T13" fmla="*/ 348 h 12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6"/>
                  <a:gd name="T22" fmla="*/ 0 h 1256"/>
                  <a:gd name="T23" fmla="*/ 56 w 56"/>
                  <a:gd name="T24" fmla="*/ 1256 h 12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6" h="1256">
                    <a:moveTo>
                      <a:pt x="0" y="0"/>
                    </a:moveTo>
                    <a:lnTo>
                      <a:pt x="10" y="0"/>
                    </a:lnTo>
                    <a:lnTo>
                      <a:pt x="28" y="28"/>
                    </a:lnTo>
                    <a:lnTo>
                      <a:pt x="38" y="66"/>
                    </a:lnTo>
                    <a:lnTo>
                      <a:pt x="47" y="131"/>
                    </a:lnTo>
                    <a:lnTo>
                      <a:pt x="56" y="214"/>
                    </a:lnTo>
                    <a:lnTo>
                      <a:pt x="56" y="12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7" name="Freeform 37"/>
              <p:cNvSpPr>
                <a:spLocks/>
              </p:cNvSpPr>
              <p:nvPr/>
            </p:nvSpPr>
            <p:spPr bwMode="auto">
              <a:xfrm>
                <a:off x="4527" y="1721"/>
                <a:ext cx="158" cy="1046"/>
              </a:xfrm>
              <a:custGeom>
                <a:avLst/>
                <a:gdLst>
                  <a:gd name="T0" fmla="*/ 0 w 177"/>
                  <a:gd name="T1" fmla="*/ 0 h 1228"/>
                  <a:gd name="T2" fmla="*/ 37 w 177"/>
                  <a:gd name="T3" fmla="*/ 15 h 1228"/>
                  <a:gd name="T4" fmla="*/ 53 w 177"/>
                  <a:gd name="T5" fmla="*/ 26 h 1228"/>
                  <a:gd name="T6" fmla="*/ 56 w 177"/>
                  <a:gd name="T7" fmla="*/ 34 h 1228"/>
                  <a:gd name="T8" fmla="*/ 63 w 177"/>
                  <a:gd name="T9" fmla="*/ 54 h 1228"/>
                  <a:gd name="T10" fmla="*/ 69 w 177"/>
                  <a:gd name="T11" fmla="*/ 66 h 1228"/>
                  <a:gd name="T12" fmla="*/ 69 w 177"/>
                  <a:gd name="T13" fmla="*/ 134 h 1228"/>
                  <a:gd name="T14" fmla="*/ 71 w 177"/>
                  <a:gd name="T15" fmla="*/ 154 h 1228"/>
                  <a:gd name="T16" fmla="*/ 71 w 177"/>
                  <a:gd name="T17" fmla="*/ 340 h 12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7"/>
                  <a:gd name="T28" fmla="*/ 0 h 1228"/>
                  <a:gd name="T29" fmla="*/ 177 w 177"/>
                  <a:gd name="T30" fmla="*/ 1228 h 12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7" h="1228">
                    <a:moveTo>
                      <a:pt x="0" y="0"/>
                    </a:moveTo>
                    <a:lnTo>
                      <a:pt x="93" y="55"/>
                    </a:lnTo>
                    <a:lnTo>
                      <a:pt x="131" y="93"/>
                    </a:lnTo>
                    <a:lnTo>
                      <a:pt x="140" y="121"/>
                    </a:lnTo>
                    <a:lnTo>
                      <a:pt x="158" y="195"/>
                    </a:lnTo>
                    <a:lnTo>
                      <a:pt x="168" y="241"/>
                    </a:lnTo>
                    <a:lnTo>
                      <a:pt x="168" y="483"/>
                    </a:lnTo>
                    <a:lnTo>
                      <a:pt x="177" y="558"/>
                    </a:lnTo>
                    <a:lnTo>
                      <a:pt x="177" y="12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8" name="Freeform 38"/>
              <p:cNvSpPr>
                <a:spLocks/>
              </p:cNvSpPr>
              <p:nvPr/>
            </p:nvSpPr>
            <p:spPr bwMode="auto">
              <a:xfrm>
                <a:off x="3993" y="1904"/>
                <a:ext cx="434" cy="1101"/>
              </a:xfrm>
              <a:custGeom>
                <a:avLst/>
                <a:gdLst>
                  <a:gd name="T0" fmla="*/ 0 w 484"/>
                  <a:gd name="T1" fmla="*/ 0 h 1293"/>
                  <a:gd name="T2" fmla="*/ 35 w 484"/>
                  <a:gd name="T3" fmla="*/ 0 h 1293"/>
                  <a:gd name="T4" fmla="*/ 71 w 484"/>
                  <a:gd name="T5" fmla="*/ 5 h 1293"/>
                  <a:gd name="T6" fmla="*/ 109 w 484"/>
                  <a:gd name="T7" fmla="*/ 18 h 1293"/>
                  <a:gd name="T8" fmla="*/ 128 w 484"/>
                  <a:gd name="T9" fmla="*/ 26 h 1293"/>
                  <a:gd name="T10" fmla="*/ 143 w 484"/>
                  <a:gd name="T11" fmla="*/ 37 h 1293"/>
                  <a:gd name="T12" fmla="*/ 164 w 484"/>
                  <a:gd name="T13" fmla="*/ 56 h 1293"/>
                  <a:gd name="T14" fmla="*/ 168 w 484"/>
                  <a:gd name="T15" fmla="*/ 65 h 1293"/>
                  <a:gd name="T16" fmla="*/ 171 w 484"/>
                  <a:gd name="T17" fmla="*/ 74 h 1293"/>
                  <a:gd name="T18" fmla="*/ 175 w 484"/>
                  <a:gd name="T19" fmla="*/ 87 h 1293"/>
                  <a:gd name="T20" fmla="*/ 178 w 484"/>
                  <a:gd name="T21" fmla="*/ 105 h 1293"/>
                  <a:gd name="T22" fmla="*/ 183 w 484"/>
                  <a:gd name="T23" fmla="*/ 126 h 1293"/>
                  <a:gd name="T24" fmla="*/ 187 w 484"/>
                  <a:gd name="T25" fmla="*/ 149 h 1293"/>
                  <a:gd name="T26" fmla="*/ 191 w 484"/>
                  <a:gd name="T27" fmla="*/ 177 h 1293"/>
                  <a:gd name="T28" fmla="*/ 191 w 484"/>
                  <a:gd name="T29" fmla="*/ 208 h 1293"/>
                  <a:gd name="T30" fmla="*/ 194 w 484"/>
                  <a:gd name="T31" fmla="*/ 239 h 1293"/>
                  <a:gd name="T32" fmla="*/ 203 w 484"/>
                  <a:gd name="T33" fmla="*/ 316 h 1293"/>
                  <a:gd name="T34" fmla="*/ 203 w 484"/>
                  <a:gd name="T35" fmla="*/ 358 h 129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84"/>
                  <a:gd name="T55" fmla="*/ 0 h 1293"/>
                  <a:gd name="T56" fmla="*/ 484 w 484"/>
                  <a:gd name="T57" fmla="*/ 1293 h 129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84" h="1293">
                    <a:moveTo>
                      <a:pt x="0" y="0"/>
                    </a:moveTo>
                    <a:lnTo>
                      <a:pt x="84" y="0"/>
                    </a:lnTo>
                    <a:lnTo>
                      <a:pt x="167" y="18"/>
                    </a:lnTo>
                    <a:lnTo>
                      <a:pt x="261" y="65"/>
                    </a:lnTo>
                    <a:lnTo>
                      <a:pt x="307" y="93"/>
                    </a:lnTo>
                    <a:lnTo>
                      <a:pt x="344" y="130"/>
                    </a:lnTo>
                    <a:lnTo>
                      <a:pt x="391" y="204"/>
                    </a:lnTo>
                    <a:lnTo>
                      <a:pt x="400" y="232"/>
                    </a:lnTo>
                    <a:lnTo>
                      <a:pt x="409" y="269"/>
                    </a:lnTo>
                    <a:lnTo>
                      <a:pt x="419" y="316"/>
                    </a:lnTo>
                    <a:lnTo>
                      <a:pt x="428" y="381"/>
                    </a:lnTo>
                    <a:lnTo>
                      <a:pt x="437" y="455"/>
                    </a:lnTo>
                    <a:lnTo>
                      <a:pt x="447" y="539"/>
                    </a:lnTo>
                    <a:lnTo>
                      <a:pt x="456" y="641"/>
                    </a:lnTo>
                    <a:lnTo>
                      <a:pt x="456" y="753"/>
                    </a:lnTo>
                    <a:lnTo>
                      <a:pt x="465" y="865"/>
                    </a:lnTo>
                    <a:lnTo>
                      <a:pt x="484" y="1144"/>
                    </a:lnTo>
                    <a:lnTo>
                      <a:pt x="484" y="12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9" name="Freeform 39"/>
              <p:cNvSpPr>
                <a:spLocks/>
              </p:cNvSpPr>
              <p:nvPr/>
            </p:nvSpPr>
            <p:spPr bwMode="auto">
              <a:xfrm>
                <a:off x="3418" y="2228"/>
                <a:ext cx="684" cy="1006"/>
              </a:xfrm>
              <a:custGeom>
                <a:avLst/>
                <a:gdLst>
                  <a:gd name="T0" fmla="*/ 0 w 763"/>
                  <a:gd name="T1" fmla="*/ 3 h 1181"/>
                  <a:gd name="T2" fmla="*/ 35 w 763"/>
                  <a:gd name="T3" fmla="*/ 0 h 1181"/>
                  <a:gd name="T4" fmla="*/ 54 w 763"/>
                  <a:gd name="T5" fmla="*/ 0 h 1181"/>
                  <a:gd name="T6" fmla="*/ 101 w 763"/>
                  <a:gd name="T7" fmla="*/ 6 h 1181"/>
                  <a:gd name="T8" fmla="*/ 124 w 763"/>
                  <a:gd name="T9" fmla="*/ 10 h 1181"/>
                  <a:gd name="T10" fmla="*/ 152 w 763"/>
                  <a:gd name="T11" fmla="*/ 18 h 1181"/>
                  <a:gd name="T12" fmla="*/ 175 w 763"/>
                  <a:gd name="T13" fmla="*/ 28 h 1181"/>
                  <a:gd name="T14" fmla="*/ 194 w 763"/>
                  <a:gd name="T15" fmla="*/ 41 h 1181"/>
                  <a:gd name="T16" fmla="*/ 213 w 763"/>
                  <a:gd name="T17" fmla="*/ 59 h 1181"/>
                  <a:gd name="T18" fmla="*/ 229 w 763"/>
                  <a:gd name="T19" fmla="*/ 80 h 1181"/>
                  <a:gd name="T20" fmla="*/ 245 w 763"/>
                  <a:gd name="T21" fmla="*/ 103 h 1181"/>
                  <a:gd name="T22" fmla="*/ 260 w 763"/>
                  <a:gd name="T23" fmla="*/ 131 h 1181"/>
                  <a:gd name="T24" fmla="*/ 283 w 763"/>
                  <a:gd name="T25" fmla="*/ 204 h 1181"/>
                  <a:gd name="T26" fmla="*/ 295 w 763"/>
                  <a:gd name="T27" fmla="*/ 235 h 1181"/>
                  <a:gd name="T28" fmla="*/ 310 w 763"/>
                  <a:gd name="T29" fmla="*/ 290 h 1181"/>
                  <a:gd name="T30" fmla="*/ 315 w 763"/>
                  <a:gd name="T31" fmla="*/ 312 h 1181"/>
                  <a:gd name="T32" fmla="*/ 318 w 763"/>
                  <a:gd name="T33" fmla="*/ 327 h 11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3"/>
                  <a:gd name="T52" fmla="*/ 0 h 1181"/>
                  <a:gd name="T53" fmla="*/ 763 w 763"/>
                  <a:gd name="T54" fmla="*/ 1181 h 11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3" h="1181">
                    <a:moveTo>
                      <a:pt x="0" y="9"/>
                    </a:moveTo>
                    <a:lnTo>
                      <a:pt x="84" y="0"/>
                    </a:lnTo>
                    <a:lnTo>
                      <a:pt x="130" y="0"/>
                    </a:lnTo>
                    <a:lnTo>
                      <a:pt x="242" y="19"/>
                    </a:lnTo>
                    <a:lnTo>
                      <a:pt x="298" y="37"/>
                    </a:lnTo>
                    <a:lnTo>
                      <a:pt x="363" y="65"/>
                    </a:lnTo>
                    <a:lnTo>
                      <a:pt x="419" y="102"/>
                    </a:lnTo>
                    <a:lnTo>
                      <a:pt x="465" y="149"/>
                    </a:lnTo>
                    <a:lnTo>
                      <a:pt x="512" y="214"/>
                    </a:lnTo>
                    <a:lnTo>
                      <a:pt x="549" y="288"/>
                    </a:lnTo>
                    <a:lnTo>
                      <a:pt x="586" y="372"/>
                    </a:lnTo>
                    <a:lnTo>
                      <a:pt x="623" y="474"/>
                    </a:lnTo>
                    <a:lnTo>
                      <a:pt x="679" y="735"/>
                    </a:lnTo>
                    <a:lnTo>
                      <a:pt x="707" y="847"/>
                    </a:lnTo>
                    <a:lnTo>
                      <a:pt x="744" y="1042"/>
                    </a:lnTo>
                    <a:lnTo>
                      <a:pt x="754" y="1126"/>
                    </a:lnTo>
                    <a:lnTo>
                      <a:pt x="763" y="118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0" name="Freeform 40"/>
              <p:cNvSpPr>
                <a:spLocks/>
              </p:cNvSpPr>
              <p:nvPr/>
            </p:nvSpPr>
            <p:spPr bwMode="auto">
              <a:xfrm>
                <a:off x="3001" y="2632"/>
                <a:ext cx="868" cy="745"/>
              </a:xfrm>
              <a:custGeom>
                <a:avLst/>
                <a:gdLst>
                  <a:gd name="T0" fmla="*/ 0 w 968"/>
                  <a:gd name="T1" fmla="*/ 0 h 875"/>
                  <a:gd name="T2" fmla="*/ 31 w 968"/>
                  <a:gd name="T3" fmla="*/ 3 h 875"/>
                  <a:gd name="T4" fmla="*/ 66 w 968"/>
                  <a:gd name="T5" fmla="*/ 8 h 875"/>
                  <a:gd name="T6" fmla="*/ 101 w 968"/>
                  <a:gd name="T7" fmla="*/ 16 h 875"/>
                  <a:gd name="T8" fmla="*/ 136 w 968"/>
                  <a:gd name="T9" fmla="*/ 28 h 875"/>
                  <a:gd name="T10" fmla="*/ 175 w 968"/>
                  <a:gd name="T11" fmla="*/ 43 h 875"/>
                  <a:gd name="T12" fmla="*/ 214 w 968"/>
                  <a:gd name="T13" fmla="*/ 61 h 875"/>
                  <a:gd name="T14" fmla="*/ 256 w 968"/>
                  <a:gd name="T15" fmla="*/ 83 h 875"/>
                  <a:gd name="T16" fmla="*/ 291 w 968"/>
                  <a:gd name="T17" fmla="*/ 108 h 875"/>
                  <a:gd name="T18" fmla="*/ 323 w 968"/>
                  <a:gd name="T19" fmla="*/ 136 h 875"/>
                  <a:gd name="T20" fmla="*/ 354 w 968"/>
                  <a:gd name="T21" fmla="*/ 168 h 875"/>
                  <a:gd name="T22" fmla="*/ 380 w 968"/>
                  <a:gd name="T23" fmla="*/ 203 h 875"/>
                  <a:gd name="T24" fmla="*/ 404 w 968"/>
                  <a:gd name="T25" fmla="*/ 242 h 87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8"/>
                  <a:gd name="T40" fmla="*/ 0 h 875"/>
                  <a:gd name="T41" fmla="*/ 968 w 968"/>
                  <a:gd name="T42" fmla="*/ 875 h 87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8" h="875">
                    <a:moveTo>
                      <a:pt x="0" y="0"/>
                    </a:moveTo>
                    <a:lnTo>
                      <a:pt x="75" y="10"/>
                    </a:lnTo>
                    <a:lnTo>
                      <a:pt x="158" y="28"/>
                    </a:lnTo>
                    <a:lnTo>
                      <a:pt x="242" y="56"/>
                    </a:lnTo>
                    <a:lnTo>
                      <a:pt x="326" y="103"/>
                    </a:lnTo>
                    <a:lnTo>
                      <a:pt x="419" y="159"/>
                    </a:lnTo>
                    <a:lnTo>
                      <a:pt x="512" y="224"/>
                    </a:lnTo>
                    <a:lnTo>
                      <a:pt x="614" y="298"/>
                    </a:lnTo>
                    <a:lnTo>
                      <a:pt x="698" y="391"/>
                    </a:lnTo>
                    <a:lnTo>
                      <a:pt x="772" y="493"/>
                    </a:lnTo>
                    <a:lnTo>
                      <a:pt x="847" y="605"/>
                    </a:lnTo>
                    <a:lnTo>
                      <a:pt x="912" y="735"/>
                    </a:lnTo>
                    <a:lnTo>
                      <a:pt x="968" y="87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1" name="Freeform 41"/>
              <p:cNvSpPr>
                <a:spLocks/>
              </p:cNvSpPr>
              <p:nvPr/>
            </p:nvSpPr>
            <p:spPr bwMode="auto">
              <a:xfrm>
                <a:off x="2667" y="2917"/>
                <a:ext cx="851" cy="570"/>
              </a:xfrm>
              <a:custGeom>
                <a:avLst/>
                <a:gdLst>
                  <a:gd name="T0" fmla="*/ 0 w 949"/>
                  <a:gd name="T1" fmla="*/ 0 h 670"/>
                  <a:gd name="T2" fmla="*/ 35 w 949"/>
                  <a:gd name="T3" fmla="*/ 6 h 670"/>
                  <a:gd name="T4" fmla="*/ 79 w 949"/>
                  <a:gd name="T5" fmla="*/ 13 h 670"/>
                  <a:gd name="T6" fmla="*/ 121 w 949"/>
                  <a:gd name="T7" fmla="*/ 28 h 670"/>
                  <a:gd name="T8" fmla="*/ 168 w 949"/>
                  <a:gd name="T9" fmla="*/ 46 h 670"/>
                  <a:gd name="T10" fmla="*/ 218 w 949"/>
                  <a:gd name="T11" fmla="*/ 72 h 670"/>
                  <a:gd name="T12" fmla="*/ 273 w 949"/>
                  <a:gd name="T13" fmla="*/ 105 h 670"/>
                  <a:gd name="T14" fmla="*/ 331 w 949"/>
                  <a:gd name="T15" fmla="*/ 141 h 670"/>
                  <a:gd name="T16" fmla="*/ 396 w 949"/>
                  <a:gd name="T17" fmla="*/ 184 h 6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9"/>
                  <a:gd name="T28" fmla="*/ 0 h 670"/>
                  <a:gd name="T29" fmla="*/ 949 w 949"/>
                  <a:gd name="T30" fmla="*/ 670 h 6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9" h="670">
                    <a:moveTo>
                      <a:pt x="0" y="0"/>
                    </a:moveTo>
                    <a:lnTo>
                      <a:pt x="84" y="19"/>
                    </a:lnTo>
                    <a:lnTo>
                      <a:pt x="186" y="47"/>
                    </a:lnTo>
                    <a:lnTo>
                      <a:pt x="288" y="103"/>
                    </a:lnTo>
                    <a:lnTo>
                      <a:pt x="400" y="168"/>
                    </a:lnTo>
                    <a:lnTo>
                      <a:pt x="521" y="261"/>
                    </a:lnTo>
                    <a:lnTo>
                      <a:pt x="651" y="382"/>
                    </a:lnTo>
                    <a:lnTo>
                      <a:pt x="791" y="512"/>
                    </a:lnTo>
                    <a:lnTo>
                      <a:pt x="949" y="67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2" name="Freeform 42"/>
              <p:cNvSpPr>
                <a:spLocks/>
              </p:cNvSpPr>
              <p:nvPr/>
            </p:nvSpPr>
            <p:spPr bwMode="auto">
              <a:xfrm>
                <a:off x="2184" y="3139"/>
                <a:ext cx="559" cy="380"/>
              </a:xfrm>
              <a:custGeom>
                <a:avLst/>
                <a:gdLst>
                  <a:gd name="T0" fmla="*/ 0 w 623"/>
                  <a:gd name="T1" fmla="*/ 0 h 446"/>
                  <a:gd name="T2" fmla="*/ 79 w 623"/>
                  <a:gd name="T3" fmla="*/ 23 h 446"/>
                  <a:gd name="T4" fmla="*/ 113 w 623"/>
                  <a:gd name="T5" fmla="*/ 37 h 446"/>
                  <a:gd name="T6" fmla="*/ 148 w 623"/>
                  <a:gd name="T7" fmla="*/ 51 h 446"/>
                  <a:gd name="T8" fmla="*/ 179 w 623"/>
                  <a:gd name="T9" fmla="*/ 67 h 446"/>
                  <a:gd name="T10" fmla="*/ 211 w 623"/>
                  <a:gd name="T11" fmla="*/ 86 h 446"/>
                  <a:gd name="T12" fmla="*/ 262 w 623"/>
                  <a:gd name="T13" fmla="*/ 124 h 4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3"/>
                  <a:gd name="T22" fmla="*/ 0 h 446"/>
                  <a:gd name="T23" fmla="*/ 623 w 623"/>
                  <a:gd name="T24" fmla="*/ 446 h 4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3" h="446">
                    <a:moveTo>
                      <a:pt x="0" y="0"/>
                    </a:moveTo>
                    <a:lnTo>
                      <a:pt x="186" y="84"/>
                    </a:lnTo>
                    <a:lnTo>
                      <a:pt x="269" y="130"/>
                    </a:lnTo>
                    <a:lnTo>
                      <a:pt x="353" y="186"/>
                    </a:lnTo>
                    <a:lnTo>
                      <a:pt x="427" y="242"/>
                    </a:lnTo>
                    <a:lnTo>
                      <a:pt x="502" y="307"/>
                    </a:lnTo>
                    <a:lnTo>
                      <a:pt x="623" y="4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3" name="Rectangle 43"/>
              <p:cNvSpPr>
                <a:spLocks noChangeArrowheads="1"/>
              </p:cNvSpPr>
              <p:nvPr/>
            </p:nvSpPr>
            <p:spPr bwMode="auto">
              <a:xfrm>
                <a:off x="1650" y="3258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4" name="Rectangle 44"/>
              <p:cNvSpPr>
                <a:spLocks noChangeArrowheads="1"/>
              </p:cNvSpPr>
              <p:nvPr/>
            </p:nvSpPr>
            <p:spPr bwMode="auto">
              <a:xfrm>
                <a:off x="1684" y="3256"/>
                <a:ext cx="5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5" name="Rectangle 45"/>
              <p:cNvSpPr>
                <a:spLocks noChangeArrowheads="1"/>
              </p:cNvSpPr>
              <p:nvPr/>
            </p:nvSpPr>
            <p:spPr bwMode="auto">
              <a:xfrm>
                <a:off x="1742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6" name="Rectangle 46"/>
              <p:cNvSpPr>
                <a:spLocks noChangeArrowheads="1"/>
              </p:cNvSpPr>
              <p:nvPr/>
            </p:nvSpPr>
            <p:spPr bwMode="auto">
              <a:xfrm>
                <a:off x="1783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7" name="Rectangle 47"/>
              <p:cNvSpPr>
                <a:spLocks noChangeArrowheads="1"/>
              </p:cNvSpPr>
              <p:nvPr/>
            </p:nvSpPr>
            <p:spPr bwMode="auto">
              <a:xfrm>
                <a:off x="1825" y="3240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8" name="Rectangle 50"/>
              <p:cNvSpPr>
                <a:spLocks noChangeArrowheads="1"/>
              </p:cNvSpPr>
              <p:nvPr/>
            </p:nvSpPr>
            <p:spPr bwMode="auto">
              <a:xfrm>
                <a:off x="1900" y="321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9" name="Rectangle 51"/>
              <p:cNvSpPr>
                <a:spLocks noChangeArrowheads="1"/>
              </p:cNvSpPr>
              <p:nvPr/>
            </p:nvSpPr>
            <p:spPr bwMode="auto">
              <a:xfrm>
                <a:off x="1958" y="3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0" name="Rectangle 52"/>
              <p:cNvSpPr>
                <a:spLocks noChangeArrowheads="1"/>
              </p:cNvSpPr>
              <p:nvPr/>
            </p:nvSpPr>
            <p:spPr bwMode="auto">
              <a:xfrm>
                <a:off x="2000" y="32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1" name="Rectangle 53"/>
              <p:cNvSpPr>
                <a:spLocks noChangeArrowheads="1"/>
              </p:cNvSpPr>
              <p:nvPr/>
            </p:nvSpPr>
            <p:spPr bwMode="auto">
              <a:xfrm>
                <a:off x="2017" y="3187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2" name="Rectangle 54"/>
              <p:cNvSpPr>
                <a:spLocks noChangeArrowheads="1"/>
              </p:cNvSpPr>
              <p:nvPr/>
            </p:nvSpPr>
            <p:spPr bwMode="auto">
              <a:xfrm>
                <a:off x="2050" y="3178"/>
                <a:ext cx="2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3" name="Rectangle 55"/>
              <p:cNvSpPr>
                <a:spLocks noChangeArrowheads="1"/>
              </p:cNvSpPr>
              <p:nvPr/>
            </p:nvSpPr>
            <p:spPr bwMode="auto">
              <a:xfrm>
                <a:off x="2076" y="3177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4" name="Rectangle 56"/>
              <p:cNvSpPr>
                <a:spLocks noChangeArrowheads="1"/>
              </p:cNvSpPr>
              <p:nvPr/>
            </p:nvSpPr>
            <p:spPr bwMode="auto">
              <a:xfrm>
                <a:off x="2126" y="316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5" name="Rectangle 58"/>
              <p:cNvSpPr>
                <a:spLocks noChangeArrowheads="1"/>
              </p:cNvSpPr>
              <p:nvPr/>
            </p:nvSpPr>
            <p:spPr bwMode="auto">
              <a:xfrm>
                <a:off x="2175" y="3145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6" name="Rectangle 59"/>
              <p:cNvSpPr>
                <a:spLocks noChangeArrowheads="1"/>
              </p:cNvSpPr>
              <p:nvPr/>
            </p:nvSpPr>
            <p:spPr bwMode="auto">
              <a:xfrm>
                <a:off x="2200" y="3132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7" name="Rectangle 62"/>
              <p:cNvSpPr>
                <a:spLocks noChangeArrowheads="1"/>
              </p:cNvSpPr>
              <p:nvPr/>
            </p:nvSpPr>
            <p:spPr bwMode="auto">
              <a:xfrm>
                <a:off x="2250" y="312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8" name="Rectangle 64"/>
              <p:cNvSpPr>
                <a:spLocks noChangeArrowheads="1"/>
              </p:cNvSpPr>
              <p:nvPr/>
            </p:nvSpPr>
            <p:spPr bwMode="auto">
              <a:xfrm>
                <a:off x="2342" y="307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9" name="Rectangle 65"/>
              <p:cNvSpPr>
                <a:spLocks noChangeArrowheads="1"/>
              </p:cNvSpPr>
              <p:nvPr/>
            </p:nvSpPr>
            <p:spPr bwMode="auto">
              <a:xfrm>
                <a:off x="2351" y="3075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0" name="Rectangle 67"/>
              <p:cNvSpPr>
                <a:spLocks noChangeArrowheads="1"/>
              </p:cNvSpPr>
              <p:nvPr/>
            </p:nvSpPr>
            <p:spPr bwMode="auto">
              <a:xfrm>
                <a:off x="2376" y="306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1" name="Rectangle 68"/>
              <p:cNvSpPr>
                <a:spLocks noChangeArrowheads="1"/>
              </p:cNvSpPr>
              <p:nvPr/>
            </p:nvSpPr>
            <p:spPr bwMode="auto">
              <a:xfrm>
                <a:off x="2392" y="3051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2" name="Rectangle 69"/>
              <p:cNvSpPr>
                <a:spLocks noChangeArrowheads="1"/>
              </p:cNvSpPr>
              <p:nvPr/>
            </p:nvSpPr>
            <p:spPr bwMode="auto">
              <a:xfrm>
                <a:off x="2409" y="305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3" name="Rectangle 70"/>
              <p:cNvSpPr>
                <a:spLocks noChangeArrowheads="1"/>
              </p:cNvSpPr>
              <p:nvPr/>
            </p:nvSpPr>
            <p:spPr bwMode="auto">
              <a:xfrm>
                <a:off x="2425" y="30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4" name="Rectangle 71"/>
              <p:cNvSpPr>
                <a:spLocks noChangeArrowheads="1"/>
              </p:cNvSpPr>
              <p:nvPr/>
            </p:nvSpPr>
            <p:spPr bwMode="auto">
              <a:xfrm>
                <a:off x="2467" y="302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5" name="Rectangle 72"/>
              <p:cNvSpPr>
                <a:spLocks noChangeArrowheads="1"/>
              </p:cNvSpPr>
              <p:nvPr/>
            </p:nvSpPr>
            <p:spPr bwMode="auto">
              <a:xfrm>
                <a:off x="2475" y="3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6" name="Rectangle 73"/>
              <p:cNvSpPr>
                <a:spLocks noChangeArrowheads="1"/>
              </p:cNvSpPr>
              <p:nvPr/>
            </p:nvSpPr>
            <p:spPr bwMode="auto">
              <a:xfrm>
                <a:off x="2518" y="2996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7" name="Rectangle 74"/>
              <p:cNvSpPr>
                <a:spLocks noChangeArrowheads="1"/>
              </p:cNvSpPr>
              <p:nvPr/>
            </p:nvSpPr>
            <p:spPr bwMode="auto">
              <a:xfrm>
                <a:off x="2534" y="2994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8" name="Rectangle 75"/>
              <p:cNvSpPr>
                <a:spLocks noChangeArrowheads="1"/>
              </p:cNvSpPr>
              <p:nvPr/>
            </p:nvSpPr>
            <p:spPr bwMode="auto">
              <a:xfrm>
                <a:off x="2551" y="2981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9" name="Rectangle 76"/>
              <p:cNvSpPr>
                <a:spLocks noChangeArrowheads="1"/>
              </p:cNvSpPr>
              <p:nvPr/>
            </p:nvSpPr>
            <p:spPr bwMode="auto">
              <a:xfrm>
                <a:off x="2567" y="2972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0" name="Rectangle 78"/>
              <p:cNvSpPr>
                <a:spLocks noChangeArrowheads="1"/>
              </p:cNvSpPr>
              <p:nvPr/>
            </p:nvSpPr>
            <p:spPr bwMode="auto">
              <a:xfrm>
                <a:off x="2584" y="297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1" name="Rectangle 82"/>
              <p:cNvSpPr>
                <a:spLocks noChangeArrowheads="1"/>
              </p:cNvSpPr>
              <p:nvPr/>
            </p:nvSpPr>
            <p:spPr bwMode="auto">
              <a:xfrm>
                <a:off x="2667" y="2917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2" name="Rectangle 84"/>
              <p:cNvSpPr>
                <a:spLocks noChangeArrowheads="1"/>
              </p:cNvSpPr>
              <p:nvPr/>
            </p:nvSpPr>
            <p:spPr bwMode="auto">
              <a:xfrm>
                <a:off x="2692" y="2902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3" name="Rectangle 86"/>
              <p:cNvSpPr>
                <a:spLocks noChangeArrowheads="1"/>
              </p:cNvSpPr>
              <p:nvPr/>
            </p:nvSpPr>
            <p:spPr bwMode="auto">
              <a:xfrm>
                <a:off x="2717" y="288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4" name="Rectangle 87"/>
              <p:cNvSpPr>
                <a:spLocks noChangeArrowheads="1"/>
              </p:cNvSpPr>
              <p:nvPr/>
            </p:nvSpPr>
            <p:spPr bwMode="auto">
              <a:xfrm>
                <a:off x="2734" y="287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5" name="Rectangle 88"/>
              <p:cNvSpPr>
                <a:spLocks noChangeArrowheads="1"/>
              </p:cNvSpPr>
              <p:nvPr/>
            </p:nvSpPr>
            <p:spPr bwMode="auto">
              <a:xfrm>
                <a:off x="2734" y="2884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6" name="Rectangle 89"/>
              <p:cNvSpPr>
                <a:spLocks noChangeArrowheads="1"/>
              </p:cNvSpPr>
              <p:nvPr/>
            </p:nvSpPr>
            <p:spPr bwMode="auto">
              <a:xfrm>
                <a:off x="2768" y="28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7" name="Rectangle 92"/>
              <p:cNvSpPr>
                <a:spLocks noChangeArrowheads="1"/>
              </p:cNvSpPr>
              <p:nvPr/>
            </p:nvSpPr>
            <p:spPr bwMode="auto">
              <a:xfrm>
                <a:off x="2809" y="282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8" name="Rectangle 94"/>
              <p:cNvSpPr>
                <a:spLocks noChangeArrowheads="1"/>
              </p:cNvSpPr>
              <p:nvPr/>
            </p:nvSpPr>
            <p:spPr bwMode="auto">
              <a:xfrm>
                <a:off x="2826" y="28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9" name="Rectangle 95"/>
              <p:cNvSpPr>
                <a:spLocks noChangeArrowheads="1"/>
              </p:cNvSpPr>
              <p:nvPr/>
            </p:nvSpPr>
            <p:spPr bwMode="auto">
              <a:xfrm>
                <a:off x="2834" y="2805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0" name="Rectangle 97"/>
              <p:cNvSpPr>
                <a:spLocks noChangeArrowheads="1"/>
              </p:cNvSpPr>
              <p:nvPr/>
            </p:nvSpPr>
            <p:spPr bwMode="auto">
              <a:xfrm>
                <a:off x="2859" y="278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1" name="Rectangle 101"/>
              <p:cNvSpPr>
                <a:spLocks noChangeArrowheads="1"/>
              </p:cNvSpPr>
              <p:nvPr/>
            </p:nvSpPr>
            <p:spPr bwMode="auto">
              <a:xfrm>
                <a:off x="2942" y="269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2" name="Rectangle 102"/>
              <p:cNvSpPr>
                <a:spLocks noChangeArrowheads="1"/>
              </p:cNvSpPr>
              <p:nvPr/>
            </p:nvSpPr>
            <p:spPr bwMode="auto">
              <a:xfrm>
                <a:off x="2942" y="27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3" name="Rectangle 104"/>
              <p:cNvSpPr>
                <a:spLocks noChangeArrowheads="1"/>
              </p:cNvSpPr>
              <p:nvPr/>
            </p:nvSpPr>
            <p:spPr bwMode="auto">
              <a:xfrm>
                <a:off x="2960" y="268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4" name="Rectangle 105"/>
              <p:cNvSpPr>
                <a:spLocks noChangeArrowheads="1"/>
              </p:cNvSpPr>
              <p:nvPr/>
            </p:nvSpPr>
            <p:spPr bwMode="auto">
              <a:xfrm>
                <a:off x="2968" y="26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5" name="Rectangle 106"/>
              <p:cNvSpPr>
                <a:spLocks noChangeArrowheads="1"/>
              </p:cNvSpPr>
              <p:nvPr/>
            </p:nvSpPr>
            <p:spPr bwMode="auto">
              <a:xfrm>
                <a:off x="2976" y="26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6" name="Rectangle 108"/>
              <p:cNvSpPr>
                <a:spLocks noChangeArrowheads="1"/>
              </p:cNvSpPr>
              <p:nvPr/>
            </p:nvSpPr>
            <p:spPr bwMode="auto">
              <a:xfrm>
                <a:off x="2993" y="26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7" name="Rectangle 111"/>
              <p:cNvSpPr>
                <a:spLocks noChangeArrowheads="1"/>
              </p:cNvSpPr>
              <p:nvPr/>
            </p:nvSpPr>
            <p:spPr bwMode="auto">
              <a:xfrm>
                <a:off x="3059" y="2569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8" name="Rectangle 115"/>
              <p:cNvSpPr>
                <a:spLocks noChangeArrowheads="1"/>
              </p:cNvSpPr>
              <p:nvPr/>
            </p:nvSpPr>
            <p:spPr bwMode="auto">
              <a:xfrm>
                <a:off x="3092" y="2543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9" name="Rectangle 117"/>
              <p:cNvSpPr>
                <a:spLocks noChangeArrowheads="1"/>
              </p:cNvSpPr>
              <p:nvPr/>
            </p:nvSpPr>
            <p:spPr bwMode="auto">
              <a:xfrm>
                <a:off x="3109" y="252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0" name="Rectangle 119"/>
              <p:cNvSpPr>
                <a:spLocks noChangeArrowheads="1"/>
              </p:cNvSpPr>
              <p:nvPr/>
            </p:nvSpPr>
            <p:spPr bwMode="auto">
              <a:xfrm>
                <a:off x="3142" y="2477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1" name="Rectangle 120"/>
              <p:cNvSpPr>
                <a:spLocks noChangeArrowheads="1"/>
              </p:cNvSpPr>
              <p:nvPr/>
            </p:nvSpPr>
            <p:spPr bwMode="auto">
              <a:xfrm>
                <a:off x="3151" y="247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2" name="Rectangle 123"/>
              <p:cNvSpPr>
                <a:spLocks noChangeArrowheads="1"/>
              </p:cNvSpPr>
              <p:nvPr/>
            </p:nvSpPr>
            <p:spPr bwMode="auto">
              <a:xfrm>
                <a:off x="3210" y="242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3" name="Rectangle 126"/>
              <p:cNvSpPr>
                <a:spLocks noChangeArrowheads="1"/>
              </p:cNvSpPr>
              <p:nvPr/>
            </p:nvSpPr>
            <p:spPr bwMode="auto">
              <a:xfrm>
                <a:off x="3235" y="240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4" name="Rectangle 127"/>
              <p:cNvSpPr>
                <a:spLocks noChangeArrowheads="1"/>
              </p:cNvSpPr>
              <p:nvPr/>
            </p:nvSpPr>
            <p:spPr bwMode="auto">
              <a:xfrm>
                <a:off x="3243" y="239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5" name="Rectangle 128"/>
              <p:cNvSpPr>
                <a:spLocks noChangeArrowheads="1"/>
              </p:cNvSpPr>
              <p:nvPr/>
            </p:nvSpPr>
            <p:spPr bwMode="auto">
              <a:xfrm>
                <a:off x="3251" y="239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6" name="Rectangle 129"/>
              <p:cNvSpPr>
                <a:spLocks noChangeArrowheads="1"/>
              </p:cNvSpPr>
              <p:nvPr/>
            </p:nvSpPr>
            <p:spPr bwMode="auto">
              <a:xfrm>
                <a:off x="3284" y="236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7" name="Rectangle 131"/>
              <p:cNvSpPr>
                <a:spLocks noChangeArrowheads="1"/>
              </p:cNvSpPr>
              <p:nvPr/>
            </p:nvSpPr>
            <p:spPr bwMode="auto">
              <a:xfrm>
                <a:off x="3326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8" name="Rectangle 132"/>
              <p:cNvSpPr>
                <a:spLocks noChangeArrowheads="1"/>
              </p:cNvSpPr>
              <p:nvPr/>
            </p:nvSpPr>
            <p:spPr bwMode="auto">
              <a:xfrm>
                <a:off x="3326" y="23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9" name="Rectangle 134"/>
              <p:cNvSpPr>
                <a:spLocks noChangeArrowheads="1"/>
              </p:cNvSpPr>
              <p:nvPr/>
            </p:nvSpPr>
            <p:spPr bwMode="auto">
              <a:xfrm>
                <a:off x="3343" y="230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0" name="Rectangle 136"/>
              <p:cNvSpPr>
                <a:spLocks noChangeArrowheads="1"/>
              </p:cNvSpPr>
              <p:nvPr/>
            </p:nvSpPr>
            <p:spPr bwMode="auto">
              <a:xfrm>
                <a:off x="3359" y="229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1" name="Rectangle 137"/>
              <p:cNvSpPr>
                <a:spLocks noChangeArrowheads="1"/>
              </p:cNvSpPr>
              <p:nvPr/>
            </p:nvSpPr>
            <p:spPr bwMode="auto">
              <a:xfrm>
                <a:off x="3367" y="2283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2" name="Rectangle 140"/>
              <p:cNvSpPr>
                <a:spLocks noChangeArrowheads="1"/>
              </p:cNvSpPr>
              <p:nvPr/>
            </p:nvSpPr>
            <p:spPr bwMode="auto">
              <a:xfrm>
                <a:off x="3451" y="2212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3" name="Rectangle 142"/>
              <p:cNvSpPr>
                <a:spLocks noChangeArrowheads="1"/>
              </p:cNvSpPr>
              <p:nvPr/>
            </p:nvSpPr>
            <p:spPr bwMode="auto">
              <a:xfrm>
                <a:off x="3476" y="2192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4" name="Rectangle 146"/>
              <p:cNvSpPr>
                <a:spLocks noChangeArrowheads="1"/>
              </p:cNvSpPr>
              <p:nvPr/>
            </p:nvSpPr>
            <p:spPr bwMode="auto">
              <a:xfrm>
                <a:off x="3501" y="2173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5" name="Rectangle 147"/>
              <p:cNvSpPr>
                <a:spLocks noChangeArrowheads="1"/>
              </p:cNvSpPr>
              <p:nvPr/>
            </p:nvSpPr>
            <p:spPr bwMode="auto">
              <a:xfrm>
                <a:off x="3518" y="217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6" name="Rectangle 148"/>
              <p:cNvSpPr>
                <a:spLocks noChangeArrowheads="1"/>
              </p:cNvSpPr>
              <p:nvPr/>
            </p:nvSpPr>
            <p:spPr bwMode="auto">
              <a:xfrm>
                <a:off x="3551" y="214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7" name="Rectangle 149"/>
              <p:cNvSpPr>
                <a:spLocks noChangeArrowheads="1"/>
              </p:cNvSpPr>
              <p:nvPr/>
            </p:nvSpPr>
            <p:spPr bwMode="auto">
              <a:xfrm>
                <a:off x="3584" y="211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8" name="Rectangle 152"/>
              <p:cNvSpPr>
                <a:spLocks noChangeArrowheads="1"/>
              </p:cNvSpPr>
              <p:nvPr/>
            </p:nvSpPr>
            <p:spPr bwMode="auto">
              <a:xfrm>
                <a:off x="3618" y="2094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9" name="Rectangle 153"/>
              <p:cNvSpPr>
                <a:spLocks noChangeArrowheads="1"/>
              </p:cNvSpPr>
              <p:nvPr/>
            </p:nvSpPr>
            <p:spPr bwMode="auto">
              <a:xfrm>
                <a:off x="3635" y="2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0" name="Rectangle 157"/>
              <p:cNvSpPr>
                <a:spLocks noChangeArrowheads="1"/>
              </p:cNvSpPr>
              <p:nvPr/>
            </p:nvSpPr>
            <p:spPr bwMode="auto">
              <a:xfrm>
                <a:off x="3710" y="204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1" name="Rectangle 159"/>
              <p:cNvSpPr>
                <a:spLocks noChangeArrowheads="1"/>
              </p:cNvSpPr>
              <p:nvPr/>
            </p:nvSpPr>
            <p:spPr bwMode="auto">
              <a:xfrm>
                <a:off x="3760" y="2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2" name="Rectangle 161"/>
              <p:cNvSpPr>
                <a:spLocks noChangeArrowheads="1"/>
              </p:cNvSpPr>
              <p:nvPr/>
            </p:nvSpPr>
            <p:spPr bwMode="auto">
              <a:xfrm>
                <a:off x="3785" y="1998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3" name="Rectangle 165"/>
              <p:cNvSpPr>
                <a:spLocks noChangeArrowheads="1"/>
              </p:cNvSpPr>
              <p:nvPr/>
            </p:nvSpPr>
            <p:spPr bwMode="auto">
              <a:xfrm>
                <a:off x="3877" y="1956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4" name="Rectangle 166"/>
              <p:cNvSpPr>
                <a:spLocks noChangeArrowheads="1"/>
              </p:cNvSpPr>
              <p:nvPr/>
            </p:nvSpPr>
            <p:spPr bwMode="auto">
              <a:xfrm>
                <a:off x="3918" y="194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5" name="Rectangle 168"/>
              <p:cNvSpPr>
                <a:spLocks noChangeArrowheads="1"/>
              </p:cNvSpPr>
              <p:nvPr/>
            </p:nvSpPr>
            <p:spPr bwMode="auto">
              <a:xfrm>
                <a:off x="3943" y="192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6" name="Rectangle 170"/>
              <p:cNvSpPr>
                <a:spLocks noChangeArrowheads="1"/>
              </p:cNvSpPr>
              <p:nvPr/>
            </p:nvSpPr>
            <p:spPr bwMode="auto">
              <a:xfrm>
                <a:off x="3960" y="191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7" name="Rectangle 171"/>
              <p:cNvSpPr>
                <a:spLocks noChangeArrowheads="1"/>
              </p:cNvSpPr>
              <p:nvPr/>
            </p:nvSpPr>
            <p:spPr bwMode="auto">
              <a:xfrm>
                <a:off x="3976" y="1910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8" name="Rectangle 172"/>
              <p:cNvSpPr>
                <a:spLocks noChangeArrowheads="1"/>
              </p:cNvSpPr>
              <p:nvPr/>
            </p:nvSpPr>
            <p:spPr bwMode="auto">
              <a:xfrm>
                <a:off x="3993" y="189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9" name="Rectangle 173"/>
              <p:cNvSpPr>
                <a:spLocks noChangeArrowheads="1"/>
              </p:cNvSpPr>
              <p:nvPr/>
            </p:nvSpPr>
            <p:spPr bwMode="auto">
              <a:xfrm>
                <a:off x="4043" y="187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0" name="Rectangle 175"/>
              <p:cNvSpPr>
                <a:spLocks noChangeArrowheads="1"/>
              </p:cNvSpPr>
              <p:nvPr/>
            </p:nvSpPr>
            <p:spPr bwMode="auto">
              <a:xfrm>
                <a:off x="4085" y="185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1" name="Rectangle 177"/>
              <p:cNvSpPr>
                <a:spLocks noChangeArrowheads="1"/>
              </p:cNvSpPr>
              <p:nvPr/>
            </p:nvSpPr>
            <p:spPr bwMode="auto">
              <a:xfrm>
                <a:off x="4127" y="1846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2" name="Rectangle 178"/>
              <p:cNvSpPr>
                <a:spLocks noChangeArrowheads="1"/>
              </p:cNvSpPr>
              <p:nvPr/>
            </p:nvSpPr>
            <p:spPr bwMode="auto">
              <a:xfrm>
                <a:off x="4152" y="183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3" name="Rectangle 179"/>
              <p:cNvSpPr>
                <a:spLocks noChangeArrowheads="1"/>
              </p:cNvSpPr>
              <p:nvPr/>
            </p:nvSpPr>
            <p:spPr bwMode="auto">
              <a:xfrm>
                <a:off x="4202" y="181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4" name="Rectangle 180"/>
              <p:cNvSpPr>
                <a:spLocks noChangeArrowheads="1"/>
              </p:cNvSpPr>
              <p:nvPr/>
            </p:nvSpPr>
            <p:spPr bwMode="auto">
              <a:xfrm>
                <a:off x="4243" y="18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5" name="Rectangle 182"/>
              <p:cNvSpPr>
                <a:spLocks noChangeArrowheads="1"/>
              </p:cNvSpPr>
              <p:nvPr/>
            </p:nvSpPr>
            <p:spPr bwMode="auto">
              <a:xfrm>
                <a:off x="4286" y="17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6" name="Rectangle 183"/>
              <p:cNvSpPr>
                <a:spLocks noChangeArrowheads="1"/>
              </p:cNvSpPr>
              <p:nvPr/>
            </p:nvSpPr>
            <p:spPr bwMode="auto">
              <a:xfrm>
                <a:off x="4294" y="1790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7" name="Rectangle 184"/>
              <p:cNvSpPr>
                <a:spLocks noChangeArrowheads="1"/>
              </p:cNvSpPr>
              <p:nvPr/>
            </p:nvSpPr>
            <p:spPr bwMode="auto">
              <a:xfrm>
                <a:off x="4311" y="1777"/>
                <a:ext cx="24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8" name="Rectangle 185"/>
              <p:cNvSpPr>
                <a:spLocks noChangeArrowheads="1"/>
              </p:cNvSpPr>
              <p:nvPr/>
            </p:nvSpPr>
            <p:spPr bwMode="auto">
              <a:xfrm>
                <a:off x="4369" y="17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9" name="Rectangle 188"/>
              <p:cNvSpPr>
                <a:spLocks noChangeArrowheads="1"/>
              </p:cNvSpPr>
              <p:nvPr/>
            </p:nvSpPr>
            <p:spPr bwMode="auto">
              <a:xfrm>
                <a:off x="4443" y="1737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0" name="Rectangle 191"/>
              <p:cNvSpPr>
                <a:spLocks noChangeArrowheads="1"/>
              </p:cNvSpPr>
              <p:nvPr/>
            </p:nvSpPr>
            <p:spPr bwMode="auto">
              <a:xfrm>
                <a:off x="4577" y="171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1" name="Rectangle 192"/>
              <p:cNvSpPr>
                <a:spLocks noChangeArrowheads="1"/>
              </p:cNvSpPr>
              <p:nvPr/>
            </p:nvSpPr>
            <p:spPr bwMode="auto">
              <a:xfrm>
                <a:off x="4585" y="1705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2" name="Line 196"/>
              <p:cNvSpPr>
                <a:spLocks noChangeShapeType="1"/>
              </p:cNvSpPr>
              <p:nvPr/>
            </p:nvSpPr>
            <p:spPr bwMode="auto">
              <a:xfrm flipV="1">
                <a:off x="4110" y="3147"/>
                <a:ext cx="325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3" name="Freeform 197"/>
              <p:cNvSpPr>
                <a:spLocks/>
              </p:cNvSpPr>
              <p:nvPr/>
            </p:nvSpPr>
            <p:spPr bwMode="auto">
              <a:xfrm>
                <a:off x="4327" y="3147"/>
                <a:ext cx="108" cy="87"/>
              </a:xfrm>
              <a:custGeom>
                <a:avLst/>
                <a:gdLst>
                  <a:gd name="T0" fmla="*/ 49 w 121"/>
                  <a:gd name="T1" fmla="*/ 0 h 102"/>
                  <a:gd name="T2" fmla="*/ 19 w 121"/>
                  <a:gd name="T3" fmla="*/ 28 h 102"/>
                  <a:gd name="T4" fmla="*/ 19 w 121"/>
                  <a:gd name="T5" fmla="*/ 13 h 102"/>
                  <a:gd name="T6" fmla="*/ 0 w 121"/>
                  <a:gd name="T7" fmla="*/ 8 h 102"/>
                  <a:gd name="T8" fmla="*/ 49 w 12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102"/>
                  <a:gd name="T17" fmla="*/ 121 w 12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102">
                    <a:moveTo>
                      <a:pt x="121" y="0"/>
                    </a:moveTo>
                    <a:lnTo>
                      <a:pt x="47" y="102"/>
                    </a:lnTo>
                    <a:lnTo>
                      <a:pt x="47" y="47"/>
                    </a:lnTo>
                    <a:lnTo>
                      <a:pt x="0" y="28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4" name="Rectangle 198"/>
              <p:cNvSpPr>
                <a:spLocks noChangeArrowheads="1"/>
              </p:cNvSpPr>
              <p:nvPr/>
            </p:nvSpPr>
            <p:spPr bwMode="auto">
              <a:xfrm>
                <a:off x="4464" y="38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5" name="Rectangle 199"/>
              <p:cNvSpPr>
                <a:spLocks noChangeArrowheads="1"/>
              </p:cNvSpPr>
              <p:nvPr/>
            </p:nvSpPr>
            <p:spPr bwMode="auto">
              <a:xfrm>
                <a:off x="4433" y="351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6" name="Line 200"/>
              <p:cNvSpPr>
                <a:spLocks noChangeShapeType="1"/>
              </p:cNvSpPr>
              <p:nvPr/>
            </p:nvSpPr>
            <p:spPr bwMode="auto">
              <a:xfrm>
                <a:off x="4143" y="3963"/>
                <a:ext cx="37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7" name="Freeform 201"/>
              <p:cNvSpPr>
                <a:spLocks/>
              </p:cNvSpPr>
              <p:nvPr/>
            </p:nvSpPr>
            <p:spPr bwMode="auto">
              <a:xfrm>
                <a:off x="4710" y="180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8" name="Freeform 202"/>
              <p:cNvSpPr>
                <a:spLocks/>
              </p:cNvSpPr>
              <p:nvPr/>
            </p:nvSpPr>
            <p:spPr bwMode="auto">
              <a:xfrm>
                <a:off x="4610" y="184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9" name="Freeform 203"/>
              <p:cNvSpPr>
                <a:spLocks/>
              </p:cNvSpPr>
              <p:nvPr/>
            </p:nvSpPr>
            <p:spPr bwMode="auto">
              <a:xfrm>
                <a:off x="4552" y="186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0" name="Freeform 204"/>
              <p:cNvSpPr>
                <a:spLocks/>
              </p:cNvSpPr>
              <p:nvPr/>
            </p:nvSpPr>
            <p:spPr bwMode="auto">
              <a:xfrm>
                <a:off x="4452" y="1887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7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1" name="Freeform 206"/>
              <p:cNvSpPr>
                <a:spLocks/>
              </p:cNvSpPr>
              <p:nvPr/>
            </p:nvSpPr>
            <p:spPr bwMode="auto">
              <a:xfrm>
                <a:off x="4352" y="191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2" name="Freeform 207"/>
              <p:cNvSpPr>
                <a:spLocks/>
              </p:cNvSpPr>
              <p:nvPr/>
            </p:nvSpPr>
            <p:spPr bwMode="auto">
              <a:xfrm>
                <a:off x="4294" y="1943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3" name="Freeform 208"/>
              <p:cNvSpPr>
                <a:spLocks/>
              </p:cNvSpPr>
              <p:nvPr/>
            </p:nvSpPr>
            <p:spPr bwMode="auto">
              <a:xfrm>
                <a:off x="4194" y="1959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4" name="Freeform 209"/>
              <p:cNvSpPr>
                <a:spLocks/>
              </p:cNvSpPr>
              <p:nvPr/>
            </p:nvSpPr>
            <p:spPr bwMode="auto">
              <a:xfrm>
                <a:off x="4094" y="1991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5" name="Rectangle 210"/>
              <p:cNvSpPr>
                <a:spLocks noChangeArrowheads="1"/>
              </p:cNvSpPr>
              <p:nvPr/>
            </p:nvSpPr>
            <p:spPr bwMode="auto">
              <a:xfrm>
                <a:off x="4036" y="202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16" name="Freeform 211"/>
              <p:cNvSpPr>
                <a:spLocks/>
              </p:cNvSpPr>
              <p:nvPr/>
            </p:nvSpPr>
            <p:spPr bwMode="auto">
              <a:xfrm>
                <a:off x="3935" y="203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7" name="Freeform 212"/>
              <p:cNvSpPr>
                <a:spLocks/>
              </p:cNvSpPr>
              <p:nvPr/>
            </p:nvSpPr>
            <p:spPr bwMode="auto">
              <a:xfrm>
                <a:off x="3835" y="2062"/>
                <a:ext cx="58" cy="47"/>
              </a:xfrm>
              <a:custGeom>
                <a:avLst/>
                <a:gdLst>
                  <a:gd name="T0" fmla="*/ 26 w 65"/>
                  <a:gd name="T1" fmla="*/ 8 h 55"/>
                  <a:gd name="T2" fmla="*/ 0 w 65"/>
                  <a:gd name="T3" fmla="*/ 15 h 55"/>
                  <a:gd name="T4" fmla="*/ 0 w 65"/>
                  <a:gd name="T5" fmla="*/ 8 h 55"/>
                  <a:gd name="T6" fmla="*/ 26 w 65"/>
                  <a:gd name="T7" fmla="*/ 0 h 55"/>
                  <a:gd name="T8" fmla="*/ 26 w 65"/>
                  <a:gd name="T9" fmla="*/ 8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5"/>
                  <a:gd name="T17" fmla="*/ 65 w 6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5">
                    <a:moveTo>
                      <a:pt x="65" y="28"/>
                    </a:moveTo>
                    <a:lnTo>
                      <a:pt x="0" y="55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8" name="Freeform 213"/>
              <p:cNvSpPr>
                <a:spLocks/>
              </p:cNvSpPr>
              <p:nvPr/>
            </p:nvSpPr>
            <p:spPr bwMode="auto">
              <a:xfrm>
                <a:off x="3777" y="209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9" name="Freeform 214"/>
              <p:cNvSpPr>
                <a:spLocks/>
              </p:cNvSpPr>
              <p:nvPr/>
            </p:nvSpPr>
            <p:spPr bwMode="auto">
              <a:xfrm>
                <a:off x="3677" y="2109"/>
                <a:ext cx="58" cy="48"/>
              </a:xfrm>
              <a:custGeom>
                <a:avLst/>
                <a:gdLst>
                  <a:gd name="T0" fmla="*/ 26 w 65"/>
                  <a:gd name="T1" fmla="*/ 8 h 56"/>
                  <a:gd name="T2" fmla="*/ 0 w 65"/>
                  <a:gd name="T3" fmla="*/ 16 h 56"/>
                  <a:gd name="T4" fmla="*/ 0 w 65"/>
                  <a:gd name="T5" fmla="*/ 8 h 56"/>
                  <a:gd name="T6" fmla="*/ 26 w 65"/>
                  <a:gd name="T7" fmla="*/ 0 h 56"/>
                  <a:gd name="T8" fmla="*/ 26 w 65"/>
                  <a:gd name="T9" fmla="*/ 8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6"/>
                  <a:gd name="T17" fmla="*/ 65 w 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6">
                    <a:moveTo>
                      <a:pt x="65" y="28"/>
                    </a:moveTo>
                    <a:lnTo>
                      <a:pt x="0" y="56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0" name="Freeform 215"/>
              <p:cNvSpPr>
                <a:spLocks/>
              </p:cNvSpPr>
              <p:nvPr/>
            </p:nvSpPr>
            <p:spPr bwMode="auto">
              <a:xfrm>
                <a:off x="3577" y="2141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1" name="Rectangle 216"/>
              <p:cNvSpPr>
                <a:spLocks noChangeArrowheads="1"/>
              </p:cNvSpPr>
              <p:nvPr/>
            </p:nvSpPr>
            <p:spPr bwMode="auto">
              <a:xfrm>
                <a:off x="3518" y="217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22" name="Freeform 217"/>
              <p:cNvSpPr>
                <a:spLocks/>
              </p:cNvSpPr>
              <p:nvPr/>
            </p:nvSpPr>
            <p:spPr bwMode="auto">
              <a:xfrm>
                <a:off x="4744" y="205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3" name="Freeform 218"/>
              <p:cNvSpPr>
                <a:spLocks/>
              </p:cNvSpPr>
              <p:nvPr/>
            </p:nvSpPr>
            <p:spPr bwMode="auto">
              <a:xfrm>
                <a:off x="4645" y="2077"/>
                <a:ext cx="58" cy="41"/>
              </a:xfrm>
              <a:custGeom>
                <a:avLst/>
                <a:gdLst>
                  <a:gd name="T0" fmla="*/ 26 w 65"/>
                  <a:gd name="T1" fmla="*/ 9 h 47"/>
                  <a:gd name="T2" fmla="*/ 0 w 65"/>
                  <a:gd name="T3" fmla="*/ 16 h 47"/>
                  <a:gd name="T4" fmla="*/ 0 w 65"/>
                  <a:gd name="T5" fmla="*/ 7 h 47"/>
                  <a:gd name="T6" fmla="*/ 26 w 65"/>
                  <a:gd name="T7" fmla="*/ 0 h 47"/>
                  <a:gd name="T8" fmla="*/ 26 w 65"/>
                  <a:gd name="T9" fmla="*/ 9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4" name="Freeform 219"/>
              <p:cNvSpPr>
                <a:spLocks/>
              </p:cNvSpPr>
              <p:nvPr/>
            </p:nvSpPr>
            <p:spPr bwMode="auto">
              <a:xfrm>
                <a:off x="4585" y="2101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5" name="Freeform 220"/>
              <p:cNvSpPr>
                <a:spLocks/>
              </p:cNvSpPr>
              <p:nvPr/>
            </p:nvSpPr>
            <p:spPr bwMode="auto">
              <a:xfrm>
                <a:off x="4486" y="2118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6" name="Freeform 221"/>
              <p:cNvSpPr>
                <a:spLocks/>
              </p:cNvSpPr>
              <p:nvPr/>
            </p:nvSpPr>
            <p:spPr bwMode="auto">
              <a:xfrm>
                <a:off x="4385" y="214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7" name="Freeform 222"/>
              <p:cNvSpPr>
                <a:spLocks/>
              </p:cNvSpPr>
              <p:nvPr/>
            </p:nvSpPr>
            <p:spPr bwMode="auto">
              <a:xfrm>
                <a:off x="4327" y="2165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8" name="Freeform 223"/>
              <p:cNvSpPr>
                <a:spLocks/>
              </p:cNvSpPr>
              <p:nvPr/>
            </p:nvSpPr>
            <p:spPr bwMode="auto">
              <a:xfrm>
                <a:off x="4228" y="218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9" name="Freeform 224"/>
              <p:cNvSpPr>
                <a:spLocks/>
              </p:cNvSpPr>
              <p:nvPr/>
            </p:nvSpPr>
            <p:spPr bwMode="auto">
              <a:xfrm>
                <a:off x="4127" y="2204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0" name="Rectangle 225"/>
              <p:cNvSpPr>
                <a:spLocks noChangeArrowheads="1"/>
              </p:cNvSpPr>
              <p:nvPr/>
            </p:nvSpPr>
            <p:spPr bwMode="auto">
              <a:xfrm>
                <a:off x="4069" y="2236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1" name="Freeform 226"/>
              <p:cNvSpPr>
                <a:spLocks/>
              </p:cNvSpPr>
              <p:nvPr/>
            </p:nvSpPr>
            <p:spPr bwMode="auto">
              <a:xfrm>
                <a:off x="3969" y="2244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2" name="Freeform 227"/>
              <p:cNvSpPr>
                <a:spLocks/>
              </p:cNvSpPr>
              <p:nvPr/>
            </p:nvSpPr>
            <p:spPr bwMode="auto">
              <a:xfrm>
                <a:off x="3869" y="2276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3" name="Rectangle 228"/>
              <p:cNvSpPr>
                <a:spLocks noChangeArrowheads="1"/>
              </p:cNvSpPr>
              <p:nvPr/>
            </p:nvSpPr>
            <p:spPr bwMode="auto">
              <a:xfrm>
                <a:off x="3810" y="2300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4" name="Freeform 229"/>
              <p:cNvSpPr>
                <a:spLocks/>
              </p:cNvSpPr>
              <p:nvPr/>
            </p:nvSpPr>
            <p:spPr bwMode="auto">
              <a:xfrm>
                <a:off x="3710" y="2315"/>
                <a:ext cx="59" cy="32"/>
              </a:xfrm>
              <a:custGeom>
                <a:avLst/>
                <a:gdLst>
                  <a:gd name="T0" fmla="*/ 30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30 w 65"/>
                  <a:gd name="T7" fmla="*/ 0 h 38"/>
                  <a:gd name="T8" fmla="*/ 30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5" name="Freeform 230"/>
              <p:cNvSpPr>
                <a:spLocks/>
              </p:cNvSpPr>
              <p:nvPr/>
            </p:nvSpPr>
            <p:spPr bwMode="auto">
              <a:xfrm>
                <a:off x="3610" y="2339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6" name="Rectangle 231"/>
              <p:cNvSpPr>
                <a:spLocks noChangeArrowheads="1"/>
              </p:cNvSpPr>
              <p:nvPr/>
            </p:nvSpPr>
            <p:spPr bwMode="auto">
              <a:xfrm>
                <a:off x="3552" y="236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7" name="Freeform 232"/>
              <p:cNvSpPr>
                <a:spLocks/>
              </p:cNvSpPr>
              <p:nvPr/>
            </p:nvSpPr>
            <p:spPr bwMode="auto">
              <a:xfrm>
                <a:off x="3451" y="2379"/>
                <a:ext cx="59" cy="39"/>
              </a:xfrm>
              <a:custGeom>
                <a:avLst/>
                <a:gdLst>
                  <a:gd name="T0" fmla="*/ 27 w 66"/>
                  <a:gd name="T1" fmla="*/ 7 h 46"/>
                  <a:gd name="T2" fmla="*/ 0 w 66"/>
                  <a:gd name="T3" fmla="*/ 12 h 46"/>
                  <a:gd name="T4" fmla="*/ 0 w 66"/>
                  <a:gd name="T5" fmla="*/ 5 h 46"/>
                  <a:gd name="T6" fmla="*/ 27 w 66"/>
                  <a:gd name="T7" fmla="*/ 0 h 46"/>
                  <a:gd name="T8" fmla="*/ 27 w 66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46"/>
                  <a:gd name="T17" fmla="*/ 66 w 66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46">
                    <a:moveTo>
                      <a:pt x="66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8" name="Freeform 233"/>
              <p:cNvSpPr>
                <a:spLocks/>
              </p:cNvSpPr>
              <p:nvPr/>
            </p:nvSpPr>
            <p:spPr bwMode="auto">
              <a:xfrm>
                <a:off x="3352" y="2403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9" name="Freeform 234"/>
              <p:cNvSpPr>
                <a:spLocks/>
              </p:cNvSpPr>
              <p:nvPr/>
            </p:nvSpPr>
            <p:spPr bwMode="auto">
              <a:xfrm>
                <a:off x="3293" y="2427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0" name="Freeform 235"/>
              <p:cNvSpPr>
                <a:spLocks/>
              </p:cNvSpPr>
              <p:nvPr/>
            </p:nvSpPr>
            <p:spPr bwMode="auto">
              <a:xfrm>
                <a:off x="3193" y="2442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1" name="Freeform 236"/>
              <p:cNvSpPr>
                <a:spLocks/>
              </p:cNvSpPr>
              <p:nvPr/>
            </p:nvSpPr>
            <p:spPr bwMode="auto">
              <a:xfrm>
                <a:off x="4736" y="2347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2" name="Freeform 237"/>
              <p:cNvSpPr>
                <a:spLocks/>
              </p:cNvSpPr>
              <p:nvPr/>
            </p:nvSpPr>
            <p:spPr bwMode="auto">
              <a:xfrm>
                <a:off x="4636" y="2370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3" name="Freeform 238"/>
              <p:cNvSpPr>
                <a:spLocks/>
              </p:cNvSpPr>
              <p:nvPr/>
            </p:nvSpPr>
            <p:spPr bwMode="auto">
              <a:xfrm>
                <a:off x="4577" y="2387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4" name="Freeform 239"/>
              <p:cNvSpPr>
                <a:spLocks/>
              </p:cNvSpPr>
              <p:nvPr/>
            </p:nvSpPr>
            <p:spPr bwMode="auto">
              <a:xfrm>
                <a:off x="4478" y="240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5" name="Freeform 240"/>
              <p:cNvSpPr>
                <a:spLocks/>
              </p:cNvSpPr>
              <p:nvPr/>
            </p:nvSpPr>
            <p:spPr bwMode="auto">
              <a:xfrm>
                <a:off x="4377" y="2418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6" name="Rectangle 241"/>
              <p:cNvSpPr>
                <a:spLocks noChangeArrowheads="1"/>
              </p:cNvSpPr>
              <p:nvPr/>
            </p:nvSpPr>
            <p:spPr bwMode="auto">
              <a:xfrm>
                <a:off x="4319" y="244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47" name="Freeform 242"/>
              <p:cNvSpPr>
                <a:spLocks/>
              </p:cNvSpPr>
              <p:nvPr/>
            </p:nvSpPr>
            <p:spPr bwMode="auto">
              <a:xfrm>
                <a:off x="4219" y="245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8" name="Freeform 243"/>
              <p:cNvSpPr>
                <a:spLocks/>
              </p:cNvSpPr>
              <p:nvPr/>
            </p:nvSpPr>
            <p:spPr bwMode="auto">
              <a:xfrm>
                <a:off x="4119" y="247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9" name="Freeform 244"/>
              <p:cNvSpPr>
                <a:spLocks/>
              </p:cNvSpPr>
              <p:nvPr/>
            </p:nvSpPr>
            <p:spPr bwMode="auto">
              <a:xfrm>
                <a:off x="4060" y="2490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0" name="Freeform 245"/>
              <p:cNvSpPr>
                <a:spLocks/>
              </p:cNvSpPr>
              <p:nvPr/>
            </p:nvSpPr>
            <p:spPr bwMode="auto">
              <a:xfrm>
                <a:off x="3960" y="2506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1" name="Freeform 246"/>
              <p:cNvSpPr>
                <a:spLocks/>
              </p:cNvSpPr>
              <p:nvPr/>
            </p:nvSpPr>
            <p:spPr bwMode="auto">
              <a:xfrm>
                <a:off x="3860" y="252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2" name="Rectangle 247"/>
              <p:cNvSpPr>
                <a:spLocks noChangeArrowheads="1"/>
              </p:cNvSpPr>
              <p:nvPr/>
            </p:nvSpPr>
            <p:spPr bwMode="auto">
              <a:xfrm>
                <a:off x="3802" y="2545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3" name="Freeform 248"/>
              <p:cNvSpPr>
                <a:spLocks/>
              </p:cNvSpPr>
              <p:nvPr/>
            </p:nvSpPr>
            <p:spPr bwMode="auto">
              <a:xfrm>
                <a:off x="3702" y="2553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4" name="Freeform 249"/>
              <p:cNvSpPr>
                <a:spLocks/>
              </p:cNvSpPr>
              <p:nvPr/>
            </p:nvSpPr>
            <p:spPr bwMode="auto">
              <a:xfrm>
                <a:off x="3602" y="257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5" name="Freeform 250"/>
              <p:cNvSpPr>
                <a:spLocks/>
              </p:cNvSpPr>
              <p:nvPr/>
            </p:nvSpPr>
            <p:spPr bwMode="auto">
              <a:xfrm>
                <a:off x="3544" y="2593"/>
                <a:ext cx="16" cy="31"/>
              </a:xfrm>
              <a:custGeom>
                <a:avLst/>
                <a:gdLst>
                  <a:gd name="T0" fmla="*/ 7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7 w 18"/>
                  <a:gd name="T7" fmla="*/ 0 h 37"/>
                  <a:gd name="T8" fmla="*/ 7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6" name="Freeform 251"/>
              <p:cNvSpPr>
                <a:spLocks/>
              </p:cNvSpPr>
              <p:nvPr/>
            </p:nvSpPr>
            <p:spPr bwMode="auto">
              <a:xfrm>
                <a:off x="3443" y="2609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7" name="Freeform 252"/>
              <p:cNvSpPr>
                <a:spLocks/>
              </p:cNvSpPr>
              <p:nvPr/>
            </p:nvSpPr>
            <p:spPr bwMode="auto">
              <a:xfrm>
                <a:off x="3344" y="262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8" name="Rectangle 253"/>
              <p:cNvSpPr>
                <a:spLocks noChangeArrowheads="1"/>
              </p:cNvSpPr>
              <p:nvPr/>
            </p:nvSpPr>
            <p:spPr bwMode="auto">
              <a:xfrm>
                <a:off x="3284" y="2648"/>
                <a:ext cx="1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9" name="Freeform 254"/>
              <p:cNvSpPr>
                <a:spLocks/>
              </p:cNvSpPr>
              <p:nvPr/>
            </p:nvSpPr>
            <p:spPr bwMode="auto">
              <a:xfrm>
                <a:off x="3185" y="2656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0" name="Freeform 255"/>
              <p:cNvSpPr>
                <a:spLocks/>
              </p:cNvSpPr>
              <p:nvPr/>
            </p:nvSpPr>
            <p:spPr bwMode="auto">
              <a:xfrm>
                <a:off x="3085" y="267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1" name="Freeform 256"/>
              <p:cNvSpPr>
                <a:spLocks/>
              </p:cNvSpPr>
              <p:nvPr/>
            </p:nvSpPr>
            <p:spPr bwMode="auto">
              <a:xfrm>
                <a:off x="3026" y="2696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2" name="Freeform 257"/>
              <p:cNvSpPr>
                <a:spLocks/>
              </p:cNvSpPr>
              <p:nvPr/>
            </p:nvSpPr>
            <p:spPr bwMode="auto">
              <a:xfrm>
                <a:off x="2943" y="2711"/>
                <a:ext cx="42" cy="32"/>
              </a:xfrm>
              <a:custGeom>
                <a:avLst/>
                <a:gdLst>
                  <a:gd name="T0" fmla="*/ 19 w 47"/>
                  <a:gd name="T1" fmla="*/ 7 h 38"/>
                  <a:gd name="T2" fmla="*/ 0 w 47"/>
                  <a:gd name="T3" fmla="*/ 9 h 38"/>
                  <a:gd name="T4" fmla="*/ 0 w 47"/>
                  <a:gd name="T5" fmla="*/ 3 h 38"/>
                  <a:gd name="T6" fmla="*/ 19 w 47"/>
                  <a:gd name="T7" fmla="*/ 0 h 38"/>
                  <a:gd name="T8" fmla="*/ 19 w 47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38"/>
                  <a:gd name="T17" fmla="*/ 47 w 47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38">
                    <a:moveTo>
                      <a:pt x="47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47" y="0"/>
                    </a:lnTo>
                    <a:lnTo>
                      <a:pt x="47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3" name="Freeform 258"/>
              <p:cNvSpPr>
                <a:spLocks/>
              </p:cNvSpPr>
              <p:nvPr/>
            </p:nvSpPr>
            <p:spPr bwMode="auto">
              <a:xfrm>
                <a:off x="4744" y="2703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4" name="Freeform 259"/>
              <p:cNvSpPr>
                <a:spLocks/>
              </p:cNvSpPr>
              <p:nvPr/>
            </p:nvSpPr>
            <p:spPr bwMode="auto">
              <a:xfrm>
                <a:off x="4645" y="271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5" name="Freeform 260"/>
              <p:cNvSpPr>
                <a:spLocks/>
              </p:cNvSpPr>
              <p:nvPr/>
            </p:nvSpPr>
            <p:spPr bwMode="auto">
              <a:xfrm>
                <a:off x="4585" y="2727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6" name="Freeform 261"/>
              <p:cNvSpPr>
                <a:spLocks/>
              </p:cNvSpPr>
              <p:nvPr/>
            </p:nvSpPr>
            <p:spPr bwMode="auto">
              <a:xfrm>
                <a:off x="4486" y="2735"/>
                <a:ext cx="58" cy="32"/>
              </a:xfrm>
              <a:custGeom>
                <a:avLst/>
                <a:gdLst>
                  <a:gd name="T0" fmla="*/ 26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7" name="Freeform 262"/>
              <p:cNvSpPr>
                <a:spLocks/>
              </p:cNvSpPr>
              <p:nvPr/>
            </p:nvSpPr>
            <p:spPr bwMode="auto">
              <a:xfrm>
                <a:off x="4385" y="2751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8" name="Rectangle 263"/>
              <p:cNvSpPr>
                <a:spLocks noChangeArrowheads="1"/>
              </p:cNvSpPr>
              <p:nvPr/>
            </p:nvSpPr>
            <p:spPr bwMode="auto">
              <a:xfrm>
                <a:off x="4327" y="2767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69" name="Freeform 264"/>
              <p:cNvSpPr>
                <a:spLocks/>
              </p:cNvSpPr>
              <p:nvPr/>
            </p:nvSpPr>
            <p:spPr bwMode="auto">
              <a:xfrm>
                <a:off x="4228" y="2775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0" name="Freeform 265"/>
              <p:cNvSpPr>
                <a:spLocks/>
              </p:cNvSpPr>
              <p:nvPr/>
            </p:nvSpPr>
            <p:spPr bwMode="auto">
              <a:xfrm>
                <a:off x="4127" y="2783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1" name="Rectangle 266"/>
              <p:cNvSpPr>
                <a:spLocks noChangeArrowheads="1"/>
              </p:cNvSpPr>
              <p:nvPr/>
            </p:nvSpPr>
            <p:spPr bwMode="auto">
              <a:xfrm>
                <a:off x="4069" y="2799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2" name="Freeform 267"/>
              <p:cNvSpPr>
                <a:spLocks/>
              </p:cNvSpPr>
              <p:nvPr/>
            </p:nvSpPr>
            <p:spPr bwMode="auto">
              <a:xfrm>
                <a:off x="3969" y="2806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3" name="Freeform 268"/>
              <p:cNvSpPr>
                <a:spLocks/>
              </p:cNvSpPr>
              <p:nvPr/>
            </p:nvSpPr>
            <p:spPr bwMode="auto">
              <a:xfrm>
                <a:off x="3869" y="282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4" name="Rectangle 269"/>
              <p:cNvSpPr>
                <a:spLocks noChangeArrowheads="1"/>
              </p:cNvSpPr>
              <p:nvPr/>
            </p:nvSpPr>
            <p:spPr bwMode="auto">
              <a:xfrm>
                <a:off x="3810" y="2838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5" name="Freeform 270"/>
              <p:cNvSpPr>
                <a:spLocks/>
              </p:cNvSpPr>
              <p:nvPr/>
            </p:nvSpPr>
            <p:spPr bwMode="auto">
              <a:xfrm>
                <a:off x="3710" y="2846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6" name="Freeform 271"/>
              <p:cNvSpPr>
                <a:spLocks/>
              </p:cNvSpPr>
              <p:nvPr/>
            </p:nvSpPr>
            <p:spPr bwMode="auto">
              <a:xfrm>
                <a:off x="3610" y="2854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7" name="Rectangle 272"/>
              <p:cNvSpPr>
                <a:spLocks noChangeArrowheads="1"/>
              </p:cNvSpPr>
              <p:nvPr/>
            </p:nvSpPr>
            <p:spPr bwMode="auto">
              <a:xfrm>
                <a:off x="3552" y="2870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8" name="Freeform 273"/>
              <p:cNvSpPr>
                <a:spLocks/>
              </p:cNvSpPr>
              <p:nvPr/>
            </p:nvSpPr>
            <p:spPr bwMode="auto">
              <a:xfrm>
                <a:off x="3451" y="2878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9" name="Freeform 274"/>
              <p:cNvSpPr>
                <a:spLocks/>
              </p:cNvSpPr>
              <p:nvPr/>
            </p:nvSpPr>
            <p:spPr bwMode="auto">
              <a:xfrm>
                <a:off x="3352" y="289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0" name="Freeform 275"/>
              <p:cNvSpPr>
                <a:spLocks/>
              </p:cNvSpPr>
              <p:nvPr/>
            </p:nvSpPr>
            <p:spPr bwMode="auto">
              <a:xfrm>
                <a:off x="3293" y="2902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1" name="Freeform 276"/>
              <p:cNvSpPr>
                <a:spLocks/>
              </p:cNvSpPr>
              <p:nvPr/>
            </p:nvSpPr>
            <p:spPr bwMode="auto">
              <a:xfrm>
                <a:off x="3193" y="290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2" name="Freeform 277"/>
              <p:cNvSpPr>
                <a:spLocks/>
              </p:cNvSpPr>
              <p:nvPr/>
            </p:nvSpPr>
            <p:spPr bwMode="auto">
              <a:xfrm>
                <a:off x="3093" y="2926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3" name="Rectangle 278"/>
              <p:cNvSpPr>
                <a:spLocks noChangeArrowheads="1"/>
              </p:cNvSpPr>
              <p:nvPr/>
            </p:nvSpPr>
            <p:spPr bwMode="auto">
              <a:xfrm>
                <a:off x="3034" y="2941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4" name="Freeform 279"/>
              <p:cNvSpPr>
                <a:spLocks/>
              </p:cNvSpPr>
              <p:nvPr/>
            </p:nvSpPr>
            <p:spPr bwMode="auto">
              <a:xfrm>
                <a:off x="2935" y="294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5" name="Freeform 280"/>
              <p:cNvSpPr>
                <a:spLocks/>
              </p:cNvSpPr>
              <p:nvPr/>
            </p:nvSpPr>
            <p:spPr bwMode="auto">
              <a:xfrm>
                <a:off x="2834" y="2957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6" name="Rectangle 281"/>
              <p:cNvSpPr>
                <a:spLocks noChangeArrowheads="1"/>
              </p:cNvSpPr>
              <p:nvPr/>
            </p:nvSpPr>
            <p:spPr bwMode="auto">
              <a:xfrm>
                <a:off x="2776" y="2972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7" name="Freeform 282"/>
              <p:cNvSpPr>
                <a:spLocks/>
              </p:cNvSpPr>
              <p:nvPr/>
            </p:nvSpPr>
            <p:spPr bwMode="auto">
              <a:xfrm>
                <a:off x="2676" y="2981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8" name="Freeform 283"/>
              <p:cNvSpPr>
                <a:spLocks/>
              </p:cNvSpPr>
              <p:nvPr/>
            </p:nvSpPr>
            <p:spPr bwMode="auto">
              <a:xfrm>
                <a:off x="2576" y="299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9" name="Rectangle 284"/>
              <p:cNvSpPr>
                <a:spLocks noChangeArrowheads="1"/>
              </p:cNvSpPr>
              <p:nvPr/>
            </p:nvSpPr>
            <p:spPr bwMode="auto">
              <a:xfrm>
                <a:off x="2518" y="301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90" name="Rectangle 285"/>
              <p:cNvSpPr>
                <a:spLocks noChangeArrowheads="1"/>
              </p:cNvSpPr>
              <p:nvPr/>
            </p:nvSpPr>
            <p:spPr bwMode="auto">
              <a:xfrm>
                <a:off x="2768" y="2101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1" name="Line 286"/>
              <p:cNvSpPr>
                <a:spLocks noChangeShapeType="1"/>
              </p:cNvSpPr>
              <p:nvPr/>
            </p:nvSpPr>
            <p:spPr bwMode="auto">
              <a:xfrm>
                <a:off x="2776" y="2101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2" name="Rectangle 287"/>
              <p:cNvSpPr>
                <a:spLocks noChangeArrowheads="1"/>
              </p:cNvSpPr>
              <p:nvPr/>
            </p:nvSpPr>
            <p:spPr bwMode="auto">
              <a:xfrm>
                <a:off x="2851" y="2173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93" name="Rectangle 288"/>
              <p:cNvSpPr>
                <a:spLocks noChangeArrowheads="1"/>
              </p:cNvSpPr>
              <p:nvPr/>
            </p:nvSpPr>
            <p:spPr bwMode="auto">
              <a:xfrm>
                <a:off x="2768" y="1888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4" name="Rectangle 289"/>
              <p:cNvSpPr>
                <a:spLocks noChangeArrowheads="1"/>
              </p:cNvSpPr>
              <p:nvPr/>
            </p:nvSpPr>
            <p:spPr bwMode="auto">
              <a:xfrm>
                <a:off x="2851" y="1959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4</a:t>
                </a:r>
                <a:endParaRPr lang="en-US" altLang="nl-NL" b="0"/>
              </a:p>
            </p:txBody>
          </p:sp>
          <p:sp>
            <p:nvSpPr>
              <p:cNvPr id="21795" name="Line 290"/>
              <p:cNvSpPr>
                <a:spLocks noChangeShapeType="1"/>
              </p:cNvSpPr>
              <p:nvPr/>
            </p:nvSpPr>
            <p:spPr bwMode="auto">
              <a:xfrm>
                <a:off x="3059" y="2141"/>
                <a:ext cx="401" cy="2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6" name="Freeform 291"/>
              <p:cNvSpPr>
                <a:spLocks/>
              </p:cNvSpPr>
              <p:nvPr/>
            </p:nvSpPr>
            <p:spPr bwMode="auto">
              <a:xfrm>
                <a:off x="3360" y="2315"/>
                <a:ext cx="100" cy="88"/>
              </a:xfrm>
              <a:custGeom>
                <a:avLst/>
                <a:gdLst>
                  <a:gd name="T0" fmla="*/ 45 w 112"/>
                  <a:gd name="T1" fmla="*/ 29 h 103"/>
                  <a:gd name="T2" fmla="*/ 0 w 112"/>
                  <a:gd name="T3" fmla="*/ 19 h 103"/>
                  <a:gd name="T4" fmla="*/ 15 w 112"/>
                  <a:gd name="T5" fmla="*/ 16 h 103"/>
                  <a:gd name="T6" fmla="*/ 15 w 112"/>
                  <a:gd name="T7" fmla="*/ 0 h 103"/>
                  <a:gd name="T8" fmla="*/ 45 w 112"/>
                  <a:gd name="T9" fmla="*/ 29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03"/>
                  <a:gd name="T17" fmla="*/ 112 w 112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03">
                    <a:moveTo>
                      <a:pt x="112" y="103"/>
                    </a:moveTo>
                    <a:lnTo>
                      <a:pt x="0" y="65"/>
                    </a:lnTo>
                    <a:lnTo>
                      <a:pt x="37" y="56"/>
                    </a:lnTo>
                    <a:lnTo>
                      <a:pt x="37" y="0"/>
                    </a:lnTo>
                    <a:lnTo>
                      <a:pt x="112" y="10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7" name="Line 292"/>
              <p:cNvSpPr>
                <a:spLocks noChangeShapeType="1"/>
              </p:cNvSpPr>
              <p:nvPr/>
            </p:nvSpPr>
            <p:spPr bwMode="auto">
              <a:xfrm flipV="1">
                <a:off x="4870" y="1935"/>
                <a:ext cx="0" cy="66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8" name="Freeform 293"/>
              <p:cNvSpPr>
                <a:spLocks/>
              </p:cNvSpPr>
              <p:nvPr/>
            </p:nvSpPr>
            <p:spPr bwMode="auto">
              <a:xfrm>
                <a:off x="4836" y="1935"/>
                <a:ext cx="75" cy="103"/>
              </a:xfrm>
              <a:custGeom>
                <a:avLst/>
                <a:gdLst>
                  <a:gd name="T0" fmla="*/ 16 w 83"/>
                  <a:gd name="T1" fmla="*/ 0 h 121"/>
                  <a:gd name="T2" fmla="*/ 37 w 83"/>
                  <a:gd name="T3" fmla="*/ 33 h 121"/>
                  <a:gd name="T4" fmla="*/ 16 w 83"/>
                  <a:gd name="T5" fmla="*/ 26 h 121"/>
                  <a:gd name="T6" fmla="*/ 0 w 83"/>
                  <a:gd name="T7" fmla="*/ 33 h 121"/>
                  <a:gd name="T8" fmla="*/ 16 w 83"/>
                  <a:gd name="T9" fmla="*/ 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21"/>
                  <a:gd name="T17" fmla="*/ 83 w 83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21">
                    <a:moveTo>
                      <a:pt x="37" y="0"/>
                    </a:moveTo>
                    <a:lnTo>
                      <a:pt x="83" y="121"/>
                    </a:lnTo>
                    <a:lnTo>
                      <a:pt x="37" y="93"/>
                    </a:lnTo>
                    <a:lnTo>
                      <a:pt x="0" y="12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44450"/>
            <a:ext cx="8834438" cy="9906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Gas turbine (‘whole engine’) characteristics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1509" name="Rectangle 296"/>
          <p:cNvSpPr>
            <a:spLocks noChangeArrowheads="1"/>
          </p:cNvSpPr>
          <p:nvPr/>
        </p:nvSpPr>
        <p:spPr bwMode="auto">
          <a:xfrm>
            <a:off x="685800" y="1447800"/>
            <a:ext cx="3336925" cy="462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 anchor="ctr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Equilibrium running lines in component characteristics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22250"/>
            <a:ext cx="88265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jet engine vs. turboshaft  </a:t>
            </a:r>
          </a:p>
        </p:txBody>
      </p:sp>
      <p:grpSp>
        <p:nvGrpSpPr>
          <p:cNvPr id="22531" name="Group 439"/>
          <p:cNvGrpSpPr>
            <a:grpSpLocks/>
          </p:cNvGrpSpPr>
          <p:nvPr/>
        </p:nvGrpSpPr>
        <p:grpSpPr bwMode="auto">
          <a:xfrm>
            <a:off x="800100" y="985838"/>
            <a:ext cx="8509000" cy="5030787"/>
            <a:chOff x="698500" y="1524000"/>
            <a:chExt cx="8509000" cy="5030788"/>
          </a:xfrm>
        </p:grpSpPr>
        <p:sp>
          <p:nvSpPr>
            <p:cNvPr id="22532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sp>
          <p:nvSpPr>
            <p:cNvPr id="22533" name="Rectangle 303"/>
            <p:cNvSpPr>
              <a:spLocks noChangeArrowheads="1"/>
            </p:cNvSpPr>
            <p:nvPr/>
          </p:nvSpPr>
          <p:spPr bwMode="auto">
            <a:xfrm>
              <a:off x="7219950" y="30575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4" name="Rectangle 306"/>
            <p:cNvSpPr>
              <a:spLocks noChangeArrowheads="1"/>
            </p:cNvSpPr>
            <p:nvPr/>
          </p:nvSpPr>
          <p:spPr bwMode="auto">
            <a:xfrm>
              <a:off x="732155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5" name="Rectangle 307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6" name="Rectangle 308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158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7" name="Rectangle 317"/>
            <p:cNvSpPr>
              <a:spLocks noChangeArrowheads="1"/>
            </p:cNvSpPr>
            <p:nvPr/>
          </p:nvSpPr>
          <p:spPr bwMode="auto">
            <a:xfrm>
              <a:off x="7451725" y="3836988"/>
              <a:ext cx="14288" cy="1016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8" name="Rectangle 318"/>
            <p:cNvSpPr>
              <a:spLocks noChangeArrowheads="1"/>
            </p:cNvSpPr>
            <p:nvPr/>
          </p:nvSpPr>
          <p:spPr bwMode="auto">
            <a:xfrm>
              <a:off x="7451725" y="3924300"/>
              <a:ext cx="14288" cy="85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9" name="Rectangle 319"/>
            <p:cNvSpPr>
              <a:spLocks noChangeArrowheads="1"/>
            </p:cNvSpPr>
            <p:nvPr/>
          </p:nvSpPr>
          <p:spPr bwMode="auto">
            <a:xfrm>
              <a:off x="7451725" y="40687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0" name="Rectangle 324"/>
            <p:cNvSpPr>
              <a:spLocks noChangeArrowheads="1"/>
            </p:cNvSpPr>
            <p:nvPr/>
          </p:nvSpPr>
          <p:spPr bwMode="auto">
            <a:xfrm>
              <a:off x="7219950" y="44291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1" name="Rectangle 325"/>
            <p:cNvSpPr>
              <a:spLocks noChangeArrowheads="1"/>
            </p:cNvSpPr>
            <p:nvPr/>
          </p:nvSpPr>
          <p:spPr bwMode="auto">
            <a:xfrm>
              <a:off x="7219950" y="441483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2" name="Rectangle 326"/>
            <p:cNvSpPr>
              <a:spLocks noChangeArrowheads="1"/>
            </p:cNvSpPr>
            <p:nvPr/>
          </p:nvSpPr>
          <p:spPr bwMode="auto">
            <a:xfrm>
              <a:off x="7219950" y="4227513"/>
              <a:ext cx="14288" cy="1285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3" name="Rectangle 327"/>
            <p:cNvSpPr>
              <a:spLocks noChangeArrowheads="1"/>
            </p:cNvSpPr>
            <p:nvPr/>
          </p:nvSpPr>
          <p:spPr bwMode="auto">
            <a:xfrm>
              <a:off x="7219950" y="4183063"/>
              <a:ext cx="14288" cy="587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4" name="Rectangle 339"/>
            <p:cNvSpPr>
              <a:spLocks noChangeArrowheads="1"/>
            </p:cNvSpPr>
            <p:nvPr/>
          </p:nvSpPr>
          <p:spPr bwMode="auto">
            <a:xfrm>
              <a:off x="7148513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5" name="Rectangle 364"/>
            <p:cNvSpPr>
              <a:spLocks noChangeArrowheads="1"/>
            </p:cNvSpPr>
            <p:nvPr/>
          </p:nvSpPr>
          <p:spPr bwMode="auto">
            <a:xfrm>
              <a:off x="7061200" y="5857875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6" name="Rectangle 368"/>
            <p:cNvSpPr>
              <a:spLocks noChangeArrowheads="1"/>
            </p:cNvSpPr>
            <p:nvPr/>
          </p:nvSpPr>
          <p:spPr bwMode="auto">
            <a:xfrm>
              <a:off x="7089775" y="525145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7" name="Rectangle 381"/>
            <p:cNvSpPr>
              <a:spLocks noChangeArrowheads="1"/>
            </p:cNvSpPr>
            <p:nvPr/>
          </p:nvSpPr>
          <p:spPr bwMode="auto">
            <a:xfrm>
              <a:off x="2532063" y="4905375"/>
              <a:ext cx="571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8" name="Rectangle 388"/>
            <p:cNvSpPr>
              <a:spLocks noChangeArrowheads="1"/>
            </p:cNvSpPr>
            <p:nvPr/>
          </p:nvSpPr>
          <p:spPr bwMode="auto">
            <a:xfrm>
              <a:off x="2963863" y="4832350"/>
              <a:ext cx="444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9" name="Rectangle 392"/>
            <p:cNvSpPr>
              <a:spLocks noChangeArrowheads="1"/>
            </p:cNvSpPr>
            <p:nvPr/>
          </p:nvSpPr>
          <p:spPr bwMode="auto">
            <a:xfrm>
              <a:off x="3224213" y="4760913"/>
              <a:ext cx="428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0" name="Rectangle 396"/>
            <p:cNvSpPr>
              <a:spLocks noChangeArrowheads="1"/>
            </p:cNvSpPr>
            <p:nvPr/>
          </p:nvSpPr>
          <p:spPr bwMode="auto">
            <a:xfrm>
              <a:off x="3440113" y="4689475"/>
              <a:ext cx="444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1" name="Rectangle 406"/>
            <p:cNvSpPr>
              <a:spLocks noChangeArrowheads="1"/>
            </p:cNvSpPr>
            <p:nvPr/>
          </p:nvSpPr>
          <p:spPr bwMode="auto">
            <a:xfrm>
              <a:off x="3816350" y="4530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2" name="Rectangle 414"/>
            <p:cNvSpPr>
              <a:spLocks noChangeArrowheads="1"/>
            </p:cNvSpPr>
            <p:nvPr/>
          </p:nvSpPr>
          <p:spPr bwMode="auto">
            <a:xfrm>
              <a:off x="4117975" y="4386263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3" name="Rectangle 415"/>
            <p:cNvSpPr>
              <a:spLocks noChangeArrowheads="1"/>
            </p:cNvSpPr>
            <p:nvPr/>
          </p:nvSpPr>
          <p:spPr bwMode="auto">
            <a:xfrm>
              <a:off x="4133850" y="43862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4" name="Rectangle 418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5" name="Rectangle 419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6" name="Rectangle 423"/>
            <p:cNvSpPr>
              <a:spLocks noChangeArrowheads="1"/>
            </p:cNvSpPr>
            <p:nvPr/>
          </p:nvSpPr>
          <p:spPr bwMode="auto">
            <a:xfrm>
              <a:off x="4364038" y="42418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7" name="Rectangle 427"/>
            <p:cNvSpPr>
              <a:spLocks noChangeArrowheads="1"/>
            </p:cNvSpPr>
            <p:nvPr/>
          </p:nvSpPr>
          <p:spPr bwMode="auto">
            <a:xfrm>
              <a:off x="4465638" y="4168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8" name="Rectangle 431"/>
            <p:cNvSpPr>
              <a:spLocks noChangeArrowheads="1"/>
            </p:cNvSpPr>
            <p:nvPr/>
          </p:nvSpPr>
          <p:spPr bwMode="auto">
            <a:xfrm>
              <a:off x="4551363" y="409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9" name="Rectangle 432"/>
            <p:cNvSpPr>
              <a:spLocks noChangeArrowheads="1"/>
            </p:cNvSpPr>
            <p:nvPr/>
          </p:nvSpPr>
          <p:spPr bwMode="auto">
            <a:xfrm>
              <a:off x="4565650" y="408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0" name="Rectangle 437"/>
            <p:cNvSpPr>
              <a:spLocks noChangeArrowheads="1"/>
            </p:cNvSpPr>
            <p:nvPr/>
          </p:nvSpPr>
          <p:spPr bwMode="auto">
            <a:xfrm>
              <a:off x="4652963" y="40100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1" name="Rectangle 442"/>
            <p:cNvSpPr>
              <a:spLocks noChangeArrowheads="1"/>
            </p:cNvSpPr>
            <p:nvPr/>
          </p:nvSpPr>
          <p:spPr bwMode="auto">
            <a:xfrm>
              <a:off x="4797425" y="3851275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2" name="Rectangle 447"/>
            <p:cNvSpPr>
              <a:spLocks noChangeArrowheads="1"/>
            </p:cNvSpPr>
            <p:nvPr/>
          </p:nvSpPr>
          <p:spPr bwMode="auto">
            <a:xfrm>
              <a:off x="4911725" y="372110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3" name="Rectangle 449"/>
            <p:cNvSpPr>
              <a:spLocks noChangeArrowheads="1"/>
            </p:cNvSpPr>
            <p:nvPr/>
          </p:nvSpPr>
          <p:spPr bwMode="auto">
            <a:xfrm>
              <a:off x="4970463" y="36496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4" name="Rectangle 452"/>
            <p:cNvSpPr>
              <a:spLocks noChangeArrowheads="1"/>
            </p:cNvSpPr>
            <p:nvPr/>
          </p:nvSpPr>
          <p:spPr bwMode="auto">
            <a:xfrm>
              <a:off x="5013325" y="360680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5" name="Rectangle 454"/>
            <p:cNvSpPr>
              <a:spLocks noChangeArrowheads="1"/>
            </p:cNvSpPr>
            <p:nvPr/>
          </p:nvSpPr>
          <p:spPr bwMode="auto">
            <a:xfrm>
              <a:off x="5041900" y="35782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6" name="Rectangle 461"/>
            <p:cNvSpPr>
              <a:spLocks noChangeArrowheads="1"/>
            </p:cNvSpPr>
            <p:nvPr/>
          </p:nvSpPr>
          <p:spPr bwMode="auto">
            <a:xfrm>
              <a:off x="5229225" y="33893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7" name="Rectangle 464"/>
            <p:cNvSpPr>
              <a:spLocks noChangeArrowheads="1"/>
            </p:cNvSpPr>
            <p:nvPr/>
          </p:nvSpPr>
          <p:spPr bwMode="auto">
            <a:xfrm>
              <a:off x="5272088" y="3346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8" name="Rectangle 467"/>
            <p:cNvSpPr>
              <a:spLocks noChangeArrowheads="1"/>
            </p:cNvSpPr>
            <p:nvPr/>
          </p:nvSpPr>
          <p:spPr bwMode="auto">
            <a:xfrm>
              <a:off x="5359400" y="32750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9" name="Rectangle 469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0" name="Rectangle 470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1" name="Rectangle 472"/>
            <p:cNvSpPr>
              <a:spLocks noChangeArrowheads="1"/>
            </p:cNvSpPr>
            <p:nvPr/>
          </p:nvSpPr>
          <p:spPr bwMode="auto">
            <a:xfrm>
              <a:off x="5461000" y="31734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2" name="Rectangle 475"/>
            <p:cNvSpPr>
              <a:spLocks noChangeArrowheads="1"/>
            </p:cNvSpPr>
            <p:nvPr/>
          </p:nvSpPr>
          <p:spPr bwMode="auto">
            <a:xfrm>
              <a:off x="5503863" y="3130550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3" name="Rectangle 476"/>
            <p:cNvSpPr>
              <a:spLocks noChangeArrowheads="1"/>
            </p:cNvSpPr>
            <p:nvPr/>
          </p:nvSpPr>
          <p:spPr bwMode="auto">
            <a:xfrm>
              <a:off x="5532438" y="31162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4" name="Rectangle 477"/>
            <p:cNvSpPr>
              <a:spLocks noChangeArrowheads="1"/>
            </p:cNvSpPr>
            <p:nvPr/>
          </p:nvSpPr>
          <p:spPr bwMode="auto">
            <a:xfrm>
              <a:off x="5589588" y="30575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5" name="Rectangle 479"/>
            <p:cNvSpPr>
              <a:spLocks noChangeArrowheads="1"/>
            </p:cNvSpPr>
            <p:nvPr/>
          </p:nvSpPr>
          <p:spPr bwMode="auto">
            <a:xfrm>
              <a:off x="567690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6" name="Rectangle 486"/>
            <p:cNvSpPr>
              <a:spLocks noChangeArrowheads="1"/>
            </p:cNvSpPr>
            <p:nvPr/>
          </p:nvSpPr>
          <p:spPr bwMode="auto">
            <a:xfrm>
              <a:off x="5821363" y="28702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7" name="Rectangle 487"/>
            <p:cNvSpPr>
              <a:spLocks noChangeArrowheads="1"/>
            </p:cNvSpPr>
            <p:nvPr/>
          </p:nvSpPr>
          <p:spPr bwMode="auto">
            <a:xfrm>
              <a:off x="5878513" y="282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8" name="Rectangle 492"/>
            <p:cNvSpPr>
              <a:spLocks noChangeArrowheads="1"/>
            </p:cNvSpPr>
            <p:nvPr/>
          </p:nvSpPr>
          <p:spPr bwMode="auto">
            <a:xfrm>
              <a:off x="5980113" y="275431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9" name="Rectangle 495"/>
            <p:cNvSpPr>
              <a:spLocks noChangeArrowheads="1"/>
            </p:cNvSpPr>
            <p:nvPr/>
          </p:nvSpPr>
          <p:spPr bwMode="auto">
            <a:xfrm>
              <a:off x="6094413" y="2682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0" name="Rectangle 699"/>
            <p:cNvSpPr>
              <a:spLocks noChangeArrowheads="1"/>
            </p:cNvSpPr>
            <p:nvPr/>
          </p:nvSpPr>
          <p:spPr bwMode="auto">
            <a:xfrm>
              <a:off x="7105650" y="3130550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1" name="Rectangle 717"/>
            <p:cNvSpPr>
              <a:spLocks noChangeArrowheads="1"/>
            </p:cNvSpPr>
            <p:nvPr/>
          </p:nvSpPr>
          <p:spPr bwMode="auto">
            <a:xfrm>
              <a:off x="7970838" y="2393950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2" name="Rectangle 718"/>
            <p:cNvSpPr>
              <a:spLocks noChangeArrowheads="1"/>
            </p:cNvSpPr>
            <p:nvPr/>
          </p:nvSpPr>
          <p:spPr bwMode="auto">
            <a:xfrm>
              <a:off x="8027988" y="2351088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2583" name="Group 733"/>
            <p:cNvGrpSpPr>
              <a:grpSpLocks/>
            </p:cNvGrpSpPr>
            <p:nvPr/>
          </p:nvGrpSpPr>
          <p:grpSpPr bwMode="auto">
            <a:xfrm>
              <a:off x="1968500" y="1609726"/>
              <a:ext cx="6715126" cy="4910138"/>
              <a:chOff x="1240" y="1014"/>
              <a:chExt cx="4230" cy="3093"/>
            </a:xfrm>
          </p:grpSpPr>
          <p:sp>
            <p:nvSpPr>
              <p:cNvPr id="22584" name="Freeform 297" descr="75%"/>
              <p:cNvSpPr>
                <a:spLocks/>
              </p:cNvSpPr>
              <p:nvPr/>
            </p:nvSpPr>
            <p:spPr bwMode="auto">
              <a:xfrm>
                <a:off x="4494" y="1844"/>
                <a:ext cx="218" cy="946"/>
              </a:xfrm>
              <a:custGeom>
                <a:avLst/>
                <a:gdLst>
                  <a:gd name="T0" fmla="*/ 0 w 218"/>
                  <a:gd name="T1" fmla="*/ 119 h 946"/>
                  <a:gd name="T2" fmla="*/ 45 w 218"/>
                  <a:gd name="T3" fmla="*/ 91 h 946"/>
                  <a:gd name="T4" fmla="*/ 109 w 218"/>
                  <a:gd name="T5" fmla="*/ 46 h 946"/>
                  <a:gd name="T6" fmla="*/ 154 w 218"/>
                  <a:gd name="T7" fmla="*/ 0 h 946"/>
                  <a:gd name="T8" fmla="*/ 163 w 218"/>
                  <a:gd name="T9" fmla="*/ 137 h 946"/>
                  <a:gd name="T10" fmla="*/ 191 w 218"/>
                  <a:gd name="T11" fmla="*/ 464 h 946"/>
                  <a:gd name="T12" fmla="*/ 200 w 218"/>
                  <a:gd name="T13" fmla="*/ 628 h 946"/>
                  <a:gd name="T14" fmla="*/ 209 w 218"/>
                  <a:gd name="T15" fmla="*/ 882 h 946"/>
                  <a:gd name="T16" fmla="*/ 218 w 218"/>
                  <a:gd name="T17" fmla="*/ 937 h 946"/>
                  <a:gd name="T18" fmla="*/ 54 w 218"/>
                  <a:gd name="T19" fmla="*/ 946 h 946"/>
                  <a:gd name="T20" fmla="*/ 54 w 218"/>
                  <a:gd name="T21" fmla="*/ 819 h 946"/>
                  <a:gd name="T22" fmla="*/ 45 w 218"/>
                  <a:gd name="T23" fmla="*/ 682 h 946"/>
                  <a:gd name="T24" fmla="*/ 27 w 218"/>
                  <a:gd name="T25" fmla="*/ 437 h 946"/>
                  <a:gd name="T26" fmla="*/ 18 w 218"/>
                  <a:gd name="T27" fmla="*/ 237 h 946"/>
                  <a:gd name="T28" fmla="*/ 0 w 218"/>
                  <a:gd name="T29" fmla="*/ 119 h 946"/>
                  <a:gd name="T30" fmla="*/ 9 w 218"/>
                  <a:gd name="T31" fmla="*/ 119 h 946"/>
                  <a:gd name="T32" fmla="*/ 0 w 218"/>
                  <a:gd name="T33" fmla="*/ 119 h 9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8"/>
                  <a:gd name="T52" fmla="*/ 0 h 946"/>
                  <a:gd name="T53" fmla="*/ 218 w 218"/>
                  <a:gd name="T54" fmla="*/ 946 h 9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8" h="946">
                    <a:moveTo>
                      <a:pt x="0" y="119"/>
                    </a:moveTo>
                    <a:lnTo>
                      <a:pt x="45" y="91"/>
                    </a:lnTo>
                    <a:lnTo>
                      <a:pt x="109" y="46"/>
                    </a:lnTo>
                    <a:lnTo>
                      <a:pt x="154" y="0"/>
                    </a:lnTo>
                    <a:lnTo>
                      <a:pt x="163" y="137"/>
                    </a:lnTo>
                    <a:lnTo>
                      <a:pt x="191" y="464"/>
                    </a:lnTo>
                    <a:lnTo>
                      <a:pt x="200" y="628"/>
                    </a:lnTo>
                    <a:lnTo>
                      <a:pt x="209" y="882"/>
                    </a:lnTo>
                    <a:lnTo>
                      <a:pt x="218" y="937"/>
                    </a:lnTo>
                    <a:lnTo>
                      <a:pt x="54" y="946"/>
                    </a:lnTo>
                    <a:lnTo>
                      <a:pt x="54" y="819"/>
                    </a:lnTo>
                    <a:lnTo>
                      <a:pt x="45" y="682"/>
                    </a:lnTo>
                    <a:lnTo>
                      <a:pt x="27" y="437"/>
                    </a:lnTo>
                    <a:lnTo>
                      <a:pt x="18" y="237"/>
                    </a:lnTo>
                    <a:lnTo>
                      <a:pt x="0" y="119"/>
                    </a:lnTo>
                    <a:lnTo>
                      <a:pt x="9" y="119"/>
                    </a:lnTo>
                    <a:lnTo>
                      <a:pt x="0" y="119"/>
                    </a:lnTo>
                    <a:close/>
                  </a:path>
                </a:pathLst>
              </a:custGeom>
              <a:pattFill prst="pct75">
                <a:fgClr>
                  <a:schemeClr val="tx2"/>
                </a:fgClr>
                <a:bgClr>
                  <a:srgbClr val="000000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585" name="Rectangle 298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6" name="Rectangle 299"/>
              <p:cNvSpPr>
                <a:spLocks noChangeArrowheads="1"/>
              </p:cNvSpPr>
              <p:nvPr/>
            </p:nvSpPr>
            <p:spPr bwMode="auto">
              <a:xfrm>
                <a:off x="4503" y="19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7" name="Rectangle 300"/>
              <p:cNvSpPr>
                <a:spLocks noChangeArrowheads="1"/>
              </p:cNvSpPr>
              <p:nvPr/>
            </p:nvSpPr>
            <p:spPr bwMode="auto">
              <a:xfrm>
                <a:off x="4521" y="19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8" name="Rectangle 301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9" name="Rectangle 302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0" name="Rectangle 304"/>
              <p:cNvSpPr>
                <a:spLocks noChangeArrowheads="1"/>
              </p:cNvSpPr>
              <p:nvPr/>
            </p:nvSpPr>
            <p:spPr bwMode="auto">
              <a:xfrm>
                <a:off x="4566" y="19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1" name="Rectangle 305"/>
              <p:cNvSpPr>
                <a:spLocks noChangeArrowheads="1"/>
              </p:cNvSpPr>
              <p:nvPr/>
            </p:nvSpPr>
            <p:spPr bwMode="auto">
              <a:xfrm>
                <a:off x="4576" y="1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2" name="Rectangle 309"/>
              <p:cNvSpPr>
                <a:spLocks noChangeArrowheads="1"/>
              </p:cNvSpPr>
              <p:nvPr/>
            </p:nvSpPr>
            <p:spPr bwMode="auto">
              <a:xfrm>
                <a:off x="4657" y="1917"/>
                <a:ext cx="9" cy="3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3" name="Rectangle 310"/>
              <p:cNvSpPr>
                <a:spLocks noChangeArrowheads="1"/>
              </p:cNvSpPr>
              <p:nvPr/>
            </p:nvSpPr>
            <p:spPr bwMode="auto">
              <a:xfrm>
                <a:off x="4657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4" name="Rectangle 311"/>
              <p:cNvSpPr>
                <a:spLocks noChangeArrowheads="1"/>
              </p:cNvSpPr>
              <p:nvPr/>
            </p:nvSpPr>
            <p:spPr bwMode="auto">
              <a:xfrm>
                <a:off x="4666" y="2035"/>
                <a:ext cx="10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5" name="Rectangle 312"/>
              <p:cNvSpPr>
                <a:spLocks noChangeArrowheads="1"/>
              </p:cNvSpPr>
              <p:nvPr/>
            </p:nvSpPr>
            <p:spPr bwMode="auto">
              <a:xfrm>
                <a:off x="4676" y="21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6" name="Rectangle 313"/>
              <p:cNvSpPr>
                <a:spLocks noChangeArrowheads="1"/>
              </p:cNvSpPr>
              <p:nvPr/>
            </p:nvSpPr>
            <p:spPr bwMode="auto">
              <a:xfrm>
                <a:off x="4676" y="22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7" name="Rectangle 314"/>
              <p:cNvSpPr>
                <a:spLocks noChangeArrowheads="1"/>
              </p:cNvSpPr>
              <p:nvPr/>
            </p:nvSpPr>
            <p:spPr bwMode="auto">
              <a:xfrm>
                <a:off x="4685" y="2254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8" name="Rectangle 315"/>
              <p:cNvSpPr>
                <a:spLocks noChangeArrowheads="1"/>
              </p:cNvSpPr>
              <p:nvPr/>
            </p:nvSpPr>
            <p:spPr bwMode="auto">
              <a:xfrm>
                <a:off x="4685" y="2308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9" name="Rectangle 316"/>
              <p:cNvSpPr>
                <a:spLocks noChangeArrowheads="1"/>
              </p:cNvSpPr>
              <p:nvPr/>
            </p:nvSpPr>
            <p:spPr bwMode="auto">
              <a:xfrm>
                <a:off x="4685" y="23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0" name="Rectangle 320"/>
              <p:cNvSpPr>
                <a:spLocks noChangeArrowheads="1"/>
              </p:cNvSpPr>
              <p:nvPr/>
            </p:nvSpPr>
            <p:spPr bwMode="auto">
              <a:xfrm>
                <a:off x="4703" y="2608"/>
                <a:ext cx="9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1" name="Rectangle 321"/>
              <p:cNvSpPr>
                <a:spLocks noChangeArrowheads="1"/>
              </p:cNvSpPr>
              <p:nvPr/>
            </p:nvSpPr>
            <p:spPr bwMode="auto">
              <a:xfrm>
                <a:off x="4712" y="27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2" name="Rectangle 322"/>
              <p:cNvSpPr>
                <a:spLocks noChangeArrowheads="1"/>
              </p:cNvSpPr>
              <p:nvPr/>
            </p:nvSpPr>
            <p:spPr bwMode="auto">
              <a:xfrm>
                <a:off x="4639" y="27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3" name="Rectangle 323"/>
              <p:cNvSpPr>
                <a:spLocks noChangeArrowheads="1"/>
              </p:cNvSpPr>
              <p:nvPr/>
            </p:nvSpPr>
            <p:spPr bwMode="auto">
              <a:xfrm>
                <a:off x="4594" y="2790"/>
                <a:ext cx="4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4" name="Rectangle 328"/>
              <p:cNvSpPr>
                <a:spLocks noChangeArrowheads="1"/>
              </p:cNvSpPr>
              <p:nvPr/>
            </p:nvSpPr>
            <p:spPr bwMode="auto">
              <a:xfrm>
                <a:off x="4539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5" name="Rectangle 329"/>
              <p:cNvSpPr>
                <a:spLocks noChangeArrowheads="1"/>
              </p:cNvSpPr>
              <p:nvPr/>
            </p:nvSpPr>
            <p:spPr bwMode="auto">
              <a:xfrm>
                <a:off x="4539" y="25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6" name="Rectangle 330"/>
              <p:cNvSpPr>
                <a:spLocks noChangeArrowheads="1"/>
              </p:cNvSpPr>
              <p:nvPr/>
            </p:nvSpPr>
            <p:spPr bwMode="auto">
              <a:xfrm>
                <a:off x="4539" y="2472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7" name="Rectangle 331"/>
              <p:cNvSpPr>
                <a:spLocks noChangeArrowheads="1"/>
              </p:cNvSpPr>
              <p:nvPr/>
            </p:nvSpPr>
            <p:spPr bwMode="auto">
              <a:xfrm>
                <a:off x="4530" y="2444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8" name="Rectangle 332"/>
              <p:cNvSpPr>
                <a:spLocks noChangeArrowheads="1"/>
              </p:cNvSpPr>
              <p:nvPr/>
            </p:nvSpPr>
            <p:spPr bwMode="auto">
              <a:xfrm>
                <a:off x="4530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9" name="Rectangle 333"/>
              <p:cNvSpPr>
                <a:spLocks noChangeArrowheads="1"/>
              </p:cNvSpPr>
              <p:nvPr/>
            </p:nvSpPr>
            <p:spPr bwMode="auto">
              <a:xfrm>
                <a:off x="4530" y="23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0" name="Rectangle 334"/>
              <p:cNvSpPr>
                <a:spLocks noChangeArrowheads="1"/>
              </p:cNvSpPr>
              <p:nvPr/>
            </p:nvSpPr>
            <p:spPr bwMode="auto">
              <a:xfrm>
                <a:off x="4521" y="2281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1" name="Rectangle 335"/>
              <p:cNvSpPr>
                <a:spLocks noChangeArrowheads="1"/>
              </p:cNvSpPr>
              <p:nvPr/>
            </p:nvSpPr>
            <p:spPr bwMode="auto">
              <a:xfrm>
                <a:off x="4521" y="2254"/>
                <a:ext cx="9" cy="3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2" name="Rectangle 336"/>
              <p:cNvSpPr>
                <a:spLocks noChangeArrowheads="1"/>
              </p:cNvSpPr>
              <p:nvPr/>
            </p:nvSpPr>
            <p:spPr bwMode="auto">
              <a:xfrm>
                <a:off x="4521" y="2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3" name="Rectangle 337"/>
              <p:cNvSpPr>
                <a:spLocks noChangeArrowheads="1"/>
              </p:cNvSpPr>
              <p:nvPr/>
            </p:nvSpPr>
            <p:spPr bwMode="auto">
              <a:xfrm>
                <a:off x="4512" y="2081"/>
                <a:ext cx="9" cy="9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4" name="Rectangle 338"/>
              <p:cNvSpPr>
                <a:spLocks noChangeArrowheads="1"/>
              </p:cNvSpPr>
              <p:nvPr/>
            </p:nvSpPr>
            <p:spPr bwMode="auto">
              <a:xfrm>
                <a:off x="4512" y="2063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5" name="Rectangle 340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6" name="Rectangle 341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7" name="Rectangle 342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8" name="Rectangle 343"/>
              <p:cNvSpPr>
                <a:spLocks noChangeArrowheads="1"/>
              </p:cNvSpPr>
              <p:nvPr/>
            </p:nvSpPr>
            <p:spPr bwMode="auto">
              <a:xfrm>
                <a:off x="4421" y="3881"/>
                <a:ext cx="153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p  </a:t>
                </a:r>
                <a:endParaRPr lang="en-US" altLang="nl-NL"/>
              </a:p>
            </p:txBody>
          </p:sp>
          <p:sp>
            <p:nvSpPr>
              <p:cNvPr id="22619" name="Rectangle 344"/>
              <p:cNvSpPr>
                <a:spLocks noChangeArrowheads="1"/>
              </p:cNvSpPr>
              <p:nvPr/>
            </p:nvSpPr>
            <p:spPr bwMode="auto">
              <a:xfrm>
                <a:off x="4494" y="398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20" name="Line 345"/>
              <p:cNvSpPr>
                <a:spLocks noChangeShapeType="1"/>
              </p:cNvSpPr>
              <p:nvPr/>
            </p:nvSpPr>
            <p:spPr bwMode="auto">
              <a:xfrm flipH="1" flipV="1">
                <a:off x="3685" y="2681"/>
                <a:ext cx="45" cy="3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1" name="Line 346"/>
              <p:cNvSpPr>
                <a:spLocks noChangeShapeType="1"/>
              </p:cNvSpPr>
              <p:nvPr/>
            </p:nvSpPr>
            <p:spPr bwMode="auto">
              <a:xfrm flipH="1" flipV="1">
                <a:off x="3640" y="2635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2" name="Line 347"/>
              <p:cNvSpPr>
                <a:spLocks noChangeShapeType="1"/>
              </p:cNvSpPr>
              <p:nvPr/>
            </p:nvSpPr>
            <p:spPr bwMode="auto">
              <a:xfrm flipH="1" flipV="1">
                <a:off x="3449" y="2508"/>
                <a:ext cx="54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3" name="Line 348"/>
              <p:cNvSpPr>
                <a:spLocks noChangeShapeType="1"/>
              </p:cNvSpPr>
              <p:nvPr/>
            </p:nvSpPr>
            <p:spPr bwMode="auto">
              <a:xfrm flipH="1" flipV="1">
                <a:off x="3394" y="2481"/>
                <a:ext cx="5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4" name="Line 349"/>
              <p:cNvSpPr>
                <a:spLocks noChangeShapeType="1"/>
              </p:cNvSpPr>
              <p:nvPr/>
            </p:nvSpPr>
            <p:spPr bwMode="auto">
              <a:xfrm flipH="1" flipV="1">
                <a:off x="3349" y="2454"/>
                <a:ext cx="4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5" name="Rectangle 350"/>
              <p:cNvSpPr>
                <a:spLocks noChangeArrowheads="1"/>
              </p:cNvSpPr>
              <p:nvPr/>
            </p:nvSpPr>
            <p:spPr bwMode="auto">
              <a:xfrm>
                <a:off x="1568" y="1099"/>
                <a:ext cx="18" cy="254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26" name="Freeform 351"/>
              <p:cNvSpPr>
                <a:spLocks/>
              </p:cNvSpPr>
              <p:nvPr/>
            </p:nvSpPr>
            <p:spPr bwMode="auto">
              <a:xfrm>
                <a:off x="1586" y="3626"/>
                <a:ext cx="3471" cy="18"/>
              </a:xfrm>
              <a:custGeom>
                <a:avLst/>
                <a:gdLst>
                  <a:gd name="T0" fmla="*/ 9 w 3471"/>
                  <a:gd name="T1" fmla="*/ 0 h 18"/>
                  <a:gd name="T2" fmla="*/ 3471 w 3471"/>
                  <a:gd name="T3" fmla="*/ 0 h 18"/>
                  <a:gd name="T4" fmla="*/ 3471 w 3471"/>
                  <a:gd name="T5" fmla="*/ 18 h 18"/>
                  <a:gd name="T6" fmla="*/ 9 w 3471"/>
                  <a:gd name="T7" fmla="*/ 18 h 18"/>
                  <a:gd name="T8" fmla="*/ 0 w 3471"/>
                  <a:gd name="T9" fmla="*/ 9 h 18"/>
                  <a:gd name="T10" fmla="*/ 9 w 347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9" y="0"/>
                    </a:moveTo>
                    <a:lnTo>
                      <a:pt x="3471" y="0"/>
                    </a:lnTo>
                    <a:lnTo>
                      <a:pt x="3471" y="18"/>
                    </a:lnTo>
                    <a:lnTo>
                      <a:pt x="9" y="18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7" name="Freeform 352"/>
              <p:cNvSpPr>
                <a:spLocks/>
              </p:cNvSpPr>
              <p:nvPr/>
            </p:nvSpPr>
            <p:spPr bwMode="auto">
              <a:xfrm>
                <a:off x="5048" y="3626"/>
                <a:ext cx="18" cy="9"/>
              </a:xfrm>
              <a:custGeom>
                <a:avLst/>
                <a:gdLst>
                  <a:gd name="T0" fmla="*/ 9 w 18"/>
                  <a:gd name="T1" fmla="*/ 0 h 9"/>
                  <a:gd name="T2" fmla="*/ 18 w 18"/>
                  <a:gd name="T3" fmla="*/ 9 h 9"/>
                  <a:gd name="T4" fmla="*/ 18 w 18"/>
                  <a:gd name="T5" fmla="*/ 9 h 9"/>
                  <a:gd name="T6" fmla="*/ 0 w 18"/>
                  <a:gd name="T7" fmla="*/ 9 h 9"/>
                  <a:gd name="T8" fmla="*/ 0 w 18"/>
                  <a:gd name="T9" fmla="*/ 9 h 9"/>
                  <a:gd name="T10" fmla="*/ 9 w 18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9" y="0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8" name="Freeform 353"/>
              <p:cNvSpPr>
                <a:spLocks/>
              </p:cNvSpPr>
              <p:nvPr/>
            </p:nvSpPr>
            <p:spPr bwMode="auto">
              <a:xfrm>
                <a:off x="1595" y="3626"/>
                <a:ext cx="3471" cy="18"/>
              </a:xfrm>
              <a:custGeom>
                <a:avLst/>
                <a:gdLst>
                  <a:gd name="T0" fmla="*/ 3471 w 3471"/>
                  <a:gd name="T1" fmla="*/ 9 h 18"/>
                  <a:gd name="T2" fmla="*/ 3462 w 3471"/>
                  <a:gd name="T3" fmla="*/ 18 h 18"/>
                  <a:gd name="T4" fmla="*/ 0 w 3471"/>
                  <a:gd name="T5" fmla="*/ 18 h 18"/>
                  <a:gd name="T6" fmla="*/ 0 w 3471"/>
                  <a:gd name="T7" fmla="*/ 0 h 18"/>
                  <a:gd name="T8" fmla="*/ 3462 w 3471"/>
                  <a:gd name="T9" fmla="*/ 0 h 18"/>
                  <a:gd name="T10" fmla="*/ 3471 w 3471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3471" y="9"/>
                    </a:moveTo>
                    <a:lnTo>
                      <a:pt x="3462" y="1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462" y="0"/>
                    </a:lnTo>
                    <a:lnTo>
                      <a:pt x="3471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9" name="Freeform 354"/>
              <p:cNvSpPr>
                <a:spLocks/>
              </p:cNvSpPr>
              <p:nvPr/>
            </p:nvSpPr>
            <p:spPr bwMode="auto">
              <a:xfrm>
                <a:off x="1586" y="3626"/>
                <a:ext cx="18" cy="9"/>
              </a:xfrm>
              <a:custGeom>
                <a:avLst/>
                <a:gdLst>
                  <a:gd name="T0" fmla="*/ 18 w 18"/>
                  <a:gd name="T1" fmla="*/ 9 h 9"/>
                  <a:gd name="T2" fmla="*/ 18 w 18"/>
                  <a:gd name="T3" fmla="*/ 9 h 9"/>
                  <a:gd name="T4" fmla="*/ 0 w 18"/>
                  <a:gd name="T5" fmla="*/ 9 h 9"/>
                  <a:gd name="T6" fmla="*/ 0 w 18"/>
                  <a:gd name="T7" fmla="*/ 9 h 9"/>
                  <a:gd name="T8" fmla="*/ 9 w 18"/>
                  <a:gd name="T9" fmla="*/ 0 h 9"/>
                  <a:gd name="T10" fmla="*/ 18 w 18"/>
                  <a:gd name="T11" fmla="*/ 9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18" y="9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1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0" name="Line 355"/>
              <p:cNvSpPr>
                <a:spLocks noChangeShapeType="1"/>
              </p:cNvSpPr>
              <p:nvPr/>
            </p:nvSpPr>
            <p:spPr bwMode="auto">
              <a:xfrm flipH="1" flipV="1">
                <a:off x="2613" y="3217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1" name="Line 356"/>
              <p:cNvSpPr>
                <a:spLocks noChangeShapeType="1"/>
              </p:cNvSpPr>
              <p:nvPr/>
            </p:nvSpPr>
            <p:spPr bwMode="auto">
              <a:xfrm flipH="1" flipV="1">
                <a:off x="2567" y="3172"/>
                <a:ext cx="46" cy="4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2" name="Line 357"/>
              <p:cNvSpPr>
                <a:spLocks noChangeShapeType="1"/>
              </p:cNvSpPr>
              <p:nvPr/>
            </p:nvSpPr>
            <p:spPr bwMode="auto">
              <a:xfrm flipH="1" flipV="1">
                <a:off x="2513" y="3135"/>
                <a:ext cx="54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3" name="Line 358"/>
              <p:cNvSpPr>
                <a:spLocks noChangeShapeType="1"/>
              </p:cNvSpPr>
              <p:nvPr/>
            </p:nvSpPr>
            <p:spPr bwMode="auto">
              <a:xfrm flipH="1" flipV="1">
                <a:off x="4030" y="2126"/>
                <a:ext cx="18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4" name="Line 359"/>
              <p:cNvSpPr>
                <a:spLocks noChangeShapeType="1"/>
              </p:cNvSpPr>
              <p:nvPr/>
            </p:nvSpPr>
            <p:spPr bwMode="auto">
              <a:xfrm flipH="1" flipV="1">
                <a:off x="4875" y="1453"/>
                <a:ext cx="1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5" name="Rectangle 360"/>
              <p:cNvSpPr>
                <a:spLocks noChangeArrowheads="1"/>
              </p:cNvSpPr>
              <p:nvPr/>
            </p:nvSpPr>
            <p:spPr bwMode="auto">
              <a:xfrm>
                <a:off x="4885" y="1472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36" name="Rectangle 361"/>
              <p:cNvSpPr>
                <a:spLocks noChangeArrowheads="1"/>
              </p:cNvSpPr>
              <p:nvPr/>
            </p:nvSpPr>
            <p:spPr bwMode="auto">
              <a:xfrm>
                <a:off x="1240" y="1354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37" name="Line 362"/>
              <p:cNvSpPr>
                <a:spLocks noChangeShapeType="1"/>
              </p:cNvSpPr>
              <p:nvPr/>
            </p:nvSpPr>
            <p:spPr bwMode="auto">
              <a:xfrm>
                <a:off x="1259" y="1353"/>
                <a:ext cx="1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8" name="Rectangle 363"/>
              <p:cNvSpPr>
                <a:spLocks noChangeArrowheads="1"/>
              </p:cNvSpPr>
              <p:nvPr/>
            </p:nvSpPr>
            <p:spPr bwMode="auto">
              <a:xfrm>
                <a:off x="4339" y="3681"/>
                <a:ext cx="11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m</a:t>
                </a:r>
                <a:endParaRPr lang="en-US" altLang="nl-NL"/>
              </a:p>
            </p:txBody>
          </p:sp>
          <p:sp>
            <p:nvSpPr>
              <p:cNvPr id="22639" name="Rectangle 365"/>
              <p:cNvSpPr>
                <a:spLocks noChangeArrowheads="1"/>
              </p:cNvSpPr>
              <p:nvPr/>
            </p:nvSpPr>
            <p:spPr bwMode="auto">
              <a:xfrm>
                <a:off x="4464" y="3696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0" name="Freeform 366"/>
              <p:cNvSpPr>
                <a:spLocks/>
              </p:cNvSpPr>
              <p:nvPr/>
            </p:nvSpPr>
            <p:spPr bwMode="auto">
              <a:xfrm>
                <a:off x="4385" y="3690"/>
                <a:ext cx="18" cy="18"/>
              </a:xfrm>
              <a:custGeom>
                <a:avLst/>
                <a:gdLst>
                  <a:gd name="T0" fmla="*/ 0 w 18"/>
                  <a:gd name="T1" fmla="*/ 9 h 18"/>
                  <a:gd name="T2" fmla="*/ 0 w 18"/>
                  <a:gd name="T3" fmla="*/ 18 h 18"/>
                  <a:gd name="T4" fmla="*/ 18 w 18"/>
                  <a:gd name="T5" fmla="*/ 18 h 18"/>
                  <a:gd name="T6" fmla="*/ 18 w 18"/>
                  <a:gd name="T7" fmla="*/ 9 h 18"/>
                  <a:gd name="T8" fmla="*/ 9 w 18"/>
                  <a:gd name="T9" fmla="*/ 0 h 18"/>
                  <a:gd name="T10" fmla="*/ 0 w 18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8"/>
                  <a:gd name="T20" fmla="*/ 18 w 18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8">
                    <a:moveTo>
                      <a:pt x="0" y="9"/>
                    </a:moveTo>
                    <a:lnTo>
                      <a:pt x="0" y="18"/>
                    </a:lnTo>
                    <a:lnTo>
                      <a:pt x="18" y="18"/>
                    </a:lnTo>
                    <a:lnTo>
                      <a:pt x="18" y="9"/>
                    </a:lnTo>
                    <a:lnTo>
                      <a:pt x="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1" name="Rectangle 367"/>
              <p:cNvSpPr>
                <a:spLocks noChangeArrowheads="1"/>
              </p:cNvSpPr>
              <p:nvPr/>
            </p:nvSpPr>
            <p:spPr bwMode="auto">
              <a:xfrm>
                <a:off x="4503" y="3154"/>
                <a:ext cx="9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2642" name="Rectangle 369"/>
              <p:cNvSpPr>
                <a:spLocks noChangeArrowheads="1"/>
              </p:cNvSpPr>
              <p:nvPr/>
            </p:nvSpPr>
            <p:spPr bwMode="auto">
              <a:xfrm>
                <a:off x="4416" y="3312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3" name="Rectangle 370"/>
              <p:cNvSpPr>
                <a:spLocks noChangeArrowheads="1"/>
              </p:cNvSpPr>
              <p:nvPr/>
            </p:nvSpPr>
            <p:spPr bwMode="auto">
              <a:xfrm>
                <a:off x="4439" y="3290"/>
                <a:ext cx="255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44" name="Rectangle 371"/>
              <p:cNvSpPr>
                <a:spLocks noChangeArrowheads="1"/>
              </p:cNvSpPr>
              <p:nvPr/>
            </p:nvSpPr>
            <p:spPr bwMode="auto">
              <a:xfrm>
                <a:off x="1313" y="1490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45" name="Rectangle 372"/>
              <p:cNvSpPr>
                <a:spLocks noChangeArrowheads="1"/>
              </p:cNvSpPr>
              <p:nvPr/>
            </p:nvSpPr>
            <p:spPr bwMode="auto">
              <a:xfrm>
                <a:off x="1240" y="1117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46" name="Rectangle 373"/>
              <p:cNvSpPr>
                <a:spLocks noChangeArrowheads="1"/>
              </p:cNvSpPr>
              <p:nvPr/>
            </p:nvSpPr>
            <p:spPr bwMode="auto">
              <a:xfrm>
                <a:off x="1313" y="12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 dirty="0">
                    <a:solidFill>
                      <a:srgbClr val="000000"/>
                    </a:solidFill>
                  </a:rPr>
                  <a:t>0,3</a:t>
                </a:r>
                <a:endParaRPr lang="en-US" altLang="nl-NL" dirty="0"/>
              </a:p>
            </p:txBody>
          </p:sp>
          <p:sp>
            <p:nvSpPr>
              <p:cNvPr id="22647" name="Freeform 374"/>
              <p:cNvSpPr>
                <a:spLocks/>
              </p:cNvSpPr>
              <p:nvPr/>
            </p:nvSpPr>
            <p:spPr bwMode="auto">
              <a:xfrm>
                <a:off x="4912" y="1290"/>
                <a:ext cx="54" cy="1227"/>
              </a:xfrm>
              <a:custGeom>
                <a:avLst/>
                <a:gdLst>
                  <a:gd name="T0" fmla="*/ 0 w 54"/>
                  <a:gd name="T1" fmla="*/ 0 h 1227"/>
                  <a:gd name="T2" fmla="*/ 9 w 54"/>
                  <a:gd name="T3" fmla="*/ 0 h 1227"/>
                  <a:gd name="T4" fmla="*/ 27 w 54"/>
                  <a:gd name="T5" fmla="*/ 27 h 1227"/>
                  <a:gd name="T6" fmla="*/ 36 w 54"/>
                  <a:gd name="T7" fmla="*/ 63 h 1227"/>
                  <a:gd name="T8" fmla="*/ 45 w 54"/>
                  <a:gd name="T9" fmla="*/ 127 h 1227"/>
                  <a:gd name="T10" fmla="*/ 54 w 54"/>
                  <a:gd name="T11" fmla="*/ 209 h 1227"/>
                  <a:gd name="T12" fmla="*/ 54 w 54"/>
                  <a:gd name="T13" fmla="*/ 1227 h 12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4"/>
                  <a:gd name="T22" fmla="*/ 0 h 1227"/>
                  <a:gd name="T23" fmla="*/ 54 w 54"/>
                  <a:gd name="T24" fmla="*/ 1227 h 12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4" h="1227">
                    <a:moveTo>
                      <a:pt x="0" y="0"/>
                    </a:moveTo>
                    <a:lnTo>
                      <a:pt x="9" y="0"/>
                    </a:lnTo>
                    <a:lnTo>
                      <a:pt x="27" y="27"/>
                    </a:lnTo>
                    <a:lnTo>
                      <a:pt x="36" y="63"/>
                    </a:lnTo>
                    <a:lnTo>
                      <a:pt x="45" y="127"/>
                    </a:lnTo>
                    <a:lnTo>
                      <a:pt x="54" y="209"/>
                    </a:lnTo>
                    <a:lnTo>
                      <a:pt x="54" y="12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8" name="Freeform 375"/>
              <p:cNvSpPr>
                <a:spLocks/>
              </p:cNvSpPr>
              <p:nvPr/>
            </p:nvSpPr>
            <p:spPr bwMode="auto">
              <a:xfrm>
                <a:off x="4730" y="1326"/>
                <a:ext cx="173" cy="1200"/>
              </a:xfrm>
              <a:custGeom>
                <a:avLst/>
                <a:gdLst>
                  <a:gd name="T0" fmla="*/ 0 w 173"/>
                  <a:gd name="T1" fmla="*/ 0 h 1200"/>
                  <a:gd name="T2" fmla="*/ 91 w 173"/>
                  <a:gd name="T3" fmla="*/ 55 h 1200"/>
                  <a:gd name="T4" fmla="*/ 127 w 173"/>
                  <a:gd name="T5" fmla="*/ 91 h 1200"/>
                  <a:gd name="T6" fmla="*/ 136 w 173"/>
                  <a:gd name="T7" fmla="*/ 118 h 1200"/>
                  <a:gd name="T8" fmla="*/ 155 w 173"/>
                  <a:gd name="T9" fmla="*/ 191 h 1200"/>
                  <a:gd name="T10" fmla="*/ 164 w 173"/>
                  <a:gd name="T11" fmla="*/ 237 h 1200"/>
                  <a:gd name="T12" fmla="*/ 164 w 173"/>
                  <a:gd name="T13" fmla="*/ 473 h 1200"/>
                  <a:gd name="T14" fmla="*/ 173 w 173"/>
                  <a:gd name="T15" fmla="*/ 546 h 1200"/>
                  <a:gd name="T16" fmla="*/ 173 w 173"/>
                  <a:gd name="T17" fmla="*/ 1200 h 12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"/>
                  <a:gd name="T28" fmla="*/ 0 h 1200"/>
                  <a:gd name="T29" fmla="*/ 173 w 173"/>
                  <a:gd name="T30" fmla="*/ 1200 h 12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" h="1200">
                    <a:moveTo>
                      <a:pt x="0" y="0"/>
                    </a:moveTo>
                    <a:lnTo>
                      <a:pt x="91" y="55"/>
                    </a:lnTo>
                    <a:lnTo>
                      <a:pt x="127" y="91"/>
                    </a:lnTo>
                    <a:lnTo>
                      <a:pt x="136" y="118"/>
                    </a:lnTo>
                    <a:lnTo>
                      <a:pt x="155" y="191"/>
                    </a:lnTo>
                    <a:lnTo>
                      <a:pt x="164" y="237"/>
                    </a:lnTo>
                    <a:lnTo>
                      <a:pt x="164" y="473"/>
                    </a:lnTo>
                    <a:lnTo>
                      <a:pt x="173" y="546"/>
                    </a:lnTo>
                    <a:lnTo>
                      <a:pt x="173" y="12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9" name="Freeform 376"/>
              <p:cNvSpPr>
                <a:spLocks/>
              </p:cNvSpPr>
              <p:nvPr/>
            </p:nvSpPr>
            <p:spPr bwMode="auto">
              <a:xfrm>
                <a:off x="4148" y="1535"/>
                <a:ext cx="473" cy="1264"/>
              </a:xfrm>
              <a:custGeom>
                <a:avLst/>
                <a:gdLst>
                  <a:gd name="T0" fmla="*/ 0 w 473"/>
                  <a:gd name="T1" fmla="*/ 0 h 1264"/>
                  <a:gd name="T2" fmla="*/ 82 w 473"/>
                  <a:gd name="T3" fmla="*/ 0 h 1264"/>
                  <a:gd name="T4" fmla="*/ 164 w 473"/>
                  <a:gd name="T5" fmla="*/ 18 h 1264"/>
                  <a:gd name="T6" fmla="*/ 255 w 473"/>
                  <a:gd name="T7" fmla="*/ 64 h 1264"/>
                  <a:gd name="T8" fmla="*/ 300 w 473"/>
                  <a:gd name="T9" fmla="*/ 91 h 1264"/>
                  <a:gd name="T10" fmla="*/ 337 w 473"/>
                  <a:gd name="T11" fmla="*/ 128 h 1264"/>
                  <a:gd name="T12" fmla="*/ 382 w 473"/>
                  <a:gd name="T13" fmla="*/ 200 h 1264"/>
                  <a:gd name="T14" fmla="*/ 391 w 473"/>
                  <a:gd name="T15" fmla="*/ 228 h 1264"/>
                  <a:gd name="T16" fmla="*/ 400 w 473"/>
                  <a:gd name="T17" fmla="*/ 264 h 1264"/>
                  <a:gd name="T18" fmla="*/ 409 w 473"/>
                  <a:gd name="T19" fmla="*/ 309 h 1264"/>
                  <a:gd name="T20" fmla="*/ 418 w 473"/>
                  <a:gd name="T21" fmla="*/ 373 h 1264"/>
                  <a:gd name="T22" fmla="*/ 428 w 473"/>
                  <a:gd name="T23" fmla="*/ 446 h 1264"/>
                  <a:gd name="T24" fmla="*/ 437 w 473"/>
                  <a:gd name="T25" fmla="*/ 528 h 1264"/>
                  <a:gd name="T26" fmla="*/ 446 w 473"/>
                  <a:gd name="T27" fmla="*/ 628 h 1264"/>
                  <a:gd name="T28" fmla="*/ 446 w 473"/>
                  <a:gd name="T29" fmla="*/ 737 h 1264"/>
                  <a:gd name="T30" fmla="*/ 455 w 473"/>
                  <a:gd name="T31" fmla="*/ 846 h 1264"/>
                  <a:gd name="T32" fmla="*/ 473 w 473"/>
                  <a:gd name="T33" fmla="*/ 1119 h 1264"/>
                  <a:gd name="T34" fmla="*/ 473 w 473"/>
                  <a:gd name="T35" fmla="*/ 1264 h 126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73"/>
                  <a:gd name="T55" fmla="*/ 0 h 1264"/>
                  <a:gd name="T56" fmla="*/ 473 w 473"/>
                  <a:gd name="T57" fmla="*/ 1264 h 126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73" h="1264">
                    <a:moveTo>
                      <a:pt x="0" y="0"/>
                    </a:moveTo>
                    <a:lnTo>
                      <a:pt x="82" y="0"/>
                    </a:lnTo>
                    <a:lnTo>
                      <a:pt x="164" y="18"/>
                    </a:lnTo>
                    <a:lnTo>
                      <a:pt x="255" y="64"/>
                    </a:lnTo>
                    <a:lnTo>
                      <a:pt x="300" y="91"/>
                    </a:lnTo>
                    <a:lnTo>
                      <a:pt x="337" y="128"/>
                    </a:lnTo>
                    <a:lnTo>
                      <a:pt x="382" y="200"/>
                    </a:lnTo>
                    <a:lnTo>
                      <a:pt x="391" y="228"/>
                    </a:lnTo>
                    <a:lnTo>
                      <a:pt x="400" y="264"/>
                    </a:lnTo>
                    <a:lnTo>
                      <a:pt x="409" y="309"/>
                    </a:lnTo>
                    <a:lnTo>
                      <a:pt x="418" y="373"/>
                    </a:lnTo>
                    <a:lnTo>
                      <a:pt x="428" y="446"/>
                    </a:lnTo>
                    <a:lnTo>
                      <a:pt x="437" y="528"/>
                    </a:lnTo>
                    <a:lnTo>
                      <a:pt x="446" y="628"/>
                    </a:lnTo>
                    <a:lnTo>
                      <a:pt x="446" y="737"/>
                    </a:lnTo>
                    <a:lnTo>
                      <a:pt x="455" y="846"/>
                    </a:lnTo>
                    <a:lnTo>
                      <a:pt x="473" y="1119"/>
                    </a:lnTo>
                    <a:lnTo>
                      <a:pt x="473" y="126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0" name="Freeform 377"/>
              <p:cNvSpPr>
                <a:spLocks/>
              </p:cNvSpPr>
              <p:nvPr/>
            </p:nvSpPr>
            <p:spPr bwMode="auto">
              <a:xfrm>
                <a:off x="3521" y="1908"/>
                <a:ext cx="746" cy="1155"/>
              </a:xfrm>
              <a:custGeom>
                <a:avLst/>
                <a:gdLst>
                  <a:gd name="T0" fmla="*/ 0 w 746"/>
                  <a:gd name="T1" fmla="*/ 9 h 1155"/>
                  <a:gd name="T2" fmla="*/ 82 w 746"/>
                  <a:gd name="T3" fmla="*/ 0 h 1155"/>
                  <a:gd name="T4" fmla="*/ 128 w 746"/>
                  <a:gd name="T5" fmla="*/ 0 h 1155"/>
                  <a:gd name="T6" fmla="*/ 237 w 746"/>
                  <a:gd name="T7" fmla="*/ 18 h 1155"/>
                  <a:gd name="T8" fmla="*/ 291 w 746"/>
                  <a:gd name="T9" fmla="*/ 36 h 1155"/>
                  <a:gd name="T10" fmla="*/ 355 w 746"/>
                  <a:gd name="T11" fmla="*/ 64 h 1155"/>
                  <a:gd name="T12" fmla="*/ 409 w 746"/>
                  <a:gd name="T13" fmla="*/ 100 h 1155"/>
                  <a:gd name="T14" fmla="*/ 455 w 746"/>
                  <a:gd name="T15" fmla="*/ 146 h 1155"/>
                  <a:gd name="T16" fmla="*/ 500 w 746"/>
                  <a:gd name="T17" fmla="*/ 209 h 1155"/>
                  <a:gd name="T18" fmla="*/ 537 w 746"/>
                  <a:gd name="T19" fmla="*/ 282 h 1155"/>
                  <a:gd name="T20" fmla="*/ 573 w 746"/>
                  <a:gd name="T21" fmla="*/ 364 h 1155"/>
                  <a:gd name="T22" fmla="*/ 609 w 746"/>
                  <a:gd name="T23" fmla="*/ 464 h 1155"/>
                  <a:gd name="T24" fmla="*/ 664 w 746"/>
                  <a:gd name="T25" fmla="*/ 718 h 1155"/>
                  <a:gd name="T26" fmla="*/ 691 w 746"/>
                  <a:gd name="T27" fmla="*/ 827 h 1155"/>
                  <a:gd name="T28" fmla="*/ 727 w 746"/>
                  <a:gd name="T29" fmla="*/ 1018 h 1155"/>
                  <a:gd name="T30" fmla="*/ 736 w 746"/>
                  <a:gd name="T31" fmla="*/ 1100 h 1155"/>
                  <a:gd name="T32" fmla="*/ 746 w 746"/>
                  <a:gd name="T33" fmla="*/ 1155 h 11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6"/>
                  <a:gd name="T52" fmla="*/ 0 h 1155"/>
                  <a:gd name="T53" fmla="*/ 746 w 746"/>
                  <a:gd name="T54" fmla="*/ 1155 h 11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6" h="1155">
                    <a:moveTo>
                      <a:pt x="0" y="9"/>
                    </a:moveTo>
                    <a:lnTo>
                      <a:pt x="82" y="0"/>
                    </a:lnTo>
                    <a:lnTo>
                      <a:pt x="128" y="0"/>
                    </a:lnTo>
                    <a:lnTo>
                      <a:pt x="237" y="18"/>
                    </a:lnTo>
                    <a:lnTo>
                      <a:pt x="291" y="36"/>
                    </a:lnTo>
                    <a:lnTo>
                      <a:pt x="355" y="64"/>
                    </a:lnTo>
                    <a:lnTo>
                      <a:pt x="409" y="100"/>
                    </a:lnTo>
                    <a:lnTo>
                      <a:pt x="455" y="146"/>
                    </a:lnTo>
                    <a:lnTo>
                      <a:pt x="500" y="209"/>
                    </a:lnTo>
                    <a:lnTo>
                      <a:pt x="537" y="282"/>
                    </a:lnTo>
                    <a:lnTo>
                      <a:pt x="573" y="364"/>
                    </a:lnTo>
                    <a:lnTo>
                      <a:pt x="609" y="464"/>
                    </a:lnTo>
                    <a:lnTo>
                      <a:pt x="664" y="718"/>
                    </a:lnTo>
                    <a:lnTo>
                      <a:pt x="691" y="827"/>
                    </a:lnTo>
                    <a:lnTo>
                      <a:pt x="727" y="1018"/>
                    </a:lnTo>
                    <a:lnTo>
                      <a:pt x="736" y="1100"/>
                    </a:lnTo>
                    <a:lnTo>
                      <a:pt x="746" y="11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1" name="Freeform 378"/>
              <p:cNvSpPr>
                <a:spLocks/>
              </p:cNvSpPr>
              <p:nvPr/>
            </p:nvSpPr>
            <p:spPr bwMode="auto">
              <a:xfrm>
                <a:off x="3067" y="2372"/>
                <a:ext cx="945" cy="854"/>
              </a:xfrm>
              <a:custGeom>
                <a:avLst/>
                <a:gdLst>
                  <a:gd name="T0" fmla="*/ 0 w 945"/>
                  <a:gd name="T1" fmla="*/ 0 h 854"/>
                  <a:gd name="T2" fmla="*/ 73 w 945"/>
                  <a:gd name="T3" fmla="*/ 9 h 854"/>
                  <a:gd name="T4" fmla="*/ 154 w 945"/>
                  <a:gd name="T5" fmla="*/ 27 h 854"/>
                  <a:gd name="T6" fmla="*/ 236 w 945"/>
                  <a:gd name="T7" fmla="*/ 54 h 854"/>
                  <a:gd name="T8" fmla="*/ 318 w 945"/>
                  <a:gd name="T9" fmla="*/ 100 h 854"/>
                  <a:gd name="T10" fmla="*/ 409 w 945"/>
                  <a:gd name="T11" fmla="*/ 154 h 854"/>
                  <a:gd name="T12" fmla="*/ 500 w 945"/>
                  <a:gd name="T13" fmla="*/ 218 h 854"/>
                  <a:gd name="T14" fmla="*/ 600 w 945"/>
                  <a:gd name="T15" fmla="*/ 291 h 854"/>
                  <a:gd name="T16" fmla="*/ 682 w 945"/>
                  <a:gd name="T17" fmla="*/ 382 h 854"/>
                  <a:gd name="T18" fmla="*/ 754 w 945"/>
                  <a:gd name="T19" fmla="*/ 482 h 854"/>
                  <a:gd name="T20" fmla="*/ 827 w 945"/>
                  <a:gd name="T21" fmla="*/ 591 h 854"/>
                  <a:gd name="T22" fmla="*/ 891 w 945"/>
                  <a:gd name="T23" fmla="*/ 718 h 854"/>
                  <a:gd name="T24" fmla="*/ 945 w 945"/>
                  <a:gd name="T25" fmla="*/ 854 h 85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45"/>
                  <a:gd name="T40" fmla="*/ 0 h 854"/>
                  <a:gd name="T41" fmla="*/ 945 w 945"/>
                  <a:gd name="T42" fmla="*/ 854 h 85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45" h="854">
                    <a:moveTo>
                      <a:pt x="0" y="0"/>
                    </a:moveTo>
                    <a:lnTo>
                      <a:pt x="73" y="9"/>
                    </a:lnTo>
                    <a:lnTo>
                      <a:pt x="154" y="27"/>
                    </a:lnTo>
                    <a:lnTo>
                      <a:pt x="236" y="54"/>
                    </a:lnTo>
                    <a:lnTo>
                      <a:pt x="318" y="100"/>
                    </a:lnTo>
                    <a:lnTo>
                      <a:pt x="409" y="154"/>
                    </a:lnTo>
                    <a:lnTo>
                      <a:pt x="500" y="218"/>
                    </a:lnTo>
                    <a:lnTo>
                      <a:pt x="600" y="291"/>
                    </a:lnTo>
                    <a:lnTo>
                      <a:pt x="682" y="382"/>
                    </a:lnTo>
                    <a:lnTo>
                      <a:pt x="754" y="482"/>
                    </a:lnTo>
                    <a:lnTo>
                      <a:pt x="827" y="591"/>
                    </a:lnTo>
                    <a:lnTo>
                      <a:pt x="891" y="718"/>
                    </a:lnTo>
                    <a:lnTo>
                      <a:pt x="945" y="8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2" name="Freeform 379"/>
              <p:cNvSpPr>
                <a:spLocks/>
              </p:cNvSpPr>
              <p:nvPr/>
            </p:nvSpPr>
            <p:spPr bwMode="auto">
              <a:xfrm>
                <a:off x="2703" y="2699"/>
                <a:ext cx="927" cy="655"/>
              </a:xfrm>
              <a:custGeom>
                <a:avLst/>
                <a:gdLst>
                  <a:gd name="T0" fmla="*/ 0 w 927"/>
                  <a:gd name="T1" fmla="*/ 0 h 655"/>
                  <a:gd name="T2" fmla="*/ 82 w 927"/>
                  <a:gd name="T3" fmla="*/ 18 h 655"/>
                  <a:gd name="T4" fmla="*/ 182 w 927"/>
                  <a:gd name="T5" fmla="*/ 45 h 655"/>
                  <a:gd name="T6" fmla="*/ 282 w 927"/>
                  <a:gd name="T7" fmla="*/ 100 h 655"/>
                  <a:gd name="T8" fmla="*/ 391 w 927"/>
                  <a:gd name="T9" fmla="*/ 164 h 655"/>
                  <a:gd name="T10" fmla="*/ 509 w 927"/>
                  <a:gd name="T11" fmla="*/ 255 h 655"/>
                  <a:gd name="T12" fmla="*/ 637 w 927"/>
                  <a:gd name="T13" fmla="*/ 373 h 655"/>
                  <a:gd name="T14" fmla="*/ 773 w 927"/>
                  <a:gd name="T15" fmla="*/ 500 h 655"/>
                  <a:gd name="T16" fmla="*/ 927 w 927"/>
                  <a:gd name="T17" fmla="*/ 655 h 6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27"/>
                  <a:gd name="T28" fmla="*/ 0 h 655"/>
                  <a:gd name="T29" fmla="*/ 927 w 927"/>
                  <a:gd name="T30" fmla="*/ 655 h 6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27" h="655">
                    <a:moveTo>
                      <a:pt x="0" y="0"/>
                    </a:moveTo>
                    <a:lnTo>
                      <a:pt x="82" y="18"/>
                    </a:lnTo>
                    <a:lnTo>
                      <a:pt x="182" y="45"/>
                    </a:lnTo>
                    <a:lnTo>
                      <a:pt x="282" y="100"/>
                    </a:lnTo>
                    <a:lnTo>
                      <a:pt x="391" y="164"/>
                    </a:lnTo>
                    <a:lnTo>
                      <a:pt x="509" y="255"/>
                    </a:lnTo>
                    <a:lnTo>
                      <a:pt x="637" y="373"/>
                    </a:lnTo>
                    <a:lnTo>
                      <a:pt x="773" y="500"/>
                    </a:lnTo>
                    <a:lnTo>
                      <a:pt x="927" y="6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3" name="Freeform 380"/>
              <p:cNvSpPr>
                <a:spLocks/>
              </p:cNvSpPr>
              <p:nvPr/>
            </p:nvSpPr>
            <p:spPr bwMode="auto">
              <a:xfrm>
                <a:off x="2176" y="2954"/>
                <a:ext cx="609" cy="436"/>
              </a:xfrm>
              <a:custGeom>
                <a:avLst/>
                <a:gdLst>
                  <a:gd name="T0" fmla="*/ 0 w 609"/>
                  <a:gd name="T1" fmla="*/ 0 h 436"/>
                  <a:gd name="T2" fmla="*/ 182 w 609"/>
                  <a:gd name="T3" fmla="*/ 81 h 436"/>
                  <a:gd name="T4" fmla="*/ 264 w 609"/>
                  <a:gd name="T5" fmla="*/ 127 h 436"/>
                  <a:gd name="T6" fmla="*/ 346 w 609"/>
                  <a:gd name="T7" fmla="*/ 181 h 436"/>
                  <a:gd name="T8" fmla="*/ 418 w 609"/>
                  <a:gd name="T9" fmla="*/ 236 h 436"/>
                  <a:gd name="T10" fmla="*/ 491 w 609"/>
                  <a:gd name="T11" fmla="*/ 300 h 436"/>
                  <a:gd name="T12" fmla="*/ 609 w 609"/>
                  <a:gd name="T13" fmla="*/ 436 h 4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9"/>
                  <a:gd name="T22" fmla="*/ 0 h 436"/>
                  <a:gd name="T23" fmla="*/ 609 w 609"/>
                  <a:gd name="T24" fmla="*/ 436 h 4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9" h="436">
                    <a:moveTo>
                      <a:pt x="0" y="0"/>
                    </a:moveTo>
                    <a:lnTo>
                      <a:pt x="182" y="81"/>
                    </a:lnTo>
                    <a:lnTo>
                      <a:pt x="264" y="127"/>
                    </a:lnTo>
                    <a:lnTo>
                      <a:pt x="346" y="181"/>
                    </a:lnTo>
                    <a:lnTo>
                      <a:pt x="418" y="236"/>
                    </a:lnTo>
                    <a:lnTo>
                      <a:pt x="491" y="300"/>
                    </a:lnTo>
                    <a:lnTo>
                      <a:pt x="609" y="4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4" name="Rectangle 382"/>
              <p:cNvSpPr>
                <a:spLocks noChangeArrowheads="1"/>
              </p:cNvSpPr>
              <p:nvPr/>
            </p:nvSpPr>
            <p:spPr bwMode="auto">
              <a:xfrm>
                <a:off x="1631" y="30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5" name="Rectangle 383"/>
              <p:cNvSpPr>
                <a:spLocks noChangeArrowheads="1"/>
              </p:cNvSpPr>
              <p:nvPr/>
            </p:nvSpPr>
            <p:spPr bwMode="auto">
              <a:xfrm>
                <a:off x="1695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6" name="Rectangle 384"/>
              <p:cNvSpPr>
                <a:spLocks noChangeArrowheads="1"/>
              </p:cNvSpPr>
              <p:nvPr/>
            </p:nvSpPr>
            <p:spPr bwMode="auto">
              <a:xfrm>
                <a:off x="1740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7" name="Rectangle 385"/>
              <p:cNvSpPr>
                <a:spLocks noChangeArrowheads="1"/>
              </p:cNvSpPr>
              <p:nvPr/>
            </p:nvSpPr>
            <p:spPr bwMode="auto">
              <a:xfrm>
                <a:off x="1786" y="3063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8" name="Rectangle 386"/>
              <p:cNvSpPr>
                <a:spLocks noChangeArrowheads="1"/>
              </p:cNvSpPr>
              <p:nvPr/>
            </p:nvSpPr>
            <p:spPr bwMode="auto">
              <a:xfrm>
                <a:off x="1822" y="3054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9" name="Rectangle 387"/>
              <p:cNvSpPr>
                <a:spLocks noChangeArrowheads="1"/>
              </p:cNvSpPr>
              <p:nvPr/>
            </p:nvSpPr>
            <p:spPr bwMode="auto">
              <a:xfrm>
                <a:off x="1849" y="30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0" name="Rectangle 389"/>
              <p:cNvSpPr>
                <a:spLocks noChangeArrowheads="1"/>
              </p:cNvSpPr>
              <p:nvPr/>
            </p:nvSpPr>
            <p:spPr bwMode="auto">
              <a:xfrm>
                <a:off x="1931" y="3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1" name="Rectangle 390"/>
              <p:cNvSpPr>
                <a:spLocks noChangeArrowheads="1"/>
              </p:cNvSpPr>
              <p:nvPr/>
            </p:nvSpPr>
            <p:spPr bwMode="auto">
              <a:xfrm>
                <a:off x="1976" y="301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2" name="Rectangle 391"/>
              <p:cNvSpPr>
                <a:spLocks noChangeArrowheads="1"/>
              </p:cNvSpPr>
              <p:nvPr/>
            </p:nvSpPr>
            <p:spPr bwMode="auto">
              <a:xfrm>
                <a:off x="1995" y="3008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3" name="Rectangle 393"/>
              <p:cNvSpPr>
                <a:spLocks noChangeArrowheads="1"/>
              </p:cNvSpPr>
              <p:nvPr/>
            </p:nvSpPr>
            <p:spPr bwMode="auto">
              <a:xfrm>
                <a:off x="2058" y="2990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4" name="Rectangle 394"/>
              <p:cNvSpPr>
                <a:spLocks noChangeArrowheads="1"/>
              </p:cNvSpPr>
              <p:nvPr/>
            </p:nvSpPr>
            <p:spPr bwMode="auto">
              <a:xfrm>
                <a:off x="2113" y="2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5" name="Rectangle 395"/>
              <p:cNvSpPr>
                <a:spLocks noChangeArrowheads="1"/>
              </p:cNvSpPr>
              <p:nvPr/>
            </p:nvSpPr>
            <p:spPr bwMode="auto">
              <a:xfrm>
                <a:off x="2158" y="2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6" name="Rectangle 397"/>
              <p:cNvSpPr>
                <a:spLocks noChangeArrowheads="1"/>
              </p:cNvSpPr>
              <p:nvPr/>
            </p:nvSpPr>
            <p:spPr bwMode="auto">
              <a:xfrm>
                <a:off x="2195" y="2944"/>
                <a:ext cx="27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7" name="Rectangle 398"/>
              <p:cNvSpPr>
                <a:spLocks noChangeArrowheads="1"/>
              </p:cNvSpPr>
              <p:nvPr/>
            </p:nvSpPr>
            <p:spPr bwMode="auto">
              <a:xfrm>
                <a:off x="2222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8" name="Rectangle 399"/>
              <p:cNvSpPr>
                <a:spLocks noChangeArrowheads="1"/>
              </p:cNvSpPr>
              <p:nvPr/>
            </p:nvSpPr>
            <p:spPr bwMode="auto">
              <a:xfrm>
                <a:off x="2231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9" name="Rectangle 400"/>
              <p:cNvSpPr>
                <a:spLocks noChangeArrowheads="1"/>
              </p:cNvSpPr>
              <p:nvPr/>
            </p:nvSpPr>
            <p:spPr bwMode="auto">
              <a:xfrm>
                <a:off x="2249" y="29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0" name="Rectangle 401"/>
              <p:cNvSpPr>
                <a:spLocks noChangeArrowheads="1"/>
              </p:cNvSpPr>
              <p:nvPr/>
            </p:nvSpPr>
            <p:spPr bwMode="auto">
              <a:xfrm>
                <a:off x="2304" y="2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1" name="Rectangle 402"/>
              <p:cNvSpPr>
                <a:spLocks noChangeArrowheads="1"/>
              </p:cNvSpPr>
              <p:nvPr/>
            </p:nvSpPr>
            <p:spPr bwMode="auto">
              <a:xfrm>
                <a:off x="2349" y="28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2" name="Rectangle 403"/>
              <p:cNvSpPr>
                <a:spLocks noChangeArrowheads="1"/>
              </p:cNvSpPr>
              <p:nvPr/>
            </p:nvSpPr>
            <p:spPr bwMode="auto">
              <a:xfrm>
                <a:off x="2358" y="28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3" name="Rectangle 404"/>
              <p:cNvSpPr>
                <a:spLocks noChangeArrowheads="1"/>
              </p:cNvSpPr>
              <p:nvPr/>
            </p:nvSpPr>
            <p:spPr bwMode="auto">
              <a:xfrm>
                <a:off x="2367" y="28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4" name="Rectangle 405"/>
              <p:cNvSpPr>
                <a:spLocks noChangeArrowheads="1"/>
              </p:cNvSpPr>
              <p:nvPr/>
            </p:nvSpPr>
            <p:spPr bwMode="auto">
              <a:xfrm>
                <a:off x="2385" y="286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5" name="Rectangle 407"/>
              <p:cNvSpPr>
                <a:spLocks noChangeArrowheads="1"/>
              </p:cNvSpPr>
              <p:nvPr/>
            </p:nvSpPr>
            <p:spPr bwMode="auto">
              <a:xfrm>
                <a:off x="2422" y="2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6" name="Rectangle 408"/>
              <p:cNvSpPr>
                <a:spLocks noChangeArrowheads="1"/>
              </p:cNvSpPr>
              <p:nvPr/>
            </p:nvSpPr>
            <p:spPr bwMode="auto">
              <a:xfrm>
                <a:off x="2440" y="28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7" name="Rectangle 409"/>
              <p:cNvSpPr>
                <a:spLocks noChangeArrowheads="1"/>
              </p:cNvSpPr>
              <p:nvPr/>
            </p:nvSpPr>
            <p:spPr bwMode="auto">
              <a:xfrm>
                <a:off x="2485" y="28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8" name="Rectangle 410"/>
              <p:cNvSpPr>
                <a:spLocks noChangeArrowheads="1"/>
              </p:cNvSpPr>
              <p:nvPr/>
            </p:nvSpPr>
            <p:spPr bwMode="auto">
              <a:xfrm>
                <a:off x="2494" y="28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9" name="Rectangle 411"/>
              <p:cNvSpPr>
                <a:spLocks noChangeArrowheads="1"/>
              </p:cNvSpPr>
              <p:nvPr/>
            </p:nvSpPr>
            <p:spPr bwMode="auto">
              <a:xfrm>
                <a:off x="2540" y="27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0" name="Rectangle 412"/>
              <p:cNvSpPr>
                <a:spLocks noChangeArrowheads="1"/>
              </p:cNvSpPr>
              <p:nvPr/>
            </p:nvSpPr>
            <p:spPr bwMode="auto">
              <a:xfrm>
                <a:off x="2558" y="27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1" name="Rectangle 413"/>
              <p:cNvSpPr>
                <a:spLocks noChangeArrowheads="1"/>
              </p:cNvSpPr>
              <p:nvPr/>
            </p:nvSpPr>
            <p:spPr bwMode="auto">
              <a:xfrm>
                <a:off x="2576" y="2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2" name="Rectangle 416"/>
              <p:cNvSpPr>
                <a:spLocks noChangeArrowheads="1"/>
              </p:cNvSpPr>
              <p:nvPr/>
            </p:nvSpPr>
            <p:spPr bwMode="auto">
              <a:xfrm>
                <a:off x="2613" y="27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3" name="Rectangle 417"/>
              <p:cNvSpPr>
                <a:spLocks noChangeArrowheads="1"/>
              </p:cNvSpPr>
              <p:nvPr/>
            </p:nvSpPr>
            <p:spPr bwMode="auto">
              <a:xfrm>
                <a:off x="2658" y="2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4" name="Rectangle 420"/>
              <p:cNvSpPr>
                <a:spLocks noChangeArrowheads="1"/>
              </p:cNvSpPr>
              <p:nvPr/>
            </p:nvSpPr>
            <p:spPr bwMode="auto">
              <a:xfrm>
                <a:off x="2703" y="269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5" name="Rectangle 421"/>
              <p:cNvSpPr>
                <a:spLocks noChangeArrowheads="1"/>
              </p:cNvSpPr>
              <p:nvPr/>
            </p:nvSpPr>
            <p:spPr bwMode="auto">
              <a:xfrm>
                <a:off x="2722" y="26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6" name="Rectangle 422"/>
              <p:cNvSpPr>
                <a:spLocks noChangeArrowheads="1"/>
              </p:cNvSpPr>
              <p:nvPr/>
            </p:nvSpPr>
            <p:spPr bwMode="auto">
              <a:xfrm>
                <a:off x="2731" y="26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7" name="Rectangle 424"/>
              <p:cNvSpPr>
                <a:spLocks noChangeArrowheads="1"/>
              </p:cNvSpPr>
              <p:nvPr/>
            </p:nvSpPr>
            <p:spPr bwMode="auto">
              <a:xfrm>
                <a:off x="2758" y="26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8" name="Rectangle 425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9" name="Rectangle 426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0" name="Rectangle 428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1" name="Rectangle 429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2" name="Rectangle 430"/>
              <p:cNvSpPr>
                <a:spLocks noChangeArrowheads="1"/>
              </p:cNvSpPr>
              <p:nvPr/>
            </p:nvSpPr>
            <p:spPr bwMode="auto">
              <a:xfrm>
                <a:off x="2858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3" name="Rectangle 433"/>
              <p:cNvSpPr>
                <a:spLocks noChangeArrowheads="1"/>
              </p:cNvSpPr>
              <p:nvPr/>
            </p:nvSpPr>
            <p:spPr bwMode="auto">
              <a:xfrm>
                <a:off x="2885" y="25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4" name="Rectangle 434"/>
              <p:cNvSpPr>
                <a:spLocks noChangeArrowheads="1"/>
              </p:cNvSpPr>
              <p:nvPr/>
            </p:nvSpPr>
            <p:spPr bwMode="auto">
              <a:xfrm>
                <a:off x="2903" y="25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5" name="Rectangle 435"/>
              <p:cNvSpPr>
                <a:spLocks noChangeArrowheads="1"/>
              </p:cNvSpPr>
              <p:nvPr/>
            </p:nvSpPr>
            <p:spPr bwMode="auto">
              <a:xfrm>
                <a:off x="2912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6" name="Rectangle 436"/>
              <p:cNvSpPr>
                <a:spLocks noChangeArrowheads="1"/>
              </p:cNvSpPr>
              <p:nvPr/>
            </p:nvSpPr>
            <p:spPr bwMode="auto">
              <a:xfrm>
                <a:off x="2922" y="25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7" name="Rectangle 438"/>
              <p:cNvSpPr>
                <a:spLocks noChangeArrowheads="1"/>
              </p:cNvSpPr>
              <p:nvPr/>
            </p:nvSpPr>
            <p:spPr bwMode="auto">
              <a:xfrm>
                <a:off x="2967" y="24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8" name="Rectangle 439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9" name="Rectangle 440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0" name="Rectangle 441"/>
              <p:cNvSpPr>
                <a:spLocks noChangeArrowheads="1"/>
              </p:cNvSpPr>
              <p:nvPr/>
            </p:nvSpPr>
            <p:spPr bwMode="auto">
              <a:xfrm>
                <a:off x="3012" y="24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1" name="Rectangle 443"/>
              <p:cNvSpPr>
                <a:spLocks noChangeArrowheads="1"/>
              </p:cNvSpPr>
              <p:nvPr/>
            </p:nvSpPr>
            <p:spPr bwMode="auto">
              <a:xfrm>
                <a:off x="3031" y="24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2" name="Rectangle 444"/>
              <p:cNvSpPr>
                <a:spLocks noChangeArrowheads="1"/>
              </p:cNvSpPr>
              <p:nvPr/>
            </p:nvSpPr>
            <p:spPr bwMode="auto">
              <a:xfrm>
                <a:off x="3040" y="24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3" name="Rectangle 445"/>
              <p:cNvSpPr>
                <a:spLocks noChangeArrowheads="1"/>
              </p:cNvSpPr>
              <p:nvPr/>
            </p:nvSpPr>
            <p:spPr bwMode="auto">
              <a:xfrm>
                <a:off x="3049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4" name="Rectangle 446"/>
              <p:cNvSpPr>
                <a:spLocks noChangeArrowheads="1"/>
              </p:cNvSpPr>
              <p:nvPr/>
            </p:nvSpPr>
            <p:spPr bwMode="auto">
              <a:xfrm>
                <a:off x="3058" y="2381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5" name="Rectangle 448"/>
              <p:cNvSpPr>
                <a:spLocks noChangeArrowheads="1"/>
              </p:cNvSpPr>
              <p:nvPr/>
            </p:nvSpPr>
            <p:spPr bwMode="auto">
              <a:xfrm>
                <a:off x="3122" y="23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6" name="Rectangle 450"/>
              <p:cNvSpPr>
                <a:spLocks noChangeArrowheads="1"/>
              </p:cNvSpPr>
              <p:nvPr/>
            </p:nvSpPr>
            <p:spPr bwMode="auto">
              <a:xfrm>
                <a:off x="3140" y="22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7" name="Rectangle 451"/>
              <p:cNvSpPr>
                <a:spLocks noChangeArrowheads="1"/>
              </p:cNvSpPr>
              <p:nvPr/>
            </p:nvSpPr>
            <p:spPr bwMode="auto">
              <a:xfrm>
                <a:off x="3149" y="22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8" name="Rectangle 453"/>
              <p:cNvSpPr>
                <a:spLocks noChangeArrowheads="1"/>
              </p:cNvSpPr>
              <p:nvPr/>
            </p:nvSpPr>
            <p:spPr bwMode="auto">
              <a:xfrm>
                <a:off x="3167" y="22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9" name="Rectangle 455"/>
              <p:cNvSpPr>
                <a:spLocks noChangeArrowheads="1"/>
              </p:cNvSpPr>
              <p:nvPr/>
            </p:nvSpPr>
            <p:spPr bwMode="auto">
              <a:xfrm>
                <a:off x="3185" y="22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0" name="Rectangle 456"/>
              <p:cNvSpPr>
                <a:spLocks noChangeArrowheads="1"/>
              </p:cNvSpPr>
              <p:nvPr/>
            </p:nvSpPr>
            <p:spPr bwMode="auto">
              <a:xfrm>
                <a:off x="3194" y="22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1" name="Rectangle 457"/>
              <p:cNvSpPr>
                <a:spLocks noChangeArrowheads="1"/>
              </p:cNvSpPr>
              <p:nvPr/>
            </p:nvSpPr>
            <p:spPr bwMode="auto">
              <a:xfrm>
                <a:off x="3221" y="21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2" name="Rectangle 458"/>
              <p:cNvSpPr>
                <a:spLocks noChangeArrowheads="1"/>
              </p:cNvSpPr>
              <p:nvPr/>
            </p:nvSpPr>
            <p:spPr bwMode="auto">
              <a:xfrm>
                <a:off x="3231" y="21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3" name="Rectangle 459"/>
              <p:cNvSpPr>
                <a:spLocks noChangeArrowheads="1"/>
              </p:cNvSpPr>
              <p:nvPr/>
            </p:nvSpPr>
            <p:spPr bwMode="auto">
              <a:xfrm>
                <a:off x="3267" y="21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4" name="Rectangle 460"/>
              <p:cNvSpPr>
                <a:spLocks noChangeArrowheads="1"/>
              </p:cNvSpPr>
              <p:nvPr/>
            </p:nvSpPr>
            <p:spPr bwMode="auto">
              <a:xfrm>
                <a:off x="3276" y="21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5" name="Rectangle 462"/>
              <p:cNvSpPr>
                <a:spLocks noChangeArrowheads="1"/>
              </p:cNvSpPr>
              <p:nvPr/>
            </p:nvSpPr>
            <p:spPr bwMode="auto">
              <a:xfrm>
                <a:off x="3303" y="21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6" name="Rectangle 463"/>
              <p:cNvSpPr>
                <a:spLocks noChangeArrowheads="1"/>
              </p:cNvSpPr>
              <p:nvPr/>
            </p:nvSpPr>
            <p:spPr bwMode="auto">
              <a:xfrm>
                <a:off x="3312" y="21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7" name="Rectangle 465"/>
              <p:cNvSpPr>
                <a:spLocks noChangeArrowheads="1"/>
              </p:cNvSpPr>
              <p:nvPr/>
            </p:nvSpPr>
            <p:spPr bwMode="auto">
              <a:xfrm>
                <a:off x="3331" y="20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8" name="Rectangle 466"/>
              <p:cNvSpPr>
                <a:spLocks noChangeArrowheads="1"/>
              </p:cNvSpPr>
              <p:nvPr/>
            </p:nvSpPr>
            <p:spPr bwMode="auto">
              <a:xfrm>
                <a:off x="3340" y="20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9" name="Rectangle 468"/>
              <p:cNvSpPr>
                <a:spLocks noChangeArrowheads="1"/>
              </p:cNvSpPr>
              <p:nvPr/>
            </p:nvSpPr>
            <p:spPr bwMode="auto">
              <a:xfrm>
                <a:off x="3412" y="2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0" name="Rectangle 471"/>
              <p:cNvSpPr>
                <a:spLocks noChangeArrowheads="1"/>
              </p:cNvSpPr>
              <p:nvPr/>
            </p:nvSpPr>
            <p:spPr bwMode="auto">
              <a:xfrm>
                <a:off x="3430" y="200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1" name="Rectangle 473"/>
              <p:cNvSpPr>
                <a:spLocks noChangeArrowheads="1"/>
              </p:cNvSpPr>
              <p:nvPr/>
            </p:nvSpPr>
            <p:spPr bwMode="auto">
              <a:xfrm>
                <a:off x="3449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2" name="Rectangle 474"/>
              <p:cNvSpPr>
                <a:spLocks noChangeArrowheads="1"/>
              </p:cNvSpPr>
              <p:nvPr/>
            </p:nvSpPr>
            <p:spPr bwMode="auto">
              <a:xfrm>
                <a:off x="3458" y="1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3" name="Rectangle 478"/>
              <p:cNvSpPr>
                <a:spLocks noChangeArrowheads="1"/>
              </p:cNvSpPr>
              <p:nvPr/>
            </p:nvSpPr>
            <p:spPr bwMode="auto">
              <a:xfrm>
                <a:off x="3558" y="18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4" name="Rectangle 480"/>
              <p:cNvSpPr>
                <a:spLocks noChangeArrowheads="1"/>
              </p:cNvSpPr>
              <p:nvPr/>
            </p:nvSpPr>
            <p:spPr bwMode="auto">
              <a:xfrm>
                <a:off x="3585" y="18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5" name="Rectangle 481"/>
              <p:cNvSpPr>
                <a:spLocks noChangeArrowheads="1"/>
              </p:cNvSpPr>
              <p:nvPr/>
            </p:nvSpPr>
            <p:spPr bwMode="auto">
              <a:xfrm>
                <a:off x="3594" y="18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6" name="Rectangle 482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7" name="Rectangle 483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8" name="Rectangle 484"/>
              <p:cNvSpPr>
                <a:spLocks noChangeArrowheads="1"/>
              </p:cNvSpPr>
              <p:nvPr/>
            </p:nvSpPr>
            <p:spPr bwMode="auto">
              <a:xfrm>
                <a:off x="3612" y="1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9" name="Rectangle 485"/>
              <p:cNvSpPr>
                <a:spLocks noChangeArrowheads="1"/>
              </p:cNvSpPr>
              <p:nvPr/>
            </p:nvSpPr>
            <p:spPr bwMode="auto">
              <a:xfrm>
                <a:off x="3630" y="18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0" name="Rectangle 488"/>
              <p:cNvSpPr>
                <a:spLocks noChangeArrowheads="1"/>
              </p:cNvSpPr>
              <p:nvPr/>
            </p:nvSpPr>
            <p:spPr bwMode="auto">
              <a:xfrm>
                <a:off x="3712" y="1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1" name="Rectangle 489"/>
              <p:cNvSpPr>
                <a:spLocks noChangeArrowheads="1"/>
              </p:cNvSpPr>
              <p:nvPr/>
            </p:nvSpPr>
            <p:spPr bwMode="auto">
              <a:xfrm>
                <a:off x="3730" y="17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2" name="Rectangle 490"/>
              <p:cNvSpPr>
                <a:spLocks noChangeArrowheads="1"/>
              </p:cNvSpPr>
              <p:nvPr/>
            </p:nvSpPr>
            <p:spPr bwMode="auto">
              <a:xfrm>
                <a:off x="3739" y="175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3" name="Rectangle 491"/>
              <p:cNvSpPr>
                <a:spLocks noChangeArrowheads="1"/>
              </p:cNvSpPr>
              <p:nvPr/>
            </p:nvSpPr>
            <p:spPr bwMode="auto">
              <a:xfrm>
                <a:off x="3758" y="17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4" name="Rectangle 493"/>
              <p:cNvSpPr>
                <a:spLocks noChangeArrowheads="1"/>
              </p:cNvSpPr>
              <p:nvPr/>
            </p:nvSpPr>
            <p:spPr bwMode="auto">
              <a:xfrm>
                <a:off x="3776" y="17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5" name="Rectangle 494"/>
              <p:cNvSpPr>
                <a:spLocks noChangeArrowheads="1"/>
              </p:cNvSpPr>
              <p:nvPr/>
            </p:nvSpPr>
            <p:spPr bwMode="auto">
              <a:xfrm>
                <a:off x="3794" y="17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6" name="Rectangle 496"/>
              <p:cNvSpPr>
                <a:spLocks noChangeArrowheads="1"/>
              </p:cNvSpPr>
              <p:nvPr/>
            </p:nvSpPr>
            <p:spPr bwMode="auto">
              <a:xfrm>
                <a:off x="3885" y="16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grpSp>
            <p:nvGrpSpPr>
              <p:cNvPr id="22737" name="Group 698"/>
              <p:cNvGrpSpPr>
                <a:grpSpLocks/>
              </p:cNvGrpSpPr>
              <p:nvPr/>
            </p:nvGrpSpPr>
            <p:grpSpPr bwMode="auto">
              <a:xfrm>
                <a:off x="1920" y="1296"/>
                <a:ext cx="3271" cy="2610"/>
                <a:chOff x="1886" y="1290"/>
                <a:chExt cx="3271" cy="2610"/>
              </a:xfrm>
            </p:grpSpPr>
            <p:sp>
              <p:nvSpPr>
                <p:cNvPr id="22768" name="Rectangle 498"/>
                <p:cNvSpPr>
                  <a:spLocks noChangeArrowheads="1"/>
                </p:cNvSpPr>
                <p:nvPr/>
              </p:nvSpPr>
              <p:spPr bwMode="auto">
                <a:xfrm>
                  <a:off x="3894" y="16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69" name="Rectangle 499"/>
                <p:cNvSpPr>
                  <a:spLocks noChangeArrowheads="1"/>
                </p:cNvSpPr>
                <p:nvPr/>
              </p:nvSpPr>
              <p:spPr bwMode="auto">
                <a:xfrm>
                  <a:off x="3903" y="165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0" name="Rectangle 500"/>
                <p:cNvSpPr>
                  <a:spLocks noChangeArrowheads="1"/>
                </p:cNvSpPr>
                <p:nvPr/>
              </p:nvSpPr>
              <p:spPr bwMode="auto">
                <a:xfrm>
                  <a:off x="3921" y="1644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1" name="Rectangle 501"/>
                <p:cNvSpPr>
                  <a:spLocks noChangeArrowheads="1"/>
                </p:cNvSpPr>
                <p:nvPr/>
              </p:nvSpPr>
              <p:spPr bwMode="auto">
                <a:xfrm>
                  <a:off x="3939" y="1635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2" name="Rectangle 502"/>
                <p:cNvSpPr>
                  <a:spLocks noChangeArrowheads="1"/>
                </p:cNvSpPr>
                <p:nvPr/>
              </p:nvSpPr>
              <p:spPr bwMode="auto">
                <a:xfrm>
                  <a:off x="3958" y="1626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3" name="Rectangle 503"/>
                <p:cNvSpPr>
                  <a:spLocks noChangeArrowheads="1"/>
                </p:cNvSpPr>
                <p:nvPr/>
              </p:nvSpPr>
              <p:spPr bwMode="auto">
                <a:xfrm>
                  <a:off x="3976" y="16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4" name="Rectangle 504"/>
                <p:cNvSpPr>
                  <a:spLocks noChangeArrowheads="1"/>
                </p:cNvSpPr>
                <p:nvPr/>
              </p:nvSpPr>
              <p:spPr bwMode="auto">
                <a:xfrm>
                  <a:off x="4021" y="15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5" name="Rectangle 505"/>
                <p:cNvSpPr>
                  <a:spLocks noChangeArrowheads="1"/>
                </p:cNvSpPr>
                <p:nvPr/>
              </p:nvSpPr>
              <p:spPr bwMode="auto">
                <a:xfrm>
                  <a:off x="4067" y="15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6" name="Rectangle 506"/>
                <p:cNvSpPr>
                  <a:spLocks noChangeArrowheads="1"/>
                </p:cNvSpPr>
                <p:nvPr/>
              </p:nvSpPr>
              <p:spPr bwMode="auto">
                <a:xfrm>
                  <a:off x="4076" y="1563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7" name="Rectangle 507"/>
                <p:cNvSpPr>
                  <a:spLocks noChangeArrowheads="1"/>
                </p:cNvSpPr>
                <p:nvPr/>
              </p:nvSpPr>
              <p:spPr bwMode="auto">
                <a:xfrm>
                  <a:off x="4094" y="15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8" name="Rectangle 508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9" name="Rectangle 509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0" name="Rectangle 510"/>
                <p:cNvSpPr>
                  <a:spLocks noChangeArrowheads="1"/>
                </p:cNvSpPr>
                <p:nvPr/>
              </p:nvSpPr>
              <p:spPr bwMode="auto">
                <a:xfrm>
                  <a:off x="4130" y="1535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1" name="Rectangle 511"/>
                <p:cNvSpPr>
                  <a:spLocks noChangeArrowheads="1"/>
                </p:cNvSpPr>
                <p:nvPr/>
              </p:nvSpPr>
              <p:spPr bwMode="auto">
                <a:xfrm>
                  <a:off x="4148" y="1526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2" name="Rectangle 512"/>
                <p:cNvSpPr>
                  <a:spLocks noChangeArrowheads="1"/>
                </p:cNvSpPr>
                <p:nvPr/>
              </p:nvSpPr>
              <p:spPr bwMode="auto">
                <a:xfrm>
                  <a:off x="4203" y="1499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3" name="Rectangle 513"/>
                <p:cNvSpPr>
                  <a:spLocks noChangeArrowheads="1"/>
                </p:cNvSpPr>
                <p:nvPr/>
              </p:nvSpPr>
              <p:spPr bwMode="auto">
                <a:xfrm>
                  <a:off x="4239" y="14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4" name="Rectangle 514"/>
                <p:cNvSpPr>
                  <a:spLocks noChangeArrowheads="1"/>
                </p:cNvSpPr>
                <p:nvPr/>
              </p:nvSpPr>
              <p:spPr bwMode="auto">
                <a:xfrm>
                  <a:off x="4248" y="1481"/>
                  <a:ext cx="2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5" name="Rectangle 515"/>
                <p:cNvSpPr>
                  <a:spLocks noChangeArrowheads="1"/>
                </p:cNvSpPr>
                <p:nvPr/>
              </p:nvSpPr>
              <p:spPr bwMode="auto">
                <a:xfrm>
                  <a:off x="4276" y="1472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6" name="Rectangle 516"/>
                <p:cNvSpPr>
                  <a:spLocks noChangeArrowheads="1"/>
                </p:cNvSpPr>
                <p:nvPr/>
              </p:nvSpPr>
              <p:spPr bwMode="auto">
                <a:xfrm>
                  <a:off x="4294" y="1463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7" name="Rectangle 517"/>
                <p:cNvSpPr>
                  <a:spLocks noChangeArrowheads="1"/>
                </p:cNvSpPr>
                <p:nvPr/>
              </p:nvSpPr>
              <p:spPr bwMode="auto">
                <a:xfrm>
                  <a:off x="4321" y="14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8" name="Rectangle 518"/>
                <p:cNvSpPr>
                  <a:spLocks noChangeArrowheads="1"/>
                </p:cNvSpPr>
                <p:nvPr/>
              </p:nvSpPr>
              <p:spPr bwMode="auto">
                <a:xfrm>
                  <a:off x="4376" y="1435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9" name="Rectangle 519"/>
                <p:cNvSpPr>
                  <a:spLocks noChangeArrowheads="1"/>
                </p:cNvSpPr>
                <p:nvPr/>
              </p:nvSpPr>
              <p:spPr bwMode="auto">
                <a:xfrm>
                  <a:off x="4421" y="1417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0" name="Rectangle 520"/>
                <p:cNvSpPr>
                  <a:spLocks noChangeArrowheads="1"/>
                </p:cNvSpPr>
                <p:nvPr/>
              </p:nvSpPr>
              <p:spPr bwMode="auto">
                <a:xfrm>
                  <a:off x="4439" y="1408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1" name="Rectangle 521"/>
                <p:cNvSpPr>
                  <a:spLocks noChangeArrowheads="1"/>
                </p:cNvSpPr>
                <p:nvPr/>
              </p:nvSpPr>
              <p:spPr bwMode="auto">
                <a:xfrm>
                  <a:off x="4466" y="1399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2" name="Rectangle 522"/>
                <p:cNvSpPr>
                  <a:spLocks noChangeArrowheads="1"/>
                </p:cNvSpPr>
                <p:nvPr/>
              </p:nvSpPr>
              <p:spPr bwMode="auto">
                <a:xfrm>
                  <a:off x="4476" y="1399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3" name="Rectangle 523"/>
                <p:cNvSpPr>
                  <a:spLocks noChangeArrowheads="1"/>
                </p:cNvSpPr>
                <p:nvPr/>
              </p:nvSpPr>
              <p:spPr bwMode="auto">
                <a:xfrm>
                  <a:off x="4494" y="1390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4" name="Rectangle 524"/>
                <p:cNvSpPr>
                  <a:spLocks noChangeArrowheads="1"/>
                </p:cNvSpPr>
                <p:nvPr/>
              </p:nvSpPr>
              <p:spPr bwMode="auto">
                <a:xfrm>
                  <a:off x="4557" y="13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5" name="Rectangle 525"/>
                <p:cNvSpPr>
                  <a:spLocks noChangeArrowheads="1"/>
                </p:cNvSpPr>
                <p:nvPr/>
              </p:nvSpPr>
              <p:spPr bwMode="auto">
                <a:xfrm>
                  <a:off x="4603" y="13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6" name="Rectangle 526"/>
                <p:cNvSpPr>
                  <a:spLocks noChangeArrowheads="1"/>
                </p:cNvSpPr>
                <p:nvPr/>
              </p:nvSpPr>
              <p:spPr bwMode="auto">
                <a:xfrm>
                  <a:off x="4612" y="1353"/>
                  <a:ext cx="27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7" name="Rectangle 527"/>
                <p:cNvSpPr>
                  <a:spLocks noChangeArrowheads="1"/>
                </p:cNvSpPr>
                <p:nvPr/>
              </p:nvSpPr>
              <p:spPr bwMode="auto">
                <a:xfrm>
                  <a:off x="4639" y="1344"/>
                  <a:ext cx="3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8" name="Rectangle 528"/>
                <p:cNvSpPr>
                  <a:spLocks noChangeArrowheads="1"/>
                </p:cNvSpPr>
                <p:nvPr/>
              </p:nvSpPr>
              <p:spPr bwMode="auto">
                <a:xfrm>
                  <a:off x="4676" y="1335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9" name="Rectangle 529"/>
                <p:cNvSpPr>
                  <a:spLocks noChangeArrowheads="1"/>
                </p:cNvSpPr>
                <p:nvPr/>
              </p:nvSpPr>
              <p:spPr bwMode="auto">
                <a:xfrm>
                  <a:off x="4739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0" name="Rectangle 530"/>
                <p:cNvSpPr>
                  <a:spLocks noChangeArrowheads="1"/>
                </p:cNvSpPr>
                <p:nvPr/>
              </p:nvSpPr>
              <p:spPr bwMode="auto">
                <a:xfrm>
                  <a:off x="4785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1" name="Rectangle 531"/>
                <p:cNvSpPr>
                  <a:spLocks noChangeArrowheads="1"/>
                </p:cNvSpPr>
                <p:nvPr/>
              </p:nvSpPr>
              <p:spPr bwMode="auto">
                <a:xfrm>
                  <a:off x="4794" y="1308"/>
                  <a:ext cx="4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2" name="Rectangle 532"/>
                <p:cNvSpPr>
                  <a:spLocks noChangeArrowheads="1"/>
                </p:cNvSpPr>
                <p:nvPr/>
              </p:nvSpPr>
              <p:spPr bwMode="auto">
                <a:xfrm>
                  <a:off x="4839" y="1299"/>
                  <a:ext cx="46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3" name="Rectangle 533"/>
                <p:cNvSpPr>
                  <a:spLocks noChangeArrowheads="1"/>
                </p:cNvSpPr>
                <p:nvPr/>
              </p:nvSpPr>
              <p:spPr bwMode="auto">
                <a:xfrm>
                  <a:off x="4885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4" name="Rectangle 534"/>
                <p:cNvSpPr>
                  <a:spLocks noChangeArrowheads="1"/>
                </p:cNvSpPr>
                <p:nvPr/>
              </p:nvSpPr>
              <p:spPr bwMode="auto">
                <a:xfrm>
                  <a:off x="4930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5" name="Line 535"/>
                <p:cNvSpPr>
                  <a:spLocks noChangeShapeType="1"/>
                </p:cNvSpPr>
                <p:nvPr/>
              </p:nvSpPr>
              <p:spPr bwMode="auto">
                <a:xfrm flipV="1">
                  <a:off x="4276" y="2954"/>
                  <a:ext cx="363" cy="2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6" name="Freeform 536"/>
                <p:cNvSpPr>
                  <a:spLocks/>
                </p:cNvSpPr>
                <p:nvPr/>
              </p:nvSpPr>
              <p:spPr bwMode="auto">
                <a:xfrm>
                  <a:off x="4512" y="2954"/>
                  <a:ext cx="127" cy="109"/>
                </a:xfrm>
                <a:custGeom>
                  <a:avLst/>
                  <a:gdLst>
                    <a:gd name="T0" fmla="*/ 127 w 127"/>
                    <a:gd name="T1" fmla="*/ 0 h 109"/>
                    <a:gd name="T2" fmla="*/ 45 w 127"/>
                    <a:gd name="T3" fmla="*/ 109 h 109"/>
                    <a:gd name="T4" fmla="*/ 45 w 127"/>
                    <a:gd name="T5" fmla="*/ 54 h 109"/>
                    <a:gd name="T6" fmla="*/ 0 w 127"/>
                    <a:gd name="T7" fmla="*/ 18 h 109"/>
                    <a:gd name="T8" fmla="*/ 127 w 127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0"/>
                      </a:moveTo>
                      <a:lnTo>
                        <a:pt x="45" y="109"/>
                      </a:lnTo>
                      <a:lnTo>
                        <a:pt x="45" y="54"/>
                      </a:lnTo>
                      <a:lnTo>
                        <a:pt x="0" y="18"/>
                      </a:lnTo>
                      <a:lnTo>
                        <a:pt x="12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7" name="Rectangle 537"/>
                <p:cNvSpPr>
                  <a:spLocks noChangeArrowheads="1"/>
                </p:cNvSpPr>
                <p:nvPr/>
              </p:nvSpPr>
              <p:spPr bwMode="auto">
                <a:xfrm>
                  <a:off x="4612" y="3772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8" name="Rectangle 538"/>
                <p:cNvSpPr>
                  <a:spLocks noChangeArrowheads="1"/>
                </p:cNvSpPr>
                <p:nvPr/>
              </p:nvSpPr>
              <p:spPr bwMode="auto">
                <a:xfrm>
                  <a:off x="4630" y="3381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9" name="Line 539"/>
                <p:cNvSpPr>
                  <a:spLocks noChangeShapeType="1"/>
                </p:cNvSpPr>
                <p:nvPr/>
              </p:nvSpPr>
              <p:spPr bwMode="auto">
                <a:xfrm>
                  <a:off x="4312" y="3899"/>
                  <a:ext cx="40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0" name="Freeform 540"/>
                <p:cNvSpPr>
                  <a:spLocks/>
                </p:cNvSpPr>
                <p:nvPr/>
              </p:nvSpPr>
              <p:spPr bwMode="auto">
                <a:xfrm>
                  <a:off x="4930" y="1435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1" name="Freeform 541"/>
                <p:cNvSpPr>
                  <a:spLocks/>
                </p:cNvSpPr>
                <p:nvPr/>
              </p:nvSpPr>
              <p:spPr bwMode="auto">
                <a:xfrm>
                  <a:off x="4821" y="1472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2" name="Freeform 542"/>
                <p:cNvSpPr>
                  <a:spLocks/>
                </p:cNvSpPr>
                <p:nvPr/>
              </p:nvSpPr>
              <p:spPr bwMode="auto">
                <a:xfrm>
                  <a:off x="4757" y="14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3" name="Freeform 543"/>
                <p:cNvSpPr>
                  <a:spLocks/>
                </p:cNvSpPr>
                <p:nvPr/>
              </p:nvSpPr>
              <p:spPr bwMode="auto">
                <a:xfrm>
                  <a:off x="4648" y="1526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4" name="Freeform 544"/>
                <p:cNvSpPr>
                  <a:spLocks/>
                </p:cNvSpPr>
                <p:nvPr/>
              </p:nvSpPr>
              <p:spPr bwMode="auto">
                <a:xfrm>
                  <a:off x="4539" y="1553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5" name="Freeform 545"/>
                <p:cNvSpPr>
                  <a:spLocks/>
                </p:cNvSpPr>
                <p:nvPr/>
              </p:nvSpPr>
              <p:spPr bwMode="auto">
                <a:xfrm>
                  <a:off x="4476" y="15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6" name="Freeform 546"/>
                <p:cNvSpPr>
                  <a:spLocks/>
                </p:cNvSpPr>
                <p:nvPr/>
              </p:nvSpPr>
              <p:spPr bwMode="auto">
                <a:xfrm>
                  <a:off x="4367" y="1608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7" name="Freeform 547"/>
                <p:cNvSpPr>
                  <a:spLocks/>
                </p:cNvSpPr>
                <p:nvPr/>
              </p:nvSpPr>
              <p:spPr bwMode="auto">
                <a:xfrm>
                  <a:off x="4257" y="16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8" name="Rectangle 548"/>
                <p:cNvSpPr>
                  <a:spLocks noChangeArrowheads="1"/>
                </p:cNvSpPr>
                <p:nvPr/>
              </p:nvSpPr>
              <p:spPr bwMode="auto">
                <a:xfrm>
                  <a:off x="4194" y="1681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19" name="Freeform 549"/>
                <p:cNvSpPr>
                  <a:spLocks/>
                </p:cNvSpPr>
                <p:nvPr/>
              </p:nvSpPr>
              <p:spPr bwMode="auto">
                <a:xfrm>
                  <a:off x="4085" y="1699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0" name="Freeform 550"/>
                <p:cNvSpPr>
                  <a:spLocks/>
                </p:cNvSpPr>
                <p:nvPr/>
              </p:nvSpPr>
              <p:spPr bwMode="auto">
                <a:xfrm>
                  <a:off x="3976" y="1726"/>
                  <a:ext cx="63" cy="46"/>
                </a:xfrm>
                <a:custGeom>
                  <a:avLst/>
                  <a:gdLst>
                    <a:gd name="T0" fmla="*/ 63 w 63"/>
                    <a:gd name="T1" fmla="*/ 18 h 46"/>
                    <a:gd name="T2" fmla="*/ 0 w 63"/>
                    <a:gd name="T3" fmla="*/ 46 h 46"/>
                    <a:gd name="T4" fmla="*/ 0 w 63"/>
                    <a:gd name="T5" fmla="*/ 28 h 46"/>
                    <a:gd name="T6" fmla="*/ 63 w 63"/>
                    <a:gd name="T7" fmla="*/ 0 h 46"/>
                    <a:gd name="T8" fmla="*/ 63 w 63"/>
                    <a:gd name="T9" fmla="*/ 18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46"/>
                    <a:gd name="T17" fmla="*/ 63 w 6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46">
                      <a:moveTo>
                        <a:pt x="63" y="18"/>
                      </a:moveTo>
                      <a:lnTo>
                        <a:pt x="0" y="46"/>
                      </a:lnTo>
                      <a:lnTo>
                        <a:pt x="0" y="2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1" name="Freeform 551"/>
                <p:cNvSpPr>
                  <a:spLocks/>
                </p:cNvSpPr>
                <p:nvPr/>
              </p:nvSpPr>
              <p:spPr bwMode="auto">
                <a:xfrm>
                  <a:off x="3912" y="1763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2" name="Freeform 552"/>
                <p:cNvSpPr>
                  <a:spLocks/>
                </p:cNvSpPr>
                <p:nvPr/>
              </p:nvSpPr>
              <p:spPr bwMode="auto">
                <a:xfrm>
                  <a:off x="3803" y="1781"/>
                  <a:ext cx="64" cy="45"/>
                </a:xfrm>
                <a:custGeom>
                  <a:avLst/>
                  <a:gdLst>
                    <a:gd name="T0" fmla="*/ 64 w 64"/>
                    <a:gd name="T1" fmla="*/ 18 h 45"/>
                    <a:gd name="T2" fmla="*/ 0 w 64"/>
                    <a:gd name="T3" fmla="*/ 45 h 45"/>
                    <a:gd name="T4" fmla="*/ 0 w 64"/>
                    <a:gd name="T5" fmla="*/ 27 h 45"/>
                    <a:gd name="T6" fmla="*/ 64 w 64"/>
                    <a:gd name="T7" fmla="*/ 0 h 45"/>
                    <a:gd name="T8" fmla="*/ 64 w 64"/>
                    <a:gd name="T9" fmla="*/ 18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45"/>
                    <a:gd name="T17" fmla="*/ 64 w 6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45">
                      <a:moveTo>
                        <a:pt x="64" y="18"/>
                      </a:moveTo>
                      <a:lnTo>
                        <a:pt x="0" y="45"/>
                      </a:lnTo>
                      <a:lnTo>
                        <a:pt x="0" y="27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3" name="Freeform 553"/>
                <p:cNvSpPr>
                  <a:spLocks/>
                </p:cNvSpPr>
                <p:nvPr/>
              </p:nvSpPr>
              <p:spPr bwMode="auto">
                <a:xfrm>
                  <a:off x="3694" y="18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4" name="Rectangle 554"/>
                <p:cNvSpPr>
                  <a:spLocks noChangeArrowheads="1"/>
                </p:cNvSpPr>
                <p:nvPr/>
              </p:nvSpPr>
              <p:spPr bwMode="auto">
                <a:xfrm>
                  <a:off x="3630" y="1854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25" name="Freeform 555"/>
                <p:cNvSpPr>
                  <a:spLocks/>
                </p:cNvSpPr>
                <p:nvPr/>
              </p:nvSpPr>
              <p:spPr bwMode="auto">
                <a:xfrm>
                  <a:off x="4966" y="17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6" name="Freeform 556"/>
                <p:cNvSpPr>
                  <a:spLocks/>
                </p:cNvSpPr>
                <p:nvPr/>
              </p:nvSpPr>
              <p:spPr bwMode="auto">
                <a:xfrm>
                  <a:off x="4857" y="17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7" name="Freeform 557"/>
                <p:cNvSpPr>
                  <a:spLocks/>
                </p:cNvSpPr>
                <p:nvPr/>
              </p:nvSpPr>
              <p:spPr bwMode="auto">
                <a:xfrm>
                  <a:off x="4794" y="1772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8" name="Freeform 558"/>
                <p:cNvSpPr>
                  <a:spLocks/>
                </p:cNvSpPr>
                <p:nvPr/>
              </p:nvSpPr>
              <p:spPr bwMode="auto">
                <a:xfrm>
                  <a:off x="4685" y="17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9" name="Freeform 559"/>
                <p:cNvSpPr>
                  <a:spLocks/>
                </p:cNvSpPr>
                <p:nvPr/>
              </p:nvSpPr>
              <p:spPr bwMode="auto">
                <a:xfrm>
                  <a:off x="4576" y="18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0" name="Freeform 560"/>
                <p:cNvSpPr>
                  <a:spLocks/>
                </p:cNvSpPr>
                <p:nvPr/>
              </p:nvSpPr>
              <p:spPr bwMode="auto">
                <a:xfrm>
                  <a:off x="4512" y="18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1" name="Freeform 561"/>
                <p:cNvSpPr>
                  <a:spLocks/>
                </p:cNvSpPr>
                <p:nvPr/>
              </p:nvSpPr>
              <p:spPr bwMode="auto">
                <a:xfrm>
                  <a:off x="4403" y="1863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2" name="Freeform 562"/>
                <p:cNvSpPr>
                  <a:spLocks/>
                </p:cNvSpPr>
                <p:nvPr/>
              </p:nvSpPr>
              <p:spPr bwMode="auto">
                <a:xfrm>
                  <a:off x="4294" y="18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3" name="Rectangle 563"/>
                <p:cNvSpPr>
                  <a:spLocks noChangeArrowheads="1"/>
                </p:cNvSpPr>
                <p:nvPr/>
              </p:nvSpPr>
              <p:spPr bwMode="auto">
                <a:xfrm>
                  <a:off x="4230" y="19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4" name="Freeform 564"/>
                <p:cNvSpPr>
                  <a:spLocks/>
                </p:cNvSpPr>
                <p:nvPr/>
              </p:nvSpPr>
              <p:spPr bwMode="auto">
                <a:xfrm>
                  <a:off x="4121" y="19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5" name="Freeform 565"/>
                <p:cNvSpPr>
                  <a:spLocks/>
                </p:cNvSpPr>
                <p:nvPr/>
              </p:nvSpPr>
              <p:spPr bwMode="auto">
                <a:xfrm>
                  <a:off x="4012" y="1972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6" name="Rectangle 566"/>
                <p:cNvSpPr>
                  <a:spLocks noChangeArrowheads="1"/>
                </p:cNvSpPr>
                <p:nvPr/>
              </p:nvSpPr>
              <p:spPr bwMode="auto">
                <a:xfrm>
                  <a:off x="3948" y="1999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7" name="Freeform 567"/>
                <p:cNvSpPr>
                  <a:spLocks/>
                </p:cNvSpPr>
                <p:nvPr/>
              </p:nvSpPr>
              <p:spPr bwMode="auto">
                <a:xfrm>
                  <a:off x="3839" y="20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8" name="Freeform 568"/>
                <p:cNvSpPr>
                  <a:spLocks/>
                </p:cNvSpPr>
                <p:nvPr/>
              </p:nvSpPr>
              <p:spPr bwMode="auto">
                <a:xfrm>
                  <a:off x="3730" y="20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9" name="Rectangle 569"/>
                <p:cNvSpPr>
                  <a:spLocks noChangeArrowheads="1"/>
                </p:cNvSpPr>
                <p:nvPr/>
              </p:nvSpPr>
              <p:spPr bwMode="auto">
                <a:xfrm>
                  <a:off x="3667" y="20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40" name="Freeform 570"/>
                <p:cNvSpPr>
                  <a:spLocks/>
                </p:cNvSpPr>
                <p:nvPr/>
              </p:nvSpPr>
              <p:spPr bwMode="auto">
                <a:xfrm>
                  <a:off x="3558" y="20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1" name="Freeform 571"/>
                <p:cNvSpPr>
                  <a:spLocks/>
                </p:cNvSpPr>
                <p:nvPr/>
              </p:nvSpPr>
              <p:spPr bwMode="auto">
                <a:xfrm>
                  <a:off x="3449" y="21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2" name="Freeform 572"/>
                <p:cNvSpPr>
                  <a:spLocks/>
                </p:cNvSpPr>
                <p:nvPr/>
              </p:nvSpPr>
              <p:spPr bwMode="auto">
                <a:xfrm>
                  <a:off x="3385" y="21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3" name="Freeform 573"/>
                <p:cNvSpPr>
                  <a:spLocks/>
                </p:cNvSpPr>
                <p:nvPr/>
              </p:nvSpPr>
              <p:spPr bwMode="auto">
                <a:xfrm>
                  <a:off x="3276" y="2163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4" name="Freeform 574"/>
                <p:cNvSpPr>
                  <a:spLocks/>
                </p:cNvSpPr>
                <p:nvPr/>
              </p:nvSpPr>
              <p:spPr bwMode="auto">
                <a:xfrm>
                  <a:off x="4957" y="20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5" name="Freeform 575"/>
                <p:cNvSpPr>
                  <a:spLocks/>
                </p:cNvSpPr>
                <p:nvPr/>
              </p:nvSpPr>
              <p:spPr bwMode="auto">
                <a:xfrm>
                  <a:off x="4848" y="20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6" name="Freeform 576"/>
                <p:cNvSpPr>
                  <a:spLocks/>
                </p:cNvSpPr>
                <p:nvPr/>
              </p:nvSpPr>
              <p:spPr bwMode="auto">
                <a:xfrm>
                  <a:off x="4785" y="20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7" name="Freeform 577"/>
                <p:cNvSpPr>
                  <a:spLocks/>
                </p:cNvSpPr>
                <p:nvPr/>
              </p:nvSpPr>
              <p:spPr bwMode="auto">
                <a:xfrm>
                  <a:off x="4676" y="21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8" name="Freeform 578"/>
                <p:cNvSpPr>
                  <a:spLocks/>
                </p:cNvSpPr>
                <p:nvPr/>
              </p:nvSpPr>
              <p:spPr bwMode="auto">
                <a:xfrm>
                  <a:off x="4566" y="21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9" name="Rectangle 579"/>
                <p:cNvSpPr>
                  <a:spLocks noChangeArrowheads="1"/>
                </p:cNvSpPr>
                <p:nvPr/>
              </p:nvSpPr>
              <p:spPr bwMode="auto">
                <a:xfrm>
                  <a:off x="4503" y="2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0" name="Freeform 580"/>
                <p:cNvSpPr>
                  <a:spLocks/>
                </p:cNvSpPr>
                <p:nvPr/>
              </p:nvSpPr>
              <p:spPr bwMode="auto">
                <a:xfrm>
                  <a:off x="4394" y="21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1" name="Freeform 581"/>
                <p:cNvSpPr>
                  <a:spLocks/>
                </p:cNvSpPr>
                <p:nvPr/>
              </p:nvSpPr>
              <p:spPr bwMode="auto">
                <a:xfrm>
                  <a:off x="4285" y="21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2" name="Freeform 582"/>
                <p:cNvSpPr>
                  <a:spLocks/>
                </p:cNvSpPr>
                <p:nvPr/>
              </p:nvSpPr>
              <p:spPr bwMode="auto">
                <a:xfrm>
                  <a:off x="4221" y="2217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3" name="Freeform 583"/>
                <p:cNvSpPr>
                  <a:spLocks/>
                </p:cNvSpPr>
                <p:nvPr/>
              </p:nvSpPr>
              <p:spPr bwMode="auto">
                <a:xfrm>
                  <a:off x="4112" y="22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4" name="Freeform 584"/>
                <p:cNvSpPr>
                  <a:spLocks/>
                </p:cNvSpPr>
                <p:nvPr/>
              </p:nvSpPr>
              <p:spPr bwMode="auto">
                <a:xfrm>
                  <a:off x="4003" y="2254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5" name="Rectangle 585"/>
                <p:cNvSpPr>
                  <a:spLocks noChangeArrowheads="1"/>
                </p:cNvSpPr>
                <p:nvPr/>
              </p:nvSpPr>
              <p:spPr bwMode="auto">
                <a:xfrm>
                  <a:off x="3939" y="2281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6" name="Freeform 586"/>
                <p:cNvSpPr>
                  <a:spLocks/>
                </p:cNvSpPr>
                <p:nvPr/>
              </p:nvSpPr>
              <p:spPr bwMode="auto">
                <a:xfrm>
                  <a:off x="3830" y="2290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7" name="Freeform 587"/>
                <p:cNvSpPr>
                  <a:spLocks/>
                </p:cNvSpPr>
                <p:nvPr/>
              </p:nvSpPr>
              <p:spPr bwMode="auto">
                <a:xfrm>
                  <a:off x="3721" y="23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8" name="Freeform 588"/>
                <p:cNvSpPr>
                  <a:spLocks/>
                </p:cNvSpPr>
                <p:nvPr/>
              </p:nvSpPr>
              <p:spPr bwMode="auto">
                <a:xfrm>
                  <a:off x="3658" y="2335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9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9" name="Freeform 589"/>
                <p:cNvSpPr>
                  <a:spLocks/>
                </p:cNvSpPr>
                <p:nvPr/>
              </p:nvSpPr>
              <p:spPr bwMode="auto">
                <a:xfrm>
                  <a:off x="3549" y="23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0" name="Freeform 590"/>
                <p:cNvSpPr>
                  <a:spLocks/>
                </p:cNvSpPr>
                <p:nvPr/>
              </p:nvSpPr>
              <p:spPr bwMode="auto">
                <a:xfrm>
                  <a:off x="3440" y="23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1" name="Rectangle 591"/>
                <p:cNvSpPr>
                  <a:spLocks noChangeArrowheads="1"/>
                </p:cNvSpPr>
                <p:nvPr/>
              </p:nvSpPr>
              <p:spPr bwMode="auto">
                <a:xfrm>
                  <a:off x="3376" y="23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62" name="Freeform 592"/>
                <p:cNvSpPr>
                  <a:spLocks/>
                </p:cNvSpPr>
                <p:nvPr/>
              </p:nvSpPr>
              <p:spPr bwMode="auto">
                <a:xfrm>
                  <a:off x="3267" y="2408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3" name="Freeform 593"/>
                <p:cNvSpPr>
                  <a:spLocks/>
                </p:cNvSpPr>
                <p:nvPr/>
              </p:nvSpPr>
              <p:spPr bwMode="auto">
                <a:xfrm>
                  <a:off x="3158" y="2435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9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4" name="Freeform 594"/>
                <p:cNvSpPr>
                  <a:spLocks/>
                </p:cNvSpPr>
                <p:nvPr/>
              </p:nvSpPr>
              <p:spPr bwMode="auto">
                <a:xfrm>
                  <a:off x="3094" y="2454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5" name="Freeform 595"/>
                <p:cNvSpPr>
                  <a:spLocks/>
                </p:cNvSpPr>
                <p:nvPr/>
              </p:nvSpPr>
              <p:spPr bwMode="auto">
                <a:xfrm>
                  <a:off x="3003" y="2472"/>
                  <a:ext cx="46" cy="27"/>
                </a:xfrm>
                <a:custGeom>
                  <a:avLst/>
                  <a:gdLst>
                    <a:gd name="T0" fmla="*/ 46 w 46"/>
                    <a:gd name="T1" fmla="*/ 18 h 27"/>
                    <a:gd name="T2" fmla="*/ 0 w 46"/>
                    <a:gd name="T3" fmla="*/ 27 h 27"/>
                    <a:gd name="T4" fmla="*/ 0 w 46"/>
                    <a:gd name="T5" fmla="*/ 9 h 27"/>
                    <a:gd name="T6" fmla="*/ 46 w 46"/>
                    <a:gd name="T7" fmla="*/ 0 h 27"/>
                    <a:gd name="T8" fmla="*/ 46 w 46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7"/>
                    <a:gd name="T17" fmla="*/ 46 w 46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7">
                      <a:moveTo>
                        <a:pt x="46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46" y="0"/>
                      </a:lnTo>
                      <a:lnTo>
                        <a:pt x="4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6" name="Freeform 596"/>
                <p:cNvSpPr>
                  <a:spLocks/>
                </p:cNvSpPr>
                <p:nvPr/>
              </p:nvSpPr>
              <p:spPr bwMode="auto">
                <a:xfrm>
                  <a:off x="4966" y="2463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7" name="Freeform 597"/>
                <p:cNvSpPr>
                  <a:spLocks/>
                </p:cNvSpPr>
                <p:nvPr/>
              </p:nvSpPr>
              <p:spPr bwMode="auto">
                <a:xfrm>
                  <a:off x="4857" y="24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8" name="Freeform 598"/>
                <p:cNvSpPr>
                  <a:spLocks/>
                </p:cNvSpPr>
                <p:nvPr/>
              </p:nvSpPr>
              <p:spPr bwMode="auto">
                <a:xfrm>
                  <a:off x="4794" y="24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9" name="Freeform 599"/>
                <p:cNvSpPr>
                  <a:spLocks/>
                </p:cNvSpPr>
                <p:nvPr/>
              </p:nvSpPr>
              <p:spPr bwMode="auto">
                <a:xfrm>
                  <a:off x="4685" y="24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0" name="Freeform 600"/>
                <p:cNvSpPr>
                  <a:spLocks/>
                </p:cNvSpPr>
                <p:nvPr/>
              </p:nvSpPr>
              <p:spPr bwMode="auto">
                <a:xfrm>
                  <a:off x="4576" y="25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1" name="Rectangle 601"/>
                <p:cNvSpPr>
                  <a:spLocks noChangeArrowheads="1"/>
                </p:cNvSpPr>
                <p:nvPr/>
              </p:nvSpPr>
              <p:spPr bwMode="auto">
                <a:xfrm>
                  <a:off x="4512" y="25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2" name="Freeform 602"/>
                <p:cNvSpPr>
                  <a:spLocks/>
                </p:cNvSpPr>
                <p:nvPr/>
              </p:nvSpPr>
              <p:spPr bwMode="auto">
                <a:xfrm>
                  <a:off x="4403" y="2544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10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3" name="Freeform 603"/>
                <p:cNvSpPr>
                  <a:spLocks/>
                </p:cNvSpPr>
                <p:nvPr/>
              </p:nvSpPr>
              <p:spPr bwMode="auto">
                <a:xfrm>
                  <a:off x="4294" y="25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4" name="Rectangle 604"/>
                <p:cNvSpPr>
                  <a:spLocks noChangeArrowheads="1"/>
                </p:cNvSpPr>
                <p:nvPr/>
              </p:nvSpPr>
              <p:spPr bwMode="auto">
                <a:xfrm>
                  <a:off x="4230" y="25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5" name="Freeform 605"/>
                <p:cNvSpPr>
                  <a:spLocks/>
                </p:cNvSpPr>
                <p:nvPr/>
              </p:nvSpPr>
              <p:spPr bwMode="auto">
                <a:xfrm>
                  <a:off x="4121" y="25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6" name="Freeform 606"/>
                <p:cNvSpPr>
                  <a:spLocks/>
                </p:cNvSpPr>
                <p:nvPr/>
              </p:nvSpPr>
              <p:spPr bwMode="auto">
                <a:xfrm>
                  <a:off x="4012" y="25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7" name="Rectangle 607"/>
                <p:cNvSpPr>
                  <a:spLocks noChangeArrowheads="1"/>
                </p:cNvSpPr>
                <p:nvPr/>
              </p:nvSpPr>
              <p:spPr bwMode="auto">
                <a:xfrm>
                  <a:off x="3948" y="26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8" name="Freeform 608"/>
                <p:cNvSpPr>
                  <a:spLocks/>
                </p:cNvSpPr>
                <p:nvPr/>
              </p:nvSpPr>
              <p:spPr bwMode="auto">
                <a:xfrm>
                  <a:off x="3839" y="2626"/>
                  <a:ext cx="64" cy="28"/>
                </a:xfrm>
                <a:custGeom>
                  <a:avLst/>
                  <a:gdLst>
                    <a:gd name="T0" fmla="*/ 64 w 64"/>
                    <a:gd name="T1" fmla="*/ 18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8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8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9" name="Freeform 609"/>
                <p:cNvSpPr>
                  <a:spLocks/>
                </p:cNvSpPr>
                <p:nvPr/>
              </p:nvSpPr>
              <p:spPr bwMode="auto">
                <a:xfrm>
                  <a:off x="3730" y="26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0" name="Rectangle 610"/>
                <p:cNvSpPr>
                  <a:spLocks noChangeArrowheads="1"/>
                </p:cNvSpPr>
                <p:nvPr/>
              </p:nvSpPr>
              <p:spPr bwMode="auto">
                <a:xfrm>
                  <a:off x="3667" y="2654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1" name="Freeform 611"/>
                <p:cNvSpPr>
                  <a:spLocks/>
                </p:cNvSpPr>
                <p:nvPr/>
              </p:nvSpPr>
              <p:spPr bwMode="auto">
                <a:xfrm>
                  <a:off x="3558" y="2663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2" name="Freeform 612"/>
                <p:cNvSpPr>
                  <a:spLocks/>
                </p:cNvSpPr>
                <p:nvPr/>
              </p:nvSpPr>
              <p:spPr bwMode="auto">
                <a:xfrm>
                  <a:off x="3449" y="26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3" name="Freeform 613"/>
                <p:cNvSpPr>
                  <a:spLocks/>
                </p:cNvSpPr>
                <p:nvPr/>
              </p:nvSpPr>
              <p:spPr bwMode="auto">
                <a:xfrm>
                  <a:off x="3385" y="26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4" name="Freeform 614"/>
                <p:cNvSpPr>
                  <a:spLocks/>
                </p:cNvSpPr>
                <p:nvPr/>
              </p:nvSpPr>
              <p:spPr bwMode="auto">
                <a:xfrm>
                  <a:off x="3276" y="26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5" name="Freeform 615"/>
                <p:cNvSpPr>
                  <a:spLocks/>
                </p:cNvSpPr>
                <p:nvPr/>
              </p:nvSpPr>
              <p:spPr bwMode="auto">
                <a:xfrm>
                  <a:off x="3167" y="27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6" name="Rectangle 616"/>
                <p:cNvSpPr>
                  <a:spLocks noChangeArrowheads="1"/>
                </p:cNvSpPr>
                <p:nvPr/>
              </p:nvSpPr>
              <p:spPr bwMode="auto">
                <a:xfrm>
                  <a:off x="3103" y="2735"/>
                  <a:ext cx="1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7" name="Freeform 617"/>
                <p:cNvSpPr>
                  <a:spLocks/>
                </p:cNvSpPr>
                <p:nvPr/>
              </p:nvSpPr>
              <p:spPr bwMode="auto">
                <a:xfrm>
                  <a:off x="2994" y="2744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10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8" name="Freeform 618"/>
                <p:cNvSpPr>
                  <a:spLocks/>
                </p:cNvSpPr>
                <p:nvPr/>
              </p:nvSpPr>
              <p:spPr bwMode="auto">
                <a:xfrm>
                  <a:off x="2885" y="27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9" name="Rectangle 619"/>
                <p:cNvSpPr>
                  <a:spLocks noChangeArrowheads="1"/>
                </p:cNvSpPr>
                <p:nvPr/>
              </p:nvSpPr>
              <p:spPr bwMode="auto">
                <a:xfrm>
                  <a:off x="2822" y="27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0" name="Freeform 620"/>
                <p:cNvSpPr>
                  <a:spLocks/>
                </p:cNvSpPr>
                <p:nvPr/>
              </p:nvSpPr>
              <p:spPr bwMode="auto">
                <a:xfrm>
                  <a:off x="2713" y="27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1" name="Freeform 621"/>
                <p:cNvSpPr>
                  <a:spLocks/>
                </p:cNvSpPr>
                <p:nvPr/>
              </p:nvSpPr>
              <p:spPr bwMode="auto">
                <a:xfrm>
                  <a:off x="2604" y="27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2" name="Rectangle 622"/>
                <p:cNvSpPr>
                  <a:spLocks noChangeArrowheads="1"/>
                </p:cNvSpPr>
                <p:nvPr/>
              </p:nvSpPr>
              <p:spPr bwMode="auto">
                <a:xfrm>
                  <a:off x="2540" y="28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3" name="Rectangle 623"/>
                <p:cNvSpPr>
                  <a:spLocks noChangeArrowheads="1"/>
                </p:cNvSpPr>
                <p:nvPr/>
              </p:nvSpPr>
              <p:spPr bwMode="auto">
                <a:xfrm>
                  <a:off x="2813" y="1763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4" name="Line 624"/>
                <p:cNvSpPr>
                  <a:spLocks noChangeShapeType="1"/>
                </p:cNvSpPr>
                <p:nvPr/>
              </p:nvSpPr>
              <p:spPr bwMode="auto">
                <a:xfrm>
                  <a:off x="2822" y="1763"/>
                  <a:ext cx="19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5" name="Rectangle 625"/>
                <p:cNvSpPr>
                  <a:spLocks noChangeArrowheads="1"/>
                </p:cNvSpPr>
                <p:nvPr/>
              </p:nvSpPr>
              <p:spPr bwMode="auto">
                <a:xfrm>
                  <a:off x="2903" y="1844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96" name="Rectangle 626"/>
                <p:cNvSpPr>
                  <a:spLocks noChangeArrowheads="1"/>
                </p:cNvSpPr>
                <p:nvPr/>
              </p:nvSpPr>
              <p:spPr bwMode="auto">
                <a:xfrm>
                  <a:off x="2813" y="1518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7" name="Rectangle 627"/>
                <p:cNvSpPr>
                  <a:spLocks noChangeArrowheads="1"/>
                </p:cNvSpPr>
                <p:nvPr/>
              </p:nvSpPr>
              <p:spPr bwMode="auto">
                <a:xfrm>
                  <a:off x="2903" y="1599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4</a:t>
                  </a:r>
                  <a:endParaRPr lang="en-US" altLang="nl-NL"/>
                </a:p>
              </p:txBody>
            </p:sp>
            <p:sp>
              <p:nvSpPr>
                <p:cNvPr id="22898" name="Line 628"/>
                <p:cNvSpPr>
                  <a:spLocks noChangeShapeType="1"/>
                </p:cNvSpPr>
                <p:nvPr/>
              </p:nvSpPr>
              <p:spPr bwMode="auto">
                <a:xfrm>
                  <a:off x="3131" y="1817"/>
                  <a:ext cx="445" cy="29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9" name="Freeform 629"/>
                <p:cNvSpPr>
                  <a:spLocks/>
                </p:cNvSpPr>
                <p:nvPr/>
              </p:nvSpPr>
              <p:spPr bwMode="auto">
                <a:xfrm>
                  <a:off x="3449" y="1999"/>
                  <a:ext cx="127" cy="109"/>
                </a:xfrm>
                <a:custGeom>
                  <a:avLst/>
                  <a:gdLst>
                    <a:gd name="T0" fmla="*/ 127 w 127"/>
                    <a:gd name="T1" fmla="*/ 109 h 109"/>
                    <a:gd name="T2" fmla="*/ 0 w 127"/>
                    <a:gd name="T3" fmla="*/ 82 h 109"/>
                    <a:gd name="T4" fmla="*/ 45 w 127"/>
                    <a:gd name="T5" fmla="*/ 55 h 109"/>
                    <a:gd name="T6" fmla="*/ 54 w 127"/>
                    <a:gd name="T7" fmla="*/ 0 h 109"/>
                    <a:gd name="T8" fmla="*/ 127 w 127"/>
                    <a:gd name="T9" fmla="*/ 109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109"/>
                      </a:moveTo>
                      <a:lnTo>
                        <a:pt x="0" y="82"/>
                      </a:lnTo>
                      <a:lnTo>
                        <a:pt x="45" y="55"/>
                      </a:lnTo>
                      <a:lnTo>
                        <a:pt x="54" y="0"/>
                      </a:lnTo>
                      <a:lnTo>
                        <a:pt x="127" y="10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0" name="Line 630"/>
                <p:cNvSpPr>
                  <a:spLocks noChangeShapeType="1"/>
                </p:cNvSpPr>
                <p:nvPr/>
              </p:nvSpPr>
              <p:spPr bwMode="auto">
                <a:xfrm flipV="1">
                  <a:off x="5112" y="1572"/>
                  <a:ext cx="1" cy="76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1" name="Freeform 631"/>
                <p:cNvSpPr>
                  <a:spLocks/>
                </p:cNvSpPr>
                <p:nvPr/>
              </p:nvSpPr>
              <p:spPr bwMode="auto">
                <a:xfrm>
                  <a:off x="5057" y="1572"/>
                  <a:ext cx="100" cy="109"/>
                </a:xfrm>
                <a:custGeom>
                  <a:avLst/>
                  <a:gdLst>
                    <a:gd name="T0" fmla="*/ 55 w 100"/>
                    <a:gd name="T1" fmla="*/ 0 h 109"/>
                    <a:gd name="T2" fmla="*/ 100 w 100"/>
                    <a:gd name="T3" fmla="*/ 109 h 109"/>
                    <a:gd name="T4" fmla="*/ 55 w 100"/>
                    <a:gd name="T5" fmla="*/ 91 h 109"/>
                    <a:gd name="T6" fmla="*/ 0 w 100"/>
                    <a:gd name="T7" fmla="*/ 109 h 109"/>
                    <a:gd name="T8" fmla="*/ 55 w 100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0"/>
                    <a:gd name="T16" fmla="*/ 0 h 109"/>
                    <a:gd name="T17" fmla="*/ 100 w 100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0" h="109">
                      <a:moveTo>
                        <a:pt x="55" y="0"/>
                      </a:moveTo>
                      <a:lnTo>
                        <a:pt x="100" y="109"/>
                      </a:lnTo>
                      <a:lnTo>
                        <a:pt x="55" y="91"/>
                      </a:lnTo>
                      <a:lnTo>
                        <a:pt x="0" y="109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2" name="Rectangle 632"/>
                <p:cNvSpPr>
                  <a:spLocks noChangeArrowheads="1"/>
                </p:cNvSpPr>
                <p:nvPr/>
              </p:nvSpPr>
              <p:spPr bwMode="auto">
                <a:xfrm>
                  <a:off x="1886" y="3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3" name="Freeform 633"/>
                <p:cNvSpPr>
                  <a:spLocks/>
                </p:cNvSpPr>
                <p:nvPr/>
              </p:nvSpPr>
              <p:spPr bwMode="auto">
                <a:xfrm>
                  <a:off x="1931" y="31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4" name="Freeform 634"/>
                <p:cNvSpPr>
                  <a:spLocks/>
                </p:cNvSpPr>
                <p:nvPr/>
              </p:nvSpPr>
              <p:spPr bwMode="auto">
                <a:xfrm>
                  <a:off x="1976" y="3135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5" name="Rectangle 635"/>
                <p:cNvSpPr>
                  <a:spLocks noChangeArrowheads="1"/>
                </p:cNvSpPr>
                <p:nvPr/>
              </p:nvSpPr>
              <p:spPr bwMode="auto">
                <a:xfrm>
                  <a:off x="2022" y="31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6" name="Rectangle 636"/>
                <p:cNvSpPr>
                  <a:spLocks noChangeArrowheads="1"/>
                </p:cNvSpPr>
                <p:nvPr/>
              </p:nvSpPr>
              <p:spPr bwMode="auto">
                <a:xfrm>
                  <a:off x="2067" y="31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7" name="Rectangle 637"/>
                <p:cNvSpPr>
                  <a:spLocks noChangeArrowheads="1"/>
                </p:cNvSpPr>
                <p:nvPr/>
              </p:nvSpPr>
              <p:spPr bwMode="auto">
                <a:xfrm>
                  <a:off x="2113" y="3108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8" name="Freeform 638"/>
                <p:cNvSpPr>
                  <a:spLocks/>
                </p:cNvSpPr>
                <p:nvPr/>
              </p:nvSpPr>
              <p:spPr bwMode="auto">
                <a:xfrm>
                  <a:off x="2158" y="30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9" name="Freeform 639"/>
                <p:cNvSpPr>
                  <a:spLocks/>
                </p:cNvSpPr>
                <p:nvPr/>
              </p:nvSpPr>
              <p:spPr bwMode="auto">
                <a:xfrm>
                  <a:off x="2195" y="30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0" name="Freeform 640"/>
                <p:cNvSpPr>
                  <a:spLocks/>
                </p:cNvSpPr>
                <p:nvPr/>
              </p:nvSpPr>
              <p:spPr bwMode="auto">
                <a:xfrm>
                  <a:off x="2240" y="30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1" name="Rectangle 641"/>
                <p:cNvSpPr>
                  <a:spLocks noChangeArrowheads="1"/>
                </p:cNvSpPr>
                <p:nvPr/>
              </p:nvSpPr>
              <p:spPr bwMode="auto">
                <a:xfrm>
                  <a:off x="2285" y="3063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2" name="Freeform 642"/>
                <p:cNvSpPr>
                  <a:spLocks/>
                </p:cNvSpPr>
                <p:nvPr/>
              </p:nvSpPr>
              <p:spPr bwMode="auto">
                <a:xfrm>
                  <a:off x="2331" y="30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3" name="Rectangle 643"/>
                <p:cNvSpPr>
                  <a:spLocks noChangeArrowheads="1"/>
                </p:cNvSpPr>
                <p:nvPr/>
              </p:nvSpPr>
              <p:spPr bwMode="auto">
                <a:xfrm>
                  <a:off x="2376" y="30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4" name="Freeform 644"/>
                <p:cNvSpPr>
                  <a:spLocks/>
                </p:cNvSpPr>
                <p:nvPr/>
              </p:nvSpPr>
              <p:spPr bwMode="auto">
                <a:xfrm>
                  <a:off x="2422" y="30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5" name="Rectangle 645"/>
                <p:cNvSpPr>
                  <a:spLocks noChangeArrowheads="1"/>
                </p:cNvSpPr>
                <p:nvPr/>
              </p:nvSpPr>
              <p:spPr bwMode="auto">
                <a:xfrm>
                  <a:off x="2467" y="3008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6" name="Freeform 646"/>
                <p:cNvSpPr>
                  <a:spLocks/>
                </p:cNvSpPr>
                <p:nvPr/>
              </p:nvSpPr>
              <p:spPr bwMode="auto">
                <a:xfrm>
                  <a:off x="2476" y="30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7" name="Freeform 647"/>
                <p:cNvSpPr>
                  <a:spLocks/>
                </p:cNvSpPr>
                <p:nvPr/>
              </p:nvSpPr>
              <p:spPr bwMode="auto">
                <a:xfrm>
                  <a:off x="2504" y="2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8" name="Freeform 648"/>
                <p:cNvSpPr>
                  <a:spLocks/>
                </p:cNvSpPr>
                <p:nvPr/>
              </p:nvSpPr>
              <p:spPr bwMode="auto">
                <a:xfrm>
                  <a:off x="2549" y="29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9" name="Rectangle 649"/>
                <p:cNvSpPr>
                  <a:spLocks noChangeArrowheads="1"/>
                </p:cNvSpPr>
                <p:nvPr/>
              </p:nvSpPr>
              <p:spPr bwMode="auto">
                <a:xfrm>
                  <a:off x="2594" y="2963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20" name="Freeform 650"/>
                <p:cNvSpPr>
                  <a:spLocks/>
                </p:cNvSpPr>
                <p:nvPr/>
              </p:nvSpPr>
              <p:spPr bwMode="auto">
                <a:xfrm>
                  <a:off x="2604" y="2963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1" name="Freeform 651"/>
                <p:cNvSpPr>
                  <a:spLocks/>
                </p:cNvSpPr>
                <p:nvPr/>
              </p:nvSpPr>
              <p:spPr bwMode="auto">
                <a:xfrm>
                  <a:off x="2631" y="29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2" name="Freeform 652"/>
                <p:cNvSpPr>
                  <a:spLocks/>
                </p:cNvSpPr>
                <p:nvPr/>
              </p:nvSpPr>
              <p:spPr bwMode="auto">
                <a:xfrm>
                  <a:off x="2676" y="29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3" name="Freeform 653"/>
                <p:cNvSpPr>
                  <a:spLocks/>
                </p:cNvSpPr>
                <p:nvPr/>
              </p:nvSpPr>
              <p:spPr bwMode="auto">
                <a:xfrm>
                  <a:off x="2722" y="29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4" name="Freeform 654"/>
                <p:cNvSpPr>
                  <a:spLocks/>
                </p:cNvSpPr>
                <p:nvPr/>
              </p:nvSpPr>
              <p:spPr bwMode="auto">
                <a:xfrm>
                  <a:off x="2767" y="28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5" name="Freeform 655"/>
                <p:cNvSpPr>
                  <a:spLocks/>
                </p:cNvSpPr>
                <p:nvPr/>
              </p:nvSpPr>
              <p:spPr bwMode="auto">
                <a:xfrm>
                  <a:off x="2813" y="28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6" name="Freeform 656"/>
                <p:cNvSpPr>
                  <a:spLocks/>
                </p:cNvSpPr>
                <p:nvPr/>
              </p:nvSpPr>
              <p:spPr bwMode="auto">
                <a:xfrm>
                  <a:off x="2849" y="2863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7" name="Freeform 657"/>
                <p:cNvSpPr>
                  <a:spLocks/>
                </p:cNvSpPr>
                <p:nvPr/>
              </p:nvSpPr>
              <p:spPr bwMode="auto">
                <a:xfrm>
                  <a:off x="2894" y="28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8" name="Freeform 658"/>
                <p:cNvSpPr>
                  <a:spLocks/>
                </p:cNvSpPr>
                <p:nvPr/>
              </p:nvSpPr>
              <p:spPr bwMode="auto">
                <a:xfrm>
                  <a:off x="2940" y="28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9" name="Freeform 659"/>
                <p:cNvSpPr>
                  <a:spLocks/>
                </p:cNvSpPr>
                <p:nvPr/>
              </p:nvSpPr>
              <p:spPr bwMode="auto">
                <a:xfrm>
                  <a:off x="2976" y="28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0" name="Freeform 660"/>
                <p:cNvSpPr>
                  <a:spLocks/>
                </p:cNvSpPr>
                <p:nvPr/>
              </p:nvSpPr>
              <p:spPr bwMode="auto">
                <a:xfrm>
                  <a:off x="3022" y="27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1" name="Freeform 661"/>
                <p:cNvSpPr>
                  <a:spLocks/>
                </p:cNvSpPr>
                <p:nvPr/>
              </p:nvSpPr>
              <p:spPr bwMode="auto">
                <a:xfrm>
                  <a:off x="3058" y="27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2" name="Freeform 662"/>
                <p:cNvSpPr>
                  <a:spLocks/>
                </p:cNvSpPr>
                <p:nvPr/>
              </p:nvSpPr>
              <p:spPr bwMode="auto">
                <a:xfrm>
                  <a:off x="3103" y="2744"/>
                  <a:ext cx="19" cy="28"/>
                </a:xfrm>
                <a:custGeom>
                  <a:avLst/>
                  <a:gdLst>
                    <a:gd name="T0" fmla="*/ 0 w 19"/>
                    <a:gd name="T1" fmla="*/ 10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10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3" name="Freeform 663"/>
                <p:cNvSpPr>
                  <a:spLocks/>
                </p:cNvSpPr>
                <p:nvPr/>
              </p:nvSpPr>
              <p:spPr bwMode="auto">
                <a:xfrm>
                  <a:off x="3140" y="27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4" name="Rectangle 664"/>
                <p:cNvSpPr>
                  <a:spLocks noChangeArrowheads="1"/>
                </p:cNvSpPr>
                <p:nvPr/>
              </p:nvSpPr>
              <p:spPr bwMode="auto">
                <a:xfrm>
                  <a:off x="3185" y="27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5" name="Rectangle 665"/>
                <p:cNvSpPr>
                  <a:spLocks noChangeArrowheads="1"/>
                </p:cNvSpPr>
                <p:nvPr/>
              </p:nvSpPr>
              <p:spPr bwMode="auto">
                <a:xfrm>
                  <a:off x="3231" y="26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6" name="Freeform 666"/>
                <p:cNvSpPr>
                  <a:spLocks/>
                </p:cNvSpPr>
                <p:nvPr/>
              </p:nvSpPr>
              <p:spPr bwMode="auto">
                <a:xfrm>
                  <a:off x="3276" y="26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7" name="Freeform 667"/>
                <p:cNvSpPr>
                  <a:spLocks/>
                </p:cNvSpPr>
                <p:nvPr/>
              </p:nvSpPr>
              <p:spPr bwMode="auto">
                <a:xfrm>
                  <a:off x="3312" y="2663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8" name="Freeform 668"/>
                <p:cNvSpPr>
                  <a:spLocks/>
                </p:cNvSpPr>
                <p:nvPr/>
              </p:nvSpPr>
              <p:spPr bwMode="auto">
                <a:xfrm>
                  <a:off x="3358" y="26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9" name="Freeform 669"/>
                <p:cNvSpPr>
                  <a:spLocks/>
                </p:cNvSpPr>
                <p:nvPr/>
              </p:nvSpPr>
              <p:spPr bwMode="auto">
                <a:xfrm>
                  <a:off x="3403" y="26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0" name="Freeform 670"/>
                <p:cNvSpPr>
                  <a:spLocks/>
                </p:cNvSpPr>
                <p:nvPr/>
              </p:nvSpPr>
              <p:spPr bwMode="auto">
                <a:xfrm>
                  <a:off x="3449" y="25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1" name="Freeform 671"/>
                <p:cNvSpPr>
                  <a:spLocks/>
                </p:cNvSpPr>
                <p:nvPr/>
              </p:nvSpPr>
              <p:spPr bwMode="auto">
                <a:xfrm>
                  <a:off x="3485" y="25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2" name="Freeform 672"/>
                <p:cNvSpPr>
                  <a:spLocks/>
                </p:cNvSpPr>
                <p:nvPr/>
              </p:nvSpPr>
              <p:spPr bwMode="auto">
                <a:xfrm>
                  <a:off x="3530" y="25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3" name="Freeform 673"/>
                <p:cNvSpPr>
                  <a:spLocks/>
                </p:cNvSpPr>
                <p:nvPr/>
              </p:nvSpPr>
              <p:spPr bwMode="auto">
                <a:xfrm>
                  <a:off x="3576" y="25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4" name="Freeform 674"/>
                <p:cNvSpPr>
                  <a:spLocks/>
                </p:cNvSpPr>
                <p:nvPr/>
              </p:nvSpPr>
              <p:spPr bwMode="auto">
                <a:xfrm>
                  <a:off x="3621" y="2508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5" name="Freeform 675"/>
                <p:cNvSpPr>
                  <a:spLocks/>
                </p:cNvSpPr>
                <p:nvPr/>
              </p:nvSpPr>
              <p:spPr bwMode="auto">
                <a:xfrm>
                  <a:off x="3640" y="25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6" name="Freeform 676"/>
                <p:cNvSpPr>
                  <a:spLocks/>
                </p:cNvSpPr>
                <p:nvPr/>
              </p:nvSpPr>
              <p:spPr bwMode="auto">
                <a:xfrm>
                  <a:off x="3667" y="24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7" name="Freeform 677"/>
                <p:cNvSpPr>
                  <a:spLocks/>
                </p:cNvSpPr>
                <p:nvPr/>
              </p:nvSpPr>
              <p:spPr bwMode="auto">
                <a:xfrm>
                  <a:off x="3712" y="24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8" name="Freeform 678"/>
                <p:cNvSpPr>
                  <a:spLocks/>
                </p:cNvSpPr>
                <p:nvPr/>
              </p:nvSpPr>
              <p:spPr bwMode="auto">
                <a:xfrm>
                  <a:off x="3758" y="24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9" name="Freeform 679"/>
                <p:cNvSpPr>
                  <a:spLocks/>
                </p:cNvSpPr>
                <p:nvPr/>
              </p:nvSpPr>
              <p:spPr bwMode="auto">
                <a:xfrm>
                  <a:off x="3794" y="24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0" name="Freeform 680"/>
                <p:cNvSpPr>
                  <a:spLocks/>
                </p:cNvSpPr>
                <p:nvPr/>
              </p:nvSpPr>
              <p:spPr bwMode="auto">
                <a:xfrm>
                  <a:off x="3839" y="2381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1" name="Freeform 681"/>
                <p:cNvSpPr>
                  <a:spLocks/>
                </p:cNvSpPr>
                <p:nvPr/>
              </p:nvSpPr>
              <p:spPr bwMode="auto">
                <a:xfrm>
                  <a:off x="3885" y="23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2" name="Freeform 682"/>
                <p:cNvSpPr>
                  <a:spLocks/>
                </p:cNvSpPr>
                <p:nvPr/>
              </p:nvSpPr>
              <p:spPr bwMode="auto">
                <a:xfrm>
                  <a:off x="3921" y="23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3" name="Freeform 683"/>
                <p:cNvSpPr>
                  <a:spLocks/>
                </p:cNvSpPr>
                <p:nvPr/>
              </p:nvSpPr>
              <p:spPr bwMode="auto">
                <a:xfrm>
                  <a:off x="3967" y="2299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4" name="Freeform 684"/>
                <p:cNvSpPr>
                  <a:spLocks/>
                </p:cNvSpPr>
                <p:nvPr/>
              </p:nvSpPr>
              <p:spPr bwMode="auto">
                <a:xfrm>
                  <a:off x="4012" y="2272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5" name="Freeform 685"/>
                <p:cNvSpPr>
                  <a:spLocks/>
                </p:cNvSpPr>
                <p:nvPr/>
              </p:nvSpPr>
              <p:spPr bwMode="auto">
                <a:xfrm>
                  <a:off x="4048" y="22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6" name="Freeform 686"/>
                <p:cNvSpPr>
                  <a:spLocks/>
                </p:cNvSpPr>
                <p:nvPr/>
              </p:nvSpPr>
              <p:spPr bwMode="auto">
                <a:xfrm>
                  <a:off x="4094" y="22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7" name="Freeform 687"/>
                <p:cNvSpPr>
                  <a:spLocks/>
                </p:cNvSpPr>
                <p:nvPr/>
              </p:nvSpPr>
              <p:spPr bwMode="auto">
                <a:xfrm>
                  <a:off x="4139" y="2199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8" name="Rectangle 688"/>
                <p:cNvSpPr>
                  <a:spLocks noChangeArrowheads="1"/>
                </p:cNvSpPr>
                <p:nvPr/>
              </p:nvSpPr>
              <p:spPr bwMode="auto">
                <a:xfrm>
                  <a:off x="4176" y="21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59" name="Freeform 689"/>
                <p:cNvSpPr>
                  <a:spLocks/>
                </p:cNvSpPr>
                <p:nvPr/>
              </p:nvSpPr>
              <p:spPr bwMode="auto">
                <a:xfrm>
                  <a:off x="4212" y="2154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0" name="Freeform 690"/>
                <p:cNvSpPr>
                  <a:spLocks/>
                </p:cNvSpPr>
                <p:nvPr/>
              </p:nvSpPr>
              <p:spPr bwMode="auto">
                <a:xfrm>
                  <a:off x="4221" y="2154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0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1" name="Freeform 691"/>
                <p:cNvSpPr>
                  <a:spLocks/>
                </p:cNvSpPr>
                <p:nvPr/>
              </p:nvSpPr>
              <p:spPr bwMode="auto">
                <a:xfrm>
                  <a:off x="4248" y="2126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8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2" name="Freeform 692"/>
                <p:cNvSpPr>
                  <a:spLocks/>
                </p:cNvSpPr>
                <p:nvPr/>
              </p:nvSpPr>
              <p:spPr bwMode="auto">
                <a:xfrm>
                  <a:off x="4267" y="2126"/>
                  <a:ext cx="9" cy="18"/>
                </a:xfrm>
                <a:custGeom>
                  <a:avLst/>
                  <a:gdLst>
                    <a:gd name="T0" fmla="*/ 0 w 9"/>
                    <a:gd name="T1" fmla="*/ 0 h 18"/>
                    <a:gd name="T2" fmla="*/ 0 w 9"/>
                    <a:gd name="T3" fmla="*/ 0 h 18"/>
                    <a:gd name="T4" fmla="*/ 0 w 9"/>
                    <a:gd name="T5" fmla="*/ 18 h 18"/>
                    <a:gd name="T6" fmla="*/ 9 w 9"/>
                    <a:gd name="T7" fmla="*/ 9 h 18"/>
                    <a:gd name="T8" fmla="*/ 0 w 9"/>
                    <a:gd name="T9" fmla="*/ 18 h 18"/>
                    <a:gd name="T10" fmla="*/ 0 w 9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"/>
                    <a:gd name="T19" fmla="*/ 0 h 18"/>
                    <a:gd name="T20" fmla="*/ 9 w 9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9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3" name="Freeform 693"/>
                <p:cNvSpPr>
                  <a:spLocks/>
                </p:cNvSpPr>
                <p:nvPr/>
              </p:nvSpPr>
              <p:spPr bwMode="auto">
                <a:xfrm>
                  <a:off x="4294" y="2099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4" name="Freeform 694"/>
                <p:cNvSpPr>
                  <a:spLocks/>
                </p:cNvSpPr>
                <p:nvPr/>
              </p:nvSpPr>
              <p:spPr bwMode="auto">
                <a:xfrm>
                  <a:off x="4330" y="2072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5" name="Rectangle 695"/>
                <p:cNvSpPr>
                  <a:spLocks noChangeArrowheads="1"/>
                </p:cNvSpPr>
                <p:nvPr/>
              </p:nvSpPr>
              <p:spPr bwMode="auto">
                <a:xfrm>
                  <a:off x="4367" y="2044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6" name="Rectangle 696"/>
                <p:cNvSpPr>
                  <a:spLocks noChangeArrowheads="1"/>
                </p:cNvSpPr>
                <p:nvPr/>
              </p:nvSpPr>
              <p:spPr bwMode="auto">
                <a:xfrm>
                  <a:off x="4403" y="2017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7" name="Freeform 697"/>
                <p:cNvSpPr>
                  <a:spLocks/>
                </p:cNvSpPr>
                <p:nvPr/>
              </p:nvSpPr>
              <p:spPr bwMode="auto">
                <a:xfrm>
                  <a:off x="4430" y="1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</p:grpSp>
          <p:sp>
            <p:nvSpPr>
              <p:cNvPr id="22738" name="Freeform 700"/>
              <p:cNvSpPr>
                <a:spLocks/>
              </p:cNvSpPr>
              <p:nvPr/>
            </p:nvSpPr>
            <p:spPr bwMode="auto">
              <a:xfrm>
                <a:off x="4476" y="1972"/>
                <a:ext cx="1" cy="18"/>
              </a:xfrm>
              <a:custGeom>
                <a:avLst/>
                <a:gdLst>
                  <a:gd name="T0" fmla="*/ 0 w 1"/>
                  <a:gd name="T1" fmla="*/ 0 h 18"/>
                  <a:gd name="T2" fmla="*/ 0 w 1"/>
                  <a:gd name="T3" fmla="*/ 0 h 18"/>
                  <a:gd name="T4" fmla="*/ 0 w 1"/>
                  <a:gd name="T5" fmla="*/ 18 h 18"/>
                  <a:gd name="T6" fmla="*/ 0 w 1"/>
                  <a:gd name="T7" fmla="*/ 18 h 18"/>
                  <a:gd name="T8" fmla="*/ 0 w 1"/>
                  <a:gd name="T9" fmla="*/ 18 h 18"/>
                  <a:gd name="T10" fmla="*/ 0 w 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8"/>
                  <a:gd name="T20" fmla="*/ 1 w 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8">
                    <a:moveTo>
                      <a:pt x="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39" name="Rectangle 701"/>
              <p:cNvSpPr>
                <a:spLocks noChangeArrowheads="1"/>
              </p:cNvSpPr>
              <p:nvPr/>
            </p:nvSpPr>
            <p:spPr bwMode="auto">
              <a:xfrm>
                <a:off x="4503" y="19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0" name="Freeform 702"/>
              <p:cNvSpPr>
                <a:spLocks/>
              </p:cNvSpPr>
              <p:nvPr/>
            </p:nvSpPr>
            <p:spPr bwMode="auto">
              <a:xfrm>
                <a:off x="4530" y="1917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1" name="Freeform 703"/>
              <p:cNvSpPr>
                <a:spLocks/>
              </p:cNvSpPr>
              <p:nvPr/>
            </p:nvSpPr>
            <p:spPr bwMode="auto">
              <a:xfrm>
                <a:off x="4566" y="1890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2" name="Freeform 704"/>
              <p:cNvSpPr>
                <a:spLocks/>
              </p:cNvSpPr>
              <p:nvPr/>
            </p:nvSpPr>
            <p:spPr bwMode="auto">
              <a:xfrm>
                <a:off x="4603" y="1863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3" name="Freeform 705"/>
              <p:cNvSpPr>
                <a:spLocks/>
              </p:cNvSpPr>
              <p:nvPr/>
            </p:nvSpPr>
            <p:spPr bwMode="auto">
              <a:xfrm>
                <a:off x="4639" y="18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4" name="Freeform 706"/>
              <p:cNvSpPr>
                <a:spLocks/>
              </p:cNvSpPr>
              <p:nvPr/>
            </p:nvSpPr>
            <p:spPr bwMode="auto">
              <a:xfrm>
                <a:off x="4648" y="1835"/>
                <a:ext cx="1" cy="19"/>
              </a:xfrm>
              <a:custGeom>
                <a:avLst/>
                <a:gdLst>
                  <a:gd name="T0" fmla="*/ 0 w 1"/>
                  <a:gd name="T1" fmla="*/ 0 h 19"/>
                  <a:gd name="T2" fmla="*/ 0 w 1"/>
                  <a:gd name="T3" fmla="*/ 0 h 19"/>
                  <a:gd name="T4" fmla="*/ 0 w 1"/>
                  <a:gd name="T5" fmla="*/ 19 h 19"/>
                  <a:gd name="T6" fmla="*/ 0 w 1"/>
                  <a:gd name="T7" fmla="*/ 19 h 19"/>
                  <a:gd name="T8" fmla="*/ 0 w 1"/>
                  <a:gd name="T9" fmla="*/ 19 h 19"/>
                  <a:gd name="T10" fmla="*/ 0 w 1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9"/>
                  <a:gd name="T20" fmla="*/ 1 w 1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9">
                    <a:moveTo>
                      <a:pt x="0" y="0"/>
                    </a:moveTo>
                    <a:lnTo>
                      <a:pt x="0" y="0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5" name="Rectangle 707"/>
              <p:cNvSpPr>
                <a:spLocks noChangeArrowheads="1"/>
              </p:cNvSpPr>
              <p:nvPr/>
            </p:nvSpPr>
            <p:spPr bwMode="auto">
              <a:xfrm>
                <a:off x="4676" y="1808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6" name="Freeform 708"/>
              <p:cNvSpPr>
                <a:spLocks/>
              </p:cNvSpPr>
              <p:nvPr/>
            </p:nvSpPr>
            <p:spPr bwMode="auto">
              <a:xfrm>
                <a:off x="4712" y="1772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7" name="Freeform 709"/>
              <p:cNvSpPr>
                <a:spLocks/>
              </p:cNvSpPr>
              <p:nvPr/>
            </p:nvSpPr>
            <p:spPr bwMode="auto">
              <a:xfrm>
                <a:off x="4748" y="1744"/>
                <a:ext cx="9" cy="28"/>
              </a:xfrm>
              <a:custGeom>
                <a:avLst/>
                <a:gdLst>
                  <a:gd name="T0" fmla="*/ 0 w 9"/>
                  <a:gd name="T1" fmla="*/ 10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1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10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8" name="Freeform 710"/>
              <p:cNvSpPr>
                <a:spLocks/>
              </p:cNvSpPr>
              <p:nvPr/>
            </p:nvSpPr>
            <p:spPr bwMode="auto">
              <a:xfrm>
                <a:off x="4775" y="1717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9" name="Freeform 711"/>
              <p:cNvSpPr>
                <a:spLocks/>
              </p:cNvSpPr>
              <p:nvPr/>
            </p:nvSpPr>
            <p:spPr bwMode="auto">
              <a:xfrm>
                <a:off x="4812" y="1690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0" name="Freeform 712"/>
              <p:cNvSpPr>
                <a:spLocks/>
              </p:cNvSpPr>
              <p:nvPr/>
            </p:nvSpPr>
            <p:spPr bwMode="auto">
              <a:xfrm>
                <a:off x="4848" y="1654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1" name="Freeform 713"/>
              <p:cNvSpPr>
                <a:spLocks/>
              </p:cNvSpPr>
              <p:nvPr/>
            </p:nvSpPr>
            <p:spPr bwMode="auto">
              <a:xfrm>
                <a:off x="4885" y="1626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2" name="Freeform 714"/>
              <p:cNvSpPr>
                <a:spLocks/>
              </p:cNvSpPr>
              <p:nvPr/>
            </p:nvSpPr>
            <p:spPr bwMode="auto">
              <a:xfrm>
                <a:off x="4912" y="1599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3" name="Rectangle 715"/>
              <p:cNvSpPr>
                <a:spLocks noChangeArrowheads="1"/>
              </p:cNvSpPr>
              <p:nvPr/>
            </p:nvSpPr>
            <p:spPr bwMode="auto">
              <a:xfrm>
                <a:off x="4948" y="1572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54" name="Freeform 716"/>
              <p:cNvSpPr>
                <a:spLocks/>
              </p:cNvSpPr>
              <p:nvPr/>
            </p:nvSpPr>
            <p:spPr bwMode="auto">
              <a:xfrm>
                <a:off x="4985" y="15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5" name="Rectangle 719"/>
              <p:cNvSpPr>
                <a:spLocks noChangeArrowheads="1"/>
              </p:cNvSpPr>
              <p:nvPr/>
            </p:nvSpPr>
            <p:spPr bwMode="auto">
              <a:xfrm>
                <a:off x="1345" y="2145"/>
                <a:ext cx="1732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Equilibrium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</a:t>
                </a:r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running line</a:t>
                </a:r>
              </a:p>
            </p:txBody>
          </p:sp>
          <p:sp>
            <p:nvSpPr>
              <p:cNvPr id="22756" name="Line 720"/>
              <p:cNvSpPr>
                <a:spLocks noChangeShapeType="1"/>
              </p:cNvSpPr>
              <p:nvPr/>
            </p:nvSpPr>
            <p:spPr bwMode="auto">
              <a:xfrm>
                <a:off x="2240" y="2826"/>
                <a:ext cx="445" cy="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7" name="Freeform 721"/>
              <p:cNvSpPr>
                <a:spLocks/>
              </p:cNvSpPr>
              <p:nvPr/>
            </p:nvSpPr>
            <p:spPr bwMode="auto">
              <a:xfrm>
                <a:off x="2558" y="2854"/>
                <a:ext cx="127" cy="100"/>
              </a:xfrm>
              <a:custGeom>
                <a:avLst/>
                <a:gdLst>
                  <a:gd name="T0" fmla="*/ 127 w 127"/>
                  <a:gd name="T1" fmla="*/ 72 h 100"/>
                  <a:gd name="T2" fmla="*/ 0 w 127"/>
                  <a:gd name="T3" fmla="*/ 100 h 100"/>
                  <a:gd name="T4" fmla="*/ 36 w 127"/>
                  <a:gd name="T5" fmla="*/ 54 h 100"/>
                  <a:gd name="T6" fmla="*/ 27 w 127"/>
                  <a:gd name="T7" fmla="*/ 0 h 100"/>
                  <a:gd name="T8" fmla="*/ 127 w 127"/>
                  <a:gd name="T9" fmla="*/ 72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0"/>
                  <a:gd name="T17" fmla="*/ 127 w 127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0">
                    <a:moveTo>
                      <a:pt x="127" y="72"/>
                    </a:moveTo>
                    <a:lnTo>
                      <a:pt x="0" y="100"/>
                    </a:lnTo>
                    <a:lnTo>
                      <a:pt x="36" y="54"/>
                    </a:lnTo>
                    <a:lnTo>
                      <a:pt x="27" y="0"/>
                    </a:lnTo>
                    <a:lnTo>
                      <a:pt x="127" y="7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8" name="Rectangle 722"/>
              <p:cNvSpPr>
                <a:spLocks noChangeArrowheads="1"/>
              </p:cNvSpPr>
              <p:nvPr/>
            </p:nvSpPr>
            <p:spPr bwMode="auto">
              <a:xfrm>
                <a:off x="1359" y="2308"/>
                <a:ext cx="1516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f a gas turbine with</a:t>
                </a:r>
              </a:p>
            </p:txBody>
          </p:sp>
          <p:sp>
            <p:nvSpPr>
              <p:cNvPr id="22759" name="Rectangle 723"/>
              <p:cNvSpPr>
                <a:spLocks noChangeArrowheads="1"/>
              </p:cNvSpPr>
              <p:nvPr/>
            </p:nvSpPr>
            <p:spPr bwMode="auto">
              <a:xfrm>
                <a:off x="1345" y="2481"/>
                <a:ext cx="1357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free power turbine</a:t>
                </a:r>
              </a:p>
            </p:txBody>
          </p:sp>
          <p:sp>
            <p:nvSpPr>
              <p:cNvPr id="22760" name="Rectangle 724"/>
              <p:cNvSpPr>
                <a:spLocks noChangeArrowheads="1"/>
              </p:cNvSpPr>
              <p:nvPr/>
            </p:nvSpPr>
            <p:spPr bwMode="auto">
              <a:xfrm>
                <a:off x="1345" y="2636"/>
                <a:ext cx="661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r nozzle</a:t>
                </a:r>
              </a:p>
            </p:txBody>
          </p:sp>
          <p:sp>
            <p:nvSpPr>
              <p:cNvPr id="22761" name="Freeform 725"/>
              <p:cNvSpPr>
                <a:spLocks/>
              </p:cNvSpPr>
              <p:nvPr/>
            </p:nvSpPr>
            <p:spPr bwMode="auto">
              <a:xfrm>
                <a:off x="4539" y="1890"/>
                <a:ext cx="64" cy="54"/>
              </a:xfrm>
              <a:custGeom>
                <a:avLst/>
                <a:gdLst>
                  <a:gd name="T0" fmla="*/ 0 w 64"/>
                  <a:gd name="T1" fmla="*/ 27 h 54"/>
                  <a:gd name="T2" fmla="*/ 9 w 64"/>
                  <a:gd name="T3" fmla="*/ 45 h 54"/>
                  <a:gd name="T4" fmla="*/ 27 w 64"/>
                  <a:gd name="T5" fmla="*/ 54 h 54"/>
                  <a:gd name="T6" fmla="*/ 55 w 64"/>
                  <a:gd name="T7" fmla="*/ 45 h 54"/>
                  <a:gd name="T8" fmla="*/ 64 w 64"/>
                  <a:gd name="T9" fmla="*/ 27 h 54"/>
                  <a:gd name="T10" fmla="*/ 55 w 64"/>
                  <a:gd name="T11" fmla="*/ 9 h 54"/>
                  <a:gd name="T12" fmla="*/ 27 w 64"/>
                  <a:gd name="T13" fmla="*/ 0 h 54"/>
                  <a:gd name="T14" fmla="*/ 9 w 64"/>
                  <a:gd name="T15" fmla="*/ 9 h 54"/>
                  <a:gd name="T16" fmla="*/ 0 w 64"/>
                  <a:gd name="T17" fmla="*/ 27 h 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4"/>
                  <a:gd name="T28" fmla="*/ 0 h 54"/>
                  <a:gd name="T29" fmla="*/ 64 w 64"/>
                  <a:gd name="T30" fmla="*/ 54 h 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4" h="54">
                    <a:moveTo>
                      <a:pt x="0" y="27"/>
                    </a:moveTo>
                    <a:lnTo>
                      <a:pt x="9" y="45"/>
                    </a:lnTo>
                    <a:lnTo>
                      <a:pt x="27" y="54"/>
                    </a:lnTo>
                    <a:lnTo>
                      <a:pt x="55" y="45"/>
                    </a:lnTo>
                    <a:lnTo>
                      <a:pt x="64" y="27"/>
                    </a:lnTo>
                    <a:lnTo>
                      <a:pt x="55" y="9"/>
                    </a:lnTo>
                    <a:lnTo>
                      <a:pt x="27" y="0"/>
                    </a:lnTo>
                    <a:lnTo>
                      <a:pt x="9" y="9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2" name="Freeform 726"/>
              <p:cNvSpPr>
                <a:spLocks/>
              </p:cNvSpPr>
              <p:nvPr/>
            </p:nvSpPr>
            <p:spPr bwMode="auto">
              <a:xfrm>
                <a:off x="4530" y="1881"/>
                <a:ext cx="82" cy="73"/>
              </a:xfrm>
              <a:custGeom>
                <a:avLst/>
                <a:gdLst>
                  <a:gd name="T0" fmla="*/ 18 w 82"/>
                  <a:gd name="T1" fmla="*/ 45 h 73"/>
                  <a:gd name="T2" fmla="*/ 36 w 82"/>
                  <a:gd name="T3" fmla="*/ 54 h 73"/>
                  <a:gd name="T4" fmla="*/ 55 w 82"/>
                  <a:gd name="T5" fmla="*/ 45 h 73"/>
                  <a:gd name="T6" fmla="*/ 64 w 82"/>
                  <a:gd name="T7" fmla="*/ 36 h 73"/>
                  <a:gd name="T8" fmla="*/ 55 w 82"/>
                  <a:gd name="T9" fmla="*/ 27 h 73"/>
                  <a:gd name="T10" fmla="*/ 36 w 82"/>
                  <a:gd name="T11" fmla="*/ 18 h 73"/>
                  <a:gd name="T12" fmla="*/ 27 w 82"/>
                  <a:gd name="T13" fmla="*/ 27 h 73"/>
                  <a:gd name="T14" fmla="*/ 18 w 82"/>
                  <a:gd name="T15" fmla="*/ 36 h 73"/>
                  <a:gd name="T16" fmla="*/ 0 w 82"/>
                  <a:gd name="T17" fmla="*/ 36 h 73"/>
                  <a:gd name="T18" fmla="*/ 9 w 82"/>
                  <a:gd name="T19" fmla="*/ 9 h 73"/>
                  <a:gd name="T20" fmla="*/ 36 w 82"/>
                  <a:gd name="T21" fmla="*/ 0 h 73"/>
                  <a:gd name="T22" fmla="*/ 73 w 82"/>
                  <a:gd name="T23" fmla="*/ 9 h 73"/>
                  <a:gd name="T24" fmla="*/ 82 w 82"/>
                  <a:gd name="T25" fmla="*/ 36 h 73"/>
                  <a:gd name="T26" fmla="*/ 73 w 82"/>
                  <a:gd name="T27" fmla="*/ 63 h 73"/>
                  <a:gd name="T28" fmla="*/ 36 w 82"/>
                  <a:gd name="T29" fmla="*/ 73 h 73"/>
                  <a:gd name="T30" fmla="*/ 9 w 82"/>
                  <a:gd name="T31" fmla="*/ 63 h 73"/>
                  <a:gd name="T32" fmla="*/ 9 w 82"/>
                  <a:gd name="T33" fmla="*/ 54 h 73"/>
                  <a:gd name="T34" fmla="*/ 18 w 82"/>
                  <a:gd name="T35" fmla="*/ 45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2"/>
                  <a:gd name="T55" fmla="*/ 0 h 73"/>
                  <a:gd name="T56" fmla="*/ 82 w 82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2" h="73">
                    <a:moveTo>
                      <a:pt x="18" y="45"/>
                    </a:moveTo>
                    <a:lnTo>
                      <a:pt x="36" y="54"/>
                    </a:lnTo>
                    <a:lnTo>
                      <a:pt x="55" y="45"/>
                    </a:lnTo>
                    <a:lnTo>
                      <a:pt x="64" y="36"/>
                    </a:lnTo>
                    <a:lnTo>
                      <a:pt x="55" y="27"/>
                    </a:lnTo>
                    <a:lnTo>
                      <a:pt x="36" y="18"/>
                    </a:lnTo>
                    <a:lnTo>
                      <a:pt x="27" y="27"/>
                    </a:lnTo>
                    <a:lnTo>
                      <a:pt x="18" y="36"/>
                    </a:lnTo>
                    <a:lnTo>
                      <a:pt x="0" y="36"/>
                    </a:lnTo>
                    <a:lnTo>
                      <a:pt x="9" y="9"/>
                    </a:lnTo>
                    <a:lnTo>
                      <a:pt x="36" y="0"/>
                    </a:lnTo>
                    <a:lnTo>
                      <a:pt x="73" y="9"/>
                    </a:lnTo>
                    <a:lnTo>
                      <a:pt x="82" y="36"/>
                    </a:lnTo>
                    <a:lnTo>
                      <a:pt x="73" y="63"/>
                    </a:lnTo>
                    <a:lnTo>
                      <a:pt x="36" y="73"/>
                    </a:lnTo>
                    <a:lnTo>
                      <a:pt x="9" y="63"/>
                    </a:lnTo>
                    <a:lnTo>
                      <a:pt x="9" y="54"/>
                    </a:lnTo>
                    <a:lnTo>
                      <a:pt x="18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3" name="Freeform 727"/>
              <p:cNvSpPr>
                <a:spLocks/>
              </p:cNvSpPr>
              <p:nvPr/>
            </p:nvSpPr>
            <p:spPr bwMode="auto">
              <a:xfrm>
                <a:off x="4530" y="1917"/>
                <a:ext cx="27" cy="18"/>
              </a:xfrm>
              <a:custGeom>
                <a:avLst/>
                <a:gdLst>
                  <a:gd name="T0" fmla="*/ 18 w 27"/>
                  <a:gd name="T1" fmla="*/ 0 h 18"/>
                  <a:gd name="T2" fmla="*/ 27 w 27"/>
                  <a:gd name="T3" fmla="*/ 18 h 18"/>
                  <a:gd name="T4" fmla="*/ 9 w 27"/>
                  <a:gd name="T5" fmla="*/ 18 h 18"/>
                  <a:gd name="T6" fmla="*/ 0 w 27"/>
                  <a:gd name="T7" fmla="*/ 0 h 18"/>
                  <a:gd name="T8" fmla="*/ 0 w 27"/>
                  <a:gd name="T9" fmla="*/ 0 h 18"/>
                  <a:gd name="T10" fmla="*/ 18 w 27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18"/>
                  <a:gd name="T20" fmla="*/ 27 w 2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18">
                    <a:moveTo>
                      <a:pt x="18" y="0"/>
                    </a:moveTo>
                    <a:lnTo>
                      <a:pt x="27" y="18"/>
                    </a:lnTo>
                    <a:lnTo>
                      <a:pt x="9" y="18"/>
                    </a:lnTo>
                    <a:lnTo>
                      <a:pt x="0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4" name="Rectangle 728"/>
              <p:cNvSpPr>
                <a:spLocks noChangeArrowheads="1"/>
              </p:cNvSpPr>
              <p:nvPr/>
            </p:nvSpPr>
            <p:spPr bwMode="auto">
              <a:xfrm>
                <a:off x="2327" y="1014"/>
                <a:ext cx="314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perating line of a single-shaft gas turbine</a:t>
                </a:r>
              </a:p>
            </p:txBody>
          </p:sp>
          <p:sp>
            <p:nvSpPr>
              <p:cNvPr id="22765" name="Rectangle 729"/>
              <p:cNvSpPr>
                <a:spLocks noChangeArrowheads="1"/>
              </p:cNvSpPr>
              <p:nvPr/>
            </p:nvSpPr>
            <p:spPr bwMode="auto">
              <a:xfrm>
                <a:off x="2343" y="1194"/>
                <a:ext cx="1991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(const. speed drive, e.g. for electricity generation)</a:t>
                </a:r>
              </a:p>
            </p:txBody>
          </p:sp>
          <p:sp>
            <p:nvSpPr>
              <p:cNvPr id="22766" name="Line 730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768" cy="58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7" name="Freeform 731"/>
              <p:cNvSpPr>
                <a:spLocks/>
              </p:cNvSpPr>
              <p:nvPr/>
            </p:nvSpPr>
            <p:spPr bwMode="auto">
              <a:xfrm>
                <a:off x="4385" y="2008"/>
                <a:ext cx="127" cy="109"/>
              </a:xfrm>
              <a:custGeom>
                <a:avLst/>
                <a:gdLst>
                  <a:gd name="T0" fmla="*/ 127 w 127"/>
                  <a:gd name="T1" fmla="*/ 109 h 109"/>
                  <a:gd name="T2" fmla="*/ 0 w 127"/>
                  <a:gd name="T3" fmla="*/ 73 h 109"/>
                  <a:gd name="T4" fmla="*/ 54 w 127"/>
                  <a:gd name="T5" fmla="*/ 46 h 109"/>
                  <a:gd name="T6" fmla="*/ 63 w 127"/>
                  <a:gd name="T7" fmla="*/ 0 h 109"/>
                  <a:gd name="T8" fmla="*/ 127 w 127"/>
                  <a:gd name="T9" fmla="*/ 109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9"/>
                  <a:gd name="T17" fmla="*/ 127 w 127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9">
                    <a:moveTo>
                      <a:pt x="127" y="109"/>
                    </a:moveTo>
                    <a:lnTo>
                      <a:pt x="0" y="73"/>
                    </a:lnTo>
                    <a:lnTo>
                      <a:pt x="54" y="46"/>
                    </a:lnTo>
                    <a:lnTo>
                      <a:pt x="63" y="0"/>
                    </a:lnTo>
                    <a:lnTo>
                      <a:pt x="127" y="10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71438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2-shaft turboshaft (free PT)  </a:t>
            </a:r>
          </a:p>
        </p:txBody>
      </p:sp>
      <p:grpSp>
        <p:nvGrpSpPr>
          <p:cNvPr id="23555" name="Group 354"/>
          <p:cNvGrpSpPr>
            <a:grpSpLocks/>
          </p:cNvGrpSpPr>
          <p:nvPr/>
        </p:nvGrpSpPr>
        <p:grpSpPr bwMode="auto">
          <a:xfrm>
            <a:off x="698500" y="871538"/>
            <a:ext cx="8509000" cy="5137150"/>
            <a:chOff x="698500" y="1524000"/>
            <a:chExt cx="8509000" cy="5137150"/>
          </a:xfrm>
        </p:grpSpPr>
        <p:sp>
          <p:nvSpPr>
            <p:cNvPr id="23556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3557" name="Group 207"/>
            <p:cNvGrpSpPr>
              <a:grpSpLocks/>
            </p:cNvGrpSpPr>
            <p:nvPr/>
          </p:nvGrpSpPr>
          <p:grpSpPr bwMode="auto">
            <a:xfrm>
              <a:off x="2122488" y="1539875"/>
              <a:ext cx="5927725" cy="5121275"/>
              <a:chOff x="1337" y="970"/>
              <a:chExt cx="3734" cy="3226"/>
            </a:xfrm>
          </p:grpSpPr>
          <p:sp>
            <p:nvSpPr>
              <p:cNvPr id="23707" name="Line 7"/>
              <p:cNvSpPr>
                <a:spLocks noChangeShapeType="1"/>
              </p:cNvSpPr>
              <p:nvPr/>
            </p:nvSpPr>
            <p:spPr bwMode="auto">
              <a:xfrm flipH="1">
                <a:off x="3347" y="1308"/>
                <a:ext cx="174" cy="7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8" name="Line 8"/>
              <p:cNvSpPr>
                <a:spLocks noChangeShapeType="1"/>
              </p:cNvSpPr>
              <p:nvPr/>
            </p:nvSpPr>
            <p:spPr bwMode="auto">
              <a:xfrm flipH="1">
                <a:off x="2873" y="1588"/>
                <a:ext cx="15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9" name="Line 9"/>
              <p:cNvSpPr>
                <a:spLocks noChangeShapeType="1"/>
              </p:cNvSpPr>
              <p:nvPr/>
            </p:nvSpPr>
            <p:spPr bwMode="auto">
              <a:xfrm flipH="1">
                <a:off x="2728" y="1704"/>
                <a:ext cx="14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0" name="Line 10"/>
              <p:cNvSpPr>
                <a:spLocks noChangeShapeType="1"/>
              </p:cNvSpPr>
              <p:nvPr/>
            </p:nvSpPr>
            <p:spPr bwMode="auto">
              <a:xfrm flipH="1">
                <a:off x="2458" y="1955"/>
                <a:ext cx="126" cy="13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1" name="Line 11"/>
              <p:cNvSpPr>
                <a:spLocks noChangeShapeType="1"/>
              </p:cNvSpPr>
              <p:nvPr/>
            </p:nvSpPr>
            <p:spPr bwMode="auto">
              <a:xfrm flipH="1">
                <a:off x="1704" y="3414"/>
                <a:ext cx="39" cy="183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2" name="Line 12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3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3" name="Line 13"/>
              <p:cNvSpPr>
                <a:spLocks noChangeShapeType="1"/>
              </p:cNvSpPr>
              <p:nvPr/>
            </p:nvSpPr>
            <p:spPr bwMode="auto">
              <a:xfrm flipH="1">
                <a:off x="1714" y="3423"/>
                <a:ext cx="48" cy="17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4" name="Line 14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4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5" name="Line 15"/>
              <p:cNvSpPr>
                <a:spLocks noChangeShapeType="1"/>
              </p:cNvSpPr>
              <p:nvPr/>
            </p:nvSpPr>
            <p:spPr bwMode="auto">
              <a:xfrm flipV="1">
                <a:off x="4419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6" name="Line 16"/>
              <p:cNvSpPr>
                <a:spLocks noChangeShapeType="1"/>
              </p:cNvSpPr>
              <p:nvPr/>
            </p:nvSpPr>
            <p:spPr bwMode="auto">
              <a:xfrm flipV="1">
                <a:off x="1666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7" name="Line 17"/>
              <p:cNvSpPr>
                <a:spLocks noChangeShapeType="1"/>
              </p:cNvSpPr>
              <p:nvPr/>
            </p:nvSpPr>
            <p:spPr bwMode="auto">
              <a:xfrm flipH="1">
                <a:off x="1666" y="3616"/>
                <a:ext cx="77" cy="16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8" name="Line 18"/>
              <p:cNvSpPr>
                <a:spLocks noChangeShapeType="1"/>
              </p:cNvSpPr>
              <p:nvPr/>
            </p:nvSpPr>
            <p:spPr bwMode="auto">
              <a:xfrm flipH="1">
                <a:off x="1666" y="3626"/>
                <a:ext cx="125" cy="15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9" name="Line 19"/>
              <p:cNvSpPr>
                <a:spLocks noChangeShapeType="1"/>
              </p:cNvSpPr>
              <p:nvPr/>
            </p:nvSpPr>
            <p:spPr bwMode="auto">
              <a:xfrm flipH="1">
                <a:off x="1666" y="3655"/>
                <a:ext cx="174" cy="12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0" name="Line 20"/>
              <p:cNvSpPr>
                <a:spLocks noChangeShapeType="1"/>
              </p:cNvSpPr>
              <p:nvPr/>
            </p:nvSpPr>
            <p:spPr bwMode="auto">
              <a:xfrm flipH="1">
                <a:off x="1666" y="3674"/>
                <a:ext cx="338" cy="10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1" name="Line 21"/>
              <p:cNvSpPr>
                <a:spLocks noChangeShapeType="1"/>
              </p:cNvSpPr>
              <p:nvPr/>
            </p:nvSpPr>
            <p:spPr bwMode="auto">
              <a:xfrm>
                <a:off x="1666" y="3781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2" name="Line 22"/>
              <p:cNvSpPr>
                <a:spLocks noChangeShapeType="1"/>
              </p:cNvSpPr>
              <p:nvPr/>
            </p:nvSpPr>
            <p:spPr bwMode="auto">
              <a:xfrm>
                <a:off x="1666" y="1037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3" name="Rectangle 23"/>
              <p:cNvSpPr>
                <a:spLocks noChangeArrowheads="1"/>
              </p:cNvSpPr>
              <p:nvPr/>
            </p:nvSpPr>
            <p:spPr bwMode="auto">
              <a:xfrm>
                <a:off x="2429" y="1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3724" name="Rectangle 24"/>
              <p:cNvSpPr>
                <a:spLocks noChangeArrowheads="1"/>
              </p:cNvSpPr>
              <p:nvPr/>
            </p:nvSpPr>
            <p:spPr bwMode="auto">
              <a:xfrm>
                <a:off x="2670" y="1607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5</a:t>
                </a:r>
                <a:endParaRPr lang="en-US" altLang="nl-NL"/>
              </a:p>
            </p:txBody>
          </p:sp>
          <p:sp>
            <p:nvSpPr>
              <p:cNvPr id="23725" name="Rectangle 25"/>
              <p:cNvSpPr>
                <a:spLocks noChangeArrowheads="1"/>
              </p:cNvSpPr>
              <p:nvPr/>
            </p:nvSpPr>
            <p:spPr bwMode="auto">
              <a:xfrm>
                <a:off x="3134" y="1279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2</a:t>
                </a:r>
                <a:endParaRPr lang="en-US" altLang="nl-NL"/>
              </a:p>
            </p:txBody>
          </p:sp>
          <p:sp>
            <p:nvSpPr>
              <p:cNvPr id="23726" name="Rectangle 26"/>
              <p:cNvSpPr>
                <a:spLocks noChangeArrowheads="1"/>
              </p:cNvSpPr>
              <p:nvPr/>
            </p:nvSpPr>
            <p:spPr bwMode="auto">
              <a:xfrm>
                <a:off x="3617" y="1047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5</a:t>
                </a:r>
                <a:endParaRPr lang="en-US" altLang="nl-NL"/>
              </a:p>
            </p:txBody>
          </p:sp>
          <p:sp>
            <p:nvSpPr>
              <p:cNvPr id="23727" name="Rectangle 27"/>
              <p:cNvSpPr>
                <a:spLocks noChangeArrowheads="1"/>
              </p:cNvSpPr>
              <p:nvPr/>
            </p:nvSpPr>
            <p:spPr bwMode="auto">
              <a:xfrm>
                <a:off x="2767" y="1230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8" name="Rectangle 28"/>
              <p:cNvSpPr>
                <a:spLocks noChangeArrowheads="1"/>
              </p:cNvSpPr>
              <p:nvPr/>
            </p:nvSpPr>
            <p:spPr bwMode="auto">
              <a:xfrm>
                <a:off x="2767" y="1346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9" name="Rectangle 29"/>
              <p:cNvSpPr>
                <a:spLocks noChangeArrowheads="1"/>
              </p:cNvSpPr>
              <p:nvPr/>
            </p:nvSpPr>
            <p:spPr bwMode="auto">
              <a:xfrm>
                <a:off x="2960" y="1404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30" name="Line 30"/>
              <p:cNvSpPr>
                <a:spLocks noChangeShapeType="1"/>
              </p:cNvSpPr>
              <p:nvPr/>
            </p:nvSpPr>
            <p:spPr bwMode="auto">
              <a:xfrm>
                <a:off x="2767" y="1366"/>
                <a:ext cx="2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1" name="Rectangle 31"/>
              <p:cNvSpPr>
                <a:spLocks noChangeArrowheads="1"/>
              </p:cNvSpPr>
              <p:nvPr/>
            </p:nvSpPr>
            <p:spPr bwMode="auto">
              <a:xfrm>
                <a:off x="1366" y="1356"/>
                <a:ext cx="23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>
                    <a:solidFill>
                      <a:srgbClr val="000000"/>
                    </a:solidFill>
                  </a:rPr>
                  <a:t>PW</a:t>
                </a:r>
                <a:endParaRPr lang="en-US" altLang="nl-NL" dirty="0"/>
              </a:p>
            </p:txBody>
          </p:sp>
          <p:sp>
            <p:nvSpPr>
              <p:cNvPr id="23732" name="Rectangle 32"/>
              <p:cNvSpPr>
                <a:spLocks noChangeArrowheads="1"/>
              </p:cNvSpPr>
              <p:nvPr/>
            </p:nvSpPr>
            <p:spPr bwMode="auto">
              <a:xfrm>
                <a:off x="1492" y="1568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nl-NL" dirty="0"/>
              </a:p>
            </p:txBody>
          </p:sp>
          <p:sp>
            <p:nvSpPr>
              <p:cNvPr id="23733" name="Rectangle 33"/>
              <p:cNvSpPr>
                <a:spLocks noChangeArrowheads="1"/>
              </p:cNvSpPr>
              <p:nvPr/>
            </p:nvSpPr>
            <p:spPr bwMode="auto">
              <a:xfrm>
                <a:off x="1366" y="1501"/>
                <a:ext cx="28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 err="1">
                    <a:solidFill>
                      <a:srgbClr val="000000"/>
                    </a:solidFill>
                  </a:rPr>
                  <a:t>PW</a:t>
                </a:r>
                <a:r>
                  <a:rPr lang="en-US" altLang="nl-NL" sz="1800" b="0" baseline="-25000" dirty="0" err="1">
                    <a:solidFill>
                      <a:srgbClr val="000000"/>
                    </a:solidFill>
                  </a:rPr>
                  <a:t>o</a:t>
                </a:r>
                <a:endParaRPr lang="en-US" altLang="nl-NL" baseline="-25000" dirty="0"/>
              </a:p>
            </p:txBody>
          </p:sp>
          <p:sp>
            <p:nvSpPr>
              <p:cNvPr id="23734" name="Line 34"/>
              <p:cNvSpPr>
                <a:spLocks noChangeShapeType="1"/>
              </p:cNvSpPr>
              <p:nvPr/>
            </p:nvSpPr>
            <p:spPr bwMode="auto">
              <a:xfrm>
                <a:off x="1337" y="1501"/>
                <a:ext cx="1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5" name="Rectangle 35"/>
              <p:cNvSpPr>
                <a:spLocks noChangeArrowheads="1"/>
              </p:cNvSpPr>
              <p:nvPr/>
            </p:nvSpPr>
            <p:spPr bwMode="auto">
              <a:xfrm>
                <a:off x="1550" y="98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6" name="Rectangle 36"/>
              <p:cNvSpPr>
                <a:spLocks noChangeArrowheads="1"/>
              </p:cNvSpPr>
              <p:nvPr/>
            </p:nvSpPr>
            <p:spPr bwMode="auto">
              <a:xfrm>
                <a:off x="1550" y="3713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7" name="Rectangle 37"/>
              <p:cNvSpPr>
                <a:spLocks noChangeArrowheads="1"/>
              </p:cNvSpPr>
              <p:nvPr/>
            </p:nvSpPr>
            <p:spPr bwMode="auto">
              <a:xfrm>
                <a:off x="1637" y="3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8" name="Rectangle 38"/>
              <p:cNvSpPr>
                <a:spLocks noChangeArrowheads="1"/>
              </p:cNvSpPr>
              <p:nvPr/>
            </p:nvSpPr>
            <p:spPr bwMode="auto">
              <a:xfrm>
                <a:off x="4400" y="382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9" name="Rectangle 39"/>
              <p:cNvSpPr>
                <a:spLocks noChangeArrowheads="1"/>
              </p:cNvSpPr>
              <p:nvPr/>
            </p:nvSpPr>
            <p:spPr bwMode="auto">
              <a:xfrm>
                <a:off x="4468" y="3153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75</a:t>
                </a:r>
                <a:endParaRPr lang="en-US" altLang="nl-NL"/>
              </a:p>
            </p:txBody>
          </p:sp>
          <p:sp>
            <p:nvSpPr>
              <p:cNvPr id="23740" name="Rectangle 40"/>
              <p:cNvSpPr>
                <a:spLocks noChangeArrowheads="1"/>
              </p:cNvSpPr>
              <p:nvPr/>
            </p:nvSpPr>
            <p:spPr bwMode="auto">
              <a:xfrm>
                <a:off x="4477" y="276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0</a:t>
                </a:r>
                <a:endParaRPr lang="en-US" altLang="nl-NL"/>
              </a:p>
            </p:txBody>
          </p:sp>
          <p:sp>
            <p:nvSpPr>
              <p:cNvPr id="23741" name="Rectangle 41"/>
              <p:cNvSpPr>
                <a:spLocks noChangeArrowheads="1"/>
              </p:cNvSpPr>
              <p:nvPr/>
            </p:nvSpPr>
            <p:spPr bwMode="auto">
              <a:xfrm>
                <a:off x="4458" y="2438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5</a:t>
                </a:r>
                <a:endParaRPr lang="en-US" altLang="nl-NL"/>
              </a:p>
            </p:txBody>
          </p:sp>
          <p:sp>
            <p:nvSpPr>
              <p:cNvPr id="23742" name="Rectangle 42"/>
              <p:cNvSpPr>
                <a:spLocks noChangeArrowheads="1"/>
              </p:cNvSpPr>
              <p:nvPr/>
            </p:nvSpPr>
            <p:spPr bwMode="auto">
              <a:xfrm>
                <a:off x="4468" y="1965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0</a:t>
                </a:r>
                <a:endParaRPr lang="en-US" altLang="nl-NL"/>
              </a:p>
            </p:txBody>
          </p:sp>
          <p:sp>
            <p:nvSpPr>
              <p:cNvPr id="23743" name="Rectangle 43"/>
              <p:cNvSpPr>
                <a:spLocks noChangeArrowheads="1"/>
              </p:cNvSpPr>
              <p:nvPr/>
            </p:nvSpPr>
            <p:spPr bwMode="auto">
              <a:xfrm>
                <a:off x="4458" y="135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5</a:t>
                </a:r>
                <a:endParaRPr lang="en-US" altLang="nl-NL"/>
              </a:p>
            </p:txBody>
          </p:sp>
          <p:sp>
            <p:nvSpPr>
              <p:cNvPr id="23744" name="Rectangle 44"/>
              <p:cNvSpPr>
                <a:spLocks noChangeArrowheads="1"/>
              </p:cNvSpPr>
              <p:nvPr/>
            </p:nvSpPr>
            <p:spPr bwMode="auto">
              <a:xfrm>
                <a:off x="4458" y="970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</a:t>
                </a:r>
                <a:endParaRPr lang="en-US" altLang="nl-NL"/>
              </a:p>
            </p:txBody>
          </p:sp>
          <p:sp>
            <p:nvSpPr>
              <p:cNvPr id="23745" name="Rectangle 45"/>
              <p:cNvSpPr>
                <a:spLocks noChangeArrowheads="1"/>
              </p:cNvSpPr>
              <p:nvPr/>
            </p:nvSpPr>
            <p:spPr bwMode="auto">
              <a:xfrm>
                <a:off x="3666" y="4003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46" name="Rectangle 46"/>
              <p:cNvSpPr>
                <a:spLocks noChangeArrowheads="1"/>
              </p:cNvSpPr>
              <p:nvPr/>
            </p:nvSpPr>
            <p:spPr bwMode="auto">
              <a:xfrm>
                <a:off x="3859" y="404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47" name="Line 47"/>
              <p:cNvSpPr>
                <a:spLocks noChangeShapeType="1"/>
              </p:cNvSpPr>
              <p:nvPr/>
            </p:nvSpPr>
            <p:spPr bwMode="auto">
              <a:xfrm>
                <a:off x="3521" y="3964"/>
                <a:ext cx="2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48" name="Rectangle 48"/>
              <p:cNvSpPr>
                <a:spLocks noChangeArrowheads="1"/>
              </p:cNvSpPr>
              <p:nvPr/>
            </p:nvSpPr>
            <p:spPr bwMode="auto">
              <a:xfrm>
                <a:off x="3540" y="3944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49" name="Rectangle 49"/>
              <p:cNvSpPr>
                <a:spLocks noChangeArrowheads="1"/>
              </p:cNvSpPr>
              <p:nvPr/>
            </p:nvSpPr>
            <p:spPr bwMode="auto">
              <a:xfrm>
                <a:off x="3685" y="3829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50" name="Rectangle 50"/>
              <p:cNvSpPr>
                <a:spLocks noChangeArrowheads="1"/>
              </p:cNvSpPr>
              <p:nvPr/>
            </p:nvSpPr>
            <p:spPr bwMode="auto">
              <a:xfrm>
                <a:off x="3530" y="378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1" name="Rectangle 51"/>
              <p:cNvSpPr>
                <a:spLocks noChangeArrowheads="1"/>
              </p:cNvSpPr>
              <p:nvPr/>
            </p:nvSpPr>
            <p:spPr bwMode="auto">
              <a:xfrm>
                <a:off x="4815" y="1578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2" name="Rectangle 52"/>
              <p:cNvSpPr>
                <a:spLocks noChangeArrowheads="1"/>
              </p:cNvSpPr>
              <p:nvPr/>
            </p:nvSpPr>
            <p:spPr bwMode="auto">
              <a:xfrm>
                <a:off x="4815" y="1752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3" name="Rectangle 53"/>
              <p:cNvSpPr>
                <a:spLocks noChangeArrowheads="1"/>
              </p:cNvSpPr>
              <p:nvPr/>
            </p:nvSpPr>
            <p:spPr bwMode="auto">
              <a:xfrm>
                <a:off x="4999" y="180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54" name="Rectangle 54"/>
              <p:cNvSpPr>
                <a:spLocks noChangeArrowheads="1"/>
              </p:cNvSpPr>
              <p:nvPr/>
            </p:nvSpPr>
            <p:spPr bwMode="auto">
              <a:xfrm>
                <a:off x="4699" y="15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5" name="Rectangle 55"/>
              <p:cNvSpPr>
                <a:spLocks noChangeArrowheads="1"/>
              </p:cNvSpPr>
              <p:nvPr/>
            </p:nvSpPr>
            <p:spPr bwMode="auto">
              <a:xfrm>
                <a:off x="4709" y="1703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6" name="Line 56"/>
              <p:cNvSpPr>
                <a:spLocks noChangeShapeType="1"/>
              </p:cNvSpPr>
              <p:nvPr/>
            </p:nvSpPr>
            <p:spPr bwMode="auto">
              <a:xfrm>
                <a:off x="4719" y="1704"/>
                <a:ext cx="32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7" name="Freeform 57"/>
              <p:cNvSpPr>
                <a:spLocks/>
              </p:cNvSpPr>
              <p:nvPr/>
            </p:nvSpPr>
            <p:spPr bwMode="auto">
              <a:xfrm>
                <a:off x="1675" y="3230"/>
                <a:ext cx="2744" cy="551"/>
              </a:xfrm>
              <a:custGeom>
                <a:avLst/>
                <a:gdLst>
                  <a:gd name="T0" fmla="*/ 2744 w 2744"/>
                  <a:gd name="T1" fmla="*/ 0 h 551"/>
                  <a:gd name="T2" fmla="*/ 2599 w 2744"/>
                  <a:gd name="T3" fmla="*/ 10 h 551"/>
                  <a:gd name="T4" fmla="*/ 2454 w 2744"/>
                  <a:gd name="T5" fmla="*/ 29 h 551"/>
                  <a:gd name="T6" fmla="*/ 2145 w 2744"/>
                  <a:gd name="T7" fmla="*/ 68 h 551"/>
                  <a:gd name="T8" fmla="*/ 1797 w 2744"/>
                  <a:gd name="T9" fmla="*/ 116 h 551"/>
                  <a:gd name="T10" fmla="*/ 1450 w 2744"/>
                  <a:gd name="T11" fmla="*/ 174 h 551"/>
                  <a:gd name="T12" fmla="*/ 1111 w 2744"/>
                  <a:gd name="T13" fmla="*/ 241 h 551"/>
                  <a:gd name="T14" fmla="*/ 947 w 2744"/>
                  <a:gd name="T15" fmla="*/ 280 h 551"/>
                  <a:gd name="T16" fmla="*/ 773 w 2744"/>
                  <a:gd name="T17" fmla="*/ 328 h 551"/>
                  <a:gd name="T18" fmla="*/ 677 w 2744"/>
                  <a:gd name="T19" fmla="*/ 357 h 551"/>
                  <a:gd name="T20" fmla="*/ 570 w 2744"/>
                  <a:gd name="T21" fmla="*/ 386 h 551"/>
                  <a:gd name="T22" fmla="*/ 348 w 2744"/>
                  <a:gd name="T23" fmla="*/ 444 h 551"/>
                  <a:gd name="T24" fmla="*/ 232 w 2744"/>
                  <a:gd name="T25" fmla="*/ 483 h 551"/>
                  <a:gd name="T26" fmla="*/ 136 w 2744"/>
                  <a:gd name="T27" fmla="*/ 512 h 551"/>
                  <a:gd name="T28" fmla="*/ 58 w 2744"/>
                  <a:gd name="T29" fmla="*/ 531 h 551"/>
                  <a:gd name="T30" fmla="*/ 0 w 2744"/>
                  <a:gd name="T31" fmla="*/ 551 h 55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744"/>
                  <a:gd name="T49" fmla="*/ 0 h 551"/>
                  <a:gd name="T50" fmla="*/ 2744 w 2744"/>
                  <a:gd name="T51" fmla="*/ 551 h 55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744" h="551">
                    <a:moveTo>
                      <a:pt x="2744" y="0"/>
                    </a:moveTo>
                    <a:lnTo>
                      <a:pt x="2599" y="10"/>
                    </a:lnTo>
                    <a:lnTo>
                      <a:pt x="2454" y="29"/>
                    </a:lnTo>
                    <a:lnTo>
                      <a:pt x="2145" y="68"/>
                    </a:lnTo>
                    <a:lnTo>
                      <a:pt x="1797" y="116"/>
                    </a:lnTo>
                    <a:lnTo>
                      <a:pt x="1450" y="174"/>
                    </a:lnTo>
                    <a:lnTo>
                      <a:pt x="1111" y="241"/>
                    </a:lnTo>
                    <a:lnTo>
                      <a:pt x="947" y="280"/>
                    </a:lnTo>
                    <a:lnTo>
                      <a:pt x="773" y="328"/>
                    </a:lnTo>
                    <a:lnTo>
                      <a:pt x="677" y="357"/>
                    </a:lnTo>
                    <a:lnTo>
                      <a:pt x="570" y="386"/>
                    </a:lnTo>
                    <a:lnTo>
                      <a:pt x="348" y="444"/>
                    </a:lnTo>
                    <a:lnTo>
                      <a:pt x="232" y="483"/>
                    </a:lnTo>
                    <a:lnTo>
                      <a:pt x="136" y="512"/>
                    </a:lnTo>
                    <a:lnTo>
                      <a:pt x="58" y="531"/>
                    </a:lnTo>
                    <a:lnTo>
                      <a:pt x="0" y="55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8" name="Freeform 58"/>
              <p:cNvSpPr>
                <a:spLocks/>
              </p:cNvSpPr>
              <p:nvPr/>
            </p:nvSpPr>
            <p:spPr bwMode="auto">
              <a:xfrm>
                <a:off x="1675" y="2844"/>
                <a:ext cx="2744" cy="937"/>
              </a:xfrm>
              <a:custGeom>
                <a:avLst/>
                <a:gdLst>
                  <a:gd name="T0" fmla="*/ 2744 w 2744"/>
                  <a:gd name="T1" fmla="*/ 0 h 937"/>
                  <a:gd name="T2" fmla="*/ 2358 w 2744"/>
                  <a:gd name="T3" fmla="*/ 9 h 937"/>
                  <a:gd name="T4" fmla="*/ 1971 w 2744"/>
                  <a:gd name="T5" fmla="*/ 48 h 937"/>
                  <a:gd name="T6" fmla="*/ 1778 w 2744"/>
                  <a:gd name="T7" fmla="*/ 87 h 937"/>
                  <a:gd name="T8" fmla="*/ 1392 w 2744"/>
                  <a:gd name="T9" fmla="*/ 183 h 937"/>
                  <a:gd name="T10" fmla="*/ 1218 w 2744"/>
                  <a:gd name="T11" fmla="*/ 241 h 937"/>
                  <a:gd name="T12" fmla="*/ 1053 w 2744"/>
                  <a:gd name="T13" fmla="*/ 309 h 937"/>
                  <a:gd name="T14" fmla="*/ 909 w 2744"/>
                  <a:gd name="T15" fmla="*/ 367 h 937"/>
                  <a:gd name="T16" fmla="*/ 754 w 2744"/>
                  <a:gd name="T17" fmla="*/ 444 h 937"/>
                  <a:gd name="T18" fmla="*/ 609 w 2744"/>
                  <a:gd name="T19" fmla="*/ 521 h 937"/>
                  <a:gd name="T20" fmla="*/ 309 w 2744"/>
                  <a:gd name="T21" fmla="*/ 714 h 937"/>
                  <a:gd name="T22" fmla="*/ 155 w 2744"/>
                  <a:gd name="T23" fmla="*/ 821 h 937"/>
                  <a:gd name="T24" fmla="*/ 0 w 2744"/>
                  <a:gd name="T25" fmla="*/ 937 h 93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744"/>
                  <a:gd name="T40" fmla="*/ 0 h 937"/>
                  <a:gd name="T41" fmla="*/ 2744 w 2744"/>
                  <a:gd name="T42" fmla="*/ 937 h 93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744" h="937">
                    <a:moveTo>
                      <a:pt x="2744" y="0"/>
                    </a:moveTo>
                    <a:lnTo>
                      <a:pt x="2358" y="9"/>
                    </a:lnTo>
                    <a:lnTo>
                      <a:pt x="1971" y="48"/>
                    </a:lnTo>
                    <a:lnTo>
                      <a:pt x="1778" y="87"/>
                    </a:lnTo>
                    <a:lnTo>
                      <a:pt x="1392" y="183"/>
                    </a:lnTo>
                    <a:lnTo>
                      <a:pt x="1218" y="241"/>
                    </a:lnTo>
                    <a:lnTo>
                      <a:pt x="1053" y="309"/>
                    </a:lnTo>
                    <a:lnTo>
                      <a:pt x="909" y="367"/>
                    </a:lnTo>
                    <a:lnTo>
                      <a:pt x="754" y="444"/>
                    </a:lnTo>
                    <a:lnTo>
                      <a:pt x="609" y="521"/>
                    </a:lnTo>
                    <a:lnTo>
                      <a:pt x="309" y="714"/>
                    </a:lnTo>
                    <a:lnTo>
                      <a:pt x="155" y="821"/>
                    </a:lnTo>
                    <a:lnTo>
                      <a:pt x="0" y="93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9" name="Freeform 59"/>
              <p:cNvSpPr>
                <a:spLocks/>
              </p:cNvSpPr>
              <p:nvPr/>
            </p:nvSpPr>
            <p:spPr bwMode="auto">
              <a:xfrm>
                <a:off x="1675" y="2496"/>
                <a:ext cx="2744" cy="1285"/>
              </a:xfrm>
              <a:custGeom>
                <a:avLst/>
                <a:gdLst>
                  <a:gd name="T0" fmla="*/ 2744 w 2744"/>
                  <a:gd name="T1" fmla="*/ 0 h 1285"/>
                  <a:gd name="T2" fmla="*/ 2474 w 2744"/>
                  <a:gd name="T3" fmla="*/ 0 h 1285"/>
                  <a:gd name="T4" fmla="*/ 2319 w 2744"/>
                  <a:gd name="T5" fmla="*/ 10 h 1285"/>
                  <a:gd name="T6" fmla="*/ 2165 w 2744"/>
                  <a:gd name="T7" fmla="*/ 29 h 1285"/>
                  <a:gd name="T8" fmla="*/ 2000 w 2744"/>
                  <a:gd name="T9" fmla="*/ 58 h 1285"/>
                  <a:gd name="T10" fmla="*/ 1836 w 2744"/>
                  <a:gd name="T11" fmla="*/ 96 h 1285"/>
                  <a:gd name="T12" fmla="*/ 1662 w 2744"/>
                  <a:gd name="T13" fmla="*/ 145 h 1285"/>
                  <a:gd name="T14" fmla="*/ 1508 w 2744"/>
                  <a:gd name="T15" fmla="*/ 193 h 1285"/>
                  <a:gd name="T16" fmla="*/ 1382 w 2744"/>
                  <a:gd name="T17" fmla="*/ 241 h 1285"/>
                  <a:gd name="T18" fmla="*/ 1266 w 2744"/>
                  <a:gd name="T19" fmla="*/ 299 h 1285"/>
                  <a:gd name="T20" fmla="*/ 1140 w 2744"/>
                  <a:gd name="T21" fmla="*/ 357 h 1285"/>
                  <a:gd name="T22" fmla="*/ 1015 w 2744"/>
                  <a:gd name="T23" fmla="*/ 425 h 1285"/>
                  <a:gd name="T24" fmla="*/ 870 w 2744"/>
                  <a:gd name="T25" fmla="*/ 512 h 1285"/>
                  <a:gd name="T26" fmla="*/ 715 w 2744"/>
                  <a:gd name="T27" fmla="*/ 608 h 1285"/>
                  <a:gd name="T28" fmla="*/ 561 w 2744"/>
                  <a:gd name="T29" fmla="*/ 715 h 1285"/>
                  <a:gd name="T30" fmla="*/ 425 w 2744"/>
                  <a:gd name="T31" fmla="*/ 821 h 1285"/>
                  <a:gd name="T32" fmla="*/ 309 w 2744"/>
                  <a:gd name="T33" fmla="*/ 927 h 1285"/>
                  <a:gd name="T34" fmla="*/ 194 w 2744"/>
                  <a:gd name="T35" fmla="*/ 1043 h 1285"/>
                  <a:gd name="T36" fmla="*/ 97 w 2744"/>
                  <a:gd name="T37" fmla="*/ 1159 h 1285"/>
                  <a:gd name="T38" fmla="*/ 0 w 2744"/>
                  <a:gd name="T39" fmla="*/ 1285 h 12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744"/>
                  <a:gd name="T61" fmla="*/ 0 h 1285"/>
                  <a:gd name="T62" fmla="*/ 2744 w 2744"/>
                  <a:gd name="T63" fmla="*/ 1285 h 12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744" h="1285">
                    <a:moveTo>
                      <a:pt x="2744" y="0"/>
                    </a:moveTo>
                    <a:lnTo>
                      <a:pt x="2474" y="0"/>
                    </a:lnTo>
                    <a:lnTo>
                      <a:pt x="2319" y="10"/>
                    </a:lnTo>
                    <a:lnTo>
                      <a:pt x="2165" y="29"/>
                    </a:lnTo>
                    <a:lnTo>
                      <a:pt x="2000" y="58"/>
                    </a:lnTo>
                    <a:lnTo>
                      <a:pt x="1836" y="96"/>
                    </a:lnTo>
                    <a:lnTo>
                      <a:pt x="1662" y="145"/>
                    </a:lnTo>
                    <a:lnTo>
                      <a:pt x="1508" y="193"/>
                    </a:lnTo>
                    <a:lnTo>
                      <a:pt x="1382" y="241"/>
                    </a:lnTo>
                    <a:lnTo>
                      <a:pt x="1266" y="299"/>
                    </a:lnTo>
                    <a:lnTo>
                      <a:pt x="1140" y="357"/>
                    </a:lnTo>
                    <a:lnTo>
                      <a:pt x="1015" y="425"/>
                    </a:lnTo>
                    <a:lnTo>
                      <a:pt x="870" y="512"/>
                    </a:lnTo>
                    <a:lnTo>
                      <a:pt x="715" y="608"/>
                    </a:lnTo>
                    <a:lnTo>
                      <a:pt x="561" y="715"/>
                    </a:lnTo>
                    <a:lnTo>
                      <a:pt x="425" y="821"/>
                    </a:lnTo>
                    <a:lnTo>
                      <a:pt x="309" y="927"/>
                    </a:lnTo>
                    <a:lnTo>
                      <a:pt x="194" y="1043"/>
                    </a:lnTo>
                    <a:lnTo>
                      <a:pt x="97" y="1159"/>
                    </a:lnTo>
                    <a:lnTo>
                      <a:pt x="0" y="128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0" name="Freeform 60"/>
              <p:cNvSpPr>
                <a:spLocks/>
              </p:cNvSpPr>
              <p:nvPr/>
            </p:nvSpPr>
            <p:spPr bwMode="auto">
              <a:xfrm>
                <a:off x="1675" y="2042"/>
                <a:ext cx="2744" cy="1739"/>
              </a:xfrm>
              <a:custGeom>
                <a:avLst/>
                <a:gdLst>
                  <a:gd name="T0" fmla="*/ 2744 w 2744"/>
                  <a:gd name="T1" fmla="*/ 10 h 1739"/>
                  <a:gd name="T2" fmla="*/ 2609 w 2744"/>
                  <a:gd name="T3" fmla="*/ 0 h 1739"/>
                  <a:gd name="T4" fmla="*/ 2474 w 2744"/>
                  <a:gd name="T5" fmla="*/ 0 h 1739"/>
                  <a:gd name="T6" fmla="*/ 2184 w 2744"/>
                  <a:gd name="T7" fmla="*/ 39 h 1739"/>
                  <a:gd name="T8" fmla="*/ 2029 w 2744"/>
                  <a:gd name="T9" fmla="*/ 77 h 1739"/>
                  <a:gd name="T10" fmla="*/ 1865 w 2744"/>
                  <a:gd name="T11" fmla="*/ 116 h 1739"/>
                  <a:gd name="T12" fmla="*/ 1701 w 2744"/>
                  <a:gd name="T13" fmla="*/ 164 h 1739"/>
                  <a:gd name="T14" fmla="*/ 1546 w 2744"/>
                  <a:gd name="T15" fmla="*/ 222 h 1739"/>
                  <a:gd name="T16" fmla="*/ 1411 w 2744"/>
                  <a:gd name="T17" fmla="*/ 280 h 1739"/>
                  <a:gd name="T18" fmla="*/ 1276 w 2744"/>
                  <a:gd name="T19" fmla="*/ 348 h 1739"/>
                  <a:gd name="T20" fmla="*/ 1015 w 2744"/>
                  <a:gd name="T21" fmla="*/ 502 h 1739"/>
                  <a:gd name="T22" fmla="*/ 764 w 2744"/>
                  <a:gd name="T23" fmla="*/ 695 h 1739"/>
                  <a:gd name="T24" fmla="*/ 648 w 2744"/>
                  <a:gd name="T25" fmla="*/ 802 h 1739"/>
                  <a:gd name="T26" fmla="*/ 541 w 2744"/>
                  <a:gd name="T27" fmla="*/ 908 h 1739"/>
                  <a:gd name="T28" fmla="*/ 435 w 2744"/>
                  <a:gd name="T29" fmla="*/ 1024 h 1739"/>
                  <a:gd name="T30" fmla="*/ 261 w 2744"/>
                  <a:gd name="T31" fmla="*/ 1256 h 1739"/>
                  <a:gd name="T32" fmla="*/ 184 w 2744"/>
                  <a:gd name="T33" fmla="*/ 1362 h 1739"/>
                  <a:gd name="T34" fmla="*/ 126 w 2744"/>
                  <a:gd name="T35" fmla="*/ 1468 h 1739"/>
                  <a:gd name="T36" fmla="*/ 68 w 2744"/>
                  <a:gd name="T37" fmla="*/ 1565 h 1739"/>
                  <a:gd name="T38" fmla="*/ 29 w 2744"/>
                  <a:gd name="T39" fmla="*/ 1652 h 1739"/>
                  <a:gd name="T40" fmla="*/ 0 w 2744"/>
                  <a:gd name="T41" fmla="*/ 1739 h 173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44"/>
                  <a:gd name="T64" fmla="*/ 0 h 1739"/>
                  <a:gd name="T65" fmla="*/ 2744 w 2744"/>
                  <a:gd name="T66" fmla="*/ 1739 h 173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44" h="1739">
                    <a:moveTo>
                      <a:pt x="2744" y="10"/>
                    </a:moveTo>
                    <a:lnTo>
                      <a:pt x="2609" y="0"/>
                    </a:lnTo>
                    <a:lnTo>
                      <a:pt x="2474" y="0"/>
                    </a:lnTo>
                    <a:lnTo>
                      <a:pt x="2184" y="39"/>
                    </a:lnTo>
                    <a:lnTo>
                      <a:pt x="2029" y="77"/>
                    </a:lnTo>
                    <a:lnTo>
                      <a:pt x="1865" y="116"/>
                    </a:lnTo>
                    <a:lnTo>
                      <a:pt x="1701" y="164"/>
                    </a:lnTo>
                    <a:lnTo>
                      <a:pt x="1546" y="222"/>
                    </a:lnTo>
                    <a:lnTo>
                      <a:pt x="1411" y="280"/>
                    </a:lnTo>
                    <a:lnTo>
                      <a:pt x="1276" y="348"/>
                    </a:lnTo>
                    <a:lnTo>
                      <a:pt x="1015" y="502"/>
                    </a:lnTo>
                    <a:lnTo>
                      <a:pt x="764" y="695"/>
                    </a:lnTo>
                    <a:lnTo>
                      <a:pt x="648" y="802"/>
                    </a:lnTo>
                    <a:lnTo>
                      <a:pt x="541" y="908"/>
                    </a:lnTo>
                    <a:lnTo>
                      <a:pt x="435" y="1024"/>
                    </a:lnTo>
                    <a:lnTo>
                      <a:pt x="261" y="1256"/>
                    </a:lnTo>
                    <a:lnTo>
                      <a:pt x="184" y="1362"/>
                    </a:lnTo>
                    <a:lnTo>
                      <a:pt x="126" y="1468"/>
                    </a:lnTo>
                    <a:lnTo>
                      <a:pt x="68" y="1565"/>
                    </a:lnTo>
                    <a:lnTo>
                      <a:pt x="29" y="1652"/>
                    </a:lnTo>
                    <a:lnTo>
                      <a:pt x="0" y="17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1" name="Freeform 61"/>
              <p:cNvSpPr>
                <a:spLocks/>
              </p:cNvSpPr>
              <p:nvPr/>
            </p:nvSpPr>
            <p:spPr bwMode="auto">
              <a:xfrm>
                <a:off x="1675" y="1453"/>
                <a:ext cx="2744" cy="2328"/>
              </a:xfrm>
              <a:custGeom>
                <a:avLst/>
                <a:gdLst>
                  <a:gd name="T0" fmla="*/ 2744 w 2744"/>
                  <a:gd name="T1" fmla="*/ 0 h 2328"/>
                  <a:gd name="T2" fmla="*/ 2570 w 2744"/>
                  <a:gd name="T3" fmla="*/ 9 h 2328"/>
                  <a:gd name="T4" fmla="*/ 2396 w 2744"/>
                  <a:gd name="T5" fmla="*/ 29 h 2328"/>
                  <a:gd name="T6" fmla="*/ 2223 w 2744"/>
                  <a:gd name="T7" fmla="*/ 58 h 2328"/>
                  <a:gd name="T8" fmla="*/ 2058 w 2744"/>
                  <a:gd name="T9" fmla="*/ 106 h 2328"/>
                  <a:gd name="T10" fmla="*/ 1884 w 2744"/>
                  <a:gd name="T11" fmla="*/ 164 h 2328"/>
                  <a:gd name="T12" fmla="*/ 1720 w 2744"/>
                  <a:gd name="T13" fmla="*/ 231 h 2328"/>
                  <a:gd name="T14" fmla="*/ 1556 w 2744"/>
                  <a:gd name="T15" fmla="*/ 309 h 2328"/>
                  <a:gd name="T16" fmla="*/ 1411 w 2744"/>
                  <a:gd name="T17" fmla="*/ 386 h 2328"/>
                  <a:gd name="T18" fmla="*/ 1276 w 2744"/>
                  <a:gd name="T19" fmla="*/ 463 h 2328"/>
                  <a:gd name="T20" fmla="*/ 1024 w 2744"/>
                  <a:gd name="T21" fmla="*/ 637 h 2328"/>
                  <a:gd name="T22" fmla="*/ 918 w 2744"/>
                  <a:gd name="T23" fmla="*/ 734 h 2328"/>
                  <a:gd name="T24" fmla="*/ 802 w 2744"/>
                  <a:gd name="T25" fmla="*/ 840 h 2328"/>
                  <a:gd name="T26" fmla="*/ 696 w 2744"/>
                  <a:gd name="T27" fmla="*/ 946 h 2328"/>
                  <a:gd name="T28" fmla="*/ 590 w 2744"/>
                  <a:gd name="T29" fmla="*/ 1062 h 2328"/>
                  <a:gd name="T30" fmla="*/ 493 w 2744"/>
                  <a:gd name="T31" fmla="*/ 1197 h 2328"/>
                  <a:gd name="T32" fmla="*/ 396 w 2744"/>
                  <a:gd name="T33" fmla="*/ 1342 h 2328"/>
                  <a:gd name="T34" fmla="*/ 309 w 2744"/>
                  <a:gd name="T35" fmla="*/ 1497 h 2328"/>
                  <a:gd name="T36" fmla="*/ 223 w 2744"/>
                  <a:gd name="T37" fmla="*/ 1661 h 2328"/>
                  <a:gd name="T38" fmla="*/ 155 w 2744"/>
                  <a:gd name="T39" fmla="*/ 1806 h 2328"/>
                  <a:gd name="T40" fmla="*/ 97 w 2744"/>
                  <a:gd name="T41" fmla="*/ 1951 h 2328"/>
                  <a:gd name="T42" fmla="*/ 49 w 2744"/>
                  <a:gd name="T43" fmla="*/ 2086 h 2328"/>
                  <a:gd name="T44" fmla="*/ 20 w 2744"/>
                  <a:gd name="T45" fmla="*/ 2212 h 2328"/>
                  <a:gd name="T46" fmla="*/ 0 w 2744"/>
                  <a:gd name="T47" fmla="*/ 2328 h 232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328"/>
                  <a:gd name="T74" fmla="*/ 2744 w 2744"/>
                  <a:gd name="T75" fmla="*/ 2328 h 232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328">
                    <a:moveTo>
                      <a:pt x="2744" y="0"/>
                    </a:moveTo>
                    <a:lnTo>
                      <a:pt x="2570" y="9"/>
                    </a:lnTo>
                    <a:lnTo>
                      <a:pt x="2396" y="29"/>
                    </a:lnTo>
                    <a:lnTo>
                      <a:pt x="2223" y="58"/>
                    </a:lnTo>
                    <a:lnTo>
                      <a:pt x="2058" y="106"/>
                    </a:lnTo>
                    <a:lnTo>
                      <a:pt x="1884" y="164"/>
                    </a:lnTo>
                    <a:lnTo>
                      <a:pt x="1720" y="231"/>
                    </a:lnTo>
                    <a:lnTo>
                      <a:pt x="1556" y="309"/>
                    </a:lnTo>
                    <a:lnTo>
                      <a:pt x="1411" y="386"/>
                    </a:lnTo>
                    <a:lnTo>
                      <a:pt x="1276" y="463"/>
                    </a:lnTo>
                    <a:lnTo>
                      <a:pt x="1024" y="637"/>
                    </a:lnTo>
                    <a:lnTo>
                      <a:pt x="918" y="734"/>
                    </a:lnTo>
                    <a:lnTo>
                      <a:pt x="802" y="840"/>
                    </a:lnTo>
                    <a:lnTo>
                      <a:pt x="696" y="946"/>
                    </a:lnTo>
                    <a:lnTo>
                      <a:pt x="590" y="1062"/>
                    </a:lnTo>
                    <a:lnTo>
                      <a:pt x="493" y="1197"/>
                    </a:lnTo>
                    <a:lnTo>
                      <a:pt x="396" y="1342"/>
                    </a:lnTo>
                    <a:lnTo>
                      <a:pt x="309" y="1497"/>
                    </a:lnTo>
                    <a:lnTo>
                      <a:pt x="223" y="1661"/>
                    </a:lnTo>
                    <a:lnTo>
                      <a:pt x="155" y="1806"/>
                    </a:lnTo>
                    <a:lnTo>
                      <a:pt x="97" y="1951"/>
                    </a:lnTo>
                    <a:lnTo>
                      <a:pt x="49" y="2086"/>
                    </a:lnTo>
                    <a:lnTo>
                      <a:pt x="20" y="2212"/>
                    </a:lnTo>
                    <a:lnTo>
                      <a:pt x="0" y="23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2" name="Freeform 62"/>
              <p:cNvSpPr>
                <a:spLocks/>
              </p:cNvSpPr>
              <p:nvPr/>
            </p:nvSpPr>
            <p:spPr bwMode="auto">
              <a:xfrm>
                <a:off x="1675" y="1037"/>
                <a:ext cx="2744" cy="2744"/>
              </a:xfrm>
              <a:custGeom>
                <a:avLst/>
                <a:gdLst>
                  <a:gd name="T0" fmla="*/ 2744 w 2744"/>
                  <a:gd name="T1" fmla="*/ 0 h 2744"/>
                  <a:gd name="T2" fmla="*/ 2561 w 2744"/>
                  <a:gd name="T3" fmla="*/ 29 h 2744"/>
                  <a:gd name="T4" fmla="*/ 2387 w 2744"/>
                  <a:gd name="T5" fmla="*/ 68 h 2744"/>
                  <a:gd name="T6" fmla="*/ 2213 w 2744"/>
                  <a:gd name="T7" fmla="*/ 116 h 2744"/>
                  <a:gd name="T8" fmla="*/ 2049 w 2744"/>
                  <a:gd name="T9" fmla="*/ 184 h 2744"/>
                  <a:gd name="T10" fmla="*/ 1875 w 2744"/>
                  <a:gd name="T11" fmla="*/ 261 h 2744"/>
                  <a:gd name="T12" fmla="*/ 1701 w 2744"/>
                  <a:gd name="T13" fmla="*/ 348 h 2744"/>
                  <a:gd name="T14" fmla="*/ 1537 w 2744"/>
                  <a:gd name="T15" fmla="*/ 435 h 2744"/>
                  <a:gd name="T16" fmla="*/ 1382 w 2744"/>
                  <a:gd name="T17" fmla="*/ 532 h 2744"/>
                  <a:gd name="T18" fmla="*/ 1247 w 2744"/>
                  <a:gd name="T19" fmla="*/ 628 h 2744"/>
                  <a:gd name="T20" fmla="*/ 995 w 2744"/>
                  <a:gd name="T21" fmla="*/ 841 h 2744"/>
                  <a:gd name="T22" fmla="*/ 880 w 2744"/>
                  <a:gd name="T23" fmla="*/ 957 h 2744"/>
                  <a:gd name="T24" fmla="*/ 764 w 2744"/>
                  <a:gd name="T25" fmla="*/ 1082 h 2744"/>
                  <a:gd name="T26" fmla="*/ 648 w 2744"/>
                  <a:gd name="T27" fmla="*/ 1227 h 2744"/>
                  <a:gd name="T28" fmla="*/ 541 w 2744"/>
                  <a:gd name="T29" fmla="*/ 1372 h 2744"/>
                  <a:gd name="T30" fmla="*/ 445 w 2744"/>
                  <a:gd name="T31" fmla="*/ 1507 h 2744"/>
                  <a:gd name="T32" fmla="*/ 367 w 2744"/>
                  <a:gd name="T33" fmla="*/ 1633 h 2744"/>
                  <a:gd name="T34" fmla="*/ 309 w 2744"/>
                  <a:gd name="T35" fmla="*/ 1739 h 2744"/>
                  <a:gd name="T36" fmla="*/ 252 w 2744"/>
                  <a:gd name="T37" fmla="*/ 1865 h 2744"/>
                  <a:gd name="T38" fmla="*/ 194 w 2744"/>
                  <a:gd name="T39" fmla="*/ 2000 h 2744"/>
                  <a:gd name="T40" fmla="*/ 145 w 2744"/>
                  <a:gd name="T41" fmla="*/ 2164 h 2744"/>
                  <a:gd name="T42" fmla="*/ 97 w 2744"/>
                  <a:gd name="T43" fmla="*/ 2338 h 2744"/>
                  <a:gd name="T44" fmla="*/ 49 w 2744"/>
                  <a:gd name="T45" fmla="*/ 2531 h 2744"/>
                  <a:gd name="T46" fmla="*/ 0 w 2744"/>
                  <a:gd name="T47" fmla="*/ 2744 h 274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744"/>
                  <a:gd name="T74" fmla="*/ 2744 w 2744"/>
                  <a:gd name="T75" fmla="*/ 2744 h 274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744">
                    <a:moveTo>
                      <a:pt x="2744" y="0"/>
                    </a:moveTo>
                    <a:lnTo>
                      <a:pt x="2561" y="29"/>
                    </a:lnTo>
                    <a:lnTo>
                      <a:pt x="2387" y="68"/>
                    </a:lnTo>
                    <a:lnTo>
                      <a:pt x="2213" y="116"/>
                    </a:lnTo>
                    <a:lnTo>
                      <a:pt x="2049" y="184"/>
                    </a:lnTo>
                    <a:lnTo>
                      <a:pt x="1875" y="261"/>
                    </a:lnTo>
                    <a:lnTo>
                      <a:pt x="1701" y="348"/>
                    </a:lnTo>
                    <a:lnTo>
                      <a:pt x="1537" y="435"/>
                    </a:lnTo>
                    <a:lnTo>
                      <a:pt x="1382" y="532"/>
                    </a:lnTo>
                    <a:lnTo>
                      <a:pt x="1247" y="628"/>
                    </a:lnTo>
                    <a:lnTo>
                      <a:pt x="995" y="841"/>
                    </a:lnTo>
                    <a:lnTo>
                      <a:pt x="880" y="957"/>
                    </a:lnTo>
                    <a:lnTo>
                      <a:pt x="764" y="1082"/>
                    </a:lnTo>
                    <a:lnTo>
                      <a:pt x="648" y="1227"/>
                    </a:lnTo>
                    <a:lnTo>
                      <a:pt x="541" y="1372"/>
                    </a:lnTo>
                    <a:lnTo>
                      <a:pt x="445" y="1507"/>
                    </a:lnTo>
                    <a:lnTo>
                      <a:pt x="367" y="1633"/>
                    </a:lnTo>
                    <a:lnTo>
                      <a:pt x="309" y="1739"/>
                    </a:lnTo>
                    <a:lnTo>
                      <a:pt x="252" y="1865"/>
                    </a:lnTo>
                    <a:lnTo>
                      <a:pt x="194" y="2000"/>
                    </a:lnTo>
                    <a:lnTo>
                      <a:pt x="145" y="2164"/>
                    </a:lnTo>
                    <a:lnTo>
                      <a:pt x="97" y="2338"/>
                    </a:lnTo>
                    <a:lnTo>
                      <a:pt x="49" y="2531"/>
                    </a:lnTo>
                    <a:lnTo>
                      <a:pt x="0" y="27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3" name="Rectangle 63"/>
              <p:cNvSpPr>
                <a:spLocks noChangeArrowheads="1"/>
              </p:cNvSpPr>
              <p:nvPr/>
            </p:nvSpPr>
            <p:spPr bwMode="auto">
              <a:xfrm>
                <a:off x="3791" y="1182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4" name="Rectangle 64"/>
              <p:cNvSpPr>
                <a:spLocks noChangeArrowheads="1"/>
              </p:cNvSpPr>
              <p:nvPr/>
            </p:nvSpPr>
            <p:spPr bwMode="auto">
              <a:xfrm>
                <a:off x="3782" y="122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5" name="Rectangle 65"/>
              <p:cNvSpPr>
                <a:spLocks noChangeArrowheads="1"/>
              </p:cNvSpPr>
              <p:nvPr/>
            </p:nvSpPr>
            <p:spPr bwMode="auto">
              <a:xfrm>
                <a:off x="3782" y="1250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6" name="Rectangle 66"/>
              <p:cNvSpPr>
                <a:spLocks noChangeArrowheads="1"/>
              </p:cNvSpPr>
              <p:nvPr/>
            </p:nvSpPr>
            <p:spPr bwMode="auto">
              <a:xfrm>
                <a:off x="3782" y="1259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7" name="Rectangle 67"/>
              <p:cNvSpPr>
                <a:spLocks noChangeArrowheads="1"/>
              </p:cNvSpPr>
              <p:nvPr/>
            </p:nvSpPr>
            <p:spPr bwMode="auto">
              <a:xfrm>
                <a:off x="3782" y="1317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8" name="Rectangle 68"/>
              <p:cNvSpPr>
                <a:spLocks noChangeArrowheads="1"/>
              </p:cNvSpPr>
              <p:nvPr/>
            </p:nvSpPr>
            <p:spPr bwMode="auto">
              <a:xfrm>
                <a:off x="3782" y="1385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9" name="Rectangle 69"/>
              <p:cNvSpPr>
                <a:spLocks noChangeArrowheads="1"/>
              </p:cNvSpPr>
              <p:nvPr/>
            </p:nvSpPr>
            <p:spPr bwMode="auto">
              <a:xfrm>
                <a:off x="3782" y="142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0" name="Rectangle 70"/>
              <p:cNvSpPr>
                <a:spLocks noChangeArrowheads="1"/>
              </p:cNvSpPr>
              <p:nvPr/>
            </p:nvSpPr>
            <p:spPr bwMode="auto">
              <a:xfrm>
                <a:off x="3791" y="145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1" name="Rectangle 71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2" name="Rectangle 72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3" name="Rectangle 73"/>
              <p:cNvSpPr>
                <a:spLocks noChangeArrowheads="1"/>
              </p:cNvSpPr>
              <p:nvPr/>
            </p:nvSpPr>
            <p:spPr bwMode="auto">
              <a:xfrm>
                <a:off x="3811" y="154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4" name="Rectangle 74"/>
              <p:cNvSpPr>
                <a:spLocks noChangeArrowheads="1"/>
              </p:cNvSpPr>
              <p:nvPr/>
            </p:nvSpPr>
            <p:spPr bwMode="auto">
              <a:xfrm>
                <a:off x="3820" y="158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5" name="Rectangle 75"/>
              <p:cNvSpPr>
                <a:spLocks noChangeArrowheads="1"/>
              </p:cNvSpPr>
              <p:nvPr/>
            </p:nvSpPr>
            <p:spPr bwMode="auto">
              <a:xfrm>
                <a:off x="3830" y="161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6" name="Rectangle 76"/>
              <p:cNvSpPr>
                <a:spLocks noChangeArrowheads="1"/>
              </p:cNvSpPr>
              <p:nvPr/>
            </p:nvSpPr>
            <p:spPr bwMode="auto">
              <a:xfrm>
                <a:off x="3830" y="162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7" name="Rectangle 77"/>
              <p:cNvSpPr>
                <a:spLocks noChangeArrowheads="1"/>
              </p:cNvSpPr>
              <p:nvPr/>
            </p:nvSpPr>
            <p:spPr bwMode="auto">
              <a:xfrm>
                <a:off x="3840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8" name="Rectangle 78"/>
              <p:cNvSpPr>
                <a:spLocks noChangeArrowheads="1"/>
              </p:cNvSpPr>
              <p:nvPr/>
            </p:nvSpPr>
            <p:spPr bwMode="auto">
              <a:xfrm>
                <a:off x="3849" y="167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9" name="Rectangle 79"/>
              <p:cNvSpPr>
                <a:spLocks noChangeArrowheads="1"/>
              </p:cNvSpPr>
              <p:nvPr/>
            </p:nvSpPr>
            <p:spPr bwMode="auto">
              <a:xfrm>
                <a:off x="3859" y="169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0" name="Rectangle 80"/>
              <p:cNvSpPr>
                <a:spLocks noChangeArrowheads="1"/>
              </p:cNvSpPr>
              <p:nvPr/>
            </p:nvSpPr>
            <p:spPr bwMode="auto">
              <a:xfrm>
                <a:off x="3869" y="172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1" name="Rectangle 81"/>
              <p:cNvSpPr>
                <a:spLocks noChangeArrowheads="1"/>
              </p:cNvSpPr>
              <p:nvPr/>
            </p:nvSpPr>
            <p:spPr bwMode="auto">
              <a:xfrm>
                <a:off x="3878" y="1752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2" name="Rectangle 82"/>
              <p:cNvSpPr>
                <a:spLocks noChangeArrowheads="1"/>
              </p:cNvSpPr>
              <p:nvPr/>
            </p:nvSpPr>
            <p:spPr bwMode="auto">
              <a:xfrm>
                <a:off x="3888" y="179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3" name="Rectangle 83"/>
              <p:cNvSpPr>
                <a:spLocks noChangeArrowheads="1"/>
              </p:cNvSpPr>
              <p:nvPr/>
            </p:nvSpPr>
            <p:spPr bwMode="auto">
              <a:xfrm>
                <a:off x="3898" y="180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4" name="Rectangle 84"/>
              <p:cNvSpPr>
                <a:spLocks noChangeArrowheads="1"/>
              </p:cNvSpPr>
              <p:nvPr/>
            </p:nvSpPr>
            <p:spPr bwMode="auto">
              <a:xfrm>
                <a:off x="3907" y="182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5" name="Rectangle 85"/>
              <p:cNvSpPr>
                <a:spLocks noChangeArrowheads="1"/>
              </p:cNvSpPr>
              <p:nvPr/>
            </p:nvSpPr>
            <p:spPr bwMode="auto">
              <a:xfrm>
                <a:off x="3907" y="183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6" name="Rectangle 86"/>
              <p:cNvSpPr>
                <a:spLocks noChangeArrowheads="1"/>
              </p:cNvSpPr>
              <p:nvPr/>
            </p:nvSpPr>
            <p:spPr bwMode="auto">
              <a:xfrm>
                <a:off x="3927" y="1868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7" name="Rectangle 87"/>
              <p:cNvSpPr>
                <a:spLocks noChangeArrowheads="1"/>
              </p:cNvSpPr>
              <p:nvPr/>
            </p:nvSpPr>
            <p:spPr bwMode="auto">
              <a:xfrm>
                <a:off x="3936" y="1887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8" name="Rectangle 88"/>
              <p:cNvSpPr>
                <a:spLocks noChangeArrowheads="1"/>
              </p:cNvSpPr>
              <p:nvPr/>
            </p:nvSpPr>
            <p:spPr bwMode="auto">
              <a:xfrm>
                <a:off x="3956" y="192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9" name="Rectangle 89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0" name="Rectangle 90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1" name="Rectangle 91"/>
              <p:cNvSpPr>
                <a:spLocks noChangeArrowheads="1"/>
              </p:cNvSpPr>
              <p:nvPr/>
            </p:nvSpPr>
            <p:spPr bwMode="auto">
              <a:xfrm>
                <a:off x="3975" y="195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2" name="Rectangle 92"/>
              <p:cNvSpPr>
                <a:spLocks noChangeArrowheads="1"/>
              </p:cNvSpPr>
              <p:nvPr/>
            </p:nvSpPr>
            <p:spPr bwMode="auto">
              <a:xfrm>
                <a:off x="3994" y="198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3" name="Rectangle 93"/>
              <p:cNvSpPr>
                <a:spLocks noChangeArrowheads="1"/>
              </p:cNvSpPr>
              <p:nvPr/>
            </p:nvSpPr>
            <p:spPr bwMode="auto">
              <a:xfrm>
                <a:off x="4004" y="199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4" name="Rectangle 94"/>
              <p:cNvSpPr>
                <a:spLocks noChangeArrowheads="1"/>
              </p:cNvSpPr>
              <p:nvPr/>
            </p:nvSpPr>
            <p:spPr bwMode="auto">
              <a:xfrm>
                <a:off x="4013" y="2003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5" name="Rectangle 95"/>
              <p:cNvSpPr>
                <a:spLocks noChangeArrowheads="1"/>
              </p:cNvSpPr>
              <p:nvPr/>
            </p:nvSpPr>
            <p:spPr bwMode="auto">
              <a:xfrm>
                <a:off x="4033" y="203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6" name="Rectangle 96"/>
              <p:cNvSpPr>
                <a:spLocks noChangeArrowheads="1"/>
              </p:cNvSpPr>
              <p:nvPr/>
            </p:nvSpPr>
            <p:spPr bwMode="auto">
              <a:xfrm>
                <a:off x="4052" y="205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7" name="Rectangle 97"/>
              <p:cNvSpPr>
                <a:spLocks noChangeArrowheads="1"/>
              </p:cNvSpPr>
              <p:nvPr/>
            </p:nvSpPr>
            <p:spPr bwMode="auto">
              <a:xfrm>
                <a:off x="4062" y="206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8" name="Rectangle 98"/>
              <p:cNvSpPr>
                <a:spLocks noChangeArrowheads="1"/>
              </p:cNvSpPr>
              <p:nvPr/>
            </p:nvSpPr>
            <p:spPr bwMode="auto">
              <a:xfrm>
                <a:off x="4071" y="207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9" name="Rectangle 99"/>
              <p:cNvSpPr>
                <a:spLocks noChangeArrowheads="1"/>
              </p:cNvSpPr>
              <p:nvPr/>
            </p:nvSpPr>
            <p:spPr bwMode="auto">
              <a:xfrm>
                <a:off x="4091" y="210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0" name="Rectangle 100"/>
              <p:cNvSpPr>
                <a:spLocks noChangeArrowheads="1"/>
              </p:cNvSpPr>
              <p:nvPr/>
            </p:nvSpPr>
            <p:spPr bwMode="auto">
              <a:xfrm>
                <a:off x="4100" y="211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1" name="Rectangle 101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2" name="Rectangle 102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3" name="Rectangle 103"/>
              <p:cNvSpPr>
                <a:spLocks noChangeArrowheads="1"/>
              </p:cNvSpPr>
              <p:nvPr/>
            </p:nvSpPr>
            <p:spPr bwMode="auto">
              <a:xfrm>
                <a:off x="4120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4" name="Rectangle 104"/>
              <p:cNvSpPr>
                <a:spLocks noChangeArrowheads="1"/>
              </p:cNvSpPr>
              <p:nvPr/>
            </p:nvSpPr>
            <p:spPr bwMode="auto">
              <a:xfrm>
                <a:off x="4139" y="214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5" name="Rectangle 105"/>
              <p:cNvSpPr>
                <a:spLocks noChangeArrowheads="1"/>
              </p:cNvSpPr>
              <p:nvPr/>
            </p:nvSpPr>
            <p:spPr bwMode="auto">
              <a:xfrm>
                <a:off x="4149" y="215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6" name="Rectangle 106"/>
              <p:cNvSpPr>
                <a:spLocks noChangeArrowheads="1"/>
              </p:cNvSpPr>
              <p:nvPr/>
            </p:nvSpPr>
            <p:spPr bwMode="auto">
              <a:xfrm>
                <a:off x="4158" y="216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7" name="Rectangle 107"/>
              <p:cNvSpPr>
                <a:spLocks noChangeArrowheads="1"/>
              </p:cNvSpPr>
              <p:nvPr/>
            </p:nvSpPr>
            <p:spPr bwMode="auto">
              <a:xfrm>
                <a:off x="4168" y="217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8" name="Rectangle 108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9" name="Rectangle 109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0" name="Rectangle 110"/>
              <p:cNvSpPr>
                <a:spLocks noChangeArrowheads="1"/>
              </p:cNvSpPr>
              <p:nvPr/>
            </p:nvSpPr>
            <p:spPr bwMode="auto">
              <a:xfrm>
                <a:off x="4197" y="220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1" name="Rectangle 111"/>
              <p:cNvSpPr>
                <a:spLocks noChangeArrowheads="1"/>
              </p:cNvSpPr>
              <p:nvPr/>
            </p:nvSpPr>
            <p:spPr bwMode="auto">
              <a:xfrm>
                <a:off x="4207" y="22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2" name="Rectangle 112"/>
              <p:cNvSpPr>
                <a:spLocks noChangeArrowheads="1"/>
              </p:cNvSpPr>
              <p:nvPr/>
            </p:nvSpPr>
            <p:spPr bwMode="auto">
              <a:xfrm>
                <a:off x="4216" y="22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3" name="Rectangle 113"/>
              <p:cNvSpPr>
                <a:spLocks noChangeArrowheads="1"/>
              </p:cNvSpPr>
              <p:nvPr/>
            </p:nvSpPr>
            <p:spPr bwMode="auto">
              <a:xfrm>
                <a:off x="4245" y="224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4" name="Rectangle 114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5" name="Rectangle 115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6" name="Rectangle 116"/>
              <p:cNvSpPr>
                <a:spLocks noChangeArrowheads="1"/>
              </p:cNvSpPr>
              <p:nvPr/>
            </p:nvSpPr>
            <p:spPr bwMode="auto">
              <a:xfrm>
                <a:off x="4265" y="226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7" name="Rectangle 117"/>
              <p:cNvSpPr>
                <a:spLocks noChangeArrowheads="1"/>
              </p:cNvSpPr>
              <p:nvPr/>
            </p:nvSpPr>
            <p:spPr bwMode="auto">
              <a:xfrm>
                <a:off x="4274" y="227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8" name="Rectangle 118"/>
              <p:cNvSpPr>
                <a:spLocks noChangeArrowheads="1"/>
              </p:cNvSpPr>
              <p:nvPr/>
            </p:nvSpPr>
            <p:spPr bwMode="auto">
              <a:xfrm>
                <a:off x="4294" y="2293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9" name="Rectangle 119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0" name="Rectangle 120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1" name="Rectangle 121"/>
              <p:cNvSpPr>
                <a:spLocks noChangeArrowheads="1"/>
              </p:cNvSpPr>
              <p:nvPr/>
            </p:nvSpPr>
            <p:spPr bwMode="auto">
              <a:xfrm>
                <a:off x="4313" y="2312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2" name="Rectangle 122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3" name="Rectangle 123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4" name="Rectangle 124"/>
              <p:cNvSpPr>
                <a:spLocks noChangeArrowheads="1"/>
              </p:cNvSpPr>
              <p:nvPr/>
            </p:nvSpPr>
            <p:spPr bwMode="auto">
              <a:xfrm>
                <a:off x="4371" y="234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5" name="Rectangle 125"/>
              <p:cNvSpPr>
                <a:spLocks noChangeArrowheads="1"/>
              </p:cNvSpPr>
              <p:nvPr/>
            </p:nvSpPr>
            <p:spPr bwMode="auto">
              <a:xfrm>
                <a:off x="4390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6" name="Rectangle 126"/>
              <p:cNvSpPr>
                <a:spLocks noChangeArrowheads="1"/>
              </p:cNvSpPr>
              <p:nvPr/>
            </p:nvSpPr>
            <p:spPr bwMode="auto">
              <a:xfrm>
                <a:off x="4419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7" name="Rectangle 127"/>
              <p:cNvSpPr>
                <a:spLocks noChangeArrowheads="1"/>
              </p:cNvSpPr>
              <p:nvPr/>
            </p:nvSpPr>
            <p:spPr bwMode="auto">
              <a:xfrm>
                <a:off x="3241" y="1453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8" name="Rectangle 128"/>
              <p:cNvSpPr>
                <a:spLocks noChangeArrowheads="1"/>
              </p:cNvSpPr>
              <p:nvPr/>
            </p:nvSpPr>
            <p:spPr bwMode="auto">
              <a:xfrm>
                <a:off x="3241" y="1520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9" name="Rectangle 129"/>
              <p:cNvSpPr>
                <a:spLocks noChangeArrowheads="1"/>
              </p:cNvSpPr>
              <p:nvPr/>
            </p:nvSpPr>
            <p:spPr bwMode="auto">
              <a:xfrm>
                <a:off x="3241" y="1588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0" name="Rectangle 130"/>
              <p:cNvSpPr>
                <a:spLocks noChangeArrowheads="1"/>
              </p:cNvSpPr>
              <p:nvPr/>
            </p:nvSpPr>
            <p:spPr bwMode="auto">
              <a:xfrm>
                <a:off x="3241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1" name="Rectangle 131"/>
              <p:cNvSpPr>
                <a:spLocks noChangeArrowheads="1"/>
              </p:cNvSpPr>
              <p:nvPr/>
            </p:nvSpPr>
            <p:spPr bwMode="auto">
              <a:xfrm>
                <a:off x="3241" y="1665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2" name="Rectangle 132"/>
              <p:cNvSpPr>
                <a:spLocks noChangeArrowheads="1"/>
              </p:cNvSpPr>
              <p:nvPr/>
            </p:nvSpPr>
            <p:spPr bwMode="auto">
              <a:xfrm>
                <a:off x="3250" y="172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3" name="Rectangle 133"/>
              <p:cNvSpPr>
                <a:spLocks noChangeArrowheads="1"/>
              </p:cNvSpPr>
              <p:nvPr/>
            </p:nvSpPr>
            <p:spPr bwMode="auto">
              <a:xfrm>
                <a:off x="3260" y="1791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4" name="Rectangle 134"/>
              <p:cNvSpPr>
                <a:spLocks noChangeArrowheads="1"/>
              </p:cNvSpPr>
              <p:nvPr/>
            </p:nvSpPr>
            <p:spPr bwMode="auto">
              <a:xfrm>
                <a:off x="3270" y="1858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5" name="Rectangle 135"/>
              <p:cNvSpPr>
                <a:spLocks noChangeArrowheads="1"/>
              </p:cNvSpPr>
              <p:nvPr/>
            </p:nvSpPr>
            <p:spPr bwMode="auto">
              <a:xfrm>
                <a:off x="3270" y="1887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6" name="Rectangle 136"/>
              <p:cNvSpPr>
                <a:spLocks noChangeArrowheads="1"/>
              </p:cNvSpPr>
              <p:nvPr/>
            </p:nvSpPr>
            <p:spPr bwMode="auto">
              <a:xfrm>
                <a:off x="3279" y="1926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7" name="Rectangle 137"/>
              <p:cNvSpPr>
                <a:spLocks noChangeArrowheads="1"/>
              </p:cNvSpPr>
              <p:nvPr/>
            </p:nvSpPr>
            <p:spPr bwMode="auto">
              <a:xfrm>
                <a:off x="3289" y="196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8" name="Rectangle 138"/>
              <p:cNvSpPr>
                <a:spLocks noChangeArrowheads="1"/>
              </p:cNvSpPr>
              <p:nvPr/>
            </p:nvSpPr>
            <p:spPr bwMode="auto">
              <a:xfrm>
                <a:off x="3289" y="199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9" name="Rectangle 139"/>
              <p:cNvSpPr>
                <a:spLocks noChangeArrowheads="1"/>
              </p:cNvSpPr>
              <p:nvPr/>
            </p:nvSpPr>
            <p:spPr bwMode="auto">
              <a:xfrm>
                <a:off x="3299" y="201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0" name="Rectangle 140"/>
              <p:cNvSpPr>
                <a:spLocks noChangeArrowheads="1"/>
              </p:cNvSpPr>
              <p:nvPr/>
            </p:nvSpPr>
            <p:spPr bwMode="auto">
              <a:xfrm>
                <a:off x="3308" y="2061"/>
                <a:ext cx="10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1" name="Rectangle 141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2" name="Rectangle 142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3" name="Rectangle 143"/>
              <p:cNvSpPr>
                <a:spLocks noChangeArrowheads="1"/>
              </p:cNvSpPr>
              <p:nvPr/>
            </p:nvSpPr>
            <p:spPr bwMode="auto">
              <a:xfrm>
                <a:off x="3327" y="214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4" name="Rectangle 144"/>
              <p:cNvSpPr>
                <a:spLocks noChangeArrowheads="1"/>
              </p:cNvSpPr>
              <p:nvPr/>
            </p:nvSpPr>
            <p:spPr bwMode="auto">
              <a:xfrm>
                <a:off x="3337" y="219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5" name="Rectangle 145"/>
              <p:cNvSpPr>
                <a:spLocks noChangeArrowheads="1"/>
              </p:cNvSpPr>
              <p:nvPr/>
            </p:nvSpPr>
            <p:spPr bwMode="auto">
              <a:xfrm>
                <a:off x="3347" y="2216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6" name="Rectangle 146"/>
              <p:cNvSpPr>
                <a:spLocks noChangeArrowheads="1"/>
              </p:cNvSpPr>
              <p:nvPr/>
            </p:nvSpPr>
            <p:spPr bwMode="auto">
              <a:xfrm>
                <a:off x="3356" y="226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7" name="Rectangle 147"/>
              <p:cNvSpPr>
                <a:spLocks noChangeArrowheads="1"/>
              </p:cNvSpPr>
              <p:nvPr/>
            </p:nvSpPr>
            <p:spPr bwMode="auto">
              <a:xfrm>
                <a:off x="3366" y="2274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8" name="Rectangle 148"/>
              <p:cNvSpPr>
                <a:spLocks noChangeArrowheads="1"/>
              </p:cNvSpPr>
              <p:nvPr/>
            </p:nvSpPr>
            <p:spPr bwMode="auto">
              <a:xfrm>
                <a:off x="3376" y="230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9" name="Rectangle 149"/>
              <p:cNvSpPr>
                <a:spLocks noChangeArrowheads="1"/>
              </p:cNvSpPr>
              <p:nvPr/>
            </p:nvSpPr>
            <p:spPr bwMode="auto">
              <a:xfrm>
                <a:off x="3385" y="2332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0" name="Rectangle 150"/>
              <p:cNvSpPr>
                <a:spLocks noChangeArrowheads="1"/>
              </p:cNvSpPr>
              <p:nvPr/>
            </p:nvSpPr>
            <p:spPr bwMode="auto">
              <a:xfrm>
                <a:off x="3395" y="236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1" name="Rectangle 151"/>
              <p:cNvSpPr>
                <a:spLocks noChangeArrowheads="1"/>
              </p:cNvSpPr>
              <p:nvPr/>
            </p:nvSpPr>
            <p:spPr bwMode="auto">
              <a:xfrm>
                <a:off x="3395" y="237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2" name="Rectangle 152"/>
              <p:cNvSpPr>
                <a:spLocks noChangeArrowheads="1"/>
              </p:cNvSpPr>
              <p:nvPr/>
            </p:nvSpPr>
            <p:spPr bwMode="auto">
              <a:xfrm>
                <a:off x="3405" y="23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3" name="Rectangle 153"/>
              <p:cNvSpPr>
                <a:spLocks noChangeArrowheads="1"/>
              </p:cNvSpPr>
              <p:nvPr/>
            </p:nvSpPr>
            <p:spPr bwMode="auto">
              <a:xfrm>
                <a:off x="3414" y="2409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4" name="Rectangle 154"/>
              <p:cNvSpPr>
                <a:spLocks noChangeArrowheads="1"/>
              </p:cNvSpPr>
              <p:nvPr/>
            </p:nvSpPr>
            <p:spPr bwMode="auto">
              <a:xfrm>
                <a:off x="3424" y="242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5" name="Rectangle 155"/>
              <p:cNvSpPr>
                <a:spLocks noChangeArrowheads="1"/>
              </p:cNvSpPr>
              <p:nvPr/>
            </p:nvSpPr>
            <p:spPr bwMode="auto">
              <a:xfrm>
                <a:off x="3443" y="246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6" name="Rectangle 156"/>
              <p:cNvSpPr>
                <a:spLocks noChangeArrowheads="1"/>
              </p:cNvSpPr>
              <p:nvPr/>
            </p:nvSpPr>
            <p:spPr bwMode="auto">
              <a:xfrm>
                <a:off x="3443" y="247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7" name="Rectangle 157"/>
              <p:cNvSpPr>
                <a:spLocks noChangeArrowheads="1"/>
              </p:cNvSpPr>
              <p:nvPr/>
            </p:nvSpPr>
            <p:spPr bwMode="auto">
              <a:xfrm>
                <a:off x="3453" y="248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8" name="Rectangle 158"/>
              <p:cNvSpPr>
                <a:spLocks noChangeArrowheads="1"/>
              </p:cNvSpPr>
              <p:nvPr/>
            </p:nvSpPr>
            <p:spPr bwMode="auto">
              <a:xfrm>
                <a:off x="347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9" name="Rectangle 159"/>
              <p:cNvSpPr>
                <a:spLocks noChangeArrowheads="1"/>
              </p:cNvSpPr>
              <p:nvPr/>
            </p:nvSpPr>
            <p:spPr bwMode="auto">
              <a:xfrm>
                <a:off x="3482" y="253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0" name="Rectangle 160"/>
              <p:cNvSpPr>
                <a:spLocks noChangeArrowheads="1"/>
              </p:cNvSpPr>
              <p:nvPr/>
            </p:nvSpPr>
            <p:spPr bwMode="auto">
              <a:xfrm>
                <a:off x="3492" y="255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1" name="Rectangle 161"/>
              <p:cNvSpPr>
                <a:spLocks noChangeArrowheads="1"/>
              </p:cNvSpPr>
              <p:nvPr/>
            </p:nvSpPr>
            <p:spPr bwMode="auto">
              <a:xfrm>
                <a:off x="3511" y="2583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2" name="Rectangle 162"/>
              <p:cNvSpPr>
                <a:spLocks noChangeArrowheads="1"/>
              </p:cNvSpPr>
              <p:nvPr/>
            </p:nvSpPr>
            <p:spPr bwMode="auto">
              <a:xfrm>
                <a:off x="3521" y="260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3" name="Rectangle 163"/>
              <p:cNvSpPr>
                <a:spLocks noChangeArrowheads="1"/>
              </p:cNvSpPr>
              <p:nvPr/>
            </p:nvSpPr>
            <p:spPr bwMode="auto">
              <a:xfrm>
                <a:off x="3530" y="26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4" name="Rectangle 164"/>
              <p:cNvSpPr>
                <a:spLocks noChangeArrowheads="1"/>
              </p:cNvSpPr>
              <p:nvPr/>
            </p:nvSpPr>
            <p:spPr bwMode="auto">
              <a:xfrm>
                <a:off x="3550" y="2641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5" name="Rectangle 165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6" name="Rectangle 166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7" name="Rectangle 167"/>
              <p:cNvSpPr>
                <a:spLocks noChangeArrowheads="1"/>
              </p:cNvSpPr>
              <p:nvPr/>
            </p:nvSpPr>
            <p:spPr bwMode="auto">
              <a:xfrm>
                <a:off x="3569" y="26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8" name="Rectangle 168"/>
              <p:cNvSpPr>
                <a:spLocks noChangeArrowheads="1"/>
              </p:cNvSpPr>
              <p:nvPr/>
            </p:nvSpPr>
            <p:spPr bwMode="auto">
              <a:xfrm>
                <a:off x="3579" y="267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9" name="Rectangle 169"/>
              <p:cNvSpPr>
                <a:spLocks noChangeArrowheads="1"/>
              </p:cNvSpPr>
              <p:nvPr/>
            </p:nvSpPr>
            <p:spPr bwMode="auto">
              <a:xfrm>
                <a:off x="3598" y="26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0" name="Rectangle 170"/>
              <p:cNvSpPr>
                <a:spLocks noChangeArrowheads="1"/>
              </p:cNvSpPr>
              <p:nvPr/>
            </p:nvSpPr>
            <p:spPr bwMode="auto">
              <a:xfrm>
                <a:off x="3608" y="270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1" name="Rectangle 171"/>
              <p:cNvSpPr>
                <a:spLocks noChangeArrowheads="1"/>
              </p:cNvSpPr>
              <p:nvPr/>
            </p:nvSpPr>
            <p:spPr bwMode="auto">
              <a:xfrm>
                <a:off x="3617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2" name="Rectangle 172"/>
              <p:cNvSpPr>
                <a:spLocks noChangeArrowheads="1"/>
              </p:cNvSpPr>
              <p:nvPr/>
            </p:nvSpPr>
            <p:spPr bwMode="auto">
              <a:xfrm>
                <a:off x="3627" y="272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3" name="Rectangle 173"/>
              <p:cNvSpPr>
                <a:spLocks noChangeArrowheads="1"/>
              </p:cNvSpPr>
              <p:nvPr/>
            </p:nvSpPr>
            <p:spPr bwMode="auto">
              <a:xfrm>
                <a:off x="3646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4" name="Rectangle 174"/>
              <p:cNvSpPr>
                <a:spLocks noChangeArrowheads="1"/>
              </p:cNvSpPr>
              <p:nvPr/>
            </p:nvSpPr>
            <p:spPr bwMode="auto">
              <a:xfrm>
                <a:off x="3656" y="275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5" name="Rectangle 175"/>
              <p:cNvSpPr>
                <a:spLocks noChangeArrowheads="1"/>
              </p:cNvSpPr>
              <p:nvPr/>
            </p:nvSpPr>
            <p:spPr bwMode="auto">
              <a:xfrm>
                <a:off x="3675" y="27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6" name="Rectangle 176"/>
              <p:cNvSpPr>
                <a:spLocks noChangeArrowheads="1"/>
              </p:cNvSpPr>
              <p:nvPr/>
            </p:nvSpPr>
            <p:spPr bwMode="auto">
              <a:xfrm>
                <a:off x="3704" y="278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7" name="Rectangle 177"/>
              <p:cNvSpPr>
                <a:spLocks noChangeArrowheads="1"/>
              </p:cNvSpPr>
              <p:nvPr/>
            </p:nvSpPr>
            <p:spPr bwMode="auto">
              <a:xfrm>
                <a:off x="3714" y="279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8" name="Rectangle 178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9" name="Rectangle 179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0" name="Rectangle 180"/>
              <p:cNvSpPr>
                <a:spLocks noChangeArrowheads="1"/>
              </p:cNvSpPr>
              <p:nvPr/>
            </p:nvSpPr>
            <p:spPr bwMode="auto">
              <a:xfrm>
                <a:off x="3753" y="282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1" name="Rectangle 181"/>
              <p:cNvSpPr>
                <a:spLocks noChangeArrowheads="1"/>
              </p:cNvSpPr>
              <p:nvPr/>
            </p:nvSpPr>
            <p:spPr bwMode="auto">
              <a:xfrm>
                <a:off x="3772" y="283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2" name="Rectangle 182"/>
              <p:cNvSpPr>
                <a:spLocks noChangeArrowheads="1"/>
              </p:cNvSpPr>
              <p:nvPr/>
            </p:nvSpPr>
            <p:spPr bwMode="auto">
              <a:xfrm>
                <a:off x="3811" y="28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3" name="Rectangle 183"/>
              <p:cNvSpPr>
                <a:spLocks noChangeArrowheads="1"/>
              </p:cNvSpPr>
              <p:nvPr/>
            </p:nvSpPr>
            <p:spPr bwMode="auto">
              <a:xfrm>
                <a:off x="3820" y="285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4" name="Rectangle 184"/>
              <p:cNvSpPr>
                <a:spLocks noChangeArrowheads="1"/>
              </p:cNvSpPr>
              <p:nvPr/>
            </p:nvSpPr>
            <p:spPr bwMode="auto">
              <a:xfrm>
                <a:off x="3840" y="286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5" name="Rectangle 185"/>
              <p:cNvSpPr>
                <a:spLocks noChangeArrowheads="1"/>
              </p:cNvSpPr>
              <p:nvPr/>
            </p:nvSpPr>
            <p:spPr bwMode="auto">
              <a:xfrm>
                <a:off x="3878" y="287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6" name="Rectangle 186"/>
              <p:cNvSpPr>
                <a:spLocks noChangeArrowheads="1"/>
              </p:cNvSpPr>
              <p:nvPr/>
            </p:nvSpPr>
            <p:spPr bwMode="auto">
              <a:xfrm>
                <a:off x="3888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7" name="Rectangle 187"/>
              <p:cNvSpPr>
                <a:spLocks noChangeArrowheads="1"/>
              </p:cNvSpPr>
              <p:nvPr/>
            </p:nvSpPr>
            <p:spPr bwMode="auto">
              <a:xfrm>
                <a:off x="3917" y="289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8" name="Rectangle 188"/>
              <p:cNvSpPr>
                <a:spLocks noChangeArrowheads="1"/>
              </p:cNvSpPr>
              <p:nvPr/>
            </p:nvSpPr>
            <p:spPr bwMode="auto">
              <a:xfrm>
                <a:off x="3927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9" name="Rectangle 189"/>
              <p:cNvSpPr>
                <a:spLocks noChangeArrowheads="1"/>
              </p:cNvSpPr>
              <p:nvPr/>
            </p:nvSpPr>
            <p:spPr bwMode="auto">
              <a:xfrm>
                <a:off x="3956" y="2902"/>
                <a:ext cx="4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0" name="Rectangle 190"/>
              <p:cNvSpPr>
                <a:spLocks noChangeArrowheads="1"/>
              </p:cNvSpPr>
              <p:nvPr/>
            </p:nvSpPr>
            <p:spPr bwMode="auto">
              <a:xfrm>
                <a:off x="4023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1" name="Rectangle 191"/>
              <p:cNvSpPr>
                <a:spLocks noChangeArrowheads="1"/>
              </p:cNvSpPr>
              <p:nvPr/>
            </p:nvSpPr>
            <p:spPr bwMode="auto">
              <a:xfrm>
                <a:off x="4033" y="2911"/>
                <a:ext cx="3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2" name="Rectangle 192"/>
              <p:cNvSpPr>
                <a:spLocks noChangeArrowheads="1"/>
              </p:cNvSpPr>
              <p:nvPr/>
            </p:nvSpPr>
            <p:spPr bwMode="auto">
              <a:xfrm>
                <a:off x="4091" y="2921"/>
                <a:ext cx="4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3" name="Rectangle 193"/>
              <p:cNvSpPr>
                <a:spLocks noChangeArrowheads="1"/>
              </p:cNvSpPr>
              <p:nvPr/>
            </p:nvSpPr>
            <p:spPr bwMode="auto">
              <a:xfrm>
                <a:off x="4129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4" name="Rectangle 194"/>
              <p:cNvSpPr>
                <a:spLocks noChangeArrowheads="1"/>
              </p:cNvSpPr>
              <p:nvPr/>
            </p:nvSpPr>
            <p:spPr bwMode="auto">
              <a:xfrm>
                <a:off x="4158" y="2921"/>
                <a:ext cx="4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5" name="Rectangle 195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6" name="Rectangle 196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7" name="Rectangle 197"/>
              <p:cNvSpPr>
                <a:spLocks noChangeArrowheads="1"/>
              </p:cNvSpPr>
              <p:nvPr/>
            </p:nvSpPr>
            <p:spPr bwMode="auto">
              <a:xfrm>
                <a:off x="4255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8" name="Rectangle 198"/>
              <p:cNvSpPr>
                <a:spLocks noChangeArrowheads="1"/>
              </p:cNvSpPr>
              <p:nvPr/>
            </p:nvSpPr>
            <p:spPr bwMode="auto">
              <a:xfrm>
                <a:off x="4294" y="29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9" name="Rectangle 199"/>
              <p:cNvSpPr>
                <a:spLocks noChangeArrowheads="1"/>
              </p:cNvSpPr>
              <p:nvPr/>
            </p:nvSpPr>
            <p:spPr bwMode="auto">
              <a:xfrm>
                <a:off x="4303" y="2902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0" name="Rectangle 200"/>
              <p:cNvSpPr>
                <a:spLocks noChangeArrowheads="1"/>
              </p:cNvSpPr>
              <p:nvPr/>
            </p:nvSpPr>
            <p:spPr bwMode="auto">
              <a:xfrm>
                <a:off x="4323" y="290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1" name="Rectangle 201"/>
              <p:cNvSpPr>
                <a:spLocks noChangeArrowheads="1"/>
              </p:cNvSpPr>
              <p:nvPr/>
            </p:nvSpPr>
            <p:spPr bwMode="auto">
              <a:xfrm>
                <a:off x="4361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2" name="Rectangle 202"/>
              <p:cNvSpPr>
                <a:spLocks noChangeArrowheads="1"/>
              </p:cNvSpPr>
              <p:nvPr/>
            </p:nvSpPr>
            <p:spPr bwMode="auto">
              <a:xfrm>
                <a:off x="4390" y="2873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3" name="Rectangle 203"/>
              <p:cNvSpPr>
                <a:spLocks noChangeArrowheads="1"/>
              </p:cNvSpPr>
              <p:nvPr/>
            </p:nvSpPr>
            <p:spPr bwMode="auto">
              <a:xfrm>
                <a:off x="2767" y="1791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4" name="Rectangle 204"/>
              <p:cNvSpPr>
                <a:spLocks noChangeArrowheads="1"/>
              </p:cNvSpPr>
              <p:nvPr/>
            </p:nvSpPr>
            <p:spPr bwMode="auto">
              <a:xfrm>
                <a:off x="2757" y="1820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5" name="Rectangle 205"/>
              <p:cNvSpPr>
                <a:spLocks noChangeArrowheads="1"/>
              </p:cNvSpPr>
              <p:nvPr/>
            </p:nvSpPr>
            <p:spPr bwMode="auto">
              <a:xfrm>
                <a:off x="2757" y="185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6" name="Rectangle 206"/>
              <p:cNvSpPr>
                <a:spLocks noChangeArrowheads="1"/>
              </p:cNvSpPr>
              <p:nvPr/>
            </p:nvSpPr>
            <p:spPr bwMode="auto">
              <a:xfrm>
                <a:off x="2748" y="1878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23558" name="Rectangle 208"/>
            <p:cNvSpPr>
              <a:spLocks noChangeArrowheads="1"/>
            </p:cNvSpPr>
            <p:nvPr/>
          </p:nvSpPr>
          <p:spPr bwMode="auto">
            <a:xfrm>
              <a:off x="4362450" y="301148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59" name="Rectangle 209"/>
            <p:cNvSpPr>
              <a:spLocks noChangeArrowheads="1"/>
            </p:cNvSpPr>
            <p:nvPr/>
          </p:nvSpPr>
          <p:spPr bwMode="auto">
            <a:xfrm>
              <a:off x="4362450" y="3057525"/>
              <a:ext cx="14288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0" name="Rectangle 210"/>
            <p:cNvSpPr>
              <a:spLocks noChangeArrowheads="1"/>
            </p:cNvSpPr>
            <p:nvPr/>
          </p:nvSpPr>
          <p:spPr bwMode="auto">
            <a:xfrm>
              <a:off x="4362450" y="3165475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1" name="Rectangle 211"/>
            <p:cNvSpPr>
              <a:spLocks noChangeArrowheads="1"/>
            </p:cNvSpPr>
            <p:nvPr/>
          </p:nvSpPr>
          <p:spPr bwMode="auto">
            <a:xfrm>
              <a:off x="4362450" y="3195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2" name="Rectangle 212"/>
            <p:cNvSpPr>
              <a:spLocks noChangeArrowheads="1"/>
            </p:cNvSpPr>
            <p:nvPr/>
          </p:nvSpPr>
          <p:spPr bwMode="auto">
            <a:xfrm>
              <a:off x="4362450" y="32718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3" name="Rectangle 213"/>
            <p:cNvSpPr>
              <a:spLocks noChangeArrowheads="1"/>
            </p:cNvSpPr>
            <p:nvPr/>
          </p:nvSpPr>
          <p:spPr bwMode="auto">
            <a:xfrm>
              <a:off x="4376738" y="3287713"/>
              <a:ext cx="15875" cy="619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4" name="Rectangle 214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5" name="Rectangle 215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6" name="Rectangle 216"/>
            <p:cNvSpPr>
              <a:spLocks noChangeArrowheads="1"/>
            </p:cNvSpPr>
            <p:nvPr/>
          </p:nvSpPr>
          <p:spPr bwMode="auto">
            <a:xfrm>
              <a:off x="4392613" y="34401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7" name="Rectangle 217"/>
            <p:cNvSpPr>
              <a:spLocks noChangeArrowheads="1"/>
            </p:cNvSpPr>
            <p:nvPr/>
          </p:nvSpPr>
          <p:spPr bwMode="auto">
            <a:xfrm>
              <a:off x="4392613" y="3486150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8" name="Rectangle 218"/>
            <p:cNvSpPr>
              <a:spLocks noChangeArrowheads="1"/>
            </p:cNvSpPr>
            <p:nvPr/>
          </p:nvSpPr>
          <p:spPr bwMode="auto">
            <a:xfrm>
              <a:off x="4408488" y="353218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9" name="Rectangle 219"/>
            <p:cNvSpPr>
              <a:spLocks noChangeArrowheads="1"/>
            </p:cNvSpPr>
            <p:nvPr/>
          </p:nvSpPr>
          <p:spPr bwMode="auto">
            <a:xfrm>
              <a:off x="4408488" y="35941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0" name="Rectangle 220"/>
            <p:cNvSpPr>
              <a:spLocks noChangeArrowheads="1"/>
            </p:cNvSpPr>
            <p:nvPr/>
          </p:nvSpPr>
          <p:spPr bwMode="auto">
            <a:xfrm>
              <a:off x="4422775" y="3609975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1" name="Rectangle 221"/>
            <p:cNvSpPr>
              <a:spLocks noChangeArrowheads="1"/>
            </p:cNvSpPr>
            <p:nvPr/>
          </p:nvSpPr>
          <p:spPr bwMode="auto">
            <a:xfrm>
              <a:off x="4438650" y="37020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2" name="Rectangle 222"/>
            <p:cNvSpPr>
              <a:spLocks noChangeArrowheads="1"/>
            </p:cNvSpPr>
            <p:nvPr/>
          </p:nvSpPr>
          <p:spPr bwMode="auto">
            <a:xfrm>
              <a:off x="4454525" y="371633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3" name="Rectangle 223"/>
            <p:cNvSpPr>
              <a:spLocks noChangeArrowheads="1"/>
            </p:cNvSpPr>
            <p:nvPr/>
          </p:nvSpPr>
          <p:spPr bwMode="auto">
            <a:xfrm>
              <a:off x="4468813" y="37480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4" name="Rectangle 224"/>
            <p:cNvSpPr>
              <a:spLocks noChangeArrowheads="1"/>
            </p:cNvSpPr>
            <p:nvPr/>
          </p:nvSpPr>
          <p:spPr bwMode="auto">
            <a:xfrm>
              <a:off x="4484688" y="38084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5" name="Rectangle 225"/>
            <p:cNvSpPr>
              <a:spLocks noChangeArrowheads="1"/>
            </p:cNvSpPr>
            <p:nvPr/>
          </p:nvSpPr>
          <p:spPr bwMode="auto">
            <a:xfrm>
              <a:off x="4500563" y="38401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6" name="Rectangle 226"/>
            <p:cNvSpPr>
              <a:spLocks noChangeArrowheads="1"/>
            </p:cNvSpPr>
            <p:nvPr/>
          </p:nvSpPr>
          <p:spPr bwMode="auto">
            <a:xfrm>
              <a:off x="4514850" y="3870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7" name="Rectangle 227"/>
            <p:cNvSpPr>
              <a:spLocks noChangeArrowheads="1"/>
            </p:cNvSpPr>
            <p:nvPr/>
          </p:nvSpPr>
          <p:spPr bwMode="auto">
            <a:xfrm>
              <a:off x="4530725" y="39163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8" name="Rectangle 228"/>
            <p:cNvSpPr>
              <a:spLocks noChangeArrowheads="1"/>
            </p:cNvSpPr>
            <p:nvPr/>
          </p:nvSpPr>
          <p:spPr bwMode="auto">
            <a:xfrm>
              <a:off x="4546600" y="3962400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9" name="Rectangle 229"/>
            <p:cNvSpPr>
              <a:spLocks noChangeArrowheads="1"/>
            </p:cNvSpPr>
            <p:nvPr/>
          </p:nvSpPr>
          <p:spPr bwMode="auto">
            <a:xfrm>
              <a:off x="4560888" y="40243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0" name="Rectangle 230"/>
            <p:cNvSpPr>
              <a:spLocks noChangeArrowheads="1"/>
            </p:cNvSpPr>
            <p:nvPr/>
          </p:nvSpPr>
          <p:spPr bwMode="auto">
            <a:xfrm>
              <a:off x="4576763" y="4038600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1" name="Rectangle 231"/>
            <p:cNvSpPr>
              <a:spLocks noChangeArrowheads="1"/>
            </p:cNvSpPr>
            <p:nvPr/>
          </p:nvSpPr>
          <p:spPr bwMode="auto">
            <a:xfrm>
              <a:off x="4576763" y="40544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2" name="Rectangle 232"/>
            <p:cNvSpPr>
              <a:spLocks noChangeArrowheads="1"/>
            </p:cNvSpPr>
            <p:nvPr/>
          </p:nvSpPr>
          <p:spPr bwMode="auto">
            <a:xfrm>
              <a:off x="4592638" y="40846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3" name="Rectangle 233"/>
            <p:cNvSpPr>
              <a:spLocks noChangeArrowheads="1"/>
            </p:cNvSpPr>
            <p:nvPr/>
          </p:nvSpPr>
          <p:spPr bwMode="auto">
            <a:xfrm>
              <a:off x="4606925" y="41306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4" name="Rectangle 234"/>
            <p:cNvSpPr>
              <a:spLocks noChangeArrowheads="1"/>
            </p:cNvSpPr>
            <p:nvPr/>
          </p:nvSpPr>
          <p:spPr bwMode="auto">
            <a:xfrm>
              <a:off x="4622800" y="41465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5" name="Rectangle 235"/>
            <p:cNvSpPr>
              <a:spLocks noChangeArrowheads="1"/>
            </p:cNvSpPr>
            <p:nvPr/>
          </p:nvSpPr>
          <p:spPr bwMode="auto">
            <a:xfrm>
              <a:off x="4638675" y="4176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6" name="Rectangle 236"/>
            <p:cNvSpPr>
              <a:spLocks noChangeArrowheads="1"/>
            </p:cNvSpPr>
            <p:nvPr/>
          </p:nvSpPr>
          <p:spPr bwMode="auto">
            <a:xfrm>
              <a:off x="4652963" y="42386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7" name="Rectangle 237"/>
            <p:cNvSpPr>
              <a:spLocks noChangeArrowheads="1"/>
            </p:cNvSpPr>
            <p:nvPr/>
          </p:nvSpPr>
          <p:spPr bwMode="auto">
            <a:xfrm>
              <a:off x="4668838" y="42529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8" name="Rectangle 238"/>
            <p:cNvSpPr>
              <a:spLocks noChangeArrowheads="1"/>
            </p:cNvSpPr>
            <p:nvPr/>
          </p:nvSpPr>
          <p:spPr bwMode="auto">
            <a:xfrm>
              <a:off x="4684713" y="42846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9" name="Rectangle 239"/>
            <p:cNvSpPr>
              <a:spLocks noChangeArrowheads="1"/>
            </p:cNvSpPr>
            <p:nvPr/>
          </p:nvSpPr>
          <p:spPr bwMode="auto">
            <a:xfrm>
              <a:off x="4684713" y="429895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0" name="Rectangle 240"/>
            <p:cNvSpPr>
              <a:spLocks noChangeArrowheads="1"/>
            </p:cNvSpPr>
            <p:nvPr/>
          </p:nvSpPr>
          <p:spPr bwMode="auto">
            <a:xfrm>
              <a:off x="4714875" y="43449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1" name="Rectangle 241"/>
            <p:cNvSpPr>
              <a:spLocks noChangeArrowheads="1"/>
            </p:cNvSpPr>
            <p:nvPr/>
          </p:nvSpPr>
          <p:spPr bwMode="auto">
            <a:xfrm>
              <a:off x="4730750" y="43608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2" name="Rectangle 242"/>
            <p:cNvSpPr>
              <a:spLocks noChangeArrowheads="1"/>
            </p:cNvSpPr>
            <p:nvPr/>
          </p:nvSpPr>
          <p:spPr bwMode="auto">
            <a:xfrm>
              <a:off x="4745038" y="43910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3" name="Rectangle 243"/>
            <p:cNvSpPr>
              <a:spLocks noChangeArrowheads="1"/>
            </p:cNvSpPr>
            <p:nvPr/>
          </p:nvSpPr>
          <p:spPr bwMode="auto">
            <a:xfrm>
              <a:off x="4776788" y="4437063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4" name="Rectangle 244"/>
            <p:cNvSpPr>
              <a:spLocks noChangeArrowheads="1"/>
            </p:cNvSpPr>
            <p:nvPr/>
          </p:nvSpPr>
          <p:spPr bwMode="auto">
            <a:xfrm>
              <a:off x="4791075" y="44688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5" name="Rectangle 245"/>
            <p:cNvSpPr>
              <a:spLocks noChangeArrowheads="1"/>
            </p:cNvSpPr>
            <p:nvPr/>
          </p:nvSpPr>
          <p:spPr bwMode="auto">
            <a:xfrm>
              <a:off x="4806950" y="448310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6" name="Rectangle 246"/>
            <p:cNvSpPr>
              <a:spLocks noChangeArrowheads="1"/>
            </p:cNvSpPr>
            <p:nvPr/>
          </p:nvSpPr>
          <p:spPr bwMode="auto">
            <a:xfrm>
              <a:off x="4837113" y="4529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7" name="Rectangle 247"/>
            <p:cNvSpPr>
              <a:spLocks noChangeArrowheads="1"/>
            </p:cNvSpPr>
            <p:nvPr/>
          </p:nvSpPr>
          <p:spPr bwMode="auto">
            <a:xfrm>
              <a:off x="4852988" y="45450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8" name="Rectangle 248"/>
            <p:cNvSpPr>
              <a:spLocks noChangeArrowheads="1"/>
            </p:cNvSpPr>
            <p:nvPr/>
          </p:nvSpPr>
          <p:spPr bwMode="auto">
            <a:xfrm>
              <a:off x="4868863" y="45608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9" name="Rectangle 249"/>
            <p:cNvSpPr>
              <a:spLocks noChangeArrowheads="1"/>
            </p:cNvSpPr>
            <p:nvPr/>
          </p:nvSpPr>
          <p:spPr bwMode="auto">
            <a:xfrm>
              <a:off x="4914900" y="462121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0" name="Rectangle 250"/>
            <p:cNvSpPr>
              <a:spLocks noChangeArrowheads="1"/>
            </p:cNvSpPr>
            <p:nvPr/>
          </p:nvSpPr>
          <p:spPr bwMode="auto">
            <a:xfrm>
              <a:off x="4929188" y="46370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1" name="Rectangle 251"/>
            <p:cNvSpPr>
              <a:spLocks noChangeArrowheads="1"/>
            </p:cNvSpPr>
            <p:nvPr/>
          </p:nvSpPr>
          <p:spPr bwMode="auto">
            <a:xfrm>
              <a:off x="4945063" y="46529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2" name="Rectangle 252"/>
            <p:cNvSpPr>
              <a:spLocks noChangeArrowheads="1"/>
            </p:cNvSpPr>
            <p:nvPr/>
          </p:nvSpPr>
          <p:spPr bwMode="auto">
            <a:xfrm>
              <a:off x="4991100" y="47132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3" name="Rectangle 253"/>
            <p:cNvSpPr>
              <a:spLocks noChangeArrowheads="1"/>
            </p:cNvSpPr>
            <p:nvPr/>
          </p:nvSpPr>
          <p:spPr bwMode="auto">
            <a:xfrm>
              <a:off x="5006975" y="47291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4" name="Rectangle 254"/>
            <p:cNvSpPr>
              <a:spLocks noChangeArrowheads="1"/>
            </p:cNvSpPr>
            <p:nvPr/>
          </p:nvSpPr>
          <p:spPr bwMode="auto">
            <a:xfrm>
              <a:off x="5021263" y="47450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5" name="Rectangle 255"/>
            <p:cNvSpPr>
              <a:spLocks noChangeArrowheads="1"/>
            </p:cNvSpPr>
            <p:nvPr/>
          </p:nvSpPr>
          <p:spPr bwMode="auto">
            <a:xfrm>
              <a:off x="5037138" y="4759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6" name="Rectangle 256"/>
            <p:cNvSpPr>
              <a:spLocks noChangeArrowheads="1"/>
            </p:cNvSpPr>
            <p:nvPr/>
          </p:nvSpPr>
          <p:spPr bwMode="auto">
            <a:xfrm>
              <a:off x="5067300" y="47910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7" name="Rectangle 257"/>
            <p:cNvSpPr>
              <a:spLocks noChangeArrowheads="1"/>
            </p:cNvSpPr>
            <p:nvPr/>
          </p:nvSpPr>
          <p:spPr bwMode="auto">
            <a:xfrm>
              <a:off x="5099050" y="48053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8" name="Rectangle 258"/>
            <p:cNvSpPr>
              <a:spLocks noChangeArrowheads="1"/>
            </p:cNvSpPr>
            <p:nvPr/>
          </p:nvSpPr>
          <p:spPr bwMode="auto">
            <a:xfrm>
              <a:off x="5113338" y="48212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9" name="Rectangle 259"/>
            <p:cNvSpPr>
              <a:spLocks noChangeArrowheads="1"/>
            </p:cNvSpPr>
            <p:nvPr/>
          </p:nvSpPr>
          <p:spPr bwMode="auto">
            <a:xfrm>
              <a:off x="5145088" y="48514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0" name="Rectangle 260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1" name="Rectangle 261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2" name="Rectangle 262"/>
            <p:cNvSpPr>
              <a:spLocks noChangeArrowheads="1"/>
            </p:cNvSpPr>
            <p:nvPr/>
          </p:nvSpPr>
          <p:spPr bwMode="auto">
            <a:xfrm>
              <a:off x="5175250" y="48815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3" name="Rectangle 263"/>
            <p:cNvSpPr>
              <a:spLocks noChangeArrowheads="1"/>
            </p:cNvSpPr>
            <p:nvPr/>
          </p:nvSpPr>
          <p:spPr bwMode="auto">
            <a:xfrm>
              <a:off x="5191125" y="48974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4" name="Rectangle 264"/>
            <p:cNvSpPr>
              <a:spLocks noChangeArrowheads="1"/>
            </p:cNvSpPr>
            <p:nvPr/>
          </p:nvSpPr>
          <p:spPr bwMode="auto">
            <a:xfrm>
              <a:off x="5237163" y="49276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5" name="Rectangle 265"/>
            <p:cNvSpPr>
              <a:spLocks noChangeArrowheads="1"/>
            </p:cNvSpPr>
            <p:nvPr/>
          </p:nvSpPr>
          <p:spPr bwMode="auto">
            <a:xfrm>
              <a:off x="5251450" y="49434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6" name="Rectangle 266"/>
            <p:cNvSpPr>
              <a:spLocks noChangeArrowheads="1"/>
            </p:cNvSpPr>
            <p:nvPr/>
          </p:nvSpPr>
          <p:spPr bwMode="auto">
            <a:xfrm>
              <a:off x="5281613" y="49593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7" name="Rectangle 267"/>
            <p:cNvSpPr>
              <a:spLocks noChangeArrowheads="1"/>
            </p:cNvSpPr>
            <p:nvPr/>
          </p:nvSpPr>
          <p:spPr bwMode="auto">
            <a:xfrm>
              <a:off x="5327650" y="49895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8" name="Rectangle 268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9" name="Rectangle 269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0" name="Rectangle 270"/>
            <p:cNvSpPr>
              <a:spLocks noChangeArrowheads="1"/>
            </p:cNvSpPr>
            <p:nvPr/>
          </p:nvSpPr>
          <p:spPr bwMode="auto">
            <a:xfrm>
              <a:off x="5359400" y="50196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1" name="Rectangle 271"/>
            <p:cNvSpPr>
              <a:spLocks noChangeArrowheads="1"/>
            </p:cNvSpPr>
            <p:nvPr/>
          </p:nvSpPr>
          <p:spPr bwMode="auto">
            <a:xfrm>
              <a:off x="5419725" y="505142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2" name="Rectangle 272"/>
            <p:cNvSpPr>
              <a:spLocks noChangeArrowheads="1"/>
            </p:cNvSpPr>
            <p:nvPr/>
          </p:nvSpPr>
          <p:spPr bwMode="auto">
            <a:xfrm>
              <a:off x="5451475" y="5065713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3" name="Rectangle 273"/>
            <p:cNvSpPr>
              <a:spLocks noChangeArrowheads="1"/>
            </p:cNvSpPr>
            <p:nvPr/>
          </p:nvSpPr>
          <p:spPr bwMode="auto">
            <a:xfrm>
              <a:off x="5511800" y="509746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4" name="Rectangle 274"/>
            <p:cNvSpPr>
              <a:spLocks noChangeArrowheads="1"/>
            </p:cNvSpPr>
            <p:nvPr/>
          </p:nvSpPr>
          <p:spPr bwMode="auto">
            <a:xfrm>
              <a:off x="5543550" y="51117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5" name="Rectangle 275"/>
            <p:cNvSpPr>
              <a:spLocks noChangeArrowheads="1"/>
            </p:cNvSpPr>
            <p:nvPr/>
          </p:nvSpPr>
          <p:spPr bwMode="auto">
            <a:xfrm>
              <a:off x="5543550" y="5111750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6" name="Rectangle 276"/>
            <p:cNvSpPr>
              <a:spLocks noChangeArrowheads="1"/>
            </p:cNvSpPr>
            <p:nvPr/>
          </p:nvSpPr>
          <p:spPr bwMode="auto">
            <a:xfrm>
              <a:off x="5573713" y="51276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7" name="Rectangle 277"/>
            <p:cNvSpPr>
              <a:spLocks noChangeArrowheads="1"/>
            </p:cNvSpPr>
            <p:nvPr/>
          </p:nvSpPr>
          <p:spPr bwMode="auto">
            <a:xfrm>
              <a:off x="5619750" y="51435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8" name="Rectangle 278"/>
            <p:cNvSpPr>
              <a:spLocks noChangeArrowheads="1"/>
            </p:cNvSpPr>
            <p:nvPr/>
          </p:nvSpPr>
          <p:spPr bwMode="auto">
            <a:xfrm>
              <a:off x="5649913" y="5157788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9" name="Rectangle 279"/>
            <p:cNvSpPr>
              <a:spLocks noChangeArrowheads="1"/>
            </p:cNvSpPr>
            <p:nvPr/>
          </p:nvSpPr>
          <p:spPr bwMode="auto">
            <a:xfrm>
              <a:off x="5727700" y="5189538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0" name="Rectangle 280"/>
            <p:cNvSpPr>
              <a:spLocks noChangeArrowheads="1"/>
            </p:cNvSpPr>
            <p:nvPr/>
          </p:nvSpPr>
          <p:spPr bwMode="auto">
            <a:xfrm>
              <a:off x="5773738" y="520382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1" name="Rectangle 281"/>
            <p:cNvSpPr>
              <a:spLocks noChangeArrowheads="1"/>
            </p:cNvSpPr>
            <p:nvPr/>
          </p:nvSpPr>
          <p:spPr bwMode="auto">
            <a:xfrm>
              <a:off x="5788025" y="52038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2" name="Rectangle 282"/>
            <p:cNvSpPr>
              <a:spLocks noChangeArrowheads="1"/>
            </p:cNvSpPr>
            <p:nvPr/>
          </p:nvSpPr>
          <p:spPr bwMode="auto">
            <a:xfrm>
              <a:off x="5834063" y="5219700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3" name="Rectangle 283"/>
            <p:cNvSpPr>
              <a:spLocks noChangeArrowheads="1"/>
            </p:cNvSpPr>
            <p:nvPr/>
          </p:nvSpPr>
          <p:spPr bwMode="auto">
            <a:xfrm>
              <a:off x="5880100" y="52355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4" name="Rectangle 284"/>
            <p:cNvSpPr>
              <a:spLocks noChangeArrowheads="1"/>
            </p:cNvSpPr>
            <p:nvPr/>
          </p:nvSpPr>
          <p:spPr bwMode="auto">
            <a:xfrm>
              <a:off x="5942013" y="5249863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5" name="Rectangle 285"/>
            <p:cNvSpPr>
              <a:spLocks noChangeArrowheads="1"/>
            </p:cNvSpPr>
            <p:nvPr/>
          </p:nvSpPr>
          <p:spPr bwMode="auto">
            <a:xfrm>
              <a:off x="6003925" y="52657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6" name="Rectangle 286"/>
            <p:cNvSpPr>
              <a:spLocks noChangeArrowheads="1"/>
            </p:cNvSpPr>
            <p:nvPr/>
          </p:nvSpPr>
          <p:spPr bwMode="auto">
            <a:xfrm>
              <a:off x="6049963" y="52657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7" name="Rectangle 287"/>
            <p:cNvSpPr>
              <a:spLocks noChangeArrowheads="1"/>
            </p:cNvSpPr>
            <p:nvPr/>
          </p:nvSpPr>
          <p:spPr bwMode="auto">
            <a:xfrm>
              <a:off x="6064250" y="528161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8" name="Rectangle 288"/>
            <p:cNvSpPr>
              <a:spLocks noChangeArrowheads="1"/>
            </p:cNvSpPr>
            <p:nvPr/>
          </p:nvSpPr>
          <p:spPr bwMode="auto">
            <a:xfrm>
              <a:off x="6080125" y="5281613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9" name="Rectangle 289"/>
            <p:cNvSpPr>
              <a:spLocks noChangeArrowheads="1"/>
            </p:cNvSpPr>
            <p:nvPr/>
          </p:nvSpPr>
          <p:spPr bwMode="auto">
            <a:xfrm>
              <a:off x="6156325" y="5295900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0" name="Rectangle 290"/>
            <p:cNvSpPr>
              <a:spLocks noChangeArrowheads="1"/>
            </p:cNvSpPr>
            <p:nvPr/>
          </p:nvSpPr>
          <p:spPr bwMode="auto">
            <a:xfrm>
              <a:off x="6218238" y="53117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1" name="Rectangle 291"/>
            <p:cNvSpPr>
              <a:spLocks noChangeArrowheads="1"/>
            </p:cNvSpPr>
            <p:nvPr/>
          </p:nvSpPr>
          <p:spPr bwMode="auto">
            <a:xfrm>
              <a:off x="6264275" y="5311775"/>
              <a:ext cx="4603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2" name="Rectangle 292"/>
            <p:cNvSpPr>
              <a:spLocks noChangeArrowheads="1"/>
            </p:cNvSpPr>
            <p:nvPr/>
          </p:nvSpPr>
          <p:spPr bwMode="auto">
            <a:xfrm>
              <a:off x="6310313" y="53276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3" name="Rectangle 293"/>
            <p:cNvSpPr>
              <a:spLocks noChangeArrowheads="1"/>
            </p:cNvSpPr>
            <p:nvPr/>
          </p:nvSpPr>
          <p:spPr bwMode="auto">
            <a:xfrm>
              <a:off x="6340475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4" name="Rectangle 294"/>
            <p:cNvSpPr>
              <a:spLocks noChangeArrowheads="1"/>
            </p:cNvSpPr>
            <p:nvPr/>
          </p:nvSpPr>
          <p:spPr bwMode="auto">
            <a:xfrm>
              <a:off x="6386513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5" name="Rectangle 295"/>
            <p:cNvSpPr>
              <a:spLocks noChangeArrowheads="1"/>
            </p:cNvSpPr>
            <p:nvPr/>
          </p:nvSpPr>
          <p:spPr bwMode="auto">
            <a:xfrm>
              <a:off x="6402388" y="5341938"/>
              <a:ext cx="6032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6" name="Rectangle 296"/>
            <p:cNvSpPr>
              <a:spLocks noChangeArrowheads="1"/>
            </p:cNvSpPr>
            <p:nvPr/>
          </p:nvSpPr>
          <p:spPr bwMode="auto">
            <a:xfrm>
              <a:off x="6462713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7" name="Rectangle 297"/>
            <p:cNvSpPr>
              <a:spLocks noChangeArrowheads="1"/>
            </p:cNvSpPr>
            <p:nvPr/>
          </p:nvSpPr>
          <p:spPr bwMode="auto">
            <a:xfrm>
              <a:off x="6508750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8" name="Rectangle 298"/>
            <p:cNvSpPr>
              <a:spLocks noChangeArrowheads="1"/>
            </p:cNvSpPr>
            <p:nvPr/>
          </p:nvSpPr>
          <p:spPr bwMode="auto">
            <a:xfrm>
              <a:off x="6524625" y="5357813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9" name="Rectangle 299"/>
            <p:cNvSpPr>
              <a:spLocks noChangeArrowheads="1"/>
            </p:cNvSpPr>
            <p:nvPr/>
          </p:nvSpPr>
          <p:spPr bwMode="auto">
            <a:xfrm>
              <a:off x="6570663" y="53578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0" name="Rectangle 300"/>
            <p:cNvSpPr>
              <a:spLocks noChangeArrowheads="1"/>
            </p:cNvSpPr>
            <p:nvPr/>
          </p:nvSpPr>
          <p:spPr bwMode="auto">
            <a:xfrm>
              <a:off x="6616700" y="5373688"/>
              <a:ext cx="762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1" name="Rectangle 301"/>
            <p:cNvSpPr>
              <a:spLocks noChangeArrowheads="1"/>
            </p:cNvSpPr>
            <p:nvPr/>
          </p:nvSpPr>
          <p:spPr bwMode="auto">
            <a:xfrm>
              <a:off x="6724650" y="53879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2" name="Rectangle 302"/>
            <p:cNvSpPr>
              <a:spLocks noChangeArrowheads="1"/>
            </p:cNvSpPr>
            <p:nvPr/>
          </p:nvSpPr>
          <p:spPr bwMode="auto">
            <a:xfrm>
              <a:off x="6738938" y="5387975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3" name="Rectangle 303"/>
            <p:cNvSpPr>
              <a:spLocks noChangeArrowheads="1"/>
            </p:cNvSpPr>
            <p:nvPr/>
          </p:nvSpPr>
          <p:spPr bwMode="auto">
            <a:xfrm>
              <a:off x="6831013" y="5387975"/>
              <a:ext cx="777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4" name="Rectangle 304"/>
            <p:cNvSpPr>
              <a:spLocks noChangeArrowheads="1"/>
            </p:cNvSpPr>
            <p:nvPr/>
          </p:nvSpPr>
          <p:spPr bwMode="auto">
            <a:xfrm>
              <a:off x="6938963" y="538797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5" name="Rectangle 305"/>
            <p:cNvSpPr>
              <a:spLocks noChangeArrowheads="1"/>
            </p:cNvSpPr>
            <p:nvPr/>
          </p:nvSpPr>
          <p:spPr bwMode="auto">
            <a:xfrm>
              <a:off x="6954838" y="5387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6" name="Rectangle 306"/>
            <p:cNvSpPr>
              <a:spLocks noChangeArrowheads="1"/>
            </p:cNvSpPr>
            <p:nvPr/>
          </p:nvSpPr>
          <p:spPr bwMode="auto">
            <a:xfrm>
              <a:off x="6969125" y="5373688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7" name="Rectangle 307"/>
            <p:cNvSpPr>
              <a:spLocks noChangeArrowheads="1"/>
            </p:cNvSpPr>
            <p:nvPr/>
          </p:nvSpPr>
          <p:spPr bwMode="auto">
            <a:xfrm>
              <a:off x="3963988" y="3257550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8" name="Rectangle 308"/>
            <p:cNvSpPr>
              <a:spLocks noChangeArrowheads="1"/>
            </p:cNvSpPr>
            <p:nvPr/>
          </p:nvSpPr>
          <p:spPr bwMode="auto">
            <a:xfrm>
              <a:off x="3963988" y="3363913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9" name="Rectangle 309"/>
            <p:cNvSpPr>
              <a:spLocks noChangeArrowheads="1"/>
            </p:cNvSpPr>
            <p:nvPr/>
          </p:nvSpPr>
          <p:spPr bwMode="auto">
            <a:xfrm>
              <a:off x="3963988" y="3425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0" name="Rectangle 310"/>
            <p:cNvSpPr>
              <a:spLocks noChangeArrowheads="1"/>
            </p:cNvSpPr>
            <p:nvPr/>
          </p:nvSpPr>
          <p:spPr bwMode="auto">
            <a:xfrm>
              <a:off x="3963988" y="3471863"/>
              <a:ext cx="14287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1" name="Rectangle 311"/>
            <p:cNvSpPr>
              <a:spLocks noChangeArrowheads="1"/>
            </p:cNvSpPr>
            <p:nvPr/>
          </p:nvSpPr>
          <p:spPr bwMode="auto">
            <a:xfrm>
              <a:off x="3978275" y="35321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2" name="Rectangle 312"/>
            <p:cNvSpPr>
              <a:spLocks noChangeArrowheads="1"/>
            </p:cNvSpPr>
            <p:nvPr/>
          </p:nvSpPr>
          <p:spPr bwMode="auto">
            <a:xfrm>
              <a:off x="3978275" y="3578225"/>
              <a:ext cx="15875" cy="777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3" name="Rectangle 313"/>
            <p:cNvSpPr>
              <a:spLocks noChangeArrowheads="1"/>
            </p:cNvSpPr>
            <p:nvPr/>
          </p:nvSpPr>
          <p:spPr bwMode="auto">
            <a:xfrm>
              <a:off x="3978275" y="3640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4" name="Rectangle 314"/>
            <p:cNvSpPr>
              <a:spLocks noChangeArrowheads="1"/>
            </p:cNvSpPr>
            <p:nvPr/>
          </p:nvSpPr>
          <p:spPr bwMode="auto">
            <a:xfrm>
              <a:off x="3978275" y="36861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5" name="Rectangle 315"/>
            <p:cNvSpPr>
              <a:spLocks noChangeArrowheads="1"/>
            </p:cNvSpPr>
            <p:nvPr/>
          </p:nvSpPr>
          <p:spPr bwMode="auto">
            <a:xfrm>
              <a:off x="3994150" y="3702050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6" name="Rectangle 316"/>
            <p:cNvSpPr>
              <a:spLocks noChangeArrowheads="1"/>
            </p:cNvSpPr>
            <p:nvPr/>
          </p:nvSpPr>
          <p:spPr bwMode="auto">
            <a:xfrm>
              <a:off x="3994150" y="379412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7" name="Rectangle 317"/>
            <p:cNvSpPr>
              <a:spLocks noChangeArrowheads="1"/>
            </p:cNvSpPr>
            <p:nvPr/>
          </p:nvSpPr>
          <p:spPr bwMode="auto">
            <a:xfrm>
              <a:off x="4010025" y="382428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8" name="Rectangle 318"/>
            <p:cNvSpPr>
              <a:spLocks noChangeArrowheads="1"/>
            </p:cNvSpPr>
            <p:nvPr/>
          </p:nvSpPr>
          <p:spPr bwMode="auto">
            <a:xfrm>
              <a:off x="4010025" y="390048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9" name="Rectangle 319"/>
            <p:cNvSpPr>
              <a:spLocks noChangeArrowheads="1"/>
            </p:cNvSpPr>
            <p:nvPr/>
          </p:nvSpPr>
          <p:spPr bwMode="auto">
            <a:xfrm>
              <a:off x="4024313" y="393223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0" name="Rectangle 320"/>
            <p:cNvSpPr>
              <a:spLocks noChangeArrowheads="1"/>
            </p:cNvSpPr>
            <p:nvPr/>
          </p:nvSpPr>
          <p:spPr bwMode="auto">
            <a:xfrm>
              <a:off x="4024313" y="40084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1" name="Rectangle 321"/>
            <p:cNvSpPr>
              <a:spLocks noChangeArrowheads="1"/>
            </p:cNvSpPr>
            <p:nvPr/>
          </p:nvSpPr>
          <p:spPr bwMode="auto">
            <a:xfrm>
              <a:off x="4040188" y="4024313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2" name="Rectangle 322"/>
            <p:cNvSpPr>
              <a:spLocks noChangeArrowheads="1"/>
            </p:cNvSpPr>
            <p:nvPr/>
          </p:nvSpPr>
          <p:spPr bwMode="auto">
            <a:xfrm>
              <a:off x="4056063" y="4114800"/>
              <a:ext cx="14287" cy="619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3" name="Rectangle 323"/>
            <p:cNvSpPr>
              <a:spLocks noChangeArrowheads="1"/>
            </p:cNvSpPr>
            <p:nvPr/>
          </p:nvSpPr>
          <p:spPr bwMode="auto">
            <a:xfrm>
              <a:off x="4056063" y="416083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4" name="Rectangle 324"/>
            <p:cNvSpPr>
              <a:spLocks noChangeArrowheads="1"/>
            </p:cNvSpPr>
            <p:nvPr/>
          </p:nvSpPr>
          <p:spPr bwMode="auto">
            <a:xfrm>
              <a:off x="4070350" y="42227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5" name="Rectangle 325"/>
            <p:cNvSpPr>
              <a:spLocks noChangeArrowheads="1"/>
            </p:cNvSpPr>
            <p:nvPr/>
          </p:nvSpPr>
          <p:spPr bwMode="auto">
            <a:xfrm>
              <a:off x="4086225" y="42529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6" name="Rectangle 326"/>
            <p:cNvSpPr>
              <a:spLocks noChangeArrowheads="1"/>
            </p:cNvSpPr>
            <p:nvPr/>
          </p:nvSpPr>
          <p:spPr bwMode="auto">
            <a:xfrm>
              <a:off x="4102100" y="43307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7" name="Rectangle 327"/>
            <p:cNvSpPr>
              <a:spLocks noChangeArrowheads="1"/>
            </p:cNvSpPr>
            <p:nvPr/>
          </p:nvSpPr>
          <p:spPr bwMode="auto">
            <a:xfrm>
              <a:off x="4116388" y="43767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8" name="Rectangle 328"/>
            <p:cNvSpPr>
              <a:spLocks noChangeArrowheads="1"/>
            </p:cNvSpPr>
            <p:nvPr/>
          </p:nvSpPr>
          <p:spPr bwMode="auto">
            <a:xfrm>
              <a:off x="4132263" y="44370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9" name="Rectangle 329"/>
            <p:cNvSpPr>
              <a:spLocks noChangeArrowheads="1"/>
            </p:cNvSpPr>
            <p:nvPr/>
          </p:nvSpPr>
          <p:spPr bwMode="auto">
            <a:xfrm>
              <a:off x="4132263" y="44688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0" name="Rectangle 330"/>
            <p:cNvSpPr>
              <a:spLocks noChangeArrowheads="1"/>
            </p:cNvSpPr>
            <p:nvPr/>
          </p:nvSpPr>
          <p:spPr bwMode="auto">
            <a:xfrm>
              <a:off x="4148138" y="4498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1" name="Rectangle 331"/>
            <p:cNvSpPr>
              <a:spLocks noChangeArrowheads="1"/>
            </p:cNvSpPr>
            <p:nvPr/>
          </p:nvSpPr>
          <p:spPr bwMode="auto">
            <a:xfrm>
              <a:off x="4148138" y="4545013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2" name="Rectangle 332"/>
            <p:cNvSpPr>
              <a:spLocks noChangeArrowheads="1"/>
            </p:cNvSpPr>
            <p:nvPr/>
          </p:nvSpPr>
          <p:spPr bwMode="auto">
            <a:xfrm>
              <a:off x="4162425" y="45608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3" name="Rectangle 333"/>
            <p:cNvSpPr>
              <a:spLocks noChangeArrowheads="1"/>
            </p:cNvSpPr>
            <p:nvPr/>
          </p:nvSpPr>
          <p:spPr bwMode="auto">
            <a:xfrm>
              <a:off x="4178300" y="46529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4" name="Rectangle 334"/>
            <p:cNvSpPr>
              <a:spLocks noChangeArrowheads="1"/>
            </p:cNvSpPr>
            <p:nvPr/>
          </p:nvSpPr>
          <p:spPr bwMode="auto">
            <a:xfrm>
              <a:off x="4192588" y="46831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5" name="Rectangle 335"/>
            <p:cNvSpPr>
              <a:spLocks noChangeArrowheads="1"/>
            </p:cNvSpPr>
            <p:nvPr/>
          </p:nvSpPr>
          <p:spPr bwMode="auto">
            <a:xfrm>
              <a:off x="4208463" y="47593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6" name="Rectangle 336"/>
            <p:cNvSpPr>
              <a:spLocks noChangeArrowheads="1"/>
            </p:cNvSpPr>
            <p:nvPr/>
          </p:nvSpPr>
          <p:spPr bwMode="auto">
            <a:xfrm>
              <a:off x="4224338" y="48053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7" name="Rectangle 337"/>
            <p:cNvSpPr>
              <a:spLocks noChangeArrowheads="1"/>
            </p:cNvSpPr>
            <p:nvPr/>
          </p:nvSpPr>
          <p:spPr bwMode="auto">
            <a:xfrm>
              <a:off x="4224338" y="48212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8" name="Rectangle 338"/>
            <p:cNvSpPr>
              <a:spLocks noChangeArrowheads="1"/>
            </p:cNvSpPr>
            <p:nvPr/>
          </p:nvSpPr>
          <p:spPr bwMode="auto">
            <a:xfrm>
              <a:off x="4238625" y="486727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9" name="Rectangle 339"/>
            <p:cNvSpPr>
              <a:spLocks noChangeArrowheads="1"/>
            </p:cNvSpPr>
            <p:nvPr/>
          </p:nvSpPr>
          <p:spPr bwMode="auto">
            <a:xfrm>
              <a:off x="4254500" y="49133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0" name="Rectangle 340"/>
            <p:cNvSpPr>
              <a:spLocks noChangeArrowheads="1"/>
            </p:cNvSpPr>
            <p:nvPr/>
          </p:nvSpPr>
          <p:spPr bwMode="auto">
            <a:xfrm>
              <a:off x="4270375" y="4973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1" name="Rectangle 341"/>
            <p:cNvSpPr>
              <a:spLocks noChangeArrowheads="1"/>
            </p:cNvSpPr>
            <p:nvPr/>
          </p:nvSpPr>
          <p:spPr bwMode="auto">
            <a:xfrm>
              <a:off x="4284663" y="501967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2" name="Rectangle 342"/>
            <p:cNvSpPr>
              <a:spLocks noChangeArrowheads="1"/>
            </p:cNvSpPr>
            <p:nvPr/>
          </p:nvSpPr>
          <p:spPr bwMode="auto">
            <a:xfrm>
              <a:off x="4300538" y="508158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3" name="Rectangle 343"/>
            <p:cNvSpPr>
              <a:spLocks noChangeArrowheads="1"/>
            </p:cNvSpPr>
            <p:nvPr/>
          </p:nvSpPr>
          <p:spPr bwMode="auto">
            <a:xfrm>
              <a:off x="4316413" y="5127625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4" name="Rectangle 344"/>
            <p:cNvSpPr>
              <a:spLocks noChangeArrowheads="1"/>
            </p:cNvSpPr>
            <p:nvPr/>
          </p:nvSpPr>
          <p:spPr bwMode="auto">
            <a:xfrm>
              <a:off x="4330700" y="51895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5" name="Rectangle 345"/>
            <p:cNvSpPr>
              <a:spLocks noChangeArrowheads="1"/>
            </p:cNvSpPr>
            <p:nvPr/>
          </p:nvSpPr>
          <p:spPr bwMode="auto">
            <a:xfrm>
              <a:off x="4330700" y="520382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6" name="Rectangle 346"/>
            <p:cNvSpPr>
              <a:spLocks noChangeArrowheads="1"/>
            </p:cNvSpPr>
            <p:nvPr/>
          </p:nvSpPr>
          <p:spPr bwMode="auto">
            <a:xfrm>
              <a:off x="4346575" y="52355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7" name="Rectangle 347"/>
            <p:cNvSpPr>
              <a:spLocks noChangeArrowheads="1"/>
            </p:cNvSpPr>
            <p:nvPr/>
          </p:nvSpPr>
          <p:spPr bwMode="auto">
            <a:xfrm>
              <a:off x="4362450" y="52959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8" name="Rectangle 348"/>
            <p:cNvSpPr>
              <a:spLocks noChangeArrowheads="1"/>
            </p:cNvSpPr>
            <p:nvPr/>
          </p:nvSpPr>
          <p:spPr bwMode="auto">
            <a:xfrm>
              <a:off x="4376738" y="5341938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9" name="Rectangle 349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0" name="Rectangle 350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1" name="Rectangle 351"/>
            <p:cNvSpPr>
              <a:spLocks noChangeArrowheads="1"/>
            </p:cNvSpPr>
            <p:nvPr/>
          </p:nvSpPr>
          <p:spPr bwMode="auto">
            <a:xfrm>
              <a:off x="4408488" y="5434013"/>
              <a:ext cx="14287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2" name="Rectangle 352"/>
            <p:cNvSpPr>
              <a:spLocks noChangeArrowheads="1"/>
            </p:cNvSpPr>
            <p:nvPr/>
          </p:nvSpPr>
          <p:spPr bwMode="auto">
            <a:xfrm>
              <a:off x="4438650" y="55102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3" name="Rectangle 353"/>
            <p:cNvSpPr>
              <a:spLocks noChangeArrowheads="1"/>
            </p:cNvSpPr>
            <p:nvPr/>
          </p:nvSpPr>
          <p:spPr bwMode="auto">
            <a:xfrm>
              <a:off x="4454525" y="5556250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4" name="Rectangle 354"/>
            <p:cNvSpPr>
              <a:spLocks noChangeArrowheads="1"/>
            </p:cNvSpPr>
            <p:nvPr/>
          </p:nvSpPr>
          <p:spPr bwMode="auto">
            <a:xfrm>
              <a:off x="4468813" y="56181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5" name="Line 355"/>
            <p:cNvSpPr>
              <a:spLocks noChangeShapeType="1"/>
            </p:cNvSpPr>
            <p:nvPr/>
          </p:nvSpPr>
          <p:spPr bwMode="auto">
            <a:xfrm>
              <a:off x="2659063" y="1646238"/>
              <a:ext cx="1587" cy="4356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3706" name="Line 356"/>
            <p:cNvSpPr>
              <a:spLocks noChangeShapeType="1"/>
            </p:cNvSpPr>
            <p:nvPr/>
          </p:nvSpPr>
          <p:spPr bwMode="auto">
            <a:xfrm>
              <a:off x="2644775" y="6002338"/>
              <a:ext cx="4370388" cy="14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omparison Turboshaft</a:t>
            </a:r>
            <a:r>
              <a:rPr lang="en-US" altLang="nl-NL" sz="2900">
                <a:solidFill>
                  <a:schemeClr val="bg2"/>
                </a:solidFill>
                <a:sym typeface="Symbol" pitchFamily="18" charset="2"/>
              </a:rPr>
              <a:t></a:t>
            </a:r>
            <a:r>
              <a:rPr lang="en-US" altLang="nl-NL" sz="2900">
                <a:solidFill>
                  <a:schemeClr val="bg2"/>
                </a:solidFill>
              </a:rPr>
              <a:t>Diesel engine</a:t>
            </a:r>
          </a:p>
        </p:txBody>
      </p:sp>
      <p:grpSp>
        <p:nvGrpSpPr>
          <p:cNvPr id="24579" name="Group 212"/>
          <p:cNvGrpSpPr>
            <a:grpSpLocks/>
          </p:cNvGrpSpPr>
          <p:nvPr/>
        </p:nvGrpSpPr>
        <p:grpSpPr bwMode="auto">
          <a:xfrm>
            <a:off x="819150" y="836712"/>
            <a:ext cx="8509000" cy="5030788"/>
            <a:chOff x="698500" y="1524000"/>
            <a:chExt cx="8509000" cy="5030788"/>
          </a:xfrm>
        </p:grpSpPr>
        <p:sp>
          <p:nvSpPr>
            <p:cNvPr id="24580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4581" name="Group 206"/>
            <p:cNvGrpSpPr>
              <a:grpSpLocks/>
            </p:cNvGrpSpPr>
            <p:nvPr/>
          </p:nvGrpSpPr>
          <p:grpSpPr bwMode="auto">
            <a:xfrm>
              <a:off x="1716086" y="2352675"/>
              <a:ext cx="5443535" cy="4016376"/>
              <a:chOff x="1081" y="1482"/>
              <a:chExt cx="3429" cy="2530"/>
            </a:xfrm>
          </p:grpSpPr>
          <p:sp>
            <p:nvSpPr>
              <p:cNvPr id="24589" name="Line 6"/>
              <p:cNvSpPr>
                <a:spLocks noChangeShapeType="1"/>
              </p:cNvSpPr>
              <p:nvPr/>
            </p:nvSpPr>
            <p:spPr bwMode="auto">
              <a:xfrm flipV="1">
                <a:off x="4467" y="1492"/>
                <a:ext cx="1" cy="196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0" name="Line 7"/>
              <p:cNvSpPr>
                <a:spLocks noChangeShapeType="1"/>
              </p:cNvSpPr>
              <p:nvPr/>
            </p:nvSpPr>
            <p:spPr bwMode="auto">
              <a:xfrm>
                <a:off x="1723" y="1482"/>
                <a:ext cx="27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1" name="Rectangle 8"/>
              <p:cNvSpPr>
                <a:spLocks noChangeArrowheads="1"/>
              </p:cNvSpPr>
              <p:nvPr/>
            </p:nvSpPr>
            <p:spPr bwMode="auto">
              <a:xfrm>
                <a:off x="1511" y="154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4592" name="Rectangle 9"/>
              <p:cNvSpPr>
                <a:spLocks noChangeArrowheads="1"/>
              </p:cNvSpPr>
              <p:nvPr/>
            </p:nvSpPr>
            <p:spPr bwMode="auto">
              <a:xfrm>
                <a:off x="1088" y="1704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3" name="Rectangle 10"/>
              <p:cNvSpPr>
                <a:spLocks noChangeArrowheads="1"/>
              </p:cNvSpPr>
              <p:nvPr/>
            </p:nvSpPr>
            <p:spPr bwMode="auto">
              <a:xfrm>
                <a:off x="1385" y="1911"/>
                <a:ext cx="7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594" name="Rectangle 11"/>
              <p:cNvSpPr>
                <a:spLocks noChangeArrowheads="1"/>
              </p:cNvSpPr>
              <p:nvPr/>
            </p:nvSpPr>
            <p:spPr bwMode="auto">
              <a:xfrm>
                <a:off x="1088" y="1849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5" name="Line 12"/>
              <p:cNvSpPr>
                <a:spLocks noChangeShapeType="1"/>
              </p:cNvSpPr>
              <p:nvPr/>
            </p:nvSpPr>
            <p:spPr bwMode="auto">
              <a:xfrm>
                <a:off x="1081" y="1861"/>
                <a:ext cx="31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6" name="Rectangle 13"/>
              <p:cNvSpPr>
                <a:spLocks noChangeArrowheads="1"/>
              </p:cNvSpPr>
              <p:nvPr/>
            </p:nvSpPr>
            <p:spPr bwMode="auto">
              <a:xfrm>
                <a:off x="1511" y="247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597" name="Rectangle 14"/>
              <p:cNvSpPr>
                <a:spLocks noChangeArrowheads="1"/>
              </p:cNvSpPr>
              <p:nvPr/>
            </p:nvSpPr>
            <p:spPr bwMode="auto">
              <a:xfrm>
                <a:off x="1511" y="3385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8" name="Rectangle 15"/>
              <p:cNvSpPr>
                <a:spLocks noChangeArrowheads="1"/>
              </p:cNvSpPr>
              <p:nvPr/>
            </p:nvSpPr>
            <p:spPr bwMode="auto">
              <a:xfrm>
                <a:off x="1675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9" name="Rectangle 16"/>
              <p:cNvSpPr>
                <a:spLocks noChangeArrowheads="1"/>
              </p:cNvSpPr>
              <p:nvPr/>
            </p:nvSpPr>
            <p:spPr bwMode="auto">
              <a:xfrm>
                <a:off x="4438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600" name="Rectangle 17"/>
              <p:cNvSpPr>
                <a:spLocks noChangeArrowheads="1"/>
              </p:cNvSpPr>
              <p:nvPr/>
            </p:nvSpPr>
            <p:spPr bwMode="auto">
              <a:xfrm>
                <a:off x="4090" y="3810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1" name="Rectangle 18"/>
              <p:cNvSpPr>
                <a:spLocks noChangeArrowheads="1"/>
              </p:cNvSpPr>
              <p:nvPr/>
            </p:nvSpPr>
            <p:spPr bwMode="auto">
              <a:xfrm>
                <a:off x="4325" y="385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602" name="Line 19"/>
              <p:cNvSpPr>
                <a:spLocks noChangeShapeType="1"/>
              </p:cNvSpPr>
              <p:nvPr/>
            </p:nvSpPr>
            <p:spPr bwMode="auto">
              <a:xfrm>
                <a:off x="3936" y="3771"/>
                <a:ext cx="2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3" name="Rectangle 20"/>
              <p:cNvSpPr>
                <a:spLocks noChangeArrowheads="1"/>
              </p:cNvSpPr>
              <p:nvPr/>
            </p:nvSpPr>
            <p:spPr bwMode="auto">
              <a:xfrm>
                <a:off x="3955" y="3761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4" name="Rectangle 21"/>
              <p:cNvSpPr>
                <a:spLocks noChangeArrowheads="1"/>
              </p:cNvSpPr>
              <p:nvPr/>
            </p:nvSpPr>
            <p:spPr bwMode="auto">
              <a:xfrm>
                <a:off x="4100" y="3636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5" name="Rectangle 22"/>
              <p:cNvSpPr>
                <a:spLocks noChangeArrowheads="1"/>
              </p:cNvSpPr>
              <p:nvPr/>
            </p:nvSpPr>
            <p:spPr bwMode="auto">
              <a:xfrm>
                <a:off x="3955" y="3597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6" name="Line 23"/>
              <p:cNvSpPr>
                <a:spLocks noChangeShapeType="1"/>
              </p:cNvSpPr>
              <p:nvPr/>
            </p:nvSpPr>
            <p:spPr bwMode="auto">
              <a:xfrm>
                <a:off x="1704" y="1492"/>
                <a:ext cx="10" cy="19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7" name="Line 24"/>
              <p:cNvSpPr>
                <a:spLocks noChangeShapeType="1"/>
              </p:cNvSpPr>
              <p:nvPr/>
            </p:nvSpPr>
            <p:spPr bwMode="auto">
              <a:xfrm>
                <a:off x="1714" y="345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8" name="Line 25"/>
              <p:cNvSpPr>
                <a:spLocks noChangeShapeType="1"/>
              </p:cNvSpPr>
              <p:nvPr/>
            </p:nvSpPr>
            <p:spPr bwMode="auto">
              <a:xfrm>
                <a:off x="1714" y="2535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9" name="Freeform 26"/>
              <p:cNvSpPr>
                <a:spLocks/>
              </p:cNvSpPr>
              <p:nvPr/>
            </p:nvSpPr>
            <p:spPr bwMode="auto">
              <a:xfrm>
                <a:off x="1723" y="1636"/>
                <a:ext cx="2744" cy="899"/>
              </a:xfrm>
              <a:custGeom>
                <a:avLst/>
                <a:gdLst>
                  <a:gd name="T0" fmla="*/ 0 w 2744"/>
                  <a:gd name="T1" fmla="*/ 0 h 899"/>
                  <a:gd name="T2" fmla="*/ 309 w 2744"/>
                  <a:gd name="T3" fmla="*/ 68 h 899"/>
                  <a:gd name="T4" fmla="*/ 628 w 2744"/>
                  <a:gd name="T5" fmla="*/ 145 h 899"/>
                  <a:gd name="T6" fmla="*/ 957 w 2744"/>
                  <a:gd name="T7" fmla="*/ 242 h 899"/>
                  <a:gd name="T8" fmla="*/ 1295 w 2744"/>
                  <a:gd name="T9" fmla="*/ 348 h 899"/>
                  <a:gd name="T10" fmla="*/ 1643 w 2744"/>
                  <a:gd name="T11" fmla="*/ 464 h 899"/>
                  <a:gd name="T12" fmla="*/ 2000 w 2744"/>
                  <a:gd name="T13" fmla="*/ 599 h 899"/>
                  <a:gd name="T14" fmla="*/ 2367 w 2744"/>
                  <a:gd name="T15" fmla="*/ 744 h 899"/>
                  <a:gd name="T16" fmla="*/ 2744 w 2744"/>
                  <a:gd name="T17" fmla="*/ 899 h 89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744"/>
                  <a:gd name="T28" fmla="*/ 0 h 899"/>
                  <a:gd name="T29" fmla="*/ 2744 w 2744"/>
                  <a:gd name="T30" fmla="*/ 899 h 89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744" h="899">
                    <a:moveTo>
                      <a:pt x="0" y="0"/>
                    </a:moveTo>
                    <a:lnTo>
                      <a:pt x="309" y="68"/>
                    </a:lnTo>
                    <a:lnTo>
                      <a:pt x="628" y="145"/>
                    </a:lnTo>
                    <a:lnTo>
                      <a:pt x="957" y="242"/>
                    </a:lnTo>
                    <a:lnTo>
                      <a:pt x="1295" y="348"/>
                    </a:lnTo>
                    <a:lnTo>
                      <a:pt x="1643" y="464"/>
                    </a:lnTo>
                    <a:lnTo>
                      <a:pt x="2000" y="599"/>
                    </a:lnTo>
                    <a:lnTo>
                      <a:pt x="2367" y="744"/>
                    </a:lnTo>
                    <a:lnTo>
                      <a:pt x="2744" y="8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10" name="Rectangle 27"/>
              <p:cNvSpPr>
                <a:spLocks noChangeArrowheads="1"/>
              </p:cNvSpPr>
              <p:nvPr/>
            </p:nvSpPr>
            <p:spPr bwMode="auto">
              <a:xfrm>
                <a:off x="4458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1" name="Rectangle 28"/>
              <p:cNvSpPr>
                <a:spLocks noChangeArrowheads="1"/>
              </p:cNvSpPr>
              <p:nvPr/>
            </p:nvSpPr>
            <p:spPr bwMode="auto">
              <a:xfrm>
                <a:off x="4419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2" name="Rectangle 29"/>
              <p:cNvSpPr>
                <a:spLocks noChangeArrowheads="1"/>
              </p:cNvSpPr>
              <p:nvPr/>
            </p:nvSpPr>
            <p:spPr bwMode="auto">
              <a:xfrm>
                <a:off x="4380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3" name="Rectangle 30"/>
              <p:cNvSpPr>
                <a:spLocks noChangeArrowheads="1"/>
              </p:cNvSpPr>
              <p:nvPr/>
            </p:nvSpPr>
            <p:spPr bwMode="auto">
              <a:xfrm>
                <a:off x="4342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4" name="Rectangle 31"/>
              <p:cNvSpPr>
                <a:spLocks noChangeArrowheads="1"/>
              </p:cNvSpPr>
              <p:nvPr/>
            </p:nvSpPr>
            <p:spPr bwMode="auto">
              <a:xfrm>
                <a:off x="433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5" name="Rectangle 32"/>
              <p:cNvSpPr>
                <a:spLocks noChangeArrowheads="1"/>
              </p:cNvSpPr>
              <p:nvPr/>
            </p:nvSpPr>
            <p:spPr bwMode="auto">
              <a:xfrm>
                <a:off x="4293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6" name="Rectangle 33"/>
              <p:cNvSpPr>
                <a:spLocks noChangeArrowheads="1"/>
              </p:cNvSpPr>
              <p:nvPr/>
            </p:nvSpPr>
            <p:spPr bwMode="auto">
              <a:xfrm>
                <a:off x="4255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7" name="Rectangle 34"/>
              <p:cNvSpPr>
                <a:spLocks noChangeArrowheads="1"/>
              </p:cNvSpPr>
              <p:nvPr/>
            </p:nvSpPr>
            <p:spPr bwMode="auto">
              <a:xfrm>
                <a:off x="421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8" name="Rectangle 35"/>
              <p:cNvSpPr>
                <a:spLocks noChangeArrowheads="1"/>
              </p:cNvSpPr>
              <p:nvPr/>
            </p:nvSpPr>
            <p:spPr bwMode="auto">
              <a:xfrm>
                <a:off x="417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9" name="Rectangle 36"/>
              <p:cNvSpPr>
                <a:spLocks noChangeArrowheads="1"/>
              </p:cNvSpPr>
              <p:nvPr/>
            </p:nvSpPr>
            <p:spPr bwMode="auto">
              <a:xfrm>
                <a:off x="4168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0" name="Rectangle 37"/>
              <p:cNvSpPr>
                <a:spLocks noChangeArrowheads="1"/>
              </p:cNvSpPr>
              <p:nvPr/>
            </p:nvSpPr>
            <p:spPr bwMode="auto">
              <a:xfrm>
                <a:off x="412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1" name="Rectangle 38"/>
              <p:cNvSpPr>
                <a:spLocks noChangeArrowheads="1"/>
              </p:cNvSpPr>
              <p:nvPr/>
            </p:nvSpPr>
            <p:spPr bwMode="auto">
              <a:xfrm>
                <a:off x="409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2" name="Rectangle 39"/>
              <p:cNvSpPr>
                <a:spLocks noChangeArrowheads="1"/>
              </p:cNvSpPr>
              <p:nvPr/>
            </p:nvSpPr>
            <p:spPr bwMode="auto">
              <a:xfrm>
                <a:off x="405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3" name="Rectangle 40"/>
              <p:cNvSpPr>
                <a:spLocks noChangeArrowheads="1"/>
              </p:cNvSpPr>
              <p:nvPr/>
            </p:nvSpPr>
            <p:spPr bwMode="auto">
              <a:xfrm>
                <a:off x="401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4" name="Rectangle 41"/>
              <p:cNvSpPr>
                <a:spLocks noChangeArrowheads="1"/>
              </p:cNvSpPr>
              <p:nvPr/>
            </p:nvSpPr>
            <p:spPr bwMode="auto">
              <a:xfrm>
                <a:off x="3975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5" name="Rectangle 42"/>
              <p:cNvSpPr>
                <a:spLocks noChangeArrowheads="1"/>
              </p:cNvSpPr>
              <p:nvPr/>
            </p:nvSpPr>
            <p:spPr bwMode="auto">
              <a:xfrm>
                <a:off x="393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6" name="Rectangle 43"/>
              <p:cNvSpPr>
                <a:spLocks noChangeArrowheads="1"/>
              </p:cNvSpPr>
              <p:nvPr/>
            </p:nvSpPr>
            <p:spPr bwMode="auto">
              <a:xfrm>
                <a:off x="389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7" name="Rectangle 44"/>
              <p:cNvSpPr>
                <a:spLocks noChangeArrowheads="1"/>
              </p:cNvSpPr>
              <p:nvPr/>
            </p:nvSpPr>
            <p:spPr bwMode="auto">
              <a:xfrm>
                <a:off x="385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8" name="Rectangle 45"/>
              <p:cNvSpPr>
                <a:spLocks noChangeArrowheads="1"/>
              </p:cNvSpPr>
              <p:nvPr/>
            </p:nvSpPr>
            <p:spPr bwMode="auto">
              <a:xfrm>
                <a:off x="3820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9" name="Rectangle 46"/>
              <p:cNvSpPr>
                <a:spLocks noChangeArrowheads="1"/>
              </p:cNvSpPr>
              <p:nvPr/>
            </p:nvSpPr>
            <p:spPr bwMode="auto">
              <a:xfrm>
                <a:off x="3781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0" name="Rectangle 47"/>
              <p:cNvSpPr>
                <a:spLocks noChangeArrowheads="1"/>
              </p:cNvSpPr>
              <p:nvPr/>
            </p:nvSpPr>
            <p:spPr bwMode="auto">
              <a:xfrm>
                <a:off x="374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1" name="Rectangle 48"/>
              <p:cNvSpPr>
                <a:spLocks noChangeArrowheads="1"/>
              </p:cNvSpPr>
              <p:nvPr/>
            </p:nvSpPr>
            <p:spPr bwMode="auto">
              <a:xfrm>
                <a:off x="3714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2" name="Rectangle 49"/>
              <p:cNvSpPr>
                <a:spLocks noChangeArrowheads="1"/>
              </p:cNvSpPr>
              <p:nvPr/>
            </p:nvSpPr>
            <p:spPr bwMode="auto">
              <a:xfrm>
                <a:off x="3704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3" name="Rectangle 50"/>
              <p:cNvSpPr>
                <a:spLocks noChangeArrowheads="1"/>
              </p:cNvSpPr>
              <p:nvPr/>
            </p:nvSpPr>
            <p:spPr bwMode="auto">
              <a:xfrm>
                <a:off x="3665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4" name="Rectangle 51"/>
              <p:cNvSpPr>
                <a:spLocks noChangeArrowheads="1"/>
              </p:cNvSpPr>
              <p:nvPr/>
            </p:nvSpPr>
            <p:spPr bwMode="auto">
              <a:xfrm>
                <a:off x="3627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5" name="Rectangle 52"/>
              <p:cNvSpPr>
                <a:spLocks noChangeArrowheads="1"/>
              </p:cNvSpPr>
              <p:nvPr/>
            </p:nvSpPr>
            <p:spPr bwMode="auto">
              <a:xfrm>
                <a:off x="3598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6" name="Rectangle 53"/>
              <p:cNvSpPr>
                <a:spLocks noChangeArrowheads="1"/>
              </p:cNvSpPr>
              <p:nvPr/>
            </p:nvSpPr>
            <p:spPr bwMode="auto">
              <a:xfrm>
                <a:off x="358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7" name="Rectangle 54"/>
              <p:cNvSpPr>
                <a:spLocks noChangeArrowheads="1"/>
              </p:cNvSpPr>
              <p:nvPr/>
            </p:nvSpPr>
            <p:spPr bwMode="auto">
              <a:xfrm>
                <a:off x="3549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8" name="Rectangle 55"/>
              <p:cNvSpPr>
                <a:spLocks noChangeArrowheads="1"/>
              </p:cNvSpPr>
              <p:nvPr/>
            </p:nvSpPr>
            <p:spPr bwMode="auto">
              <a:xfrm>
                <a:off x="3511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9" name="Rectangle 56"/>
              <p:cNvSpPr>
                <a:spLocks noChangeArrowheads="1"/>
              </p:cNvSpPr>
              <p:nvPr/>
            </p:nvSpPr>
            <p:spPr bwMode="auto">
              <a:xfrm>
                <a:off x="3472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0" name="Rectangle 57"/>
              <p:cNvSpPr>
                <a:spLocks noChangeArrowheads="1"/>
              </p:cNvSpPr>
              <p:nvPr/>
            </p:nvSpPr>
            <p:spPr bwMode="auto">
              <a:xfrm>
                <a:off x="3433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1" name="Rectangle 58"/>
              <p:cNvSpPr>
                <a:spLocks noChangeArrowheads="1"/>
              </p:cNvSpPr>
              <p:nvPr/>
            </p:nvSpPr>
            <p:spPr bwMode="auto">
              <a:xfrm>
                <a:off x="3395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2" name="Rectangle 59"/>
              <p:cNvSpPr>
                <a:spLocks noChangeArrowheads="1"/>
              </p:cNvSpPr>
              <p:nvPr/>
            </p:nvSpPr>
            <p:spPr bwMode="auto">
              <a:xfrm>
                <a:off x="3366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3" name="Rectangle 60"/>
              <p:cNvSpPr>
                <a:spLocks noChangeArrowheads="1"/>
              </p:cNvSpPr>
              <p:nvPr/>
            </p:nvSpPr>
            <p:spPr bwMode="auto">
              <a:xfrm>
                <a:off x="3356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4" name="Rectangle 61"/>
              <p:cNvSpPr>
                <a:spLocks noChangeArrowheads="1"/>
              </p:cNvSpPr>
              <p:nvPr/>
            </p:nvSpPr>
            <p:spPr bwMode="auto">
              <a:xfrm>
                <a:off x="331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5" name="Rectangle 62"/>
              <p:cNvSpPr>
                <a:spLocks noChangeArrowheads="1"/>
              </p:cNvSpPr>
              <p:nvPr/>
            </p:nvSpPr>
            <p:spPr bwMode="auto">
              <a:xfrm>
                <a:off x="3279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6" name="Rectangle 63"/>
              <p:cNvSpPr>
                <a:spLocks noChangeArrowheads="1"/>
              </p:cNvSpPr>
              <p:nvPr/>
            </p:nvSpPr>
            <p:spPr bwMode="auto">
              <a:xfrm>
                <a:off x="324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7" name="Rectangle 64"/>
              <p:cNvSpPr>
                <a:spLocks noChangeArrowheads="1"/>
              </p:cNvSpPr>
              <p:nvPr/>
            </p:nvSpPr>
            <p:spPr bwMode="auto">
              <a:xfrm>
                <a:off x="320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8" name="Rectangle 65"/>
              <p:cNvSpPr>
                <a:spLocks noChangeArrowheads="1"/>
              </p:cNvSpPr>
              <p:nvPr/>
            </p:nvSpPr>
            <p:spPr bwMode="auto">
              <a:xfrm>
                <a:off x="316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9" name="Rectangle 66"/>
              <p:cNvSpPr>
                <a:spLocks noChangeArrowheads="1"/>
              </p:cNvSpPr>
              <p:nvPr/>
            </p:nvSpPr>
            <p:spPr bwMode="auto">
              <a:xfrm>
                <a:off x="3134" y="251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0" name="Rectangle 67"/>
              <p:cNvSpPr>
                <a:spLocks noChangeArrowheads="1"/>
              </p:cNvSpPr>
              <p:nvPr/>
            </p:nvSpPr>
            <p:spPr bwMode="auto">
              <a:xfrm>
                <a:off x="3124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1" name="Rectangle 68"/>
              <p:cNvSpPr>
                <a:spLocks noChangeArrowheads="1"/>
              </p:cNvSpPr>
              <p:nvPr/>
            </p:nvSpPr>
            <p:spPr bwMode="auto">
              <a:xfrm>
                <a:off x="308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2" name="Rectangle 69"/>
              <p:cNvSpPr>
                <a:spLocks noChangeArrowheads="1"/>
              </p:cNvSpPr>
              <p:nvPr/>
            </p:nvSpPr>
            <p:spPr bwMode="auto">
              <a:xfrm>
                <a:off x="3047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3" name="Rectangle 70"/>
              <p:cNvSpPr>
                <a:spLocks noChangeArrowheads="1"/>
              </p:cNvSpPr>
              <p:nvPr/>
            </p:nvSpPr>
            <p:spPr bwMode="auto">
              <a:xfrm>
                <a:off x="3008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4" name="Rectangle 71"/>
              <p:cNvSpPr>
                <a:spLocks noChangeArrowheads="1"/>
              </p:cNvSpPr>
              <p:nvPr/>
            </p:nvSpPr>
            <p:spPr bwMode="auto">
              <a:xfrm>
                <a:off x="2970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5" name="Rectangle 72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6" name="Rectangle 73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7" name="Rectangle 74"/>
              <p:cNvSpPr>
                <a:spLocks noChangeArrowheads="1"/>
              </p:cNvSpPr>
              <p:nvPr/>
            </p:nvSpPr>
            <p:spPr bwMode="auto">
              <a:xfrm>
                <a:off x="2892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8" name="Rectangle 75"/>
              <p:cNvSpPr>
                <a:spLocks noChangeArrowheads="1"/>
              </p:cNvSpPr>
              <p:nvPr/>
            </p:nvSpPr>
            <p:spPr bwMode="auto">
              <a:xfrm>
                <a:off x="2854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9" name="Rectangle 76"/>
              <p:cNvSpPr>
                <a:spLocks noChangeArrowheads="1"/>
              </p:cNvSpPr>
              <p:nvPr/>
            </p:nvSpPr>
            <p:spPr bwMode="auto">
              <a:xfrm>
                <a:off x="2815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0" name="Rectangle 77"/>
              <p:cNvSpPr>
                <a:spLocks noChangeArrowheads="1"/>
              </p:cNvSpPr>
              <p:nvPr/>
            </p:nvSpPr>
            <p:spPr bwMode="auto">
              <a:xfrm>
                <a:off x="2776" y="2544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1" name="Rectangle 78"/>
              <p:cNvSpPr>
                <a:spLocks noChangeArrowheads="1"/>
              </p:cNvSpPr>
              <p:nvPr/>
            </p:nvSpPr>
            <p:spPr bwMode="auto">
              <a:xfrm>
                <a:off x="2747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2" name="Rectangle 79"/>
              <p:cNvSpPr>
                <a:spLocks noChangeArrowheads="1"/>
              </p:cNvSpPr>
              <p:nvPr/>
            </p:nvSpPr>
            <p:spPr bwMode="auto">
              <a:xfrm>
                <a:off x="2738" y="254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3" name="Rectangle 80"/>
              <p:cNvSpPr>
                <a:spLocks noChangeArrowheads="1"/>
              </p:cNvSpPr>
              <p:nvPr/>
            </p:nvSpPr>
            <p:spPr bwMode="auto">
              <a:xfrm>
                <a:off x="2699" y="255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4" name="Rectangle 81"/>
              <p:cNvSpPr>
                <a:spLocks noChangeArrowheads="1"/>
              </p:cNvSpPr>
              <p:nvPr/>
            </p:nvSpPr>
            <p:spPr bwMode="auto">
              <a:xfrm>
                <a:off x="2670" y="25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5" name="Rectangle 82"/>
              <p:cNvSpPr>
                <a:spLocks noChangeArrowheads="1"/>
              </p:cNvSpPr>
              <p:nvPr/>
            </p:nvSpPr>
            <p:spPr bwMode="auto">
              <a:xfrm>
                <a:off x="2661" y="256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6" name="Rectangle 83"/>
              <p:cNvSpPr>
                <a:spLocks noChangeArrowheads="1"/>
              </p:cNvSpPr>
              <p:nvPr/>
            </p:nvSpPr>
            <p:spPr bwMode="auto">
              <a:xfrm>
                <a:off x="2622" y="256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7" name="Rectangle 84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8" name="Rectangle 85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9" name="Rectangle 86"/>
              <p:cNvSpPr>
                <a:spLocks noChangeArrowheads="1"/>
              </p:cNvSpPr>
              <p:nvPr/>
            </p:nvSpPr>
            <p:spPr bwMode="auto">
              <a:xfrm>
                <a:off x="2545" y="258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0" name="Rectangle 87"/>
              <p:cNvSpPr>
                <a:spLocks noChangeArrowheads="1"/>
              </p:cNvSpPr>
              <p:nvPr/>
            </p:nvSpPr>
            <p:spPr bwMode="auto">
              <a:xfrm>
                <a:off x="2506" y="259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1" name="Rectangle 88"/>
              <p:cNvSpPr>
                <a:spLocks noChangeArrowheads="1"/>
              </p:cNvSpPr>
              <p:nvPr/>
            </p:nvSpPr>
            <p:spPr bwMode="auto">
              <a:xfrm>
                <a:off x="2467" y="2602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2" name="Rectangle 89"/>
              <p:cNvSpPr>
                <a:spLocks noChangeArrowheads="1"/>
              </p:cNvSpPr>
              <p:nvPr/>
            </p:nvSpPr>
            <p:spPr bwMode="auto">
              <a:xfrm>
                <a:off x="2438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3" name="Rectangle 90"/>
              <p:cNvSpPr>
                <a:spLocks noChangeArrowheads="1"/>
              </p:cNvSpPr>
              <p:nvPr/>
            </p:nvSpPr>
            <p:spPr bwMode="auto">
              <a:xfrm>
                <a:off x="2429" y="262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4" name="Rectangle 91"/>
              <p:cNvSpPr>
                <a:spLocks noChangeArrowheads="1"/>
              </p:cNvSpPr>
              <p:nvPr/>
            </p:nvSpPr>
            <p:spPr bwMode="auto">
              <a:xfrm>
                <a:off x="2390" y="263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5" name="Rectangle 92"/>
              <p:cNvSpPr>
                <a:spLocks noChangeArrowheads="1"/>
              </p:cNvSpPr>
              <p:nvPr/>
            </p:nvSpPr>
            <p:spPr bwMode="auto">
              <a:xfrm>
                <a:off x="2351" y="2641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6" name="Rectangle 93"/>
              <p:cNvSpPr>
                <a:spLocks noChangeArrowheads="1"/>
              </p:cNvSpPr>
              <p:nvPr/>
            </p:nvSpPr>
            <p:spPr bwMode="auto">
              <a:xfrm>
                <a:off x="2313" y="2660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7" name="Rectangle 94"/>
              <p:cNvSpPr>
                <a:spLocks noChangeArrowheads="1"/>
              </p:cNvSpPr>
              <p:nvPr/>
            </p:nvSpPr>
            <p:spPr bwMode="auto">
              <a:xfrm>
                <a:off x="2274" y="2680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8" name="Rectangle 95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9" name="Rectangle 96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0" name="Rectangle 97"/>
              <p:cNvSpPr>
                <a:spLocks noChangeArrowheads="1"/>
              </p:cNvSpPr>
              <p:nvPr/>
            </p:nvSpPr>
            <p:spPr bwMode="auto">
              <a:xfrm>
                <a:off x="2226" y="271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1" name="Rectangle 98"/>
              <p:cNvSpPr>
                <a:spLocks noChangeArrowheads="1"/>
              </p:cNvSpPr>
              <p:nvPr/>
            </p:nvSpPr>
            <p:spPr bwMode="auto">
              <a:xfrm>
                <a:off x="2206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2" name="Rectangle 99"/>
              <p:cNvSpPr>
                <a:spLocks noChangeArrowheads="1"/>
              </p:cNvSpPr>
              <p:nvPr/>
            </p:nvSpPr>
            <p:spPr bwMode="auto">
              <a:xfrm>
                <a:off x="2187" y="275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3" name="Rectangle 100"/>
              <p:cNvSpPr>
                <a:spLocks noChangeArrowheads="1"/>
              </p:cNvSpPr>
              <p:nvPr/>
            </p:nvSpPr>
            <p:spPr bwMode="auto">
              <a:xfrm>
                <a:off x="2177" y="276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4" name="Rectangle 101"/>
              <p:cNvSpPr>
                <a:spLocks noChangeArrowheads="1"/>
              </p:cNvSpPr>
              <p:nvPr/>
            </p:nvSpPr>
            <p:spPr bwMode="auto">
              <a:xfrm>
                <a:off x="2158" y="279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5" name="Rectangle 102"/>
              <p:cNvSpPr>
                <a:spLocks noChangeArrowheads="1"/>
              </p:cNvSpPr>
              <p:nvPr/>
            </p:nvSpPr>
            <p:spPr bwMode="auto">
              <a:xfrm>
                <a:off x="2148" y="280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6" name="Rectangle 103"/>
              <p:cNvSpPr>
                <a:spLocks noChangeArrowheads="1"/>
              </p:cNvSpPr>
              <p:nvPr/>
            </p:nvSpPr>
            <p:spPr bwMode="auto">
              <a:xfrm>
                <a:off x="2139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7" name="Rectangle 104"/>
              <p:cNvSpPr>
                <a:spLocks noChangeArrowheads="1"/>
              </p:cNvSpPr>
              <p:nvPr/>
            </p:nvSpPr>
            <p:spPr bwMode="auto">
              <a:xfrm>
                <a:off x="2129" y="28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8" name="Rectangle 105"/>
              <p:cNvSpPr>
                <a:spLocks noChangeArrowheads="1"/>
              </p:cNvSpPr>
              <p:nvPr/>
            </p:nvSpPr>
            <p:spPr bwMode="auto">
              <a:xfrm>
                <a:off x="2129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9" name="Rectangle 106"/>
              <p:cNvSpPr>
                <a:spLocks noChangeArrowheads="1"/>
              </p:cNvSpPr>
              <p:nvPr/>
            </p:nvSpPr>
            <p:spPr bwMode="auto">
              <a:xfrm>
                <a:off x="2119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0" name="Rectangle 107"/>
              <p:cNvSpPr>
                <a:spLocks noChangeArrowheads="1"/>
              </p:cNvSpPr>
              <p:nvPr/>
            </p:nvSpPr>
            <p:spPr bwMode="auto">
              <a:xfrm>
                <a:off x="4467" y="25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1" name="Rectangle 108"/>
              <p:cNvSpPr>
                <a:spLocks noChangeArrowheads="1"/>
              </p:cNvSpPr>
              <p:nvPr/>
            </p:nvSpPr>
            <p:spPr bwMode="auto">
              <a:xfrm>
                <a:off x="4458" y="2544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2" name="Rectangle 109"/>
              <p:cNvSpPr>
                <a:spLocks noChangeArrowheads="1"/>
              </p:cNvSpPr>
              <p:nvPr/>
            </p:nvSpPr>
            <p:spPr bwMode="auto">
              <a:xfrm>
                <a:off x="4448" y="256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3" name="Rectangle 110"/>
              <p:cNvSpPr>
                <a:spLocks noChangeArrowheads="1"/>
              </p:cNvSpPr>
              <p:nvPr/>
            </p:nvSpPr>
            <p:spPr bwMode="auto">
              <a:xfrm>
                <a:off x="4438" y="258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4" name="Rectangle 111"/>
              <p:cNvSpPr>
                <a:spLocks noChangeArrowheads="1"/>
              </p:cNvSpPr>
              <p:nvPr/>
            </p:nvSpPr>
            <p:spPr bwMode="auto">
              <a:xfrm>
                <a:off x="4419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5" name="Rectangle 112"/>
              <p:cNvSpPr>
                <a:spLocks noChangeArrowheads="1"/>
              </p:cNvSpPr>
              <p:nvPr/>
            </p:nvSpPr>
            <p:spPr bwMode="auto">
              <a:xfrm>
                <a:off x="4390" y="26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6" name="Rectangle 113"/>
              <p:cNvSpPr>
                <a:spLocks noChangeArrowheads="1"/>
              </p:cNvSpPr>
              <p:nvPr/>
            </p:nvSpPr>
            <p:spPr bwMode="auto">
              <a:xfrm>
                <a:off x="4380" y="265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7" name="Rectangle 114"/>
              <p:cNvSpPr>
                <a:spLocks noChangeArrowheads="1"/>
              </p:cNvSpPr>
              <p:nvPr/>
            </p:nvSpPr>
            <p:spPr bwMode="auto">
              <a:xfrm>
                <a:off x="4371" y="2660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8" name="Rectangle 115"/>
              <p:cNvSpPr>
                <a:spLocks noChangeArrowheads="1"/>
              </p:cNvSpPr>
              <p:nvPr/>
            </p:nvSpPr>
            <p:spPr bwMode="auto">
              <a:xfrm>
                <a:off x="4361" y="268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9" name="Rectangle 116"/>
              <p:cNvSpPr>
                <a:spLocks noChangeArrowheads="1"/>
              </p:cNvSpPr>
              <p:nvPr/>
            </p:nvSpPr>
            <p:spPr bwMode="auto">
              <a:xfrm>
                <a:off x="4342" y="26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0" name="Rectangle 117"/>
              <p:cNvSpPr>
                <a:spLocks noChangeArrowheads="1"/>
              </p:cNvSpPr>
              <p:nvPr/>
            </p:nvSpPr>
            <p:spPr bwMode="auto">
              <a:xfrm>
                <a:off x="4322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1" name="Rectangle 118"/>
              <p:cNvSpPr>
                <a:spLocks noChangeArrowheads="1"/>
              </p:cNvSpPr>
              <p:nvPr/>
            </p:nvSpPr>
            <p:spPr bwMode="auto">
              <a:xfrm>
                <a:off x="4313" y="272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2" name="Rectangle 119"/>
              <p:cNvSpPr>
                <a:spLocks noChangeArrowheads="1"/>
              </p:cNvSpPr>
              <p:nvPr/>
            </p:nvSpPr>
            <p:spPr bwMode="auto">
              <a:xfrm>
                <a:off x="4303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3" name="Rectangle 120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4" name="Rectangle 121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5" name="Rectangle 122"/>
              <p:cNvSpPr>
                <a:spLocks noChangeArrowheads="1"/>
              </p:cNvSpPr>
              <p:nvPr/>
            </p:nvSpPr>
            <p:spPr bwMode="auto">
              <a:xfrm>
                <a:off x="4284" y="275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6" name="Rectangle 123"/>
              <p:cNvSpPr>
                <a:spLocks noChangeArrowheads="1"/>
              </p:cNvSpPr>
              <p:nvPr/>
            </p:nvSpPr>
            <p:spPr bwMode="auto">
              <a:xfrm>
                <a:off x="4255" y="278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7" name="Rectangle 124"/>
              <p:cNvSpPr>
                <a:spLocks noChangeArrowheads="1"/>
              </p:cNvSpPr>
              <p:nvPr/>
            </p:nvSpPr>
            <p:spPr bwMode="auto">
              <a:xfrm>
                <a:off x="4226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8" name="Rectangle 125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9" name="Rectangle 126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0" name="Rectangle 127"/>
              <p:cNvSpPr>
                <a:spLocks noChangeArrowheads="1"/>
              </p:cNvSpPr>
              <p:nvPr/>
            </p:nvSpPr>
            <p:spPr bwMode="auto">
              <a:xfrm>
                <a:off x="4206" y="282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1" name="Rectangle 128"/>
              <p:cNvSpPr>
                <a:spLocks noChangeArrowheads="1"/>
              </p:cNvSpPr>
              <p:nvPr/>
            </p:nvSpPr>
            <p:spPr bwMode="auto">
              <a:xfrm>
                <a:off x="4197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2" name="Rectangle 129"/>
              <p:cNvSpPr>
                <a:spLocks noChangeArrowheads="1"/>
              </p:cNvSpPr>
              <p:nvPr/>
            </p:nvSpPr>
            <p:spPr bwMode="auto">
              <a:xfrm>
                <a:off x="4177" y="285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3" name="Rectangle 130"/>
              <p:cNvSpPr>
                <a:spLocks noChangeArrowheads="1"/>
              </p:cNvSpPr>
              <p:nvPr/>
            </p:nvSpPr>
            <p:spPr bwMode="auto">
              <a:xfrm>
                <a:off x="4158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4" name="Rectangle 131"/>
              <p:cNvSpPr>
                <a:spLocks noChangeArrowheads="1"/>
              </p:cNvSpPr>
              <p:nvPr/>
            </p:nvSpPr>
            <p:spPr bwMode="auto">
              <a:xfrm>
                <a:off x="4148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5" name="Rectangle 132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6" name="Rectangle 133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7" name="Rectangle 134"/>
              <p:cNvSpPr>
                <a:spLocks noChangeArrowheads="1"/>
              </p:cNvSpPr>
              <p:nvPr/>
            </p:nvSpPr>
            <p:spPr bwMode="auto">
              <a:xfrm>
                <a:off x="4129" y="290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8" name="Rectangle 135"/>
              <p:cNvSpPr>
                <a:spLocks noChangeArrowheads="1"/>
              </p:cNvSpPr>
              <p:nvPr/>
            </p:nvSpPr>
            <p:spPr bwMode="auto">
              <a:xfrm>
                <a:off x="4119" y="29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9" name="Rectangle 136"/>
              <p:cNvSpPr>
                <a:spLocks noChangeArrowheads="1"/>
              </p:cNvSpPr>
              <p:nvPr/>
            </p:nvSpPr>
            <p:spPr bwMode="auto">
              <a:xfrm>
                <a:off x="4090" y="293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0" name="Rectangle 137"/>
              <p:cNvSpPr>
                <a:spLocks noChangeArrowheads="1"/>
              </p:cNvSpPr>
              <p:nvPr/>
            </p:nvSpPr>
            <p:spPr bwMode="auto">
              <a:xfrm>
                <a:off x="4061" y="295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1" name="Rectangle 138"/>
              <p:cNvSpPr>
                <a:spLocks noChangeArrowheads="1"/>
              </p:cNvSpPr>
              <p:nvPr/>
            </p:nvSpPr>
            <p:spPr bwMode="auto">
              <a:xfrm>
                <a:off x="4052" y="296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2" name="Rectangle 139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3" name="Rectangle 140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4" name="Rectangle 141"/>
              <p:cNvSpPr>
                <a:spLocks noChangeArrowheads="1"/>
              </p:cNvSpPr>
              <p:nvPr/>
            </p:nvSpPr>
            <p:spPr bwMode="auto">
              <a:xfrm>
                <a:off x="4023" y="2979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5" name="Rectangle 142"/>
              <p:cNvSpPr>
                <a:spLocks noChangeArrowheads="1"/>
              </p:cNvSpPr>
              <p:nvPr/>
            </p:nvSpPr>
            <p:spPr bwMode="auto">
              <a:xfrm>
                <a:off x="3994" y="299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6" name="Rectangle 143"/>
              <p:cNvSpPr>
                <a:spLocks noChangeArrowheads="1"/>
              </p:cNvSpPr>
              <p:nvPr/>
            </p:nvSpPr>
            <p:spPr bwMode="auto">
              <a:xfrm>
                <a:off x="3965" y="301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7" name="Rectangle 144"/>
              <p:cNvSpPr>
                <a:spLocks noChangeArrowheads="1"/>
              </p:cNvSpPr>
              <p:nvPr/>
            </p:nvSpPr>
            <p:spPr bwMode="auto">
              <a:xfrm>
                <a:off x="3955" y="302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8" name="Rectangle 145"/>
              <p:cNvSpPr>
                <a:spLocks noChangeArrowheads="1"/>
              </p:cNvSpPr>
              <p:nvPr/>
            </p:nvSpPr>
            <p:spPr bwMode="auto">
              <a:xfrm>
                <a:off x="3936" y="3037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9" name="Rectangle 146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0" name="Rectangle 147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1" name="Rectangle 148"/>
              <p:cNvSpPr>
                <a:spLocks noChangeArrowheads="1"/>
              </p:cNvSpPr>
              <p:nvPr/>
            </p:nvSpPr>
            <p:spPr bwMode="auto">
              <a:xfrm>
                <a:off x="3897" y="30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2" name="Rectangle 149"/>
              <p:cNvSpPr>
                <a:spLocks noChangeArrowheads="1"/>
              </p:cNvSpPr>
              <p:nvPr/>
            </p:nvSpPr>
            <p:spPr bwMode="auto">
              <a:xfrm>
                <a:off x="3868" y="307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3" name="Rectangle 150"/>
              <p:cNvSpPr>
                <a:spLocks noChangeArrowheads="1"/>
              </p:cNvSpPr>
              <p:nvPr/>
            </p:nvSpPr>
            <p:spPr bwMode="auto">
              <a:xfrm>
                <a:off x="3859" y="308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4" name="Rectangle 151"/>
              <p:cNvSpPr>
                <a:spLocks noChangeArrowheads="1"/>
              </p:cNvSpPr>
              <p:nvPr/>
            </p:nvSpPr>
            <p:spPr bwMode="auto">
              <a:xfrm>
                <a:off x="3839" y="309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5" name="Rectangle 152"/>
              <p:cNvSpPr>
                <a:spLocks noChangeArrowheads="1"/>
              </p:cNvSpPr>
              <p:nvPr/>
            </p:nvSpPr>
            <p:spPr bwMode="auto">
              <a:xfrm>
                <a:off x="3830" y="310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6" name="Rectangle 153"/>
              <p:cNvSpPr>
                <a:spLocks noChangeArrowheads="1"/>
              </p:cNvSpPr>
              <p:nvPr/>
            </p:nvSpPr>
            <p:spPr bwMode="auto">
              <a:xfrm>
                <a:off x="3801" y="311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7" name="Rectangle 154"/>
              <p:cNvSpPr>
                <a:spLocks noChangeArrowheads="1"/>
              </p:cNvSpPr>
              <p:nvPr/>
            </p:nvSpPr>
            <p:spPr bwMode="auto">
              <a:xfrm>
                <a:off x="3781" y="312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8" name="Rectangle 155"/>
              <p:cNvSpPr>
                <a:spLocks noChangeArrowheads="1"/>
              </p:cNvSpPr>
              <p:nvPr/>
            </p:nvSpPr>
            <p:spPr bwMode="auto">
              <a:xfrm>
                <a:off x="3733" y="314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9" name="Rectangle 156"/>
              <p:cNvSpPr>
                <a:spLocks noChangeArrowheads="1"/>
              </p:cNvSpPr>
              <p:nvPr/>
            </p:nvSpPr>
            <p:spPr bwMode="auto">
              <a:xfrm>
                <a:off x="3714" y="31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0" name="Rectangle 157"/>
              <p:cNvSpPr>
                <a:spLocks noChangeArrowheads="1"/>
              </p:cNvSpPr>
              <p:nvPr/>
            </p:nvSpPr>
            <p:spPr bwMode="auto">
              <a:xfrm>
                <a:off x="3704" y="316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1" name="Rectangle 158"/>
              <p:cNvSpPr>
                <a:spLocks noChangeArrowheads="1"/>
              </p:cNvSpPr>
              <p:nvPr/>
            </p:nvSpPr>
            <p:spPr bwMode="auto">
              <a:xfrm>
                <a:off x="3675" y="317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2" name="Rectangle 159"/>
              <p:cNvSpPr>
                <a:spLocks noChangeArrowheads="1"/>
              </p:cNvSpPr>
              <p:nvPr/>
            </p:nvSpPr>
            <p:spPr bwMode="auto">
              <a:xfrm>
                <a:off x="3646" y="318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3" name="Rectangle 160"/>
              <p:cNvSpPr>
                <a:spLocks noChangeArrowheads="1"/>
              </p:cNvSpPr>
              <p:nvPr/>
            </p:nvSpPr>
            <p:spPr bwMode="auto">
              <a:xfrm>
                <a:off x="362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4" name="Rectangle 161"/>
              <p:cNvSpPr>
                <a:spLocks noChangeArrowheads="1"/>
              </p:cNvSpPr>
              <p:nvPr/>
            </p:nvSpPr>
            <p:spPr bwMode="auto">
              <a:xfrm>
                <a:off x="361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5" name="Rectangle 162"/>
              <p:cNvSpPr>
                <a:spLocks noChangeArrowheads="1"/>
              </p:cNvSpPr>
              <p:nvPr/>
            </p:nvSpPr>
            <p:spPr bwMode="auto">
              <a:xfrm>
                <a:off x="3598" y="320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6" name="Rectangle 163"/>
              <p:cNvSpPr>
                <a:spLocks noChangeArrowheads="1"/>
              </p:cNvSpPr>
              <p:nvPr/>
            </p:nvSpPr>
            <p:spPr bwMode="auto">
              <a:xfrm>
                <a:off x="3569" y="32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7" name="Rectangle 164"/>
              <p:cNvSpPr>
                <a:spLocks noChangeArrowheads="1"/>
              </p:cNvSpPr>
              <p:nvPr/>
            </p:nvSpPr>
            <p:spPr bwMode="auto">
              <a:xfrm>
                <a:off x="3520" y="323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8" name="Rectangle 165"/>
              <p:cNvSpPr>
                <a:spLocks noChangeArrowheads="1"/>
              </p:cNvSpPr>
              <p:nvPr/>
            </p:nvSpPr>
            <p:spPr bwMode="auto">
              <a:xfrm>
                <a:off x="3491" y="324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9" name="Rectangle 166"/>
              <p:cNvSpPr>
                <a:spLocks noChangeArrowheads="1"/>
              </p:cNvSpPr>
              <p:nvPr/>
            </p:nvSpPr>
            <p:spPr bwMode="auto">
              <a:xfrm>
                <a:off x="3462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0" name="Rectangle 167"/>
              <p:cNvSpPr>
                <a:spLocks noChangeArrowheads="1"/>
              </p:cNvSpPr>
              <p:nvPr/>
            </p:nvSpPr>
            <p:spPr bwMode="auto">
              <a:xfrm>
                <a:off x="3443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1" name="Rectangle 168"/>
              <p:cNvSpPr>
                <a:spLocks noChangeArrowheads="1"/>
              </p:cNvSpPr>
              <p:nvPr/>
            </p:nvSpPr>
            <p:spPr bwMode="auto">
              <a:xfrm>
                <a:off x="3414" y="3269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2" name="Rectangle 169"/>
              <p:cNvSpPr>
                <a:spLocks noChangeArrowheads="1"/>
              </p:cNvSpPr>
              <p:nvPr/>
            </p:nvSpPr>
            <p:spPr bwMode="auto">
              <a:xfrm>
                <a:off x="3395" y="327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3" name="Rectangle 170"/>
              <p:cNvSpPr>
                <a:spLocks noChangeArrowheads="1"/>
              </p:cNvSpPr>
              <p:nvPr/>
            </p:nvSpPr>
            <p:spPr bwMode="auto">
              <a:xfrm>
                <a:off x="3366" y="328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4" name="Rectangle 171"/>
              <p:cNvSpPr>
                <a:spLocks noChangeArrowheads="1"/>
              </p:cNvSpPr>
              <p:nvPr/>
            </p:nvSpPr>
            <p:spPr bwMode="auto">
              <a:xfrm>
                <a:off x="3318" y="3298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5" name="Rectangle 172"/>
              <p:cNvSpPr>
                <a:spLocks noChangeArrowheads="1"/>
              </p:cNvSpPr>
              <p:nvPr/>
            </p:nvSpPr>
            <p:spPr bwMode="auto">
              <a:xfrm>
                <a:off x="3289" y="330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6" name="Rectangle 173"/>
              <p:cNvSpPr>
                <a:spLocks noChangeArrowheads="1"/>
              </p:cNvSpPr>
              <p:nvPr/>
            </p:nvSpPr>
            <p:spPr bwMode="auto">
              <a:xfrm>
                <a:off x="3260" y="331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7" name="Rectangle 174"/>
              <p:cNvSpPr>
                <a:spLocks noChangeArrowheads="1"/>
              </p:cNvSpPr>
              <p:nvPr/>
            </p:nvSpPr>
            <p:spPr bwMode="auto">
              <a:xfrm>
                <a:off x="3211" y="3327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8" name="Rectangle 175"/>
              <p:cNvSpPr>
                <a:spLocks noChangeArrowheads="1"/>
              </p:cNvSpPr>
              <p:nvPr/>
            </p:nvSpPr>
            <p:spPr bwMode="auto">
              <a:xfrm>
                <a:off x="3182" y="333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9" name="Rectangle 176"/>
              <p:cNvSpPr>
                <a:spLocks noChangeArrowheads="1"/>
              </p:cNvSpPr>
              <p:nvPr/>
            </p:nvSpPr>
            <p:spPr bwMode="auto">
              <a:xfrm>
                <a:off x="3153" y="334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0" name="Rectangle 177"/>
              <p:cNvSpPr>
                <a:spLocks noChangeArrowheads="1"/>
              </p:cNvSpPr>
              <p:nvPr/>
            </p:nvSpPr>
            <p:spPr bwMode="auto">
              <a:xfrm>
                <a:off x="3095" y="3356"/>
                <a:ext cx="3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1" name="Rectangle 178"/>
              <p:cNvSpPr>
                <a:spLocks noChangeArrowheads="1"/>
              </p:cNvSpPr>
              <p:nvPr/>
            </p:nvSpPr>
            <p:spPr bwMode="auto">
              <a:xfrm>
                <a:off x="3076" y="336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2" name="Rectangle 179"/>
              <p:cNvSpPr>
                <a:spLocks noChangeArrowheads="1"/>
              </p:cNvSpPr>
              <p:nvPr/>
            </p:nvSpPr>
            <p:spPr bwMode="auto">
              <a:xfrm>
                <a:off x="3066" y="336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3" name="Rectangle 180"/>
              <p:cNvSpPr>
                <a:spLocks noChangeArrowheads="1"/>
              </p:cNvSpPr>
              <p:nvPr/>
            </p:nvSpPr>
            <p:spPr bwMode="auto">
              <a:xfrm>
                <a:off x="3037" y="337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4" name="Rectangle 181"/>
              <p:cNvSpPr>
                <a:spLocks noChangeArrowheads="1"/>
              </p:cNvSpPr>
              <p:nvPr/>
            </p:nvSpPr>
            <p:spPr bwMode="auto">
              <a:xfrm>
                <a:off x="2989" y="337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5" name="Rectangle 182"/>
              <p:cNvSpPr>
                <a:spLocks noChangeArrowheads="1"/>
              </p:cNvSpPr>
              <p:nvPr/>
            </p:nvSpPr>
            <p:spPr bwMode="auto">
              <a:xfrm>
                <a:off x="2960" y="338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6" name="Rectangle 183"/>
              <p:cNvSpPr>
                <a:spLocks noChangeArrowheads="1"/>
              </p:cNvSpPr>
              <p:nvPr/>
            </p:nvSpPr>
            <p:spPr bwMode="auto">
              <a:xfrm>
                <a:off x="2931" y="339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7" name="Rectangle 184"/>
              <p:cNvSpPr>
                <a:spLocks noChangeArrowheads="1"/>
              </p:cNvSpPr>
              <p:nvPr/>
            </p:nvSpPr>
            <p:spPr bwMode="auto">
              <a:xfrm>
                <a:off x="2883" y="339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8" name="Rectangle 185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9" name="Rectangle 186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0" name="Rectangle 187"/>
              <p:cNvSpPr>
                <a:spLocks noChangeArrowheads="1"/>
              </p:cNvSpPr>
              <p:nvPr/>
            </p:nvSpPr>
            <p:spPr bwMode="auto">
              <a:xfrm>
                <a:off x="2825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1" name="Rectangle 188"/>
              <p:cNvSpPr>
                <a:spLocks noChangeArrowheads="1"/>
              </p:cNvSpPr>
              <p:nvPr/>
            </p:nvSpPr>
            <p:spPr bwMode="auto">
              <a:xfrm>
                <a:off x="2747" y="3414"/>
                <a:ext cx="5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2" name="Rectangle 189"/>
              <p:cNvSpPr>
                <a:spLocks noChangeArrowheads="1"/>
              </p:cNvSpPr>
              <p:nvPr/>
            </p:nvSpPr>
            <p:spPr bwMode="auto">
              <a:xfrm>
                <a:off x="2718" y="342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3" name="Rectangle 190"/>
              <p:cNvSpPr>
                <a:spLocks noChangeArrowheads="1"/>
              </p:cNvSpPr>
              <p:nvPr/>
            </p:nvSpPr>
            <p:spPr bwMode="auto">
              <a:xfrm>
                <a:off x="2670" y="342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4" name="Rectangle 191"/>
              <p:cNvSpPr>
                <a:spLocks noChangeArrowheads="1"/>
              </p:cNvSpPr>
              <p:nvPr/>
            </p:nvSpPr>
            <p:spPr bwMode="auto">
              <a:xfrm>
                <a:off x="2641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5" name="Rectangle 192"/>
              <p:cNvSpPr>
                <a:spLocks noChangeArrowheads="1"/>
              </p:cNvSpPr>
              <p:nvPr/>
            </p:nvSpPr>
            <p:spPr bwMode="auto">
              <a:xfrm>
                <a:off x="2612" y="343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6" name="Rectangle 193"/>
              <p:cNvSpPr>
                <a:spLocks noChangeArrowheads="1"/>
              </p:cNvSpPr>
              <p:nvPr/>
            </p:nvSpPr>
            <p:spPr bwMode="auto">
              <a:xfrm>
                <a:off x="2564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7" name="Rectangle 194"/>
              <p:cNvSpPr>
                <a:spLocks noChangeArrowheads="1"/>
              </p:cNvSpPr>
              <p:nvPr/>
            </p:nvSpPr>
            <p:spPr bwMode="auto">
              <a:xfrm>
                <a:off x="2535" y="34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8" name="Rectangle 195"/>
              <p:cNvSpPr>
                <a:spLocks noChangeArrowheads="1"/>
              </p:cNvSpPr>
              <p:nvPr/>
            </p:nvSpPr>
            <p:spPr bwMode="auto">
              <a:xfrm>
                <a:off x="2506" y="344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9" name="Rectangle 196"/>
              <p:cNvSpPr>
                <a:spLocks noChangeArrowheads="1"/>
              </p:cNvSpPr>
              <p:nvPr/>
            </p:nvSpPr>
            <p:spPr bwMode="auto">
              <a:xfrm>
                <a:off x="2438" y="3443"/>
                <a:ext cx="4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0" name="Rectangle 197"/>
              <p:cNvSpPr>
                <a:spLocks noChangeArrowheads="1"/>
              </p:cNvSpPr>
              <p:nvPr/>
            </p:nvSpPr>
            <p:spPr bwMode="auto">
              <a:xfrm>
                <a:off x="2429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1" name="Rectangle 198"/>
              <p:cNvSpPr>
                <a:spLocks noChangeArrowheads="1"/>
              </p:cNvSpPr>
              <p:nvPr/>
            </p:nvSpPr>
            <p:spPr bwMode="auto">
              <a:xfrm>
                <a:off x="2400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2" name="Rectangle 199"/>
              <p:cNvSpPr>
                <a:spLocks noChangeArrowheads="1"/>
              </p:cNvSpPr>
              <p:nvPr/>
            </p:nvSpPr>
            <p:spPr bwMode="auto">
              <a:xfrm>
                <a:off x="2371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3" name="Line 200"/>
              <p:cNvSpPr>
                <a:spLocks noChangeShapeType="1"/>
              </p:cNvSpPr>
              <p:nvPr/>
            </p:nvSpPr>
            <p:spPr bwMode="auto">
              <a:xfrm flipV="1">
                <a:off x="3028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4" name="Line 201"/>
              <p:cNvSpPr>
                <a:spLocks noChangeShapeType="1"/>
              </p:cNvSpPr>
              <p:nvPr/>
            </p:nvSpPr>
            <p:spPr bwMode="auto">
              <a:xfrm flipV="1">
                <a:off x="3752" y="1482"/>
                <a:ext cx="1" cy="196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5" name="Line 202"/>
              <p:cNvSpPr>
                <a:spLocks noChangeShapeType="1"/>
              </p:cNvSpPr>
              <p:nvPr/>
            </p:nvSpPr>
            <p:spPr bwMode="auto">
              <a:xfrm flipV="1">
                <a:off x="2332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6" name="Line 203"/>
              <p:cNvSpPr>
                <a:spLocks noChangeShapeType="1"/>
              </p:cNvSpPr>
              <p:nvPr/>
            </p:nvSpPr>
            <p:spPr bwMode="auto">
              <a:xfrm>
                <a:off x="1714" y="2989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7" name="Line 204"/>
              <p:cNvSpPr>
                <a:spLocks noChangeShapeType="1"/>
              </p:cNvSpPr>
              <p:nvPr/>
            </p:nvSpPr>
            <p:spPr bwMode="auto">
              <a:xfrm>
                <a:off x="1714" y="206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8" name="Rectangle 205"/>
              <p:cNvSpPr>
                <a:spLocks noChangeArrowheads="1"/>
              </p:cNvSpPr>
              <p:nvPr/>
            </p:nvSpPr>
            <p:spPr bwMode="auto">
              <a:xfrm>
                <a:off x="2197" y="3501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,25</a:t>
                </a:r>
                <a:endParaRPr lang="en-US" altLang="nl-NL"/>
              </a:p>
            </p:txBody>
          </p:sp>
        </p:grpSp>
        <p:sp>
          <p:nvSpPr>
            <p:cNvPr id="24582" name="Rectangle 207"/>
            <p:cNvSpPr>
              <a:spLocks noChangeArrowheads="1"/>
            </p:cNvSpPr>
            <p:nvPr/>
          </p:nvSpPr>
          <p:spPr bwMode="auto">
            <a:xfrm>
              <a:off x="4668838" y="555783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3" name="Rectangle 208"/>
            <p:cNvSpPr>
              <a:spLocks noChangeArrowheads="1"/>
            </p:cNvSpPr>
            <p:nvPr/>
          </p:nvSpPr>
          <p:spPr bwMode="auto">
            <a:xfrm>
              <a:off x="5757863" y="5557838"/>
              <a:ext cx="398462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75</a:t>
              </a:r>
              <a:endParaRPr lang="en-US" altLang="nl-NL"/>
            </a:p>
          </p:txBody>
        </p:sp>
        <p:sp>
          <p:nvSpPr>
            <p:cNvPr id="24584" name="Rectangle 209"/>
            <p:cNvSpPr>
              <a:spLocks noChangeArrowheads="1"/>
            </p:cNvSpPr>
            <p:nvPr/>
          </p:nvSpPr>
          <p:spPr bwMode="auto">
            <a:xfrm>
              <a:off x="2398713" y="463708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5" name="Rectangle 210"/>
            <p:cNvSpPr>
              <a:spLocks noChangeArrowheads="1"/>
            </p:cNvSpPr>
            <p:nvPr/>
          </p:nvSpPr>
          <p:spPr bwMode="auto">
            <a:xfrm>
              <a:off x="2398713" y="3179763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1,5</a:t>
              </a:r>
              <a:endParaRPr lang="en-US" altLang="nl-NL"/>
            </a:p>
          </p:txBody>
        </p:sp>
        <p:sp>
          <p:nvSpPr>
            <p:cNvPr id="24586" name="Rectangle 211"/>
            <p:cNvSpPr>
              <a:spLocks noChangeArrowheads="1"/>
            </p:cNvSpPr>
            <p:nvPr/>
          </p:nvSpPr>
          <p:spPr bwMode="auto">
            <a:xfrm>
              <a:off x="4959350" y="2905125"/>
              <a:ext cx="1816203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2 - shaft gas turbine</a:t>
              </a:r>
            </a:p>
          </p:txBody>
        </p:sp>
        <p:sp>
          <p:nvSpPr>
            <p:cNvPr id="24587" name="Rectangle 212"/>
            <p:cNvSpPr>
              <a:spLocks noChangeArrowheads="1"/>
            </p:cNvSpPr>
            <p:nvPr/>
          </p:nvSpPr>
          <p:spPr bwMode="auto">
            <a:xfrm>
              <a:off x="3763963" y="4176713"/>
              <a:ext cx="1239837" cy="2460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Diesel engine</a:t>
              </a:r>
            </a:p>
          </p:txBody>
        </p:sp>
        <p:sp>
          <p:nvSpPr>
            <p:cNvPr id="24588" name="Rectangle 213"/>
            <p:cNvSpPr>
              <a:spLocks noChangeArrowheads="1"/>
            </p:cNvSpPr>
            <p:nvPr/>
          </p:nvSpPr>
          <p:spPr bwMode="auto">
            <a:xfrm>
              <a:off x="3840163" y="4851400"/>
              <a:ext cx="1816100" cy="2460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1 - shaft gas turbine</a:t>
              </a:r>
            </a:p>
          </p:txBody>
        </p: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92C92-2659-4EAF-9F05-D57EBBB4E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Part load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33638-A4D3-481F-A314-708E60494A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12776"/>
            <a:ext cx="8283575" cy="3921224"/>
          </a:xfrm>
        </p:spPr>
        <p:txBody>
          <a:bodyPr/>
          <a:lstStyle/>
          <a:p>
            <a:r>
              <a:rPr lang="en-NL" dirty="0"/>
              <a:t>Gas turbines (simple cycle) generally suffer from poor part load efficiency</a:t>
            </a:r>
            <a:br>
              <a:rPr lang="en-NL" dirty="0"/>
            </a:br>
            <a:endParaRPr lang="en-NL" dirty="0"/>
          </a:p>
          <a:p>
            <a:r>
              <a:rPr lang="en-NL" dirty="0"/>
              <a:t>Options to mitigate this effect </a:t>
            </a:r>
          </a:p>
          <a:p>
            <a:pPr lvl="1"/>
            <a:r>
              <a:rPr lang="en-NL" dirty="0"/>
              <a:t>“flatten the SFC curve”</a:t>
            </a:r>
          </a:p>
          <a:p>
            <a:pPr lvl="1"/>
            <a:r>
              <a:rPr lang="en-US" dirty="0"/>
              <a:t>R</a:t>
            </a:r>
            <a:r>
              <a:rPr lang="en-NL" dirty="0" err="1"/>
              <a:t>ecuperation</a:t>
            </a:r>
            <a:endParaRPr lang="en-NL" dirty="0"/>
          </a:p>
          <a:p>
            <a:pPr lvl="1"/>
            <a:r>
              <a:rPr lang="en-NL" dirty="0"/>
              <a:t>Variable geometry</a:t>
            </a:r>
          </a:p>
          <a:p>
            <a:pPr lvl="1"/>
            <a:endParaRPr lang="en-NL" dirty="0"/>
          </a:p>
          <a:p>
            <a:r>
              <a:rPr lang="en-NL" dirty="0"/>
              <a:t>Excellent topic to analyse using a system simulation tool like GSP</a:t>
            </a:r>
          </a:p>
          <a:p>
            <a:pPr marL="0" indent="0">
              <a:buNone/>
            </a:pPr>
            <a:endParaRPr lang="en-NL" dirty="0"/>
          </a:p>
          <a:p>
            <a:pPr lvl="1"/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401644876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title"/>
          </p:nvPr>
        </p:nvSpPr>
        <p:spPr>
          <a:xfrm>
            <a:off x="698500" y="71438"/>
            <a:ext cx="8507413" cy="762000"/>
          </a:xfrm>
          <a:noFill/>
        </p:spPr>
        <p:txBody>
          <a:bodyPr/>
          <a:lstStyle/>
          <a:p>
            <a:pPr eaLnBrk="1" hangingPunct="1"/>
            <a:r>
              <a:rPr lang="en-GB" altLang="nl-NL"/>
              <a:t>NLR GSP</a:t>
            </a:r>
            <a:r>
              <a:rPr lang="en-GB" altLang="nl-NL" sz="2800"/>
              <a:t> </a:t>
            </a:r>
            <a:r>
              <a:rPr lang="nl-NL" altLang="nl-NL" sz="2400"/>
              <a:t>www.nlr.nl/public/hosted-sites/gsp</a:t>
            </a:r>
            <a:endParaRPr lang="en-GB" altLang="nl-NL" sz="2400"/>
          </a:p>
        </p:txBody>
      </p:sp>
      <p:sp>
        <p:nvSpPr>
          <p:cNvPr id="25603" name="Rectangle 4"/>
          <p:cNvSpPr>
            <a:spLocks noGrp="1" noChangeArrowheads="1"/>
          </p:cNvSpPr>
          <p:nvPr>
            <p:ph idx="1"/>
          </p:nvPr>
        </p:nvSpPr>
        <p:spPr>
          <a:xfrm>
            <a:off x="698500" y="933450"/>
            <a:ext cx="2695575" cy="50307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SzPct val="75000"/>
            </a:pPr>
            <a:endParaRPr lang="nl-NL" altLang="nl-NL"/>
          </a:p>
        </p:txBody>
      </p:sp>
      <p:grpSp>
        <p:nvGrpSpPr>
          <p:cNvPr id="25604" name="Group 9"/>
          <p:cNvGrpSpPr>
            <a:grpSpLocks/>
          </p:cNvGrpSpPr>
          <p:nvPr/>
        </p:nvGrpSpPr>
        <p:grpSpPr bwMode="auto">
          <a:xfrm>
            <a:off x="631825" y="784225"/>
            <a:ext cx="9059863" cy="5227638"/>
            <a:chOff x="457200" y="857250"/>
            <a:chExt cx="9059863" cy="5227638"/>
          </a:xfrm>
        </p:grpSpPr>
        <p:pic>
          <p:nvPicPr>
            <p:cNvPr id="2560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857250"/>
              <a:ext cx="4397375" cy="3527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857250"/>
              <a:ext cx="4724400" cy="2368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7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371850"/>
              <a:ext cx="3352800" cy="2563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8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2686050"/>
              <a:ext cx="4419600" cy="338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3981450"/>
              <a:ext cx="5676900" cy="2049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0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3143250"/>
              <a:ext cx="3344863" cy="294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96938" y="222250"/>
            <a:ext cx="8734425" cy="685800"/>
          </a:xfrm>
        </p:spPr>
        <p:txBody>
          <a:bodyPr/>
          <a:lstStyle/>
          <a:p>
            <a:pPr eaLnBrk="1" hangingPunct="1"/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95325" y="1090241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>
                <a:solidFill>
                  <a:schemeClr val="tx2"/>
                </a:solidFill>
              </a:rPr>
              <a:t> Varying power turbine speed</a:t>
            </a:r>
            <a:r>
              <a:rPr lang="en-US" altLang="nl-NL" dirty="0">
                <a:solidFill>
                  <a:schemeClr val="tx2"/>
                </a:solidFill>
              </a:rPr>
              <a:t> </a:t>
            </a:r>
            <a:endParaRPr lang="en-NL" altLang="nl-NL" dirty="0">
              <a:solidFill>
                <a:schemeClr val="tx2"/>
              </a:solidFill>
            </a:endParaRPr>
          </a:p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/>
              <a:t> </a:t>
            </a:r>
            <a:r>
              <a:rPr lang="en-US" altLang="nl-NL" b="0" dirty="0"/>
              <a:t>Problem: high SFC at low NP rotational speed</a:t>
            </a:r>
          </a:p>
        </p:txBody>
      </p:sp>
      <p:pic>
        <p:nvPicPr>
          <p:cNvPr id="266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06613"/>
            <a:ext cx="883920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Gas turbine system performance model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630933" y="984779"/>
            <a:ext cx="8654356" cy="5108517"/>
          </a:xfrm>
        </p:spPr>
        <p:txBody>
          <a:bodyPr/>
          <a:lstStyle/>
          <a:p>
            <a:pPr eaLnBrk="1" hangingPunct="1"/>
            <a:r>
              <a:rPr lang="en-US" altLang="nl-NL" sz="2000" dirty="0">
                <a:latin typeface="Times New Roman" pitchFamily="18" charset="0"/>
              </a:rPr>
              <a:t>Components models 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intake, fans/compressors, combustion chambers,</a:t>
            </a:r>
            <a:br>
              <a:rPr lang="en-US" altLang="nl-NL" sz="1800" dirty="0">
                <a:latin typeface="Times New Roman" pitchFamily="18" charset="0"/>
              </a:rPr>
            </a:br>
            <a:r>
              <a:rPr lang="en-US" altLang="nl-NL" sz="1800" dirty="0">
                <a:latin typeface="Times New Roman" pitchFamily="18" charset="0"/>
              </a:rPr>
              <a:t>turbines, mixers, exhausts, 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Component maps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000" dirty="0">
                <a:latin typeface="Times New Roman" pitchFamily="18" charset="0"/>
              </a:rPr>
              <a:t>State variables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Rotor speeds, mass flows, pressure ratios, …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000" dirty="0">
                <a:latin typeface="Times New Roman" pitchFamily="18" charset="0"/>
              </a:rPr>
              <a:t>Equations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Mass flow in = mass flow out  (at component intersections, engine stations)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Power balance : </a:t>
            </a:r>
            <a:r>
              <a:rPr lang="en-US" altLang="nl-NL" sz="1800" dirty="0" err="1">
                <a:latin typeface="Times New Roman" pitchFamily="18" charset="0"/>
              </a:rPr>
              <a:t>PW</a:t>
            </a:r>
            <a:r>
              <a:rPr lang="en-US" altLang="nl-NL" sz="1800" baseline="-25000" dirty="0" err="1">
                <a:latin typeface="Times New Roman" pitchFamily="18" charset="0"/>
              </a:rPr>
              <a:t>compressor</a:t>
            </a:r>
            <a:r>
              <a:rPr lang="en-US" altLang="nl-NL" sz="1800" dirty="0">
                <a:latin typeface="Times New Roman" pitchFamily="18" charset="0"/>
              </a:rPr>
              <a:t> = </a:t>
            </a:r>
            <a:r>
              <a:rPr lang="en-US" altLang="nl-NL" sz="1800" dirty="0" err="1">
                <a:latin typeface="Times New Roman" pitchFamily="18" charset="0"/>
              </a:rPr>
              <a:t>PW</a:t>
            </a:r>
            <a:r>
              <a:rPr lang="en-US" altLang="nl-NL" sz="1800" baseline="-25000" dirty="0" err="1">
                <a:latin typeface="Times New Roman" pitchFamily="18" charset="0"/>
              </a:rPr>
              <a:t>turbine</a:t>
            </a:r>
            <a:endParaRPr lang="en-US" altLang="nl-NL" sz="1800" baseline="-25000" dirty="0">
              <a:latin typeface="Times New Roman" pitchFamily="18" charset="0"/>
            </a:endParaRPr>
          </a:p>
          <a:p>
            <a:pPr eaLnBrk="1" hangingPunct="1"/>
            <a:r>
              <a:rPr lang="en-US" altLang="nl-NL" sz="2000" dirty="0">
                <a:latin typeface="Times New Roman" pitchFamily="18" charset="0"/>
              </a:rPr>
              <a:t>Input 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Fuel flow, TIT, inlet P and T…</a:t>
            </a:r>
          </a:p>
          <a:p>
            <a:pPr eaLnBrk="1" hangingPunct="1"/>
            <a:r>
              <a:rPr lang="en-US" altLang="nl-NL" sz="2200" dirty="0">
                <a:latin typeface="Times New Roman" pitchFamily="18" charset="0"/>
              </a:rPr>
              <a:t>Output</a:t>
            </a:r>
          </a:p>
          <a:p>
            <a:pPr lvl="1" eaLnBrk="1" hangingPunct="1"/>
            <a:r>
              <a:rPr lang="en-US" altLang="nl-NL" sz="1800" dirty="0">
                <a:latin typeface="Times New Roman" pitchFamily="18" charset="0"/>
              </a:rPr>
              <a:t>Thrust FN, Power, Fuel flow, Efficiency, P, T at engine stations…</a:t>
            </a:r>
          </a:p>
          <a:p>
            <a:pPr eaLnBrk="1" hangingPunct="1"/>
            <a:endParaRPr lang="en-US" altLang="nl-NL" sz="2200" dirty="0">
              <a:latin typeface="Times New Roman" pitchFamily="18" charset="0"/>
            </a:endParaRPr>
          </a:p>
          <a:p>
            <a:pPr eaLnBrk="1" hangingPunct="1"/>
            <a:endParaRPr lang="en-US" altLang="nl-NL" sz="2000" dirty="0">
              <a:latin typeface="Times New Roman" pitchFamily="18" charset="0"/>
            </a:endParaRPr>
          </a:p>
          <a:p>
            <a:pPr lvl="1" eaLnBrk="1" hangingPunct="1"/>
            <a:endParaRPr lang="en-US" altLang="nl-NL" sz="1800" dirty="0">
              <a:latin typeface="Times New Roman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444" y="873358"/>
            <a:ext cx="3499432" cy="2356441"/>
          </a:xfrm>
          <a:prstGeom prst="rect">
            <a:avLst/>
          </a:prstGeom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08038" y="71438"/>
            <a:ext cx="8909050" cy="1066800"/>
          </a:xfrm>
        </p:spPr>
        <p:txBody>
          <a:bodyPr/>
          <a:lstStyle/>
          <a:p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1625"/>
            <a:ext cx="8991600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69925" y="5599113"/>
            <a:ext cx="5324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/>
              <a:t>Problem: high SFC at part-loa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858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/>
              <a:t>SFC at constant N</a:t>
            </a:r>
            <a:r>
              <a:rPr lang="en-US" altLang="nl-NL" sz="2800" b="0" baseline="-25000" dirty="0"/>
              <a:t>PT </a:t>
            </a:r>
            <a:r>
              <a:rPr lang="en-US" altLang="nl-NL" sz="2800" b="0" dirty="0"/>
              <a:t>, decreasing power and torque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432E4-159E-4536-B619-64DF51BB4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Recu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9D7A8-A3E5-4CEA-A878-92CE65C4B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4949" y="1268760"/>
            <a:ext cx="8856984" cy="4065240"/>
          </a:xfrm>
        </p:spPr>
        <p:txBody>
          <a:bodyPr/>
          <a:lstStyle/>
          <a:p>
            <a:r>
              <a:rPr lang="en-NL" sz="2400" dirty="0"/>
              <a:t>Transfer exhaust heat to </a:t>
            </a:r>
            <a:br>
              <a:rPr lang="en-NL" sz="2400" dirty="0"/>
            </a:br>
            <a:r>
              <a:rPr lang="en-NL" sz="2400" dirty="0"/>
              <a:t>preheat combustor flow</a:t>
            </a:r>
          </a:p>
          <a:p>
            <a:pPr lvl="1"/>
            <a:r>
              <a:rPr lang="en-NL" sz="2000" dirty="0"/>
              <a:t>Saving fuel</a:t>
            </a:r>
          </a:p>
          <a:p>
            <a:r>
              <a:rPr lang="en-NL" sz="2400" dirty="0"/>
              <a:t>Adds substantial mass and </a:t>
            </a:r>
            <a:br>
              <a:rPr lang="en-NL" sz="2400" dirty="0"/>
            </a:br>
            <a:r>
              <a:rPr lang="en-NL" sz="2400" dirty="0"/>
              <a:t>volume to the gas turbine system</a:t>
            </a:r>
          </a:p>
          <a:p>
            <a:r>
              <a:rPr lang="en-NL" sz="2400" dirty="0"/>
              <a:t>Expensive</a:t>
            </a:r>
          </a:p>
          <a:p>
            <a:pPr lvl="1"/>
            <a:r>
              <a:rPr lang="en-NL" sz="2000" dirty="0"/>
              <a:t>Tough recuperator heat exchanger de</a:t>
            </a:r>
            <a:r>
              <a:rPr lang="en-US" sz="2000" dirty="0" err="1"/>
              <a:t>si</a:t>
            </a:r>
            <a:r>
              <a:rPr lang="en-NL" sz="2000" dirty="0" err="1"/>
              <a:t>gn</a:t>
            </a:r>
            <a:r>
              <a:rPr lang="en-NL" sz="2000" dirty="0"/>
              <a:t> requirements</a:t>
            </a:r>
          </a:p>
          <a:p>
            <a:pPr lvl="1"/>
            <a:r>
              <a:rPr lang="en-NL" sz="2000" dirty="0"/>
              <a:t>High manufacturing costs</a:t>
            </a:r>
          </a:p>
          <a:p>
            <a:r>
              <a:rPr lang="en-NL" sz="2400" dirty="0"/>
              <a:t>Aero engine application</a:t>
            </a:r>
          </a:p>
          <a:p>
            <a:pPr lvl="1"/>
            <a:r>
              <a:rPr lang="en-NL" sz="2000" dirty="0"/>
              <a:t>Topic of research </a:t>
            </a:r>
          </a:p>
          <a:p>
            <a:pPr lvl="1"/>
            <a:r>
              <a:rPr lang="en-NL" sz="2000" dirty="0"/>
              <a:t>So far, high mass and volume too high</a:t>
            </a:r>
          </a:p>
          <a:p>
            <a:pPr lvl="1"/>
            <a:r>
              <a:rPr lang="en-NL" sz="2000" dirty="0"/>
              <a:t>Additional reliability and safety issues</a:t>
            </a:r>
          </a:p>
          <a:p>
            <a:endParaRPr lang="en-NL" sz="2400" dirty="0"/>
          </a:p>
        </p:txBody>
      </p:sp>
      <p:pic>
        <p:nvPicPr>
          <p:cNvPr id="7" name="Picture 6" descr="MTT_Flowchart_2010_v2_4_2">
            <a:extLst>
              <a:ext uri="{FF2B5EF4-FFF2-40B4-BE49-F238E27FC236}">
                <a16:creationId xmlns:a16="http://schemas.microsoft.com/office/drawing/2014/main" id="{CEF9ED38-E272-481C-9067-D3BBA08196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329" y="980728"/>
            <a:ext cx="4230855" cy="2736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327134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18FFE-3ECE-4B5F-933F-5376C7A4F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Recuperated micro turbine test ri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8FFE34-CE5D-4B04-A1A5-D206D4B9688D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NL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rom: </a:t>
            </a: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2009-11-27_11-43-28_DSC03550001">
            <a:extLst>
              <a:ext uri="{FF2B5EF4-FFF2-40B4-BE49-F238E27FC236}">
                <a16:creationId xmlns:a16="http://schemas.microsoft.com/office/drawing/2014/main" id="{690CCDAC-B42C-4F00-A2E2-EF950F0297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012" y="1268760"/>
            <a:ext cx="7020972" cy="38055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603177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287E0-BB31-41AA-9F85-5EE832BF08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MTT </a:t>
            </a:r>
            <a:r>
              <a:rPr lang="en-NL" dirty="0" err="1"/>
              <a:t>Enertwin</a:t>
            </a:r>
            <a:r>
              <a:rPr lang="en-NL" dirty="0"/>
              <a:t> 3kW micro turb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CD147-E532-4C48-8052-B1C5585DA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214868"/>
            <a:ext cx="5101827" cy="4119132"/>
          </a:xfrm>
        </p:spPr>
        <p:txBody>
          <a:bodyPr/>
          <a:lstStyle/>
          <a:p>
            <a:r>
              <a:rPr lang="en-NL" dirty="0"/>
              <a:t>Recuperated micro turbine</a:t>
            </a:r>
          </a:p>
          <a:p>
            <a:r>
              <a:rPr lang="en-NL" dirty="0"/>
              <a:t>Small scale Combined Heat Power (CHP)</a:t>
            </a:r>
          </a:p>
          <a:p>
            <a:r>
              <a:rPr lang="en-NL" dirty="0"/>
              <a:t>Thermal efficiency ~ 18%</a:t>
            </a:r>
          </a:p>
          <a:p>
            <a:pPr marL="0" indent="0">
              <a:buNone/>
            </a:pPr>
            <a:br>
              <a:rPr lang="en-NL" dirty="0"/>
            </a:br>
            <a:endParaRPr lang="en-NL" dirty="0"/>
          </a:p>
        </p:txBody>
      </p:sp>
      <p:pic>
        <p:nvPicPr>
          <p:cNvPr id="1026" name="Picture 2" descr="EnerTwin Service">
            <a:extLst>
              <a:ext uri="{FF2B5EF4-FFF2-40B4-BE49-F238E27FC236}">
                <a16:creationId xmlns:a16="http://schemas.microsoft.com/office/drawing/2014/main" id="{790CE9F9-3A94-4BE7-9737-965AF5C07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144" y="1052736"/>
            <a:ext cx="2537112" cy="3227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9B7D3E-B7A3-4A84-B755-A14944B3CB08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8" name="Picture 4" descr="MTT EnerTwin Microturbine">
            <a:extLst>
              <a:ext uri="{FF2B5EF4-FFF2-40B4-BE49-F238E27FC236}">
                <a16:creationId xmlns:a16="http://schemas.microsoft.com/office/drawing/2014/main" id="{F7E4EB40-4BEC-4CDC-AE7B-85E405212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33" y="3068960"/>
            <a:ext cx="2583697" cy="226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09917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 dirty="0">
                <a:solidFill>
                  <a:schemeClr val="bg2"/>
                </a:solidFill>
              </a:rPr>
              <a:t>Honeywell AGT1500C recuperated turboshaft</a:t>
            </a:r>
          </a:p>
        </p:txBody>
      </p:sp>
      <p:pic>
        <p:nvPicPr>
          <p:cNvPr id="213" name="Picture 2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2483" y="1221334"/>
            <a:ext cx="2847975" cy="12763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564" y="3320705"/>
            <a:ext cx="3353989" cy="25154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56" y="1748358"/>
            <a:ext cx="4968552" cy="408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54169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614"/>
          <p:cNvGrpSpPr>
            <a:grpSpLocks/>
          </p:cNvGrpSpPr>
          <p:nvPr/>
        </p:nvGrpSpPr>
        <p:grpSpPr bwMode="auto">
          <a:xfrm>
            <a:off x="3960813" y="1812925"/>
            <a:ext cx="5848350" cy="4200525"/>
            <a:chOff x="1865" y="1303"/>
            <a:chExt cx="3684" cy="2646"/>
          </a:xfrm>
        </p:grpSpPr>
        <p:sp>
          <p:nvSpPr>
            <p:cNvPr id="28678" name="Line 7"/>
            <p:cNvSpPr>
              <a:spLocks noChangeShapeType="1"/>
            </p:cNvSpPr>
            <p:nvPr/>
          </p:nvSpPr>
          <p:spPr bwMode="auto">
            <a:xfrm>
              <a:off x="3608" y="2312"/>
              <a:ext cx="1" cy="1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79" name="Rectangle 8"/>
            <p:cNvSpPr>
              <a:spLocks noChangeArrowheads="1"/>
            </p:cNvSpPr>
            <p:nvPr/>
          </p:nvSpPr>
          <p:spPr bwMode="auto">
            <a:xfrm>
              <a:off x="3143" y="2243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 line</a:t>
              </a:r>
            </a:p>
          </p:txBody>
        </p:sp>
        <p:sp>
          <p:nvSpPr>
            <p:cNvPr id="28680" name="Rectangle 9"/>
            <p:cNvSpPr>
              <a:spLocks noChangeArrowheads="1"/>
            </p:cNvSpPr>
            <p:nvPr/>
          </p:nvSpPr>
          <p:spPr bwMode="auto">
            <a:xfrm>
              <a:off x="2760" y="3184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8681" name="Rectangle 10"/>
            <p:cNvSpPr>
              <a:spLocks noChangeArrowheads="1"/>
            </p:cNvSpPr>
            <p:nvPr/>
          </p:nvSpPr>
          <p:spPr bwMode="auto">
            <a:xfrm>
              <a:off x="3464" y="2557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8682" name="Freeform 11"/>
            <p:cNvSpPr>
              <a:spLocks/>
            </p:cNvSpPr>
            <p:nvPr/>
          </p:nvSpPr>
          <p:spPr bwMode="auto">
            <a:xfrm>
              <a:off x="2377" y="2496"/>
              <a:ext cx="1313" cy="839"/>
            </a:xfrm>
            <a:custGeom>
              <a:avLst/>
              <a:gdLst>
                <a:gd name="T0" fmla="*/ 0 w 1313"/>
                <a:gd name="T1" fmla="*/ 839 h 839"/>
                <a:gd name="T2" fmla="*/ 199 w 1313"/>
                <a:gd name="T3" fmla="*/ 770 h 839"/>
                <a:gd name="T4" fmla="*/ 397 w 1313"/>
                <a:gd name="T5" fmla="*/ 689 h 839"/>
                <a:gd name="T6" fmla="*/ 575 w 1313"/>
                <a:gd name="T7" fmla="*/ 600 h 839"/>
                <a:gd name="T8" fmla="*/ 745 w 1313"/>
                <a:gd name="T9" fmla="*/ 505 h 839"/>
                <a:gd name="T10" fmla="*/ 827 w 1313"/>
                <a:gd name="T11" fmla="*/ 443 h 839"/>
                <a:gd name="T12" fmla="*/ 916 w 1313"/>
                <a:gd name="T13" fmla="*/ 375 h 839"/>
                <a:gd name="T14" fmla="*/ 1073 w 1313"/>
                <a:gd name="T15" fmla="*/ 232 h 839"/>
                <a:gd name="T16" fmla="*/ 1149 w 1313"/>
                <a:gd name="T17" fmla="*/ 157 h 839"/>
                <a:gd name="T18" fmla="*/ 1217 w 1313"/>
                <a:gd name="T19" fmla="*/ 95 h 839"/>
                <a:gd name="T20" fmla="*/ 1313 w 1313"/>
                <a:gd name="T21" fmla="*/ 0 h 8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9"/>
                <a:gd name="T35" fmla="*/ 1313 w 1313"/>
                <a:gd name="T36" fmla="*/ 839 h 8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9">
                  <a:moveTo>
                    <a:pt x="0" y="839"/>
                  </a:moveTo>
                  <a:lnTo>
                    <a:pt x="199" y="770"/>
                  </a:lnTo>
                  <a:lnTo>
                    <a:pt x="397" y="689"/>
                  </a:lnTo>
                  <a:lnTo>
                    <a:pt x="575" y="600"/>
                  </a:lnTo>
                  <a:lnTo>
                    <a:pt x="745" y="505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2"/>
                  </a:lnTo>
                  <a:lnTo>
                    <a:pt x="1149" y="157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83" name="Rectangle 12"/>
            <p:cNvSpPr>
              <a:spLocks noChangeArrowheads="1"/>
            </p:cNvSpPr>
            <p:nvPr/>
          </p:nvSpPr>
          <p:spPr bwMode="auto">
            <a:xfrm>
              <a:off x="2289" y="314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4" name="Rectangle 13"/>
            <p:cNvSpPr>
              <a:spLocks noChangeArrowheads="1"/>
            </p:cNvSpPr>
            <p:nvPr/>
          </p:nvSpPr>
          <p:spPr bwMode="auto">
            <a:xfrm>
              <a:off x="2302" y="3137"/>
              <a:ext cx="28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5" name="Rectangle 14"/>
            <p:cNvSpPr>
              <a:spLocks noChangeArrowheads="1"/>
            </p:cNvSpPr>
            <p:nvPr/>
          </p:nvSpPr>
          <p:spPr bwMode="auto">
            <a:xfrm>
              <a:off x="2330" y="3130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6" name="Rectangle 15"/>
            <p:cNvSpPr>
              <a:spLocks noChangeArrowheads="1"/>
            </p:cNvSpPr>
            <p:nvPr/>
          </p:nvSpPr>
          <p:spPr bwMode="auto">
            <a:xfrm>
              <a:off x="2350" y="312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7" name="Rectangle 16"/>
            <p:cNvSpPr>
              <a:spLocks noChangeArrowheads="1"/>
            </p:cNvSpPr>
            <p:nvPr/>
          </p:nvSpPr>
          <p:spPr bwMode="auto">
            <a:xfrm>
              <a:off x="2377" y="3116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8" name="Rectangle 17"/>
            <p:cNvSpPr>
              <a:spLocks noChangeArrowheads="1"/>
            </p:cNvSpPr>
            <p:nvPr/>
          </p:nvSpPr>
          <p:spPr bwMode="auto">
            <a:xfrm>
              <a:off x="2398" y="3110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9" name="Rectangle 18"/>
            <p:cNvSpPr>
              <a:spLocks noChangeArrowheads="1"/>
            </p:cNvSpPr>
            <p:nvPr/>
          </p:nvSpPr>
          <p:spPr bwMode="auto">
            <a:xfrm>
              <a:off x="2418" y="31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0" name="Rectangle 19"/>
            <p:cNvSpPr>
              <a:spLocks noChangeArrowheads="1"/>
            </p:cNvSpPr>
            <p:nvPr/>
          </p:nvSpPr>
          <p:spPr bwMode="auto">
            <a:xfrm>
              <a:off x="2439" y="30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1" name="Rectangle 20"/>
            <p:cNvSpPr>
              <a:spLocks noChangeArrowheads="1"/>
            </p:cNvSpPr>
            <p:nvPr/>
          </p:nvSpPr>
          <p:spPr bwMode="auto">
            <a:xfrm>
              <a:off x="2466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2" name="Rectangle 21"/>
            <p:cNvSpPr>
              <a:spLocks noChangeArrowheads="1"/>
            </p:cNvSpPr>
            <p:nvPr/>
          </p:nvSpPr>
          <p:spPr bwMode="auto">
            <a:xfrm>
              <a:off x="2473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3" name="Rectangle 22"/>
            <p:cNvSpPr>
              <a:spLocks noChangeArrowheads="1"/>
            </p:cNvSpPr>
            <p:nvPr/>
          </p:nvSpPr>
          <p:spPr bwMode="auto">
            <a:xfrm>
              <a:off x="2487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4" name="Rectangle 23"/>
            <p:cNvSpPr>
              <a:spLocks noChangeArrowheads="1"/>
            </p:cNvSpPr>
            <p:nvPr/>
          </p:nvSpPr>
          <p:spPr bwMode="auto">
            <a:xfrm>
              <a:off x="2500" y="3076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5" name="Rectangle 24"/>
            <p:cNvSpPr>
              <a:spLocks noChangeArrowheads="1"/>
            </p:cNvSpPr>
            <p:nvPr/>
          </p:nvSpPr>
          <p:spPr bwMode="auto">
            <a:xfrm>
              <a:off x="2528" y="3069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6" name="Rectangle 25"/>
            <p:cNvSpPr>
              <a:spLocks noChangeArrowheads="1"/>
            </p:cNvSpPr>
            <p:nvPr/>
          </p:nvSpPr>
          <p:spPr bwMode="auto">
            <a:xfrm>
              <a:off x="2555" y="3055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7" name="Rectangle 26"/>
            <p:cNvSpPr>
              <a:spLocks noChangeArrowheads="1"/>
            </p:cNvSpPr>
            <p:nvPr/>
          </p:nvSpPr>
          <p:spPr bwMode="auto">
            <a:xfrm>
              <a:off x="2576" y="3048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8" name="Rectangle 27"/>
            <p:cNvSpPr>
              <a:spLocks noChangeArrowheads="1"/>
            </p:cNvSpPr>
            <p:nvPr/>
          </p:nvSpPr>
          <p:spPr bwMode="auto">
            <a:xfrm>
              <a:off x="2589" y="30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9" name="Rectangle 28"/>
            <p:cNvSpPr>
              <a:spLocks noChangeArrowheads="1"/>
            </p:cNvSpPr>
            <p:nvPr/>
          </p:nvSpPr>
          <p:spPr bwMode="auto">
            <a:xfrm>
              <a:off x="2617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0" name="Rectangle 29"/>
            <p:cNvSpPr>
              <a:spLocks noChangeArrowheads="1"/>
            </p:cNvSpPr>
            <p:nvPr/>
          </p:nvSpPr>
          <p:spPr bwMode="auto">
            <a:xfrm>
              <a:off x="2644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1" name="Rectangle 30"/>
            <p:cNvSpPr>
              <a:spLocks noChangeArrowheads="1"/>
            </p:cNvSpPr>
            <p:nvPr/>
          </p:nvSpPr>
          <p:spPr bwMode="auto">
            <a:xfrm>
              <a:off x="2651" y="3021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2" name="Rectangle 31"/>
            <p:cNvSpPr>
              <a:spLocks noChangeArrowheads="1"/>
            </p:cNvSpPr>
            <p:nvPr/>
          </p:nvSpPr>
          <p:spPr bwMode="auto">
            <a:xfrm>
              <a:off x="2664" y="30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3" name="Rectangle 32"/>
            <p:cNvSpPr>
              <a:spLocks noChangeArrowheads="1"/>
            </p:cNvSpPr>
            <p:nvPr/>
          </p:nvSpPr>
          <p:spPr bwMode="auto">
            <a:xfrm>
              <a:off x="2678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4" name="Rectangle 33"/>
            <p:cNvSpPr>
              <a:spLocks noChangeArrowheads="1"/>
            </p:cNvSpPr>
            <p:nvPr/>
          </p:nvSpPr>
          <p:spPr bwMode="auto">
            <a:xfrm>
              <a:off x="2699" y="3001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5" name="Rectangle 34"/>
            <p:cNvSpPr>
              <a:spLocks noChangeArrowheads="1"/>
            </p:cNvSpPr>
            <p:nvPr/>
          </p:nvSpPr>
          <p:spPr bwMode="auto">
            <a:xfrm>
              <a:off x="2705" y="29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6" name="Rectangle 35"/>
            <p:cNvSpPr>
              <a:spLocks noChangeArrowheads="1"/>
            </p:cNvSpPr>
            <p:nvPr/>
          </p:nvSpPr>
          <p:spPr bwMode="auto">
            <a:xfrm>
              <a:off x="2726" y="29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7" name="Rectangle 36"/>
            <p:cNvSpPr>
              <a:spLocks noChangeArrowheads="1"/>
            </p:cNvSpPr>
            <p:nvPr/>
          </p:nvSpPr>
          <p:spPr bwMode="auto">
            <a:xfrm>
              <a:off x="2733" y="29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8" name="Rectangle 37"/>
            <p:cNvSpPr>
              <a:spLocks noChangeArrowheads="1"/>
            </p:cNvSpPr>
            <p:nvPr/>
          </p:nvSpPr>
          <p:spPr bwMode="auto">
            <a:xfrm>
              <a:off x="2746" y="29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9" name="Rectangle 38"/>
            <p:cNvSpPr>
              <a:spLocks noChangeArrowheads="1"/>
            </p:cNvSpPr>
            <p:nvPr/>
          </p:nvSpPr>
          <p:spPr bwMode="auto">
            <a:xfrm>
              <a:off x="2760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0" name="Rectangle 39"/>
            <p:cNvSpPr>
              <a:spLocks noChangeArrowheads="1"/>
            </p:cNvSpPr>
            <p:nvPr/>
          </p:nvSpPr>
          <p:spPr bwMode="auto">
            <a:xfrm>
              <a:off x="2781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1" name="Rectangle 40"/>
            <p:cNvSpPr>
              <a:spLocks noChangeArrowheads="1"/>
            </p:cNvSpPr>
            <p:nvPr/>
          </p:nvSpPr>
          <p:spPr bwMode="auto">
            <a:xfrm>
              <a:off x="2788" y="295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2" name="Rectangle 41"/>
            <p:cNvSpPr>
              <a:spLocks noChangeArrowheads="1"/>
            </p:cNvSpPr>
            <p:nvPr/>
          </p:nvSpPr>
          <p:spPr bwMode="auto">
            <a:xfrm>
              <a:off x="2808" y="29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3" name="Rectangle 42"/>
            <p:cNvSpPr>
              <a:spLocks noChangeArrowheads="1"/>
            </p:cNvSpPr>
            <p:nvPr/>
          </p:nvSpPr>
          <p:spPr bwMode="auto">
            <a:xfrm>
              <a:off x="2815" y="293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4" name="Rectangle 43"/>
            <p:cNvSpPr>
              <a:spLocks noChangeArrowheads="1"/>
            </p:cNvSpPr>
            <p:nvPr/>
          </p:nvSpPr>
          <p:spPr bwMode="auto">
            <a:xfrm>
              <a:off x="2822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5" name="Rectangle 44"/>
            <p:cNvSpPr>
              <a:spLocks noChangeArrowheads="1"/>
            </p:cNvSpPr>
            <p:nvPr/>
          </p:nvSpPr>
          <p:spPr bwMode="auto">
            <a:xfrm>
              <a:off x="2829" y="293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6" name="Rectangle 45"/>
            <p:cNvSpPr>
              <a:spLocks noChangeArrowheads="1"/>
            </p:cNvSpPr>
            <p:nvPr/>
          </p:nvSpPr>
          <p:spPr bwMode="auto">
            <a:xfrm>
              <a:off x="2842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7" name="Rectangle 46"/>
            <p:cNvSpPr>
              <a:spLocks noChangeArrowheads="1"/>
            </p:cNvSpPr>
            <p:nvPr/>
          </p:nvSpPr>
          <p:spPr bwMode="auto">
            <a:xfrm>
              <a:off x="2863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8" name="Rectangle 47"/>
            <p:cNvSpPr>
              <a:spLocks noChangeArrowheads="1"/>
            </p:cNvSpPr>
            <p:nvPr/>
          </p:nvSpPr>
          <p:spPr bwMode="auto">
            <a:xfrm>
              <a:off x="2890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9" name="Rectangle 48"/>
            <p:cNvSpPr>
              <a:spLocks noChangeArrowheads="1"/>
            </p:cNvSpPr>
            <p:nvPr/>
          </p:nvSpPr>
          <p:spPr bwMode="auto">
            <a:xfrm>
              <a:off x="290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0" name="Rectangle 49"/>
            <p:cNvSpPr>
              <a:spLocks noChangeArrowheads="1"/>
            </p:cNvSpPr>
            <p:nvPr/>
          </p:nvSpPr>
          <p:spPr bwMode="auto">
            <a:xfrm>
              <a:off x="2911" y="288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1" name="Rectangle 50"/>
            <p:cNvSpPr>
              <a:spLocks noChangeArrowheads="1"/>
            </p:cNvSpPr>
            <p:nvPr/>
          </p:nvSpPr>
          <p:spPr bwMode="auto">
            <a:xfrm>
              <a:off x="2924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2" name="Rectangle 51"/>
            <p:cNvSpPr>
              <a:spLocks noChangeArrowheads="1"/>
            </p:cNvSpPr>
            <p:nvPr/>
          </p:nvSpPr>
          <p:spPr bwMode="auto">
            <a:xfrm>
              <a:off x="2945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3" name="Rectangle 52"/>
            <p:cNvSpPr>
              <a:spLocks noChangeArrowheads="1"/>
            </p:cNvSpPr>
            <p:nvPr/>
          </p:nvSpPr>
          <p:spPr bwMode="auto">
            <a:xfrm>
              <a:off x="2972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4" name="Rectangle 53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5" name="Rectangle 54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6" name="Rectangle 55"/>
            <p:cNvSpPr>
              <a:spLocks noChangeArrowheads="1"/>
            </p:cNvSpPr>
            <p:nvPr/>
          </p:nvSpPr>
          <p:spPr bwMode="auto">
            <a:xfrm>
              <a:off x="2993" y="283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7" name="Rectangle 56"/>
            <p:cNvSpPr>
              <a:spLocks noChangeArrowheads="1"/>
            </p:cNvSpPr>
            <p:nvPr/>
          </p:nvSpPr>
          <p:spPr bwMode="auto">
            <a:xfrm>
              <a:off x="30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8" name="Rectangle 57"/>
            <p:cNvSpPr>
              <a:spLocks noChangeArrowheads="1"/>
            </p:cNvSpPr>
            <p:nvPr/>
          </p:nvSpPr>
          <p:spPr bwMode="auto">
            <a:xfrm>
              <a:off x="3027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9" name="Rectangle 58"/>
            <p:cNvSpPr>
              <a:spLocks noChangeArrowheads="1"/>
            </p:cNvSpPr>
            <p:nvPr/>
          </p:nvSpPr>
          <p:spPr bwMode="auto">
            <a:xfrm>
              <a:off x="3034" y="28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0" name="Rectangle 59"/>
            <p:cNvSpPr>
              <a:spLocks noChangeArrowheads="1"/>
            </p:cNvSpPr>
            <p:nvPr/>
          </p:nvSpPr>
          <p:spPr bwMode="auto">
            <a:xfrm>
              <a:off x="3054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1" name="Rectangle 60"/>
            <p:cNvSpPr>
              <a:spLocks noChangeArrowheads="1"/>
            </p:cNvSpPr>
            <p:nvPr/>
          </p:nvSpPr>
          <p:spPr bwMode="auto">
            <a:xfrm>
              <a:off x="306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2" name="Rectangle 61"/>
            <p:cNvSpPr>
              <a:spLocks noChangeArrowheads="1"/>
            </p:cNvSpPr>
            <p:nvPr/>
          </p:nvSpPr>
          <p:spPr bwMode="auto">
            <a:xfrm>
              <a:off x="3075" y="27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3" name="Rectangle 62"/>
            <p:cNvSpPr>
              <a:spLocks noChangeArrowheads="1"/>
            </p:cNvSpPr>
            <p:nvPr/>
          </p:nvSpPr>
          <p:spPr bwMode="auto">
            <a:xfrm>
              <a:off x="3088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4" name="Rectangle 63"/>
            <p:cNvSpPr>
              <a:spLocks noChangeArrowheads="1"/>
            </p:cNvSpPr>
            <p:nvPr/>
          </p:nvSpPr>
          <p:spPr bwMode="auto">
            <a:xfrm>
              <a:off x="3109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5" name="Rectangle 64"/>
            <p:cNvSpPr>
              <a:spLocks noChangeArrowheads="1"/>
            </p:cNvSpPr>
            <p:nvPr/>
          </p:nvSpPr>
          <p:spPr bwMode="auto">
            <a:xfrm>
              <a:off x="3116" y="27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6" name="Rectangle 65"/>
            <p:cNvSpPr>
              <a:spLocks noChangeArrowheads="1"/>
            </p:cNvSpPr>
            <p:nvPr/>
          </p:nvSpPr>
          <p:spPr bwMode="auto">
            <a:xfrm>
              <a:off x="3136" y="27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7" name="Rectangle 66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8" name="Rectangle 67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9" name="Rectangle 68"/>
            <p:cNvSpPr>
              <a:spLocks noChangeArrowheads="1"/>
            </p:cNvSpPr>
            <p:nvPr/>
          </p:nvSpPr>
          <p:spPr bwMode="auto">
            <a:xfrm>
              <a:off x="3157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0" name="Rectangle 69"/>
            <p:cNvSpPr>
              <a:spLocks noChangeArrowheads="1"/>
            </p:cNvSpPr>
            <p:nvPr/>
          </p:nvSpPr>
          <p:spPr bwMode="auto">
            <a:xfrm>
              <a:off x="316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1" name="Rectangle 70"/>
            <p:cNvSpPr>
              <a:spLocks noChangeArrowheads="1"/>
            </p:cNvSpPr>
            <p:nvPr/>
          </p:nvSpPr>
          <p:spPr bwMode="auto">
            <a:xfrm>
              <a:off x="3191" y="270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2" name="Rectangle 71"/>
            <p:cNvSpPr>
              <a:spLocks noChangeArrowheads="1"/>
            </p:cNvSpPr>
            <p:nvPr/>
          </p:nvSpPr>
          <p:spPr bwMode="auto">
            <a:xfrm>
              <a:off x="321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3" name="Rectangle 72"/>
            <p:cNvSpPr>
              <a:spLocks noChangeArrowheads="1"/>
            </p:cNvSpPr>
            <p:nvPr/>
          </p:nvSpPr>
          <p:spPr bwMode="auto">
            <a:xfrm>
              <a:off x="3225" y="26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4" name="Rectangle 73"/>
            <p:cNvSpPr>
              <a:spLocks noChangeArrowheads="1"/>
            </p:cNvSpPr>
            <p:nvPr/>
          </p:nvSpPr>
          <p:spPr bwMode="auto">
            <a:xfrm>
              <a:off x="3239" y="266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5" name="Rectangle 74"/>
            <p:cNvSpPr>
              <a:spLocks noChangeArrowheads="1"/>
            </p:cNvSpPr>
            <p:nvPr/>
          </p:nvSpPr>
          <p:spPr bwMode="auto">
            <a:xfrm>
              <a:off x="3245" y="26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6" name="Rectangle 75"/>
            <p:cNvSpPr>
              <a:spLocks noChangeArrowheads="1"/>
            </p:cNvSpPr>
            <p:nvPr/>
          </p:nvSpPr>
          <p:spPr bwMode="auto">
            <a:xfrm>
              <a:off x="3252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7" name="Rectangle 76"/>
            <p:cNvSpPr>
              <a:spLocks noChangeArrowheads="1"/>
            </p:cNvSpPr>
            <p:nvPr/>
          </p:nvSpPr>
          <p:spPr bwMode="auto">
            <a:xfrm>
              <a:off x="3273" y="26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8" name="Rectangle 77"/>
            <p:cNvSpPr>
              <a:spLocks noChangeArrowheads="1"/>
            </p:cNvSpPr>
            <p:nvPr/>
          </p:nvSpPr>
          <p:spPr bwMode="auto">
            <a:xfrm>
              <a:off x="3280" y="26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9" name="Rectangle 78"/>
            <p:cNvSpPr>
              <a:spLocks noChangeArrowheads="1"/>
            </p:cNvSpPr>
            <p:nvPr/>
          </p:nvSpPr>
          <p:spPr bwMode="auto">
            <a:xfrm>
              <a:off x="3300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0" name="Rectangle 79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1" name="Rectangle 80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2" name="Rectangle 81"/>
            <p:cNvSpPr>
              <a:spLocks noChangeArrowheads="1"/>
            </p:cNvSpPr>
            <p:nvPr/>
          </p:nvSpPr>
          <p:spPr bwMode="auto">
            <a:xfrm>
              <a:off x="3314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3" name="Rectangle 82"/>
            <p:cNvSpPr>
              <a:spLocks noChangeArrowheads="1"/>
            </p:cNvSpPr>
            <p:nvPr/>
          </p:nvSpPr>
          <p:spPr bwMode="auto">
            <a:xfrm>
              <a:off x="3321" y="259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4" name="Rectangle 83"/>
            <p:cNvSpPr>
              <a:spLocks noChangeArrowheads="1"/>
            </p:cNvSpPr>
            <p:nvPr/>
          </p:nvSpPr>
          <p:spPr bwMode="auto">
            <a:xfrm>
              <a:off x="3327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5" name="Rectangle 84"/>
            <p:cNvSpPr>
              <a:spLocks noChangeArrowheads="1"/>
            </p:cNvSpPr>
            <p:nvPr/>
          </p:nvSpPr>
          <p:spPr bwMode="auto">
            <a:xfrm>
              <a:off x="3341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6" name="Rectangle 85"/>
            <p:cNvSpPr>
              <a:spLocks noChangeArrowheads="1"/>
            </p:cNvSpPr>
            <p:nvPr/>
          </p:nvSpPr>
          <p:spPr bwMode="auto">
            <a:xfrm>
              <a:off x="3355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7" name="Rectangle 86"/>
            <p:cNvSpPr>
              <a:spLocks noChangeArrowheads="1"/>
            </p:cNvSpPr>
            <p:nvPr/>
          </p:nvSpPr>
          <p:spPr bwMode="auto">
            <a:xfrm>
              <a:off x="3362" y="255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8" name="Rectangle 87"/>
            <p:cNvSpPr>
              <a:spLocks noChangeArrowheads="1"/>
            </p:cNvSpPr>
            <p:nvPr/>
          </p:nvSpPr>
          <p:spPr bwMode="auto">
            <a:xfrm>
              <a:off x="3368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9" name="Rectangle 88"/>
            <p:cNvSpPr>
              <a:spLocks noChangeArrowheads="1"/>
            </p:cNvSpPr>
            <p:nvPr/>
          </p:nvSpPr>
          <p:spPr bwMode="auto">
            <a:xfrm>
              <a:off x="3375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0" name="Rectangle 89"/>
            <p:cNvSpPr>
              <a:spLocks noChangeArrowheads="1"/>
            </p:cNvSpPr>
            <p:nvPr/>
          </p:nvSpPr>
          <p:spPr bwMode="auto">
            <a:xfrm>
              <a:off x="3382" y="25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1" name="Rectangle 90"/>
            <p:cNvSpPr>
              <a:spLocks noChangeArrowheads="1"/>
            </p:cNvSpPr>
            <p:nvPr/>
          </p:nvSpPr>
          <p:spPr bwMode="auto">
            <a:xfrm>
              <a:off x="3396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2" name="Rectangle 91"/>
            <p:cNvSpPr>
              <a:spLocks noChangeArrowheads="1"/>
            </p:cNvSpPr>
            <p:nvPr/>
          </p:nvSpPr>
          <p:spPr bwMode="auto">
            <a:xfrm>
              <a:off x="3409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3" name="Rectangle 92"/>
            <p:cNvSpPr>
              <a:spLocks noChangeArrowheads="1"/>
            </p:cNvSpPr>
            <p:nvPr/>
          </p:nvSpPr>
          <p:spPr bwMode="auto">
            <a:xfrm>
              <a:off x="3416" y="25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4" name="Rectangle 93"/>
            <p:cNvSpPr>
              <a:spLocks noChangeArrowheads="1"/>
            </p:cNvSpPr>
            <p:nvPr/>
          </p:nvSpPr>
          <p:spPr bwMode="auto">
            <a:xfrm>
              <a:off x="3423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5" name="Rectangle 94"/>
            <p:cNvSpPr>
              <a:spLocks noChangeArrowheads="1"/>
            </p:cNvSpPr>
            <p:nvPr/>
          </p:nvSpPr>
          <p:spPr bwMode="auto">
            <a:xfrm>
              <a:off x="3430" y="24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6" name="Rectangle 95"/>
            <p:cNvSpPr>
              <a:spLocks noChangeArrowheads="1"/>
            </p:cNvSpPr>
            <p:nvPr/>
          </p:nvSpPr>
          <p:spPr bwMode="auto">
            <a:xfrm>
              <a:off x="3437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7" name="Rectangle 96"/>
            <p:cNvSpPr>
              <a:spLocks noChangeArrowheads="1"/>
            </p:cNvSpPr>
            <p:nvPr/>
          </p:nvSpPr>
          <p:spPr bwMode="auto">
            <a:xfrm>
              <a:off x="3450" y="24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8" name="Rectangle 97"/>
            <p:cNvSpPr>
              <a:spLocks noChangeArrowheads="1"/>
            </p:cNvSpPr>
            <p:nvPr/>
          </p:nvSpPr>
          <p:spPr bwMode="auto">
            <a:xfrm>
              <a:off x="3457" y="24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9" name="Rectangle 98"/>
            <p:cNvSpPr>
              <a:spLocks noChangeArrowheads="1"/>
            </p:cNvSpPr>
            <p:nvPr/>
          </p:nvSpPr>
          <p:spPr bwMode="auto">
            <a:xfrm>
              <a:off x="3471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0" name="Rectangle 99"/>
            <p:cNvSpPr>
              <a:spLocks noChangeArrowheads="1"/>
            </p:cNvSpPr>
            <p:nvPr/>
          </p:nvSpPr>
          <p:spPr bwMode="auto">
            <a:xfrm>
              <a:off x="3478" y="24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1" name="Rectangle 100"/>
            <p:cNvSpPr>
              <a:spLocks noChangeArrowheads="1"/>
            </p:cNvSpPr>
            <p:nvPr/>
          </p:nvSpPr>
          <p:spPr bwMode="auto">
            <a:xfrm>
              <a:off x="3485" y="24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2" name="Rectangle 101"/>
            <p:cNvSpPr>
              <a:spLocks noChangeArrowheads="1"/>
            </p:cNvSpPr>
            <p:nvPr/>
          </p:nvSpPr>
          <p:spPr bwMode="auto">
            <a:xfrm>
              <a:off x="3491" y="242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3" name="Rectangle 102"/>
            <p:cNvSpPr>
              <a:spLocks noChangeArrowheads="1"/>
            </p:cNvSpPr>
            <p:nvPr/>
          </p:nvSpPr>
          <p:spPr bwMode="auto">
            <a:xfrm>
              <a:off x="3505" y="24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4" name="Rectangle 103"/>
            <p:cNvSpPr>
              <a:spLocks noChangeArrowheads="1"/>
            </p:cNvSpPr>
            <p:nvPr/>
          </p:nvSpPr>
          <p:spPr bwMode="auto">
            <a:xfrm>
              <a:off x="3519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5" name="Rectangle 104"/>
            <p:cNvSpPr>
              <a:spLocks noChangeArrowheads="1"/>
            </p:cNvSpPr>
            <p:nvPr/>
          </p:nvSpPr>
          <p:spPr bwMode="auto">
            <a:xfrm>
              <a:off x="3526" y="2394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6" name="Rectangle 105"/>
            <p:cNvSpPr>
              <a:spLocks noChangeArrowheads="1"/>
            </p:cNvSpPr>
            <p:nvPr/>
          </p:nvSpPr>
          <p:spPr bwMode="auto">
            <a:xfrm>
              <a:off x="3532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7" name="Rectangle 106"/>
            <p:cNvSpPr>
              <a:spLocks noChangeArrowheads="1"/>
            </p:cNvSpPr>
            <p:nvPr/>
          </p:nvSpPr>
          <p:spPr bwMode="auto">
            <a:xfrm>
              <a:off x="3539" y="23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8" name="Rectangle 107"/>
            <p:cNvSpPr>
              <a:spLocks noChangeArrowheads="1"/>
            </p:cNvSpPr>
            <p:nvPr/>
          </p:nvSpPr>
          <p:spPr bwMode="auto">
            <a:xfrm>
              <a:off x="3546" y="23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9" name="Rectangle 108"/>
            <p:cNvSpPr>
              <a:spLocks noChangeArrowheads="1"/>
            </p:cNvSpPr>
            <p:nvPr/>
          </p:nvSpPr>
          <p:spPr bwMode="auto">
            <a:xfrm>
              <a:off x="3560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0" name="Rectangle 109"/>
            <p:cNvSpPr>
              <a:spLocks noChangeArrowheads="1"/>
            </p:cNvSpPr>
            <p:nvPr/>
          </p:nvSpPr>
          <p:spPr bwMode="auto">
            <a:xfrm>
              <a:off x="3567" y="234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1" name="Rectangle 110"/>
            <p:cNvSpPr>
              <a:spLocks noChangeArrowheads="1"/>
            </p:cNvSpPr>
            <p:nvPr/>
          </p:nvSpPr>
          <p:spPr bwMode="auto">
            <a:xfrm>
              <a:off x="3573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2" name="Rectangle 111"/>
            <p:cNvSpPr>
              <a:spLocks noChangeArrowheads="1"/>
            </p:cNvSpPr>
            <p:nvPr/>
          </p:nvSpPr>
          <p:spPr bwMode="auto">
            <a:xfrm>
              <a:off x="3580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3" name="Rectangle 112"/>
            <p:cNvSpPr>
              <a:spLocks noChangeArrowheads="1"/>
            </p:cNvSpPr>
            <p:nvPr/>
          </p:nvSpPr>
          <p:spPr bwMode="auto">
            <a:xfrm>
              <a:off x="3587" y="23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4" name="Rectangle 113"/>
            <p:cNvSpPr>
              <a:spLocks noChangeArrowheads="1"/>
            </p:cNvSpPr>
            <p:nvPr/>
          </p:nvSpPr>
          <p:spPr bwMode="auto">
            <a:xfrm>
              <a:off x="3594" y="23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5" name="Rectangle 114"/>
            <p:cNvSpPr>
              <a:spLocks noChangeArrowheads="1"/>
            </p:cNvSpPr>
            <p:nvPr/>
          </p:nvSpPr>
          <p:spPr bwMode="auto">
            <a:xfrm>
              <a:off x="2815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6" name="Rectangle 115"/>
            <p:cNvSpPr>
              <a:spLocks noChangeArrowheads="1"/>
            </p:cNvSpPr>
            <p:nvPr/>
          </p:nvSpPr>
          <p:spPr bwMode="auto">
            <a:xfrm>
              <a:off x="2808" y="3151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7" name="Rectangle 116"/>
            <p:cNvSpPr>
              <a:spLocks noChangeArrowheads="1"/>
            </p:cNvSpPr>
            <p:nvPr/>
          </p:nvSpPr>
          <p:spPr bwMode="auto">
            <a:xfrm>
              <a:off x="2801" y="3110"/>
              <a:ext cx="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8" name="Rectangle 117"/>
            <p:cNvSpPr>
              <a:spLocks noChangeArrowheads="1"/>
            </p:cNvSpPr>
            <p:nvPr/>
          </p:nvSpPr>
          <p:spPr bwMode="auto">
            <a:xfrm>
              <a:off x="2801" y="3076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9" name="Rectangle 118"/>
            <p:cNvSpPr>
              <a:spLocks noChangeArrowheads="1"/>
            </p:cNvSpPr>
            <p:nvPr/>
          </p:nvSpPr>
          <p:spPr bwMode="auto">
            <a:xfrm>
              <a:off x="280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0" name="Rectangle 119"/>
            <p:cNvSpPr>
              <a:spLocks noChangeArrowheads="1"/>
            </p:cNvSpPr>
            <p:nvPr/>
          </p:nvSpPr>
          <p:spPr bwMode="auto">
            <a:xfrm>
              <a:off x="2808" y="306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1" name="Rectangle 120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2" name="Rectangle 121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3" name="Rectangle 122"/>
            <p:cNvSpPr>
              <a:spLocks noChangeArrowheads="1"/>
            </p:cNvSpPr>
            <p:nvPr/>
          </p:nvSpPr>
          <p:spPr bwMode="auto">
            <a:xfrm>
              <a:off x="2829" y="3035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4" name="Rectangle 123"/>
            <p:cNvSpPr>
              <a:spLocks noChangeArrowheads="1"/>
            </p:cNvSpPr>
            <p:nvPr/>
          </p:nvSpPr>
          <p:spPr bwMode="auto">
            <a:xfrm>
              <a:off x="2849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5" name="Rectangle 124"/>
            <p:cNvSpPr>
              <a:spLocks noChangeArrowheads="1"/>
            </p:cNvSpPr>
            <p:nvPr/>
          </p:nvSpPr>
          <p:spPr bwMode="auto">
            <a:xfrm>
              <a:off x="2863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6" name="Rectangle 125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7" name="Rectangle 126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8" name="Rectangle 127"/>
            <p:cNvSpPr>
              <a:spLocks noChangeArrowheads="1"/>
            </p:cNvSpPr>
            <p:nvPr/>
          </p:nvSpPr>
          <p:spPr bwMode="auto">
            <a:xfrm>
              <a:off x="2897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9" name="Rectangle 128"/>
            <p:cNvSpPr>
              <a:spLocks noChangeArrowheads="1"/>
            </p:cNvSpPr>
            <p:nvPr/>
          </p:nvSpPr>
          <p:spPr bwMode="auto">
            <a:xfrm>
              <a:off x="2931" y="298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0" name="Rectangle 129"/>
            <p:cNvSpPr>
              <a:spLocks noChangeArrowheads="1"/>
            </p:cNvSpPr>
            <p:nvPr/>
          </p:nvSpPr>
          <p:spPr bwMode="auto">
            <a:xfrm>
              <a:off x="2945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1" name="Rectangle 130"/>
            <p:cNvSpPr>
              <a:spLocks noChangeArrowheads="1"/>
            </p:cNvSpPr>
            <p:nvPr/>
          </p:nvSpPr>
          <p:spPr bwMode="auto">
            <a:xfrm>
              <a:off x="2972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2" name="Rectangle 131"/>
            <p:cNvSpPr>
              <a:spLocks noChangeArrowheads="1"/>
            </p:cNvSpPr>
            <p:nvPr/>
          </p:nvSpPr>
          <p:spPr bwMode="auto">
            <a:xfrm>
              <a:off x="2979" y="295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3" name="Rectangle 132"/>
            <p:cNvSpPr>
              <a:spLocks noChangeArrowheads="1"/>
            </p:cNvSpPr>
            <p:nvPr/>
          </p:nvSpPr>
          <p:spPr bwMode="auto">
            <a:xfrm>
              <a:off x="3013" y="293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4" name="Rectangle 133"/>
            <p:cNvSpPr>
              <a:spLocks noChangeArrowheads="1"/>
            </p:cNvSpPr>
            <p:nvPr/>
          </p:nvSpPr>
          <p:spPr bwMode="auto">
            <a:xfrm>
              <a:off x="3027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5" name="Rectangle 134"/>
            <p:cNvSpPr>
              <a:spLocks noChangeArrowheads="1"/>
            </p:cNvSpPr>
            <p:nvPr/>
          </p:nvSpPr>
          <p:spPr bwMode="auto">
            <a:xfrm>
              <a:off x="3054" y="29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6" name="Rectangle 135"/>
            <p:cNvSpPr>
              <a:spLocks noChangeArrowheads="1"/>
            </p:cNvSpPr>
            <p:nvPr/>
          </p:nvSpPr>
          <p:spPr bwMode="auto">
            <a:xfrm>
              <a:off x="3068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7" name="Rectangle 136"/>
            <p:cNvSpPr>
              <a:spLocks noChangeArrowheads="1"/>
            </p:cNvSpPr>
            <p:nvPr/>
          </p:nvSpPr>
          <p:spPr bwMode="auto">
            <a:xfrm>
              <a:off x="3095" y="288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8" name="Rectangle 137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9" name="Rectangle 138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0" name="Rectangle 139"/>
            <p:cNvSpPr>
              <a:spLocks noChangeArrowheads="1"/>
            </p:cNvSpPr>
            <p:nvPr/>
          </p:nvSpPr>
          <p:spPr bwMode="auto">
            <a:xfrm>
              <a:off x="3122" y="28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1" name="Rectangle 140"/>
            <p:cNvSpPr>
              <a:spLocks noChangeArrowheads="1"/>
            </p:cNvSpPr>
            <p:nvPr/>
          </p:nvSpPr>
          <p:spPr bwMode="auto">
            <a:xfrm>
              <a:off x="3129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2" name="Rectangle 141"/>
            <p:cNvSpPr>
              <a:spLocks noChangeArrowheads="1"/>
            </p:cNvSpPr>
            <p:nvPr/>
          </p:nvSpPr>
          <p:spPr bwMode="auto">
            <a:xfrm>
              <a:off x="3150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3" name="Rectangle 142"/>
            <p:cNvSpPr>
              <a:spLocks noChangeArrowheads="1"/>
            </p:cNvSpPr>
            <p:nvPr/>
          </p:nvSpPr>
          <p:spPr bwMode="auto">
            <a:xfrm>
              <a:off x="3157" y="283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4" name="Rectangle 143"/>
            <p:cNvSpPr>
              <a:spLocks noChangeArrowheads="1"/>
            </p:cNvSpPr>
            <p:nvPr/>
          </p:nvSpPr>
          <p:spPr bwMode="auto">
            <a:xfrm>
              <a:off x="3177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5" name="Rectangle 144"/>
            <p:cNvSpPr>
              <a:spLocks noChangeArrowheads="1"/>
            </p:cNvSpPr>
            <p:nvPr/>
          </p:nvSpPr>
          <p:spPr bwMode="auto">
            <a:xfrm>
              <a:off x="3184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6" name="Rectangle 145"/>
            <p:cNvSpPr>
              <a:spLocks noChangeArrowheads="1"/>
            </p:cNvSpPr>
            <p:nvPr/>
          </p:nvSpPr>
          <p:spPr bwMode="auto">
            <a:xfrm>
              <a:off x="3191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7" name="Rectangle 146"/>
            <p:cNvSpPr>
              <a:spLocks noChangeArrowheads="1"/>
            </p:cNvSpPr>
            <p:nvPr/>
          </p:nvSpPr>
          <p:spPr bwMode="auto">
            <a:xfrm>
              <a:off x="3211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8" name="Rectangle 147"/>
            <p:cNvSpPr>
              <a:spLocks noChangeArrowheads="1"/>
            </p:cNvSpPr>
            <p:nvPr/>
          </p:nvSpPr>
          <p:spPr bwMode="auto">
            <a:xfrm>
              <a:off x="321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9" name="Rectangle 148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0" name="Rectangle 149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1" name="Rectangle 150"/>
            <p:cNvSpPr>
              <a:spLocks noChangeArrowheads="1"/>
            </p:cNvSpPr>
            <p:nvPr/>
          </p:nvSpPr>
          <p:spPr bwMode="auto">
            <a:xfrm>
              <a:off x="3245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2" name="Rectangle 151"/>
            <p:cNvSpPr>
              <a:spLocks noChangeArrowheads="1"/>
            </p:cNvSpPr>
            <p:nvPr/>
          </p:nvSpPr>
          <p:spPr bwMode="auto">
            <a:xfrm>
              <a:off x="326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3" name="Rectangle 152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4" name="Rectangle 153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5" name="Rectangle 154"/>
            <p:cNvSpPr>
              <a:spLocks noChangeArrowheads="1"/>
            </p:cNvSpPr>
            <p:nvPr/>
          </p:nvSpPr>
          <p:spPr bwMode="auto">
            <a:xfrm>
              <a:off x="3293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6" name="Rectangle 155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7" name="Rectangle 156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8" name="Rectangle 157"/>
            <p:cNvSpPr>
              <a:spLocks noChangeArrowheads="1"/>
            </p:cNvSpPr>
            <p:nvPr/>
          </p:nvSpPr>
          <p:spPr bwMode="auto">
            <a:xfrm>
              <a:off x="3321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9" name="Rectangle 158"/>
            <p:cNvSpPr>
              <a:spLocks noChangeArrowheads="1"/>
            </p:cNvSpPr>
            <p:nvPr/>
          </p:nvSpPr>
          <p:spPr bwMode="auto">
            <a:xfrm>
              <a:off x="3327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0" name="Rectangle 159"/>
            <p:cNvSpPr>
              <a:spLocks noChangeArrowheads="1"/>
            </p:cNvSpPr>
            <p:nvPr/>
          </p:nvSpPr>
          <p:spPr bwMode="auto">
            <a:xfrm>
              <a:off x="3355" y="268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1" name="Rectangle 160"/>
            <p:cNvSpPr>
              <a:spLocks noChangeArrowheads="1"/>
            </p:cNvSpPr>
            <p:nvPr/>
          </p:nvSpPr>
          <p:spPr bwMode="auto">
            <a:xfrm>
              <a:off x="336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2" name="Rectangle 161"/>
            <p:cNvSpPr>
              <a:spLocks noChangeArrowheads="1"/>
            </p:cNvSpPr>
            <p:nvPr/>
          </p:nvSpPr>
          <p:spPr bwMode="auto">
            <a:xfrm>
              <a:off x="3396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3" name="Rectangle 162"/>
            <p:cNvSpPr>
              <a:spLocks noChangeArrowheads="1"/>
            </p:cNvSpPr>
            <p:nvPr/>
          </p:nvSpPr>
          <p:spPr bwMode="auto">
            <a:xfrm>
              <a:off x="3437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4" name="Rectangle 163"/>
            <p:cNvSpPr>
              <a:spLocks noChangeArrowheads="1"/>
            </p:cNvSpPr>
            <p:nvPr/>
          </p:nvSpPr>
          <p:spPr bwMode="auto">
            <a:xfrm>
              <a:off x="3450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5" name="Rectangle 164"/>
            <p:cNvSpPr>
              <a:spLocks noChangeArrowheads="1"/>
            </p:cNvSpPr>
            <p:nvPr/>
          </p:nvSpPr>
          <p:spPr bwMode="auto">
            <a:xfrm>
              <a:off x="347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6" name="Rectangle 165"/>
            <p:cNvSpPr>
              <a:spLocks noChangeArrowheads="1"/>
            </p:cNvSpPr>
            <p:nvPr/>
          </p:nvSpPr>
          <p:spPr bwMode="auto">
            <a:xfrm>
              <a:off x="3478" y="26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7" name="Rectangle 166"/>
            <p:cNvSpPr>
              <a:spLocks noChangeArrowheads="1"/>
            </p:cNvSpPr>
            <p:nvPr/>
          </p:nvSpPr>
          <p:spPr bwMode="auto">
            <a:xfrm>
              <a:off x="3491" y="26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8" name="Freeform 167"/>
            <p:cNvSpPr>
              <a:spLocks/>
            </p:cNvSpPr>
            <p:nvPr/>
          </p:nvSpPr>
          <p:spPr bwMode="auto">
            <a:xfrm>
              <a:off x="2603" y="3041"/>
              <a:ext cx="444" cy="355"/>
            </a:xfrm>
            <a:custGeom>
              <a:avLst/>
              <a:gdLst>
                <a:gd name="T0" fmla="*/ 444 w 444"/>
                <a:gd name="T1" fmla="*/ 355 h 355"/>
                <a:gd name="T2" fmla="*/ 390 w 444"/>
                <a:gd name="T3" fmla="*/ 287 h 355"/>
                <a:gd name="T4" fmla="*/ 335 w 444"/>
                <a:gd name="T5" fmla="*/ 225 h 355"/>
                <a:gd name="T6" fmla="*/ 219 w 444"/>
                <a:gd name="T7" fmla="*/ 123 h 355"/>
                <a:gd name="T8" fmla="*/ 164 w 444"/>
                <a:gd name="T9" fmla="*/ 82 h 355"/>
                <a:gd name="T10" fmla="*/ 102 w 444"/>
                <a:gd name="T11" fmla="*/ 48 h 355"/>
                <a:gd name="T12" fmla="*/ 41 w 444"/>
                <a:gd name="T13" fmla="*/ 21 h 355"/>
                <a:gd name="T14" fmla="*/ 20 w 444"/>
                <a:gd name="T15" fmla="*/ 7 h 355"/>
                <a:gd name="T16" fmla="*/ 0 w 444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4"/>
                <a:gd name="T28" fmla="*/ 0 h 355"/>
                <a:gd name="T29" fmla="*/ 444 w 444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4" h="355">
                  <a:moveTo>
                    <a:pt x="444" y="355"/>
                  </a:moveTo>
                  <a:lnTo>
                    <a:pt x="390" y="287"/>
                  </a:lnTo>
                  <a:lnTo>
                    <a:pt x="335" y="225"/>
                  </a:lnTo>
                  <a:lnTo>
                    <a:pt x="219" y="123"/>
                  </a:lnTo>
                  <a:lnTo>
                    <a:pt x="164" y="82"/>
                  </a:lnTo>
                  <a:lnTo>
                    <a:pt x="102" y="48"/>
                  </a:lnTo>
                  <a:lnTo>
                    <a:pt x="41" y="21"/>
                  </a:lnTo>
                  <a:lnTo>
                    <a:pt x="20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39" name="Freeform 168"/>
            <p:cNvSpPr>
              <a:spLocks/>
            </p:cNvSpPr>
            <p:nvPr/>
          </p:nvSpPr>
          <p:spPr bwMode="auto">
            <a:xfrm>
              <a:off x="3341" y="2598"/>
              <a:ext cx="478" cy="505"/>
            </a:xfrm>
            <a:custGeom>
              <a:avLst/>
              <a:gdLst>
                <a:gd name="T0" fmla="*/ 478 w 478"/>
                <a:gd name="T1" fmla="*/ 505 h 505"/>
                <a:gd name="T2" fmla="*/ 437 w 478"/>
                <a:gd name="T3" fmla="*/ 403 h 505"/>
                <a:gd name="T4" fmla="*/ 383 w 478"/>
                <a:gd name="T5" fmla="*/ 307 h 505"/>
                <a:gd name="T6" fmla="*/ 349 w 478"/>
                <a:gd name="T7" fmla="*/ 259 h 505"/>
                <a:gd name="T8" fmla="*/ 267 w 478"/>
                <a:gd name="T9" fmla="*/ 177 h 505"/>
                <a:gd name="T10" fmla="*/ 226 w 478"/>
                <a:gd name="T11" fmla="*/ 143 h 505"/>
                <a:gd name="T12" fmla="*/ 144 w 478"/>
                <a:gd name="T13" fmla="*/ 82 h 505"/>
                <a:gd name="T14" fmla="*/ 103 w 478"/>
                <a:gd name="T15" fmla="*/ 55 h 505"/>
                <a:gd name="T16" fmla="*/ 75 w 478"/>
                <a:gd name="T17" fmla="*/ 34 h 505"/>
                <a:gd name="T18" fmla="*/ 48 w 478"/>
                <a:gd name="T19" fmla="*/ 21 h 505"/>
                <a:gd name="T20" fmla="*/ 27 w 478"/>
                <a:gd name="T21" fmla="*/ 7 h 505"/>
                <a:gd name="T22" fmla="*/ 14 w 478"/>
                <a:gd name="T23" fmla="*/ 0 h 505"/>
                <a:gd name="T24" fmla="*/ 0 w 478"/>
                <a:gd name="T25" fmla="*/ 0 h 5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8"/>
                <a:gd name="T40" fmla="*/ 0 h 505"/>
                <a:gd name="T41" fmla="*/ 478 w 478"/>
                <a:gd name="T42" fmla="*/ 505 h 5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8" h="505">
                  <a:moveTo>
                    <a:pt x="478" y="505"/>
                  </a:moveTo>
                  <a:lnTo>
                    <a:pt x="437" y="403"/>
                  </a:lnTo>
                  <a:lnTo>
                    <a:pt x="383" y="307"/>
                  </a:lnTo>
                  <a:lnTo>
                    <a:pt x="349" y="259"/>
                  </a:lnTo>
                  <a:lnTo>
                    <a:pt x="267" y="177"/>
                  </a:lnTo>
                  <a:lnTo>
                    <a:pt x="226" y="143"/>
                  </a:lnTo>
                  <a:lnTo>
                    <a:pt x="144" y="82"/>
                  </a:lnTo>
                  <a:lnTo>
                    <a:pt x="103" y="55"/>
                  </a:lnTo>
                  <a:lnTo>
                    <a:pt x="75" y="34"/>
                  </a:lnTo>
                  <a:lnTo>
                    <a:pt x="48" y="21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0" name="Line 169"/>
            <p:cNvSpPr>
              <a:spLocks noChangeShapeType="1"/>
            </p:cNvSpPr>
            <p:nvPr/>
          </p:nvSpPr>
          <p:spPr bwMode="auto">
            <a:xfrm>
              <a:off x="2097" y="2244"/>
              <a:ext cx="1" cy="13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1" name="Line 170"/>
            <p:cNvSpPr>
              <a:spLocks noChangeShapeType="1"/>
            </p:cNvSpPr>
            <p:nvPr/>
          </p:nvSpPr>
          <p:spPr bwMode="auto">
            <a:xfrm>
              <a:off x="2104" y="3546"/>
              <a:ext cx="34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2" name="Rectangle 171"/>
            <p:cNvSpPr>
              <a:spLocks noChangeArrowheads="1"/>
            </p:cNvSpPr>
            <p:nvPr/>
          </p:nvSpPr>
          <p:spPr bwMode="auto">
            <a:xfrm>
              <a:off x="1961" y="2258"/>
              <a:ext cx="1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</a:t>
              </a:r>
              <a:endParaRPr lang="en-US" altLang="nl-NL"/>
            </a:p>
          </p:txBody>
        </p:sp>
        <p:sp>
          <p:nvSpPr>
            <p:cNvPr id="28843" name="Rectangle 172"/>
            <p:cNvSpPr>
              <a:spLocks noChangeArrowheads="1"/>
            </p:cNvSpPr>
            <p:nvPr/>
          </p:nvSpPr>
          <p:spPr bwMode="auto">
            <a:xfrm>
              <a:off x="4742" y="3621"/>
              <a:ext cx="14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m*</a:t>
              </a:r>
              <a:endParaRPr lang="en-US" altLang="nl-NL"/>
            </a:p>
          </p:txBody>
        </p:sp>
        <p:sp>
          <p:nvSpPr>
            <p:cNvPr id="28844" name="Rectangle 173"/>
            <p:cNvSpPr>
              <a:spLocks noChangeArrowheads="1"/>
            </p:cNvSpPr>
            <p:nvPr/>
          </p:nvSpPr>
          <p:spPr bwMode="auto">
            <a:xfrm>
              <a:off x="4886" y="3628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45" name="Rectangle 174"/>
            <p:cNvSpPr>
              <a:spLocks noChangeArrowheads="1"/>
            </p:cNvSpPr>
            <p:nvPr/>
          </p:nvSpPr>
          <p:spPr bwMode="auto">
            <a:xfrm>
              <a:off x="4896" y="3600"/>
              <a:ext cx="18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5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28846" name="Rectangle 175"/>
            <p:cNvSpPr>
              <a:spLocks noChangeArrowheads="1"/>
            </p:cNvSpPr>
            <p:nvPr/>
          </p:nvSpPr>
          <p:spPr bwMode="auto">
            <a:xfrm>
              <a:off x="4804" y="3758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8847" name="Line 176"/>
            <p:cNvSpPr>
              <a:spLocks noChangeShapeType="1"/>
            </p:cNvSpPr>
            <p:nvPr/>
          </p:nvSpPr>
          <p:spPr bwMode="auto">
            <a:xfrm>
              <a:off x="4715" y="3757"/>
              <a:ext cx="3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8" name="Freeform 177"/>
            <p:cNvSpPr>
              <a:spLocks/>
            </p:cNvSpPr>
            <p:nvPr/>
          </p:nvSpPr>
          <p:spPr bwMode="auto">
            <a:xfrm>
              <a:off x="4756" y="3621"/>
              <a:ext cx="27" cy="27"/>
            </a:xfrm>
            <a:custGeom>
              <a:avLst/>
              <a:gdLst>
                <a:gd name="T0" fmla="*/ 0 w 27"/>
                <a:gd name="T1" fmla="*/ 14 h 27"/>
                <a:gd name="T2" fmla="*/ 13 w 27"/>
                <a:gd name="T3" fmla="*/ 27 h 27"/>
                <a:gd name="T4" fmla="*/ 27 w 27"/>
                <a:gd name="T5" fmla="*/ 14 h 27"/>
                <a:gd name="T6" fmla="*/ 13 w 27"/>
                <a:gd name="T7" fmla="*/ 0 h 27"/>
                <a:gd name="T8" fmla="*/ 0 w 27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27"/>
                <a:gd name="T17" fmla="*/ 27 w 27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27">
                  <a:moveTo>
                    <a:pt x="0" y="14"/>
                  </a:moveTo>
                  <a:lnTo>
                    <a:pt x="13" y="27"/>
                  </a:lnTo>
                  <a:lnTo>
                    <a:pt x="27" y="14"/>
                  </a:lnTo>
                  <a:lnTo>
                    <a:pt x="13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849" name="Line 178"/>
            <p:cNvSpPr>
              <a:spLocks noChangeShapeType="1"/>
            </p:cNvSpPr>
            <p:nvPr/>
          </p:nvSpPr>
          <p:spPr bwMode="auto">
            <a:xfrm>
              <a:off x="2480" y="3948"/>
              <a:ext cx="1" cy="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0" name="Rectangle 179"/>
            <p:cNvSpPr>
              <a:spLocks noChangeArrowheads="1"/>
            </p:cNvSpPr>
            <p:nvPr/>
          </p:nvSpPr>
          <p:spPr bwMode="auto">
            <a:xfrm>
              <a:off x="3881" y="2373"/>
              <a:ext cx="8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Variabl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geometry</a:t>
              </a:r>
            </a:p>
          </p:txBody>
        </p:sp>
        <p:sp>
          <p:nvSpPr>
            <p:cNvPr id="28851" name="Rectangle 180"/>
            <p:cNvSpPr>
              <a:spLocks noChangeArrowheads="1"/>
            </p:cNvSpPr>
            <p:nvPr/>
          </p:nvSpPr>
          <p:spPr bwMode="auto">
            <a:xfrm>
              <a:off x="2152" y="2366"/>
              <a:ext cx="72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Fixed geometry</a:t>
              </a:r>
              <a:endParaRPr lang="en-US" altLang="nl-NL">
                <a:solidFill>
                  <a:schemeClr val="bg2"/>
                </a:solidFill>
              </a:endParaRPr>
            </a:p>
          </p:txBody>
        </p:sp>
        <p:sp>
          <p:nvSpPr>
            <p:cNvPr id="28852" name="Line 181"/>
            <p:cNvSpPr>
              <a:spLocks noChangeShapeType="1"/>
            </p:cNvSpPr>
            <p:nvPr/>
          </p:nvSpPr>
          <p:spPr bwMode="auto">
            <a:xfrm flipV="1">
              <a:off x="4749" y="1391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3" name="Line 182"/>
            <p:cNvSpPr>
              <a:spLocks noChangeShapeType="1"/>
            </p:cNvSpPr>
            <p:nvPr/>
          </p:nvSpPr>
          <p:spPr bwMode="auto">
            <a:xfrm flipH="1" flipV="1">
              <a:off x="4742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4" name="Line 183"/>
            <p:cNvSpPr>
              <a:spLocks noChangeShapeType="1"/>
            </p:cNvSpPr>
            <p:nvPr/>
          </p:nvSpPr>
          <p:spPr bwMode="auto">
            <a:xfrm flipH="1" flipV="1">
              <a:off x="4728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5" name="Line 184"/>
            <p:cNvSpPr>
              <a:spLocks noChangeShapeType="1"/>
            </p:cNvSpPr>
            <p:nvPr/>
          </p:nvSpPr>
          <p:spPr bwMode="auto">
            <a:xfrm flipH="1" flipV="1">
              <a:off x="4715" y="1309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6" name="Line 185"/>
            <p:cNvSpPr>
              <a:spLocks noChangeShapeType="1"/>
            </p:cNvSpPr>
            <p:nvPr/>
          </p:nvSpPr>
          <p:spPr bwMode="auto">
            <a:xfrm flipH="1">
              <a:off x="4694" y="1309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7" name="Line 186"/>
            <p:cNvSpPr>
              <a:spLocks noChangeShapeType="1"/>
            </p:cNvSpPr>
            <p:nvPr/>
          </p:nvSpPr>
          <p:spPr bwMode="auto">
            <a:xfrm flipH="1">
              <a:off x="4681" y="1309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8" name="Line 187"/>
            <p:cNvSpPr>
              <a:spLocks noChangeShapeType="1"/>
            </p:cNvSpPr>
            <p:nvPr/>
          </p:nvSpPr>
          <p:spPr bwMode="auto">
            <a:xfrm flipH="1">
              <a:off x="4674" y="13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9" name="Line 188"/>
            <p:cNvSpPr>
              <a:spLocks noChangeShapeType="1"/>
            </p:cNvSpPr>
            <p:nvPr/>
          </p:nvSpPr>
          <p:spPr bwMode="auto">
            <a:xfrm flipH="1">
              <a:off x="4653" y="1323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0" name="Line 189"/>
            <p:cNvSpPr>
              <a:spLocks noChangeShapeType="1"/>
            </p:cNvSpPr>
            <p:nvPr/>
          </p:nvSpPr>
          <p:spPr bwMode="auto">
            <a:xfrm flipH="1">
              <a:off x="4646" y="1330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1" name="Line 190"/>
            <p:cNvSpPr>
              <a:spLocks noChangeShapeType="1"/>
            </p:cNvSpPr>
            <p:nvPr/>
          </p:nvSpPr>
          <p:spPr bwMode="auto">
            <a:xfrm>
              <a:off x="4646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2" name="Line 191"/>
            <p:cNvSpPr>
              <a:spLocks noChangeShapeType="1"/>
            </p:cNvSpPr>
            <p:nvPr/>
          </p:nvSpPr>
          <p:spPr bwMode="auto">
            <a:xfrm>
              <a:off x="4646" y="136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3" name="Line 192"/>
            <p:cNvSpPr>
              <a:spLocks noChangeShapeType="1"/>
            </p:cNvSpPr>
            <p:nvPr/>
          </p:nvSpPr>
          <p:spPr bwMode="auto">
            <a:xfrm>
              <a:off x="4646" y="1384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4" name="Line 193"/>
            <p:cNvSpPr>
              <a:spLocks noChangeShapeType="1"/>
            </p:cNvSpPr>
            <p:nvPr/>
          </p:nvSpPr>
          <p:spPr bwMode="auto">
            <a:xfrm>
              <a:off x="4653" y="1398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5" name="Line 194"/>
            <p:cNvSpPr>
              <a:spLocks noChangeShapeType="1"/>
            </p:cNvSpPr>
            <p:nvPr/>
          </p:nvSpPr>
          <p:spPr bwMode="auto">
            <a:xfrm flipH="1" flipV="1">
              <a:off x="4933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6" name="Line 195"/>
            <p:cNvSpPr>
              <a:spLocks noChangeShapeType="1"/>
            </p:cNvSpPr>
            <p:nvPr/>
          </p:nvSpPr>
          <p:spPr bwMode="auto">
            <a:xfrm flipH="1" flipV="1">
              <a:off x="4927" y="136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7" name="Line 196"/>
            <p:cNvSpPr>
              <a:spLocks noChangeShapeType="1"/>
            </p:cNvSpPr>
            <p:nvPr/>
          </p:nvSpPr>
          <p:spPr bwMode="auto">
            <a:xfrm>
              <a:off x="4920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8" name="Line 197"/>
            <p:cNvSpPr>
              <a:spLocks noChangeShapeType="1"/>
            </p:cNvSpPr>
            <p:nvPr/>
          </p:nvSpPr>
          <p:spPr bwMode="auto">
            <a:xfrm flipH="1" flipV="1">
              <a:off x="4906" y="1337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9" name="Line 198"/>
            <p:cNvSpPr>
              <a:spLocks noChangeShapeType="1"/>
            </p:cNvSpPr>
            <p:nvPr/>
          </p:nvSpPr>
          <p:spPr bwMode="auto">
            <a:xfrm flipH="1">
              <a:off x="4892" y="133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0" name="Line 199"/>
            <p:cNvSpPr>
              <a:spLocks noChangeShapeType="1"/>
            </p:cNvSpPr>
            <p:nvPr/>
          </p:nvSpPr>
          <p:spPr bwMode="auto">
            <a:xfrm flipH="1">
              <a:off x="4872" y="1337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1" name="Line 200"/>
            <p:cNvSpPr>
              <a:spLocks noChangeShapeType="1"/>
            </p:cNvSpPr>
            <p:nvPr/>
          </p:nvSpPr>
          <p:spPr bwMode="auto">
            <a:xfrm flipH="1">
              <a:off x="4851" y="1337"/>
              <a:ext cx="2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2" name="Line 201"/>
            <p:cNvSpPr>
              <a:spLocks noChangeShapeType="1"/>
            </p:cNvSpPr>
            <p:nvPr/>
          </p:nvSpPr>
          <p:spPr bwMode="auto">
            <a:xfrm>
              <a:off x="4851" y="1343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3" name="Line 202"/>
            <p:cNvSpPr>
              <a:spLocks noChangeShapeType="1"/>
            </p:cNvSpPr>
            <p:nvPr/>
          </p:nvSpPr>
          <p:spPr bwMode="auto">
            <a:xfrm flipH="1">
              <a:off x="4831" y="13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4" name="Line 203"/>
            <p:cNvSpPr>
              <a:spLocks noChangeShapeType="1"/>
            </p:cNvSpPr>
            <p:nvPr/>
          </p:nvSpPr>
          <p:spPr bwMode="auto">
            <a:xfrm flipH="1">
              <a:off x="4824" y="13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5" name="Line 204"/>
            <p:cNvSpPr>
              <a:spLocks noChangeShapeType="1"/>
            </p:cNvSpPr>
            <p:nvPr/>
          </p:nvSpPr>
          <p:spPr bwMode="auto">
            <a:xfrm>
              <a:off x="4824" y="138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6" name="Line 205"/>
            <p:cNvSpPr>
              <a:spLocks noChangeShapeType="1"/>
            </p:cNvSpPr>
            <p:nvPr/>
          </p:nvSpPr>
          <p:spPr bwMode="auto">
            <a:xfrm flipV="1">
              <a:off x="4605" y="2012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7" name="Line 206"/>
            <p:cNvSpPr>
              <a:spLocks noChangeShapeType="1"/>
            </p:cNvSpPr>
            <p:nvPr/>
          </p:nvSpPr>
          <p:spPr bwMode="auto">
            <a:xfrm flipV="1">
              <a:off x="4633" y="1998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8" name="Line 208"/>
            <p:cNvSpPr>
              <a:spLocks noChangeShapeType="1"/>
            </p:cNvSpPr>
            <p:nvPr/>
          </p:nvSpPr>
          <p:spPr bwMode="auto">
            <a:xfrm flipV="1">
              <a:off x="4640" y="1984"/>
              <a:ext cx="2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9" name="Line 209"/>
            <p:cNvSpPr>
              <a:spLocks noChangeShapeType="1"/>
            </p:cNvSpPr>
            <p:nvPr/>
          </p:nvSpPr>
          <p:spPr bwMode="auto">
            <a:xfrm flipV="1">
              <a:off x="4667" y="1964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0" name="Line 210"/>
            <p:cNvSpPr>
              <a:spLocks noChangeShapeType="1"/>
            </p:cNvSpPr>
            <p:nvPr/>
          </p:nvSpPr>
          <p:spPr bwMode="auto">
            <a:xfrm flipV="1">
              <a:off x="4681" y="1950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1" name="Line 211"/>
            <p:cNvSpPr>
              <a:spLocks noChangeShapeType="1"/>
            </p:cNvSpPr>
            <p:nvPr/>
          </p:nvSpPr>
          <p:spPr bwMode="auto">
            <a:xfrm flipV="1">
              <a:off x="4701" y="1930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2" name="Line 212"/>
            <p:cNvSpPr>
              <a:spLocks noChangeShapeType="1"/>
            </p:cNvSpPr>
            <p:nvPr/>
          </p:nvSpPr>
          <p:spPr bwMode="auto">
            <a:xfrm flipV="1">
              <a:off x="4715" y="1916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3" name="Line 213"/>
            <p:cNvSpPr>
              <a:spLocks noChangeShapeType="1"/>
            </p:cNvSpPr>
            <p:nvPr/>
          </p:nvSpPr>
          <p:spPr bwMode="auto">
            <a:xfrm flipV="1">
              <a:off x="4728" y="188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4" name="Line 214"/>
            <p:cNvSpPr>
              <a:spLocks noChangeShapeType="1"/>
            </p:cNvSpPr>
            <p:nvPr/>
          </p:nvSpPr>
          <p:spPr bwMode="auto">
            <a:xfrm flipV="1">
              <a:off x="4742" y="18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5" name="Line 215"/>
            <p:cNvSpPr>
              <a:spLocks noChangeShapeType="1"/>
            </p:cNvSpPr>
            <p:nvPr/>
          </p:nvSpPr>
          <p:spPr bwMode="auto">
            <a:xfrm flipV="1">
              <a:off x="4756" y="1848"/>
              <a:ext cx="13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6" name="Line 216"/>
            <p:cNvSpPr>
              <a:spLocks noChangeShapeType="1"/>
            </p:cNvSpPr>
            <p:nvPr/>
          </p:nvSpPr>
          <p:spPr bwMode="auto">
            <a:xfrm flipV="1">
              <a:off x="4769" y="1841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7" name="Line 217"/>
            <p:cNvSpPr>
              <a:spLocks noChangeShapeType="1"/>
            </p:cNvSpPr>
            <p:nvPr/>
          </p:nvSpPr>
          <p:spPr bwMode="auto">
            <a:xfrm flipV="1">
              <a:off x="4776" y="1800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8" name="Line 218"/>
            <p:cNvSpPr>
              <a:spLocks noChangeShapeType="1"/>
            </p:cNvSpPr>
            <p:nvPr/>
          </p:nvSpPr>
          <p:spPr bwMode="auto">
            <a:xfrm>
              <a:off x="4790" y="180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9" name="Line 219"/>
            <p:cNvSpPr>
              <a:spLocks noChangeShapeType="1"/>
            </p:cNvSpPr>
            <p:nvPr/>
          </p:nvSpPr>
          <p:spPr bwMode="auto">
            <a:xfrm flipV="1">
              <a:off x="4790" y="175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0" name="Line 220"/>
            <p:cNvSpPr>
              <a:spLocks noChangeShapeType="1"/>
            </p:cNvSpPr>
            <p:nvPr/>
          </p:nvSpPr>
          <p:spPr bwMode="auto">
            <a:xfrm flipV="1">
              <a:off x="4804" y="1712"/>
              <a:ext cx="13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1" name="Line 221"/>
            <p:cNvSpPr>
              <a:spLocks noChangeShapeType="1"/>
            </p:cNvSpPr>
            <p:nvPr/>
          </p:nvSpPr>
          <p:spPr bwMode="auto">
            <a:xfrm flipV="1">
              <a:off x="4817" y="1671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2" name="Line 222"/>
            <p:cNvSpPr>
              <a:spLocks noChangeShapeType="1"/>
            </p:cNvSpPr>
            <p:nvPr/>
          </p:nvSpPr>
          <p:spPr bwMode="auto">
            <a:xfrm flipV="1">
              <a:off x="4824" y="1623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3" name="Line 223"/>
            <p:cNvSpPr>
              <a:spLocks noChangeShapeType="1"/>
            </p:cNvSpPr>
            <p:nvPr/>
          </p:nvSpPr>
          <p:spPr bwMode="auto">
            <a:xfrm>
              <a:off x="4824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4" name="Line 224"/>
            <p:cNvSpPr>
              <a:spLocks noChangeShapeType="1"/>
            </p:cNvSpPr>
            <p:nvPr/>
          </p:nvSpPr>
          <p:spPr bwMode="auto">
            <a:xfrm flipV="1">
              <a:off x="4824" y="158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5" name="Line 225"/>
            <p:cNvSpPr>
              <a:spLocks noChangeShapeType="1"/>
            </p:cNvSpPr>
            <p:nvPr/>
          </p:nvSpPr>
          <p:spPr bwMode="auto">
            <a:xfrm flipV="1">
              <a:off x="4824" y="15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6" name="Line 226"/>
            <p:cNvSpPr>
              <a:spLocks noChangeShapeType="1"/>
            </p:cNvSpPr>
            <p:nvPr/>
          </p:nvSpPr>
          <p:spPr bwMode="auto">
            <a:xfrm flipH="1" flipV="1">
              <a:off x="4817" y="1534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7" name="Line 227"/>
            <p:cNvSpPr>
              <a:spLocks noChangeShapeType="1"/>
            </p:cNvSpPr>
            <p:nvPr/>
          </p:nvSpPr>
          <p:spPr bwMode="auto">
            <a:xfrm flipV="1">
              <a:off x="4817" y="1507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8" name="Line 228"/>
            <p:cNvSpPr>
              <a:spLocks noChangeShapeType="1"/>
            </p:cNvSpPr>
            <p:nvPr/>
          </p:nvSpPr>
          <p:spPr bwMode="auto">
            <a:xfrm flipH="1" flipV="1">
              <a:off x="4810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9" name="Line 229"/>
            <p:cNvSpPr>
              <a:spLocks noChangeShapeType="1"/>
            </p:cNvSpPr>
            <p:nvPr/>
          </p:nvSpPr>
          <p:spPr bwMode="auto">
            <a:xfrm flipH="1" flipV="1">
              <a:off x="4804" y="1459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0" name="Line 230"/>
            <p:cNvSpPr>
              <a:spLocks noChangeShapeType="1"/>
            </p:cNvSpPr>
            <p:nvPr/>
          </p:nvSpPr>
          <p:spPr bwMode="auto">
            <a:xfrm flipH="1" flipV="1">
              <a:off x="4797" y="1446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1" name="Line 231"/>
            <p:cNvSpPr>
              <a:spLocks noChangeShapeType="1"/>
            </p:cNvSpPr>
            <p:nvPr/>
          </p:nvSpPr>
          <p:spPr bwMode="auto">
            <a:xfrm flipH="1" flipV="1">
              <a:off x="4790" y="1412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2" name="Line 232"/>
            <p:cNvSpPr>
              <a:spLocks noChangeShapeType="1"/>
            </p:cNvSpPr>
            <p:nvPr/>
          </p:nvSpPr>
          <p:spPr bwMode="auto">
            <a:xfrm flipH="1" flipV="1">
              <a:off x="4783" y="140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3" name="Line 233"/>
            <p:cNvSpPr>
              <a:spLocks noChangeShapeType="1"/>
            </p:cNvSpPr>
            <p:nvPr/>
          </p:nvSpPr>
          <p:spPr bwMode="auto">
            <a:xfrm flipH="1" flipV="1">
              <a:off x="4769" y="1371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4" name="Line 234"/>
            <p:cNvSpPr>
              <a:spLocks noChangeShapeType="1"/>
            </p:cNvSpPr>
            <p:nvPr/>
          </p:nvSpPr>
          <p:spPr bwMode="auto">
            <a:xfrm flipH="1" flipV="1">
              <a:off x="4763" y="1364"/>
              <a:ext cx="6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5" name="Line 235"/>
            <p:cNvSpPr>
              <a:spLocks noChangeShapeType="1"/>
            </p:cNvSpPr>
            <p:nvPr/>
          </p:nvSpPr>
          <p:spPr bwMode="auto">
            <a:xfrm flipH="1" flipV="1">
              <a:off x="4742" y="1330"/>
              <a:ext cx="14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6" name="Rectangle 236"/>
            <p:cNvSpPr>
              <a:spLocks noChangeArrowheads="1"/>
            </p:cNvSpPr>
            <p:nvPr/>
          </p:nvSpPr>
          <p:spPr bwMode="auto">
            <a:xfrm>
              <a:off x="4742" y="1323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907" name="Line 237"/>
            <p:cNvSpPr>
              <a:spLocks noChangeShapeType="1"/>
            </p:cNvSpPr>
            <p:nvPr/>
          </p:nvSpPr>
          <p:spPr bwMode="auto">
            <a:xfrm flipV="1">
              <a:off x="4448" y="1923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8" name="Line 238"/>
            <p:cNvSpPr>
              <a:spLocks noChangeShapeType="1"/>
            </p:cNvSpPr>
            <p:nvPr/>
          </p:nvSpPr>
          <p:spPr bwMode="auto">
            <a:xfrm flipV="1">
              <a:off x="4496" y="1909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9" name="Line 239"/>
            <p:cNvSpPr>
              <a:spLocks noChangeShapeType="1"/>
            </p:cNvSpPr>
            <p:nvPr/>
          </p:nvSpPr>
          <p:spPr bwMode="auto">
            <a:xfrm flipV="1">
              <a:off x="4544" y="1882"/>
              <a:ext cx="48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0" name="Line 240"/>
            <p:cNvSpPr>
              <a:spLocks noChangeShapeType="1"/>
            </p:cNvSpPr>
            <p:nvPr/>
          </p:nvSpPr>
          <p:spPr bwMode="auto">
            <a:xfrm flipV="1">
              <a:off x="4592" y="1862"/>
              <a:ext cx="4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1" name="Line 241"/>
            <p:cNvSpPr>
              <a:spLocks noChangeShapeType="1"/>
            </p:cNvSpPr>
            <p:nvPr/>
          </p:nvSpPr>
          <p:spPr bwMode="auto">
            <a:xfrm flipV="1">
              <a:off x="4633" y="1828"/>
              <a:ext cx="4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2" name="Line 242"/>
            <p:cNvSpPr>
              <a:spLocks noChangeShapeType="1"/>
            </p:cNvSpPr>
            <p:nvPr/>
          </p:nvSpPr>
          <p:spPr bwMode="auto">
            <a:xfrm flipV="1">
              <a:off x="4674" y="1800"/>
              <a:ext cx="3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3" name="Line 243"/>
            <p:cNvSpPr>
              <a:spLocks noChangeShapeType="1"/>
            </p:cNvSpPr>
            <p:nvPr/>
          </p:nvSpPr>
          <p:spPr bwMode="auto">
            <a:xfrm flipV="1">
              <a:off x="4708" y="1759"/>
              <a:ext cx="34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4" name="Line 244"/>
            <p:cNvSpPr>
              <a:spLocks noChangeShapeType="1"/>
            </p:cNvSpPr>
            <p:nvPr/>
          </p:nvSpPr>
          <p:spPr bwMode="auto">
            <a:xfrm flipV="1">
              <a:off x="4742" y="1719"/>
              <a:ext cx="27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5" name="Line 245"/>
            <p:cNvSpPr>
              <a:spLocks noChangeShapeType="1"/>
            </p:cNvSpPr>
            <p:nvPr/>
          </p:nvSpPr>
          <p:spPr bwMode="auto">
            <a:xfrm flipV="1">
              <a:off x="4769" y="1678"/>
              <a:ext cx="2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6" name="Line 246"/>
            <p:cNvSpPr>
              <a:spLocks noChangeShapeType="1"/>
            </p:cNvSpPr>
            <p:nvPr/>
          </p:nvSpPr>
          <p:spPr bwMode="auto">
            <a:xfrm flipV="1">
              <a:off x="4797" y="1637"/>
              <a:ext cx="20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7" name="Line 247"/>
            <p:cNvSpPr>
              <a:spLocks noChangeShapeType="1"/>
            </p:cNvSpPr>
            <p:nvPr/>
          </p:nvSpPr>
          <p:spPr bwMode="auto">
            <a:xfrm flipV="1">
              <a:off x="4817" y="1589"/>
              <a:ext cx="2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8" name="Line 248"/>
            <p:cNvSpPr>
              <a:spLocks noChangeShapeType="1"/>
            </p:cNvSpPr>
            <p:nvPr/>
          </p:nvSpPr>
          <p:spPr bwMode="auto">
            <a:xfrm flipV="1">
              <a:off x="4838" y="1541"/>
              <a:ext cx="13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9" name="Line 249"/>
            <p:cNvSpPr>
              <a:spLocks noChangeShapeType="1"/>
            </p:cNvSpPr>
            <p:nvPr/>
          </p:nvSpPr>
          <p:spPr bwMode="auto">
            <a:xfrm flipV="1">
              <a:off x="4851" y="1494"/>
              <a:ext cx="7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0" name="Line 250"/>
            <p:cNvSpPr>
              <a:spLocks noChangeShapeType="1"/>
            </p:cNvSpPr>
            <p:nvPr/>
          </p:nvSpPr>
          <p:spPr bwMode="auto">
            <a:xfrm flipV="1">
              <a:off x="4858" y="1439"/>
              <a:ext cx="1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1" name="Line 251"/>
            <p:cNvSpPr>
              <a:spLocks noChangeShapeType="1"/>
            </p:cNvSpPr>
            <p:nvPr/>
          </p:nvSpPr>
          <p:spPr bwMode="auto">
            <a:xfrm flipV="1">
              <a:off x="4858" y="1391"/>
              <a:ext cx="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2" name="Line 252"/>
            <p:cNvSpPr>
              <a:spLocks noChangeShapeType="1"/>
            </p:cNvSpPr>
            <p:nvPr/>
          </p:nvSpPr>
          <p:spPr bwMode="auto">
            <a:xfrm flipH="1" flipV="1">
              <a:off x="4851" y="1343"/>
              <a:ext cx="7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3" name="Line 253"/>
            <p:cNvSpPr>
              <a:spLocks noChangeShapeType="1"/>
            </p:cNvSpPr>
            <p:nvPr/>
          </p:nvSpPr>
          <p:spPr bwMode="auto">
            <a:xfrm flipV="1">
              <a:off x="4353" y="1794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4" name="Line 254"/>
            <p:cNvSpPr>
              <a:spLocks noChangeShapeType="1"/>
            </p:cNvSpPr>
            <p:nvPr/>
          </p:nvSpPr>
          <p:spPr bwMode="auto">
            <a:xfrm>
              <a:off x="4394" y="1787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5" name="Line 255"/>
            <p:cNvSpPr>
              <a:spLocks noChangeShapeType="1"/>
            </p:cNvSpPr>
            <p:nvPr/>
          </p:nvSpPr>
          <p:spPr bwMode="auto">
            <a:xfrm flipV="1">
              <a:off x="4407" y="1780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6" name="Line 256"/>
            <p:cNvSpPr>
              <a:spLocks noChangeShapeType="1"/>
            </p:cNvSpPr>
            <p:nvPr/>
          </p:nvSpPr>
          <p:spPr bwMode="auto">
            <a:xfrm flipV="1">
              <a:off x="4441" y="1759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7" name="Line 257"/>
            <p:cNvSpPr>
              <a:spLocks noChangeShapeType="1"/>
            </p:cNvSpPr>
            <p:nvPr/>
          </p:nvSpPr>
          <p:spPr bwMode="auto">
            <a:xfrm flipV="1">
              <a:off x="4482" y="1739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8" name="Line 258"/>
            <p:cNvSpPr>
              <a:spLocks noChangeShapeType="1"/>
            </p:cNvSpPr>
            <p:nvPr/>
          </p:nvSpPr>
          <p:spPr bwMode="auto">
            <a:xfrm>
              <a:off x="4517" y="1732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9" name="Line 259"/>
            <p:cNvSpPr>
              <a:spLocks noChangeShapeType="1"/>
            </p:cNvSpPr>
            <p:nvPr/>
          </p:nvSpPr>
          <p:spPr bwMode="auto">
            <a:xfrm flipV="1">
              <a:off x="4523" y="1719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0" name="Line 260"/>
            <p:cNvSpPr>
              <a:spLocks noChangeShapeType="1"/>
            </p:cNvSpPr>
            <p:nvPr/>
          </p:nvSpPr>
          <p:spPr bwMode="auto">
            <a:xfrm flipV="1">
              <a:off x="4558" y="1698"/>
              <a:ext cx="2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1" name="Line 261"/>
            <p:cNvSpPr>
              <a:spLocks noChangeShapeType="1"/>
            </p:cNvSpPr>
            <p:nvPr/>
          </p:nvSpPr>
          <p:spPr bwMode="auto">
            <a:xfrm flipV="1">
              <a:off x="4578" y="1691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2" name="Line 262"/>
            <p:cNvSpPr>
              <a:spLocks noChangeShapeType="1"/>
            </p:cNvSpPr>
            <p:nvPr/>
          </p:nvSpPr>
          <p:spPr bwMode="auto">
            <a:xfrm flipV="1">
              <a:off x="4592" y="1664"/>
              <a:ext cx="2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3" name="Line 263"/>
            <p:cNvSpPr>
              <a:spLocks noChangeShapeType="1"/>
            </p:cNvSpPr>
            <p:nvPr/>
          </p:nvSpPr>
          <p:spPr bwMode="auto">
            <a:xfrm flipV="1">
              <a:off x="4633" y="1637"/>
              <a:ext cx="2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4" name="Line 264"/>
            <p:cNvSpPr>
              <a:spLocks noChangeShapeType="1"/>
            </p:cNvSpPr>
            <p:nvPr/>
          </p:nvSpPr>
          <p:spPr bwMode="auto">
            <a:xfrm flipV="1">
              <a:off x="4667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5" name="Line 265"/>
            <p:cNvSpPr>
              <a:spLocks noChangeShapeType="1"/>
            </p:cNvSpPr>
            <p:nvPr/>
          </p:nvSpPr>
          <p:spPr bwMode="auto">
            <a:xfrm flipV="1">
              <a:off x="4674" y="1603"/>
              <a:ext cx="13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6" name="Line 266"/>
            <p:cNvSpPr>
              <a:spLocks noChangeShapeType="1"/>
            </p:cNvSpPr>
            <p:nvPr/>
          </p:nvSpPr>
          <p:spPr bwMode="auto">
            <a:xfrm flipV="1">
              <a:off x="4694" y="1569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7" name="Line 267"/>
            <p:cNvSpPr>
              <a:spLocks noChangeShapeType="1"/>
            </p:cNvSpPr>
            <p:nvPr/>
          </p:nvSpPr>
          <p:spPr bwMode="auto">
            <a:xfrm>
              <a:off x="4715" y="156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8" name="Line 268"/>
            <p:cNvSpPr>
              <a:spLocks noChangeShapeType="1"/>
            </p:cNvSpPr>
            <p:nvPr/>
          </p:nvSpPr>
          <p:spPr bwMode="auto">
            <a:xfrm flipV="1">
              <a:off x="4722" y="1534"/>
              <a:ext cx="2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9" name="Line 269"/>
            <p:cNvSpPr>
              <a:spLocks noChangeShapeType="1"/>
            </p:cNvSpPr>
            <p:nvPr/>
          </p:nvSpPr>
          <p:spPr bwMode="auto">
            <a:xfrm flipV="1">
              <a:off x="4756" y="1494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0" name="Line 270"/>
            <p:cNvSpPr>
              <a:spLocks noChangeShapeType="1"/>
            </p:cNvSpPr>
            <p:nvPr/>
          </p:nvSpPr>
          <p:spPr bwMode="auto">
            <a:xfrm flipV="1">
              <a:off x="4776" y="147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1" name="Line 271"/>
            <p:cNvSpPr>
              <a:spLocks noChangeShapeType="1"/>
            </p:cNvSpPr>
            <p:nvPr/>
          </p:nvSpPr>
          <p:spPr bwMode="auto">
            <a:xfrm flipV="1">
              <a:off x="4783" y="145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2" name="Line 272"/>
            <p:cNvSpPr>
              <a:spLocks noChangeShapeType="1"/>
            </p:cNvSpPr>
            <p:nvPr/>
          </p:nvSpPr>
          <p:spPr bwMode="auto">
            <a:xfrm flipV="1">
              <a:off x="4804" y="1419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3" name="Line 273"/>
            <p:cNvSpPr>
              <a:spLocks noChangeShapeType="1"/>
            </p:cNvSpPr>
            <p:nvPr/>
          </p:nvSpPr>
          <p:spPr bwMode="auto">
            <a:xfrm>
              <a:off x="4817" y="141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4" name="Line 274"/>
            <p:cNvSpPr>
              <a:spLocks noChangeShapeType="1"/>
            </p:cNvSpPr>
            <p:nvPr/>
          </p:nvSpPr>
          <p:spPr bwMode="auto">
            <a:xfrm>
              <a:off x="4353" y="1807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5" name="Line 275"/>
            <p:cNvSpPr>
              <a:spLocks noChangeShapeType="1"/>
            </p:cNvSpPr>
            <p:nvPr/>
          </p:nvSpPr>
          <p:spPr bwMode="auto">
            <a:xfrm>
              <a:off x="4394" y="1807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6" name="Line 276"/>
            <p:cNvSpPr>
              <a:spLocks noChangeShapeType="1"/>
            </p:cNvSpPr>
            <p:nvPr/>
          </p:nvSpPr>
          <p:spPr bwMode="auto">
            <a:xfrm>
              <a:off x="4400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7" name="Line 277"/>
            <p:cNvSpPr>
              <a:spLocks noChangeShapeType="1"/>
            </p:cNvSpPr>
            <p:nvPr/>
          </p:nvSpPr>
          <p:spPr bwMode="auto">
            <a:xfrm>
              <a:off x="4441" y="1814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8" name="Line 278"/>
            <p:cNvSpPr>
              <a:spLocks noChangeShapeType="1"/>
            </p:cNvSpPr>
            <p:nvPr/>
          </p:nvSpPr>
          <p:spPr bwMode="auto">
            <a:xfrm flipV="1">
              <a:off x="4448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9" name="Line 279"/>
            <p:cNvSpPr>
              <a:spLocks noChangeShapeType="1"/>
            </p:cNvSpPr>
            <p:nvPr/>
          </p:nvSpPr>
          <p:spPr bwMode="auto">
            <a:xfrm>
              <a:off x="4482" y="1807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0" name="Line 280"/>
            <p:cNvSpPr>
              <a:spLocks noChangeShapeType="1"/>
            </p:cNvSpPr>
            <p:nvPr/>
          </p:nvSpPr>
          <p:spPr bwMode="auto">
            <a:xfrm>
              <a:off x="4503" y="180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1" name="Line 281"/>
            <p:cNvSpPr>
              <a:spLocks noChangeShapeType="1"/>
            </p:cNvSpPr>
            <p:nvPr/>
          </p:nvSpPr>
          <p:spPr bwMode="auto">
            <a:xfrm>
              <a:off x="4530" y="1800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2" name="Line 282"/>
            <p:cNvSpPr>
              <a:spLocks noChangeShapeType="1"/>
            </p:cNvSpPr>
            <p:nvPr/>
          </p:nvSpPr>
          <p:spPr bwMode="auto">
            <a:xfrm flipV="1">
              <a:off x="4551" y="179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3" name="Line 283"/>
            <p:cNvSpPr>
              <a:spLocks noChangeShapeType="1"/>
            </p:cNvSpPr>
            <p:nvPr/>
          </p:nvSpPr>
          <p:spPr bwMode="auto">
            <a:xfrm flipV="1">
              <a:off x="4571" y="1787"/>
              <a:ext cx="28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4" name="Line 284"/>
            <p:cNvSpPr>
              <a:spLocks noChangeShapeType="1"/>
            </p:cNvSpPr>
            <p:nvPr/>
          </p:nvSpPr>
          <p:spPr bwMode="auto">
            <a:xfrm flipV="1">
              <a:off x="4599" y="17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5" name="Line 285"/>
            <p:cNvSpPr>
              <a:spLocks noChangeShapeType="1"/>
            </p:cNvSpPr>
            <p:nvPr/>
          </p:nvSpPr>
          <p:spPr bwMode="auto">
            <a:xfrm flipV="1">
              <a:off x="4612" y="1766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6" name="Line 286"/>
            <p:cNvSpPr>
              <a:spLocks noChangeShapeType="1"/>
            </p:cNvSpPr>
            <p:nvPr/>
          </p:nvSpPr>
          <p:spPr bwMode="auto">
            <a:xfrm>
              <a:off x="4640" y="17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7" name="Line 287"/>
            <p:cNvSpPr>
              <a:spLocks noChangeShapeType="1"/>
            </p:cNvSpPr>
            <p:nvPr/>
          </p:nvSpPr>
          <p:spPr bwMode="auto">
            <a:xfrm flipV="1">
              <a:off x="4660" y="1746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8" name="Line 288"/>
            <p:cNvSpPr>
              <a:spLocks noChangeShapeType="1"/>
            </p:cNvSpPr>
            <p:nvPr/>
          </p:nvSpPr>
          <p:spPr bwMode="auto">
            <a:xfrm flipV="1">
              <a:off x="4694" y="1725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9" name="Line 289"/>
            <p:cNvSpPr>
              <a:spLocks noChangeShapeType="1"/>
            </p:cNvSpPr>
            <p:nvPr/>
          </p:nvSpPr>
          <p:spPr bwMode="auto">
            <a:xfrm flipV="1">
              <a:off x="4735" y="1698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0" name="Line 290"/>
            <p:cNvSpPr>
              <a:spLocks noChangeShapeType="1"/>
            </p:cNvSpPr>
            <p:nvPr/>
          </p:nvSpPr>
          <p:spPr bwMode="auto">
            <a:xfrm flipV="1">
              <a:off x="4769" y="1664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1" name="Line 291"/>
            <p:cNvSpPr>
              <a:spLocks noChangeShapeType="1"/>
            </p:cNvSpPr>
            <p:nvPr/>
          </p:nvSpPr>
          <p:spPr bwMode="auto">
            <a:xfrm>
              <a:off x="4804" y="165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2" name="Line 292"/>
            <p:cNvSpPr>
              <a:spLocks noChangeShapeType="1"/>
            </p:cNvSpPr>
            <p:nvPr/>
          </p:nvSpPr>
          <p:spPr bwMode="auto">
            <a:xfrm flipV="1">
              <a:off x="4804" y="1630"/>
              <a:ext cx="2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3" name="Line 293"/>
            <p:cNvSpPr>
              <a:spLocks noChangeShapeType="1"/>
            </p:cNvSpPr>
            <p:nvPr/>
          </p:nvSpPr>
          <p:spPr bwMode="auto">
            <a:xfrm flipV="1">
              <a:off x="4831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4" name="Line 294"/>
            <p:cNvSpPr>
              <a:spLocks noChangeShapeType="1"/>
            </p:cNvSpPr>
            <p:nvPr/>
          </p:nvSpPr>
          <p:spPr bwMode="auto">
            <a:xfrm flipV="1">
              <a:off x="4838" y="1596"/>
              <a:ext cx="13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5" name="Line 295"/>
            <p:cNvSpPr>
              <a:spLocks noChangeShapeType="1"/>
            </p:cNvSpPr>
            <p:nvPr/>
          </p:nvSpPr>
          <p:spPr bwMode="auto">
            <a:xfrm flipV="1">
              <a:off x="4858" y="157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6" name="Line 296"/>
            <p:cNvSpPr>
              <a:spLocks noChangeShapeType="1"/>
            </p:cNvSpPr>
            <p:nvPr/>
          </p:nvSpPr>
          <p:spPr bwMode="auto">
            <a:xfrm flipV="1">
              <a:off x="4865" y="1562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7" name="Line 297"/>
            <p:cNvSpPr>
              <a:spLocks noChangeShapeType="1"/>
            </p:cNvSpPr>
            <p:nvPr/>
          </p:nvSpPr>
          <p:spPr bwMode="auto">
            <a:xfrm flipV="1">
              <a:off x="4886" y="153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8" name="Line 298"/>
            <p:cNvSpPr>
              <a:spLocks noChangeShapeType="1"/>
            </p:cNvSpPr>
            <p:nvPr/>
          </p:nvSpPr>
          <p:spPr bwMode="auto">
            <a:xfrm flipV="1">
              <a:off x="4892" y="152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9" name="Line 299"/>
            <p:cNvSpPr>
              <a:spLocks noChangeShapeType="1"/>
            </p:cNvSpPr>
            <p:nvPr/>
          </p:nvSpPr>
          <p:spPr bwMode="auto">
            <a:xfrm flipV="1">
              <a:off x="4906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0" name="Line 300"/>
            <p:cNvSpPr>
              <a:spLocks noChangeShapeType="1"/>
            </p:cNvSpPr>
            <p:nvPr/>
          </p:nvSpPr>
          <p:spPr bwMode="auto">
            <a:xfrm flipV="1">
              <a:off x="4913" y="14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1" name="Line 301"/>
            <p:cNvSpPr>
              <a:spLocks noChangeShapeType="1"/>
            </p:cNvSpPr>
            <p:nvPr/>
          </p:nvSpPr>
          <p:spPr bwMode="auto">
            <a:xfrm flipV="1">
              <a:off x="4920" y="1439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2" name="Line 302"/>
            <p:cNvSpPr>
              <a:spLocks noChangeShapeType="1"/>
            </p:cNvSpPr>
            <p:nvPr/>
          </p:nvSpPr>
          <p:spPr bwMode="auto">
            <a:xfrm flipV="1">
              <a:off x="4927" y="1432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3" name="Line 303"/>
            <p:cNvSpPr>
              <a:spLocks noChangeShapeType="1"/>
            </p:cNvSpPr>
            <p:nvPr/>
          </p:nvSpPr>
          <p:spPr bwMode="auto">
            <a:xfrm flipV="1">
              <a:off x="4933" y="1391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4" name="Line 304"/>
            <p:cNvSpPr>
              <a:spLocks noChangeShapeType="1"/>
            </p:cNvSpPr>
            <p:nvPr/>
          </p:nvSpPr>
          <p:spPr bwMode="auto">
            <a:xfrm>
              <a:off x="4940" y="1391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5" name="Line 305"/>
            <p:cNvSpPr>
              <a:spLocks noChangeShapeType="1"/>
            </p:cNvSpPr>
            <p:nvPr/>
          </p:nvSpPr>
          <p:spPr bwMode="auto">
            <a:xfrm flipH="1">
              <a:off x="4223" y="1937"/>
              <a:ext cx="225" cy="1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6" name="Line 306"/>
            <p:cNvSpPr>
              <a:spLocks noChangeShapeType="1"/>
            </p:cNvSpPr>
            <p:nvPr/>
          </p:nvSpPr>
          <p:spPr bwMode="auto">
            <a:xfrm>
              <a:off x="4236" y="1916"/>
              <a:ext cx="28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7" name="Line 307"/>
            <p:cNvSpPr>
              <a:spLocks noChangeShapeType="1"/>
            </p:cNvSpPr>
            <p:nvPr/>
          </p:nvSpPr>
          <p:spPr bwMode="auto">
            <a:xfrm>
              <a:off x="4264" y="1971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8" name="Line 308"/>
            <p:cNvSpPr>
              <a:spLocks noChangeShapeType="1"/>
            </p:cNvSpPr>
            <p:nvPr/>
          </p:nvSpPr>
          <p:spPr bwMode="auto">
            <a:xfrm>
              <a:off x="4298" y="202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9" name="Line 309"/>
            <p:cNvSpPr>
              <a:spLocks noChangeShapeType="1"/>
            </p:cNvSpPr>
            <p:nvPr/>
          </p:nvSpPr>
          <p:spPr bwMode="auto">
            <a:xfrm>
              <a:off x="4332" y="2073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0" name="Line 310"/>
            <p:cNvSpPr>
              <a:spLocks noChangeShapeType="1"/>
            </p:cNvSpPr>
            <p:nvPr/>
          </p:nvSpPr>
          <p:spPr bwMode="auto">
            <a:xfrm>
              <a:off x="4373" y="2121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1" name="Freeform 311"/>
            <p:cNvSpPr>
              <a:spLocks/>
            </p:cNvSpPr>
            <p:nvPr/>
          </p:nvSpPr>
          <p:spPr bwMode="auto">
            <a:xfrm>
              <a:off x="4216" y="1848"/>
              <a:ext cx="34" cy="68"/>
            </a:xfrm>
            <a:custGeom>
              <a:avLst/>
              <a:gdLst>
                <a:gd name="T0" fmla="*/ 14 w 34"/>
                <a:gd name="T1" fmla="*/ 68 h 68"/>
                <a:gd name="T2" fmla="*/ 34 w 34"/>
                <a:gd name="T3" fmla="*/ 61 h 68"/>
                <a:gd name="T4" fmla="*/ 0 w 34"/>
                <a:gd name="T5" fmla="*/ 0 h 68"/>
                <a:gd name="T6" fmla="*/ 14 w 34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8"/>
                <a:gd name="T14" fmla="*/ 34 w 34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8">
                  <a:moveTo>
                    <a:pt x="14" y="68"/>
                  </a:moveTo>
                  <a:lnTo>
                    <a:pt x="34" y="61"/>
                  </a:lnTo>
                  <a:lnTo>
                    <a:pt x="0" y="0"/>
                  </a:lnTo>
                  <a:lnTo>
                    <a:pt x="14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2" name="Freeform 312"/>
            <p:cNvSpPr>
              <a:spLocks/>
            </p:cNvSpPr>
            <p:nvPr/>
          </p:nvSpPr>
          <p:spPr bwMode="auto">
            <a:xfrm>
              <a:off x="4414" y="2155"/>
              <a:ext cx="62" cy="55"/>
            </a:xfrm>
            <a:custGeom>
              <a:avLst/>
              <a:gdLst>
                <a:gd name="T0" fmla="*/ 14 w 62"/>
                <a:gd name="T1" fmla="*/ 0 h 55"/>
                <a:gd name="T2" fmla="*/ 0 w 62"/>
                <a:gd name="T3" fmla="*/ 20 h 55"/>
                <a:gd name="T4" fmla="*/ 62 w 62"/>
                <a:gd name="T5" fmla="*/ 55 h 55"/>
                <a:gd name="T6" fmla="*/ 14 w 6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55"/>
                <a:gd name="T14" fmla="*/ 62 w 62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55">
                  <a:moveTo>
                    <a:pt x="14" y="0"/>
                  </a:moveTo>
                  <a:lnTo>
                    <a:pt x="0" y="20"/>
                  </a:lnTo>
                  <a:lnTo>
                    <a:pt x="62" y="5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3" name="Line 313"/>
            <p:cNvSpPr>
              <a:spLocks noChangeShapeType="1"/>
            </p:cNvSpPr>
            <p:nvPr/>
          </p:nvSpPr>
          <p:spPr bwMode="auto">
            <a:xfrm>
              <a:off x="4366" y="211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4" name="Line 314"/>
            <p:cNvSpPr>
              <a:spLocks noChangeShapeType="1"/>
            </p:cNvSpPr>
            <p:nvPr/>
          </p:nvSpPr>
          <p:spPr bwMode="auto">
            <a:xfrm>
              <a:off x="4353" y="180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5" name="Line 315"/>
            <p:cNvSpPr>
              <a:spLocks noChangeShapeType="1"/>
            </p:cNvSpPr>
            <p:nvPr/>
          </p:nvSpPr>
          <p:spPr bwMode="auto">
            <a:xfrm>
              <a:off x="4605" y="20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6" name="Line 316"/>
            <p:cNvSpPr>
              <a:spLocks noChangeShapeType="1"/>
            </p:cNvSpPr>
            <p:nvPr/>
          </p:nvSpPr>
          <p:spPr bwMode="auto">
            <a:xfrm>
              <a:off x="4476" y="221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7" name="Line 317"/>
            <p:cNvSpPr>
              <a:spLocks noChangeShapeType="1"/>
            </p:cNvSpPr>
            <p:nvPr/>
          </p:nvSpPr>
          <p:spPr bwMode="auto">
            <a:xfrm flipH="1">
              <a:off x="4100" y="1807"/>
              <a:ext cx="253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8" name="Line 318"/>
            <p:cNvSpPr>
              <a:spLocks noChangeShapeType="1"/>
            </p:cNvSpPr>
            <p:nvPr/>
          </p:nvSpPr>
          <p:spPr bwMode="auto">
            <a:xfrm flipV="1">
              <a:off x="4448" y="1896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9" name="Line 319"/>
            <p:cNvSpPr>
              <a:spLocks noChangeShapeType="1"/>
            </p:cNvSpPr>
            <p:nvPr/>
          </p:nvSpPr>
          <p:spPr bwMode="auto">
            <a:xfrm flipV="1">
              <a:off x="4496" y="1855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0" name="Line 320"/>
            <p:cNvSpPr>
              <a:spLocks noChangeShapeType="1"/>
            </p:cNvSpPr>
            <p:nvPr/>
          </p:nvSpPr>
          <p:spPr bwMode="auto">
            <a:xfrm flipV="1">
              <a:off x="4544" y="1807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1" name="Line 321"/>
            <p:cNvSpPr>
              <a:spLocks noChangeShapeType="1"/>
            </p:cNvSpPr>
            <p:nvPr/>
          </p:nvSpPr>
          <p:spPr bwMode="auto">
            <a:xfrm flipV="1">
              <a:off x="4585" y="1753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2" name="Line 322"/>
            <p:cNvSpPr>
              <a:spLocks noChangeShapeType="1"/>
            </p:cNvSpPr>
            <p:nvPr/>
          </p:nvSpPr>
          <p:spPr bwMode="auto">
            <a:xfrm flipV="1">
              <a:off x="4619" y="170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3" name="Line 323"/>
            <p:cNvSpPr>
              <a:spLocks noChangeShapeType="1"/>
            </p:cNvSpPr>
            <p:nvPr/>
          </p:nvSpPr>
          <p:spPr bwMode="auto">
            <a:xfrm flipV="1">
              <a:off x="4653" y="1644"/>
              <a:ext cx="28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4" name="Line 324"/>
            <p:cNvSpPr>
              <a:spLocks noChangeShapeType="1"/>
            </p:cNvSpPr>
            <p:nvPr/>
          </p:nvSpPr>
          <p:spPr bwMode="auto">
            <a:xfrm flipV="1">
              <a:off x="4681" y="1589"/>
              <a:ext cx="27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5" name="Line 325"/>
            <p:cNvSpPr>
              <a:spLocks noChangeShapeType="1"/>
            </p:cNvSpPr>
            <p:nvPr/>
          </p:nvSpPr>
          <p:spPr bwMode="auto">
            <a:xfrm flipV="1">
              <a:off x="4708" y="1528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6" name="Line 326"/>
            <p:cNvSpPr>
              <a:spLocks noChangeShapeType="1"/>
            </p:cNvSpPr>
            <p:nvPr/>
          </p:nvSpPr>
          <p:spPr bwMode="auto">
            <a:xfrm flipV="1">
              <a:off x="4722" y="1466"/>
              <a:ext cx="13" cy="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7" name="Line 327"/>
            <p:cNvSpPr>
              <a:spLocks noChangeShapeType="1"/>
            </p:cNvSpPr>
            <p:nvPr/>
          </p:nvSpPr>
          <p:spPr bwMode="auto">
            <a:xfrm flipV="1">
              <a:off x="4735" y="1405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8" name="Line 328"/>
            <p:cNvSpPr>
              <a:spLocks noChangeShapeType="1"/>
            </p:cNvSpPr>
            <p:nvPr/>
          </p:nvSpPr>
          <p:spPr bwMode="auto">
            <a:xfrm flipV="1">
              <a:off x="4605" y="1998"/>
              <a:ext cx="14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9" name="Line 329"/>
            <p:cNvSpPr>
              <a:spLocks noChangeShapeType="1"/>
            </p:cNvSpPr>
            <p:nvPr/>
          </p:nvSpPr>
          <p:spPr bwMode="auto">
            <a:xfrm flipV="1">
              <a:off x="4626" y="19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0" name="Line 330"/>
            <p:cNvSpPr>
              <a:spLocks noChangeShapeType="1"/>
            </p:cNvSpPr>
            <p:nvPr/>
          </p:nvSpPr>
          <p:spPr bwMode="auto">
            <a:xfrm flipV="1">
              <a:off x="4633" y="19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1" name="Line 331"/>
            <p:cNvSpPr>
              <a:spLocks noChangeShapeType="1"/>
            </p:cNvSpPr>
            <p:nvPr/>
          </p:nvSpPr>
          <p:spPr bwMode="auto">
            <a:xfrm flipV="1">
              <a:off x="4646" y="1916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2" name="Line 332"/>
            <p:cNvSpPr>
              <a:spLocks noChangeShapeType="1"/>
            </p:cNvSpPr>
            <p:nvPr/>
          </p:nvSpPr>
          <p:spPr bwMode="auto">
            <a:xfrm flipV="1">
              <a:off x="4660" y="1875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3" name="Line 333"/>
            <p:cNvSpPr>
              <a:spLocks noChangeShapeType="1"/>
            </p:cNvSpPr>
            <p:nvPr/>
          </p:nvSpPr>
          <p:spPr bwMode="auto">
            <a:xfrm flipV="1">
              <a:off x="4674" y="18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4" name="Line 334"/>
            <p:cNvSpPr>
              <a:spLocks noChangeShapeType="1"/>
            </p:cNvSpPr>
            <p:nvPr/>
          </p:nvSpPr>
          <p:spPr bwMode="auto">
            <a:xfrm flipV="1">
              <a:off x="4674" y="1828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5" name="Line 335"/>
            <p:cNvSpPr>
              <a:spLocks noChangeShapeType="1"/>
            </p:cNvSpPr>
            <p:nvPr/>
          </p:nvSpPr>
          <p:spPr bwMode="auto">
            <a:xfrm flipV="1">
              <a:off x="4687" y="179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6" name="Line 336"/>
            <p:cNvSpPr>
              <a:spLocks noChangeShapeType="1"/>
            </p:cNvSpPr>
            <p:nvPr/>
          </p:nvSpPr>
          <p:spPr bwMode="auto">
            <a:xfrm flipV="1">
              <a:off x="4687" y="1787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7" name="Line 337"/>
            <p:cNvSpPr>
              <a:spLocks noChangeShapeType="1"/>
            </p:cNvSpPr>
            <p:nvPr/>
          </p:nvSpPr>
          <p:spPr bwMode="auto">
            <a:xfrm flipV="1">
              <a:off x="4694" y="1739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8" name="Line 338"/>
            <p:cNvSpPr>
              <a:spLocks noChangeShapeType="1"/>
            </p:cNvSpPr>
            <p:nvPr/>
          </p:nvSpPr>
          <p:spPr bwMode="auto">
            <a:xfrm flipV="1">
              <a:off x="4701" y="1698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9" name="Line 339"/>
            <p:cNvSpPr>
              <a:spLocks noChangeShapeType="1"/>
            </p:cNvSpPr>
            <p:nvPr/>
          </p:nvSpPr>
          <p:spPr bwMode="auto">
            <a:xfrm flipV="1">
              <a:off x="4701" y="167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0" name="Line 340"/>
            <p:cNvSpPr>
              <a:spLocks noChangeShapeType="1"/>
            </p:cNvSpPr>
            <p:nvPr/>
          </p:nvSpPr>
          <p:spPr bwMode="auto">
            <a:xfrm flipV="1">
              <a:off x="4701" y="165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1" name="Line 341"/>
            <p:cNvSpPr>
              <a:spLocks noChangeShapeType="1"/>
            </p:cNvSpPr>
            <p:nvPr/>
          </p:nvSpPr>
          <p:spPr bwMode="auto">
            <a:xfrm flipV="1">
              <a:off x="4701" y="160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2" name="Line 342"/>
            <p:cNvSpPr>
              <a:spLocks noChangeShapeType="1"/>
            </p:cNvSpPr>
            <p:nvPr/>
          </p:nvSpPr>
          <p:spPr bwMode="auto">
            <a:xfrm>
              <a:off x="4701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3" name="Line 343"/>
            <p:cNvSpPr>
              <a:spLocks noChangeShapeType="1"/>
            </p:cNvSpPr>
            <p:nvPr/>
          </p:nvSpPr>
          <p:spPr bwMode="auto">
            <a:xfrm flipV="1">
              <a:off x="4701" y="156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4" name="Line 344"/>
            <p:cNvSpPr>
              <a:spLocks noChangeShapeType="1"/>
            </p:cNvSpPr>
            <p:nvPr/>
          </p:nvSpPr>
          <p:spPr bwMode="auto">
            <a:xfrm flipV="1">
              <a:off x="4694" y="1514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5" name="Line 345"/>
            <p:cNvSpPr>
              <a:spLocks noChangeShapeType="1"/>
            </p:cNvSpPr>
            <p:nvPr/>
          </p:nvSpPr>
          <p:spPr bwMode="auto">
            <a:xfrm flipV="1">
              <a:off x="4687" y="1487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6" name="Line 346"/>
            <p:cNvSpPr>
              <a:spLocks noChangeShapeType="1"/>
            </p:cNvSpPr>
            <p:nvPr/>
          </p:nvSpPr>
          <p:spPr bwMode="auto">
            <a:xfrm flipH="1" flipV="1">
              <a:off x="4681" y="1473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7" name="Line 347"/>
            <p:cNvSpPr>
              <a:spLocks noChangeShapeType="1"/>
            </p:cNvSpPr>
            <p:nvPr/>
          </p:nvSpPr>
          <p:spPr bwMode="auto">
            <a:xfrm flipH="1" flipV="1">
              <a:off x="4674" y="1425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8" name="Line 348"/>
            <p:cNvSpPr>
              <a:spLocks noChangeShapeType="1"/>
            </p:cNvSpPr>
            <p:nvPr/>
          </p:nvSpPr>
          <p:spPr bwMode="auto">
            <a:xfrm>
              <a:off x="4674" y="14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9" name="Line 349"/>
            <p:cNvSpPr>
              <a:spLocks noChangeShapeType="1"/>
            </p:cNvSpPr>
            <p:nvPr/>
          </p:nvSpPr>
          <p:spPr bwMode="auto">
            <a:xfrm flipH="1">
              <a:off x="4476" y="2025"/>
              <a:ext cx="129" cy="1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0" name="Line 350"/>
            <p:cNvSpPr>
              <a:spLocks noChangeShapeType="1"/>
            </p:cNvSpPr>
            <p:nvPr/>
          </p:nvSpPr>
          <p:spPr bwMode="auto">
            <a:xfrm flipV="1">
              <a:off x="4817" y="1398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1" name="Line 351"/>
            <p:cNvSpPr>
              <a:spLocks noChangeShapeType="1"/>
            </p:cNvSpPr>
            <p:nvPr/>
          </p:nvSpPr>
          <p:spPr bwMode="auto">
            <a:xfrm flipV="1">
              <a:off x="4824" y="1384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2" name="Line 352"/>
            <p:cNvSpPr>
              <a:spLocks noChangeShapeType="1"/>
            </p:cNvSpPr>
            <p:nvPr/>
          </p:nvSpPr>
          <p:spPr bwMode="auto">
            <a:xfrm flipH="1" flipV="1">
              <a:off x="4769" y="159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3" name="Line 353"/>
            <p:cNvSpPr>
              <a:spLocks noChangeShapeType="1"/>
            </p:cNvSpPr>
            <p:nvPr/>
          </p:nvSpPr>
          <p:spPr bwMode="auto">
            <a:xfrm flipV="1">
              <a:off x="4769" y="158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4" name="Line 354"/>
            <p:cNvSpPr>
              <a:spLocks noChangeShapeType="1"/>
            </p:cNvSpPr>
            <p:nvPr/>
          </p:nvSpPr>
          <p:spPr bwMode="auto">
            <a:xfrm flipH="1" flipV="1">
              <a:off x="4756" y="1582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5" name="Line 355"/>
            <p:cNvSpPr>
              <a:spLocks noChangeShapeType="1"/>
            </p:cNvSpPr>
            <p:nvPr/>
          </p:nvSpPr>
          <p:spPr bwMode="auto">
            <a:xfrm flipH="1">
              <a:off x="4749" y="15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6" name="Line 356"/>
            <p:cNvSpPr>
              <a:spLocks noChangeShapeType="1"/>
            </p:cNvSpPr>
            <p:nvPr/>
          </p:nvSpPr>
          <p:spPr bwMode="auto">
            <a:xfrm flipH="1">
              <a:off x="4742" y="158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7" name="Line 357"/>
            <p:cNvSpPr>
              <a:spLocks noChangeShapeType="1"/>
            </p:cNvSpPr>
            <p:nvPr/>
          </p:nvSpPr>
          <p:spPr bwMode="auto">
            <a:xfrm>
              <a:off x="4742" y="1596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8" name="Line 358"/>
            <p:cNvSpPr>
              <a:spLocks noChangeShapeType="1"/>
            </p:cNvSpPr>
            <p:nvPr/>
          </p:nvSpPr>
          <p:spPr bwMode="auto">
            <a:xfrm>
              <a:off x="4742" y="1603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9" name="Line 359"/>
            <p:cNvSpPr>
              <a:spLocks noChangeShapeType="1"/>
            </p:cNvSpPr>
            <p:nvPr/>
          </p:nvSpPr>
          <p:spPr bwMode="auto">
            <a:xfrm>
              <a:off x="4742" y="16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0" name="Line 360"/>
            <p:cNvSpPr>
              <a:spLocks noChangeShapeType="1"/>
            </p:cNvSpPr>
            <p:nvPr/>
          </p:nvSpPr>
          <p:spPr bwMode="auto">
            <a:xfrm>
              <a:off x="4749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1" name="Line 361"/>
            <p:cNvSpPr>
              <a:spLocks noChangeShapeType="1"/>
            </p:cNvSpPr>
            <p:nvPr/>
          </p:nvSpPr>
          <p:spPr bwMode="auto">
            <a:xfrm flipV="1">
              <a:off x="4756" y="16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2" name="Line 362"/>
            <p:cNvSpPr>
              <a:spLocks noChangeShapeType="1"/>
            </p:cNvSpPr>
            <p:nvPr/>
          </p:nvSpPr>
          <p:spPr bwMode="auto">
            <a:xfrm flipV="1">
              <a:off x="4769" y="160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3" name="Line 363"/>
            <p:cNvSpPr>
              <a:spLocks noChangeShapeType="1"/>
            </p:cNvSpPr>
            <p:nvPr/>
          </p:nvSpPr>
          <p:spPr bwMode="auto">
            <a:xfrm flipV="1">
              <a:off x="4769" y="1603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4" name="Line 364"/>
            <p:cNvSpPr>
              <a:spLocks noChangeShapeType="1"/>
            </p:cNvSpPr>
            <p:nvPr/>
          </p:nvSpPr>
          <p:spPr bwMode="auto">
            <a:xfrm flipH="1" flipV="1">
              <a:off x="4667" y="1412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5" name="Line 365"/>
            <p:cNvSpPr>
              <a:spLocks noChangeShapeType="1"/>
            </p:cNvSpPr>
            <p:nvPr/>
          </p:nvSpPr>
          <p:spPr bwMode="auto">
            <a:xfrm flipH="1" flipV="1">
              <a:off x="4653" y="1398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6" name="Line 366"/>
            <p:cNvSpPr>
              <a:spLocks noChangeShapeType="1"/>
            </p:cNvSpPr>
            <p:nvPr/>
          </p:nvSpPr>
          <p:spPr bwMode="auto">
            <a:xfrm flipH="1" flipV="1">
              <a:off x="4845" y="1330"/>
              <a:ext cx="6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7" name="Line 367"/>
            <p:cNvSpPr>
              <a:spLocks noChangeShapeType="1"/>
            </p:cNvSpPr>
            <p:nvPr/>
          </p:nvSpPr>
          <p:spPr bwMode="auto">
            <a:xfrm flipH="1" flipV="1">
              <a:off x="4831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8" name="Line 368"/>
            <p:cNvSpPr>
              <a:spLocks noChangeShapeType="1"/>
            </p:cNvSpPr>
            <p:nvPr/>
          </p:nvSpPr>
          <p:spPr bwMode="auto">
            <a:xfrm flipH="1" flipV="1">
              <a:off x="4817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9" name="Line 369"/>
            <p:cNvSpPr>
              <a:spLocks noChangeShapeType="1"/>
            </p:cNvSpPr>
            <p:nvPr/>
          </p:nvSpPr>
          <p:spPr bwMode="auto">
            <a:xfrm flipH="1" flipV="1">
              <a:off x="4797" y="1303"/>
              <a:ext cx="2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0" name="Line 370"/>
            <p:cNvSpPr>
              <a:spLocks noChangeShapeType="1"/>
            </p:cNvSpPr>
            <p:nvPr/>
          </p:nvSpPr>
          <p:spPr bwMode="auto">
            <a:xfrm flipH="1">
              <a:off x="4783" y="1303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1" name="Line 371"/>
            <p:cNvSpPr>
              <a:spLocks noChangeShapeType="1"/>
            </p:cNvSpPr>
            <p:nvPr/>
          </p:nvSpPr>
          <p:spPr bwMode="auto">
            <a:xfrm flipH="1">
              <a:off x="4769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2" name="Line 372"/>
            <p:cNvSpPr>
              <a:spLocks noChangeShapeType="1"/>
            </p:cNvSpPr>
            <p:nvPr/>
          </p:nvSpPr>
          <p:spPr bwMode="auto">
            <a:xfrm flipH="1">
              <a:off x="4756" y="13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3" name="Line 373"/>
            <p:cNvSpPr>
              <a:spLocks noChangeShapeType="1"/>
            </p:cNvSpPr>
            <p:nvPr/>
          </p:nvSpPr>
          <p:spPr bwMode="auto">
            <a:xfrm flipH="1">
              <a:off x="4749" y="1323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4" name="Line 374"/>
            <p:cNvSpPr>
              <a:spLocks noChangeShapeType="1"/>
            </p:cNvSpPr>
            <p:nvPr/>
          </p:nvSpPr>
          <p:spPr bwMode="auto">
            <a:xfrm flipH="1">
              <a:off x="4742" y="134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5" name="Line 375"/>
            <p:cNvSpPr>
              <a:spLocks noChangeShapeType="1"/>
            </p:cNvSpPr>
            <p:nvPr/>
          </p:nvSpPr>
          <p:spPr bwMode="auto">
            <a:xfrm>
              <a:off x="4742" y="135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6" name="Rectangle 376"/>
            <p:cNvSpPr>
              <a:spLocks noChangeArrowheads="1"/>
            </p:cNvSpPr>
            <p:nvPr/>
          </p:nvSpPr>
          <p:spPr bwMode="auto">
            <a:xfrm>
              <a:off x="4052" y="2032"/>
              <a:ext cx="5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nl-NL"/>
            </a:p>
          </p:txBody>
        </p:sp>
        <p:sp>
          <p:nvSpPr>
            <p:cNvPr id="29047" name="Rectangle 377"/>
            <p:cNvSpPr>
              <a:spLocks noChangeArrowheads="1"/>
            </p:cNvSpPr>
            <p:nvPr/>
          </p:nvSpPr>
          <p:spPr bwMode="auto">
            <a:xfrm>
              <a:off x="4107" y="2046"/>
              <a:ext cx="1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 = 0</a:t>
              </a:r>
              <a:endParaRPr lang="en-US" altLang="nl-NL"/>
            </a:p>
          </p:txBody>
        </p:sp>
        <p:sp>
          <p:nvSpPr>
            <p:cNvPr id="29048" name="Rectangle 378"/>
            <p:cNvSpPr>
              <a:spLocks noChangeArrowheads="1"/>
            </p:cNvSpPr>
            <p:nvPr/>
          </p:nvSpPr>
          <p:spPr bwMode="auto">
            <a:xfrm>
              <a:off x="4148" y="1869"/>
              <a:ext cx="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_</a:t>
              </a:r>
              <a:endParaRPr lang="en-US" altLang="nl-NL"/>
            </a:p>
          </p:txBody>
        </p:sp>
        <p:sp>
          <p:nvSpPr>
            <p:cNvPr id="29049" name="Rectangle 379"/>
            <p:cNvSpPr>
              <a:spLocks noChangeArrowheads="1"/>
            </p:cNvSpPr>
            <p:nvPr/>
          </p:nvSpPr>
          <p:spPr bwMode="auto">
            <a:xfrm>
              <a:off x="4298" y="2080"/>
              <a:ext cx="7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+</a:t>
              </a:r>
              <a:endParaRPr lang="en-US" altLang="nl-NL"/>
            </a:p>
          </p:txBody>
        </p:sp>
        <p:sp>
          <p:nvSpPr>
            <p:cNvPr id="29050" name="Rectangle 380"/>
            <p:cNvSpPr>
              <a:spLocks noChangeArrowheads="1"/>
            </p:cNvSpPr>
            <p:nvPr/>
          </p:nvSpPr>
          <p:spPr bwMode="auto">
            <a:xfrm>
              <a:off x="4284" y="1494"/>
              <a:ext cx="28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051" name="Line 381"/>
            <p:cNvSpPr>
              <a:spLocks noChangeShapeType="1"/>
            </p:cNvSpPr>
            <p:nvPr/>
          </p:nvSpPr>
          <p:spPr bwMode="auto">
            <a:xfrm flipV="1">
              <a:off x="5385" y="2700"/>
              <a:ext cx="75" cy="8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2" name="Line 382"/>
            <p:cNvSpPr>
              <a:spLocks noChangeShapeType="1"/>
            </p:cNvSpPr>
            <p:nvPr/>
          </p:nvSpPr>
          <p:spPr bwMode="auto">
            <a:xfrm flipV="1">
              <a:off x="5460" y="2619"/>
              <a:ext cx="75" cy="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3" name="Rectangle 383"/>
            <p:cNvSpPr>
              <a:spLocks noChangeArrowheads="1"/>
            </p:cNvSpPr>
            <p:nvPr/>
          </p:nvSpPr>
          <p:spPr bwMode="auto">
            <a:xfrm>
              <a:off x="4838" y="2257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054" name="Rectangle 384"/>
            <p:cNvSpPr>
              <a:spLocks noChangeArrowheads="1"/>
            </p:cNvSpPr>
            <p:nvPr/>
          </p:nvSpPr>
          <p:spPr bwMode="auto">
            <a:xfrm>
              <a:off x="4202" y="3116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 i="1">
                  <a:solidFill>
                    <a:srgbClr val="000000"/>
                  </a:solidFill>
                </a:rPr>
                <a:t>S</a:t>
              </a:r>
              <a:endParaRPr lang="en-US" altLang="nl-NL"/>
            </a:p>
          </p:txBody>
        </p:sp>
        <p:sp>
          <p:nvSpPr>
            <p:cNvPr id="29055" name="Rectangle 385"/>
            <p:cNvSpPr>
              <a:spLocks noChangeArrowheads="1"/>
            </p:cNvSpPr>
            <p:nvPr/>
          </p:nvSpPr>
          <p:spPr bwMode="auto">
            <a:xfrm>
              <a:off x="4421" y="3212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9056" name="Rectangle 386"/>
            <p:cNvSpPr>
              <a:spLocks noChangeArrowheads="1"/>
            </p:cNvSpPr>
            <p:nvPr/>
          </p:nvSpPr>
          <p:spPr bwMode="auto">
            <a:xfrm>
              <a:off x="5166" y="2571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9057" name="Rectangle 387"/>
            <p:cNvSpPr>
              <a:spLocks noChangeArrowheads="1"/>
            </p:cNvSpPr>
            <p:nvPr/>
          </p:nvSpPr>
          <p:spPr bwMode="auto">
            <a:xfrm>
              <a:off x="5398" y="2782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'</a:t>
              </a:r>
              <a:endParaRPr lang="en-US" altLang="nl-NL"/>
            </a:p>
          </p:txBody>
        </p:sp>
        <p:sp>
          <p:nvSpPr>
            <p:cNvPr id="29058" name="Freeform 388"/>
            <p:cNvSpPr>
              <a:spLocks/>
            </p:cNvSpPr>
            <p:nvPr/>
          </p:nvSpPr>
          <p:spPr bwMode="auto">
            <a:xfrm>
              <a:off x="4216" y="2625"/>
              <a:ext cx="1312" cy="826"/>
            </a:xfrm>
            <a:custGeom>
              <a:avLst/>
              <a:gdLst>
                <a:gd name="T0" fmla="*/ 0 w 1312"/>
                <a:gd name="T1" fmla="*/ 826 h 826"/>
                <a:gd name="T2" fmla="*/ 205 w 1312"/>
                <a:gd name="T3" fmla="*/ 757 h 826"/>
                <a:gd name="T4" fmla="*/ 396 w 1312"/>
                <a:gd name="T5" fmla="*/ 682 h 826"/>
                <a:gd name="T6" fmla="*/ 574 w 1312"/>
                <a:gd name="T7" fmla="*/ 594 h 826"/>
                <a:gd name="T8" fmla="*/ 745 w 1312"/>
                <a:gd name="T9" fmla="*/ 498 h 826"/>
                <a:gd name="T10" fmla="*/ 902 w 1312"/>
                <a:gd name="T11" fmla="*/ 389 h 826"/>
                <a:gd name="T12" fmla="*/ 1052 w 1312"/>
                <a:gd name="T13" fmla="*/ 273 h 826"/>
                <a:gd name="T14" fmla="*/ 1182 w 1312"/>
                <a:gd name="T15" fmla="*/ 144 h 826"/>
                <a:gd name="T16" fmla="*/ 1312 w 1312"/>
                <a:gd name="T17" fmla="*/ 0 h 8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12"/>
                <a:gd name="T28" fmla="*/ 0 h 826"/>
                <a:gd name="T29" fmla="*/ 1312 w 1312"/>
                <a:gd name="T30" fmla="*/ 826 h 8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12" h="826">
                  <a:moveTo>
                    <a:pt x="0" y="826"/>
                  </a:moveTo>
                  <a:lnTo>
                    <a:pt x="205" y="757"/>
                  </a:lnTo>
                  <a:lnTo>
                    <a:pt x="396" y="682"/>
                  </a:lnTo>
                  <a:lnTo>
                    <a:pt x="574" y="594"/>
                  </a:lnTo>
                  <a:lnTo>
                    <a:pt x="745" y="498"/>
                  </a:lnTo>
                  <a:lnTo>
                    <a:pt x="902" y="389"/>
                  </a:lnTo>
                  <a:lnTo>
                    <a:pt x="1052" y="273"/>
                  </a:lnTo>
                  <a:lnTo>
                    <a:pt x="1182" y="144"/>
                  </a:lnTo>
                  <a:lnTo>
                    <a:pt x="131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9" name="Freeform 389"/>
            <p:cNvSpPr>
              <a:spLocks/>
            </p:cNvSpPr>
            <p:nvPr/>
          </p:nvSpPr>
          <p:spPr bwMode="auto">
            <a:xfrm>
              <a:off x="4072" y="2510"/>
              <a:ext cx="1313" cy="838"/>
            </a:xfrm>
            <a:custGeom>
              <a:avLst/>
              <a:gdLst>
                <a:gd name="T0" fmla="*/ 0 w 1313"/>
                <a:gd name="T1" fmla="*/ 838 h 838"/>
                <a:gd name="T2" fmla="*/ 205 w 1313"/>
                <a:gd name="T3" fmla="*/ 770 h 838"/>
                <a:gd name="T4" fmla="*/ 397 w 1313"/>
                <a:gd name="T5" fmla="*/ 688 h 838"/>
                <a:gd name="T6" fmla="*/ 574 w 1313"/>
                <a:gd name="T7" fmla="*/ 600 h 838"/>
                <a:gd name="T8" fmla="*/ 745 w 1313"/>
                <a:gd name="T9" fmla="*/ 497 h 838"/>
                <a:gd name="T10" fmla="*/ 827 w 1313"/>
                <a:gd name="T11" fmla="*/ 443 h 838"/>
                <a:gd name="T12" fmla="*/ 916 w 1313"/>
                <a:gd name="T13" fmla="*/ 375 h 838"/>
                <a:gd name="T14" fmla="*/ 1073 w 1313"/>
                <a:gd name="T15" fmla="*/ 231 h 838"/>
                <a:gd name="T16" fmla="*/ 1149 w 1313"/>
                <a:gd name="T17" fmla="*/ 156 h 838"/>
                <a:gd name="T18" fmla="*/ 1217 w 1313"/>
                <a:gd name="T19" fmla="*/ 95 h 838"/>
                <a:gd name="T20" fmla="*/ 1313 w 1313"/>
                <a:gd name="T21" fmla="*/ 0 h 8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8"/>
                <a:gd name="T35" fmla="*/ 1313 w 1313"/>
                <a:gd name="T36" fmla="*/ 838 h 83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8">
                  <a:moveTo>
                    <a:pt x="0" y="838"/>
                  </a:moveTo>
                  <a:lnTo>
                    <a:pt x="205" y="770"/>
                  </a:lnTo>
                  <a:lnTo>
                    <a:pt x="397" y="688"/>
                  </a:lnTo>
                  <a:lnTo>
                    <a:pt x="574" y="600"/>
                  </a:lnTo>
                  <a:lnTo>
                    <a:pt x="745" y="497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1"/>
                  </a:lnTo>
                  <a:lnTo>
                    <a:pt x="1149" y="156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60" name="Rectangle 390"/>
            <p:cNvSpPr>
              <a:spLocks noChangeArrowheads="1"/>
            </p:cNvSpPr>
            <p:nvPr/>
          </p:nvSpPr>
          <p:spPr bwMode="auto">
            <a:xfrm>
              <a:off x="3990" y="315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1" name="Rectangle 391"/>
            <p:cNvSpPr>
              <a:spLocks noChangeArrowheads="1"/>
            </p:cNvSpPr>
            <p:nvPr/>
          </p:nvSpPr>
          <p:spPr bwMode="auto">
            <a:xfrm>
              <a:off x="4004" y="3151"/>
              <a:ext cx="2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2" name="Rectangle 392"/>
            <p:cNvSpPr>
              <a:spLocks noChangeArrowheads="1"/>
            </p:cNvSpPr>
            <p:nvPr/>
          </p:nvSpPr>
          <p:spPr bwMode="auto">
            <a:xfrm>
              <a:off x="4031" y="314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3" name="Rectangle 393"/>
            <p:cNvSpPr>
              <a:spLocks noChangeArrowheads="1"/>
            </p:cNvSpPr>
            <p:nvPr/>
          </p:nvSpPr>
          <p:spPr bwMode="auto">
            <a:xfrm>
              <a:off x="4052" y="313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4" name="Rectangle 394"/>
            <p:cNvSpPr>
              <a:spLocks noChangeArrowheads="1"/>
            </p:cNvSpPr>
            <p:nvPr/>
          </p:nvSpPr>
          <p:spPr bwMode="auto">
            <a:xfrm>
              <a:off x="4079" y="3130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5" name="Rectangle 395"/>
            <p:cNvSpPr>
              <a:spLocks noChangeArrowheads="1"/>
            </p:cNvSpPr>
            <p:nvPr/>
          </p:nvSpPr>
          <p:spPr bwMode="auto">
            <a:xfrm>
              <a:off x="4100" y="312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6" name="Rectangle 396"/>
            <p:cNvSpPr>
              <a:spLocks noChangeArrowheads="1"/>
            </p:cNvSpPr>
            <p:nvPr/>
          </p:nvSpPr>
          <p:spPr bwMode="auto">
            <a:xfrm>
              <a:off x="4120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7" name="Rectangle 397"/>
            <p:cNvSpPr>
              <a:spLocks noChangeArrowheads="1"/>
            </p:cNvSpPr>
            <p:nvPr/>
          </p:nvSpPr>
          <p:spPr bwMode="auto">
            <a:xfrm>
              <a:off x="4141" y="31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8" name="Rectangle 398"/>
            <p:cNvSpPr>
              <a:spLocks noChangeArrowheads="1"/>
            </p:cNvSpPr>
            <p:nvPr/>
          </p:nvSpPr>
          <p:spPr bwMode="auto">
            <a:xfrm>
              <a:off x="4168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9" name="Rectangle 399"/>
            <p:cNvSpPr>
              <a:spLocks noChangeArrowheads="1"/>
            </p:cNvSpPr>
            <p:nvPr/>
          </p:nvSpPr>
          <p:spPr bwMode="auto">
            <a:xfrm>
              <a:off x="4175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0" name="Rectangle 400"/>
            <p:cNvSpPr>
              <a:spLocks noChangeArrowheads="1"/>
            </p:cNvSpPr>
            <p:nvPr/>
          </p:nvSpPr>
          <p:spPr bwMode="auto">
            <a:xfrm>
              <a:off x="4189" y="3096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1" name="Rectangle 401"/>
            <p:cNvSpPr>
              <a:spLocks noChangeArrowheads="1"/>
            </p:cNvSpPr>
            <p:nvPr/>
          </p:nvSpPr>
          <p:spPr bwMode="auto">
            <a:xfrm>
              <a:off x="4202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2" name="Rectangle 402"/>
            <p:cNvSpPr>
              <a:spLocks noChangeArrowheads="1"/>
            </p:cNvSpPr>
            <p:nvPr/>
          </p:nvSpPr>
          <p:spPr bwMode="auto">
            <a:xfrm>
              <a:off x="4230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3" name="Rectangle 403"/>
            <p:cNvSpPr>
              <a:spLocks noChangeArrowheads="1"/>
            </p:cNvSpPr>
            <p:nvPr/>
          </p:nvSpPr>
          <p:spPr bwMode="auto">
            <a:xfrm>
              <a:off x="4257" y="3069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4" name="Rectangle 404"/>
            <p:cNvSpPr>
              <a:spLocks noChangeArrowheads="1"/>
            </p:cNvSpPr>
            <p:nvPr/>
          </p:nvSpPr>
          <p:spPr bwMode="auto">
            <a:xfrm>
              <a:off x="4277" y="306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5" name="Rectangle 405"/>
            <p:cNvSpPr>
              <a:spLocks noChangeArrowheads="1"/>
            </p:cNvSpPr>
            <p:nvPr/>
          </p:nvSpPr>
          <p:spPr bwMode="auto">
            <a:xfrm>
              <a:off x="4291" y="305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6" name="Rectangle 406"/>
            <p:cNvSpPr>
              <a:spLocks noChangeArrowheads="1"/>
            </p:cNvSpPr>
            <p:nvPr/>
          </p:nvSpPr>
          <p:spPr bwMode="auto">
            <a:xfrm>
              <a:off x="4318" y="304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7" name="Rectangle 407"/>
            <p:cNvSpPr>
              <a:spLocks noChangeArrowheads="1"/>
            </p:cNvSpPr>
            <p:nvPr/>
          </p:nvSpPr>
          <p:spPr bwMode="auto">
            <a:xfrm>
              <a:off x="4346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8" name="Rectangle 409"/>
            <p:cNvSpPr>
              <a:spLocks noChangeArrowheads="1"/>
            </p:cNvSpPr>
            <p:nvPr/>
          </p:nvSpPr>
          <p:spPr bwMode="auto">
            <a:xfrm>
              <a:off x="4353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9" name="Rectangle 410"/>
            <p:cNvSpPr>
              <a:spLocks noChangeArrowheads="1"/>
            </p:cNvSpPr>
            <p:nvPr/>
          </p:nvSpPr>
          <p:spPr bwMode="auto">
            <a:xfrm>
              <a:off x="4366" y="302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0" name="Rectangle 411"/>
            <p:cNvSpPr>
              <a:spLocks noChangeArrowheads="1"/>
            </p:cNvSpPr>
            <p:nvPr/>
          </p:nvSpPr>
          <p:spPr bwMode="auto">
            <a:xfrm>
              <a:off x="4380" y="302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1" name="Rectangle 412"/>
            <p:cNvSpPr>
              <a:spLocks noChangeArrowheads="1"/>
            </p:cNvSpPr>
            <p:nvPr/>
          </p:nvSpPr>
          <p:spPr bwMode="auto">
            <a:xfrm>
              <a:off x="4400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2" name="Rectangle 413"/>
            <p:cNvSpPr>
              <a:spLocks noChangeArrowheads="1"/>
            </p:cNvSpPr>
            <p:nvPr/>
          </p:nvSpPr>
          <p:spPr bwMode="auto">
            <a:xfrm>
              <a:off x="4407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3" name="Rectangle 414"/>
            <p:cNvSpPr>
              <a:spLocks noChangeArrowheads="1"/>
            </p:cNvSpPr>
            <p:nvPr/>
          </p:nvSpPr>
          <p:spPr bwMode="auto">
            <a:xfrm>
              <a:off x="4428" y="3001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4" name="Rectangle 415"/>
            <p:cNvSpPr>
              <a:spLocks noChangeArrowheads="1"/>
            </p:cNvSpPr>
            <p:nvPr/>
          </p:nvSpPr>
          <p:spPr bwMode="auto">
            <a:xfrm>
              <a:off x="4435" y="299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5" name="Rectangle 416"/>
            <p:cNvSpPr>
              <a:spLocks noChangeArrowheads="1"/>
            </p:cNvSpPr>
            <p:nvPr/>
          </p:nvSpPr>
          <p:spPr bwMode="auto">
            <a:xfrm>
              <a:off x="4448" y="29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6" name="Rectangle 417"/>
            <p:cNvSpPr>
              <a:spLocks noChangeArrowheads="1"/>
            </p:cNvSpPr>
            <p:nvPr/>
          </p:nvSpPr>
          <p:spPr bwMode="auto">
            <a:xfrm>
              <a:off x="4462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7" name="Rectangle 418"/>
            <p:cNvSpPr>
              <a:spLocks noChangeArrowheads="1"/>
            </p:cNvSpPr>
            <p:nvPr/>
          </p:nvSpPr>
          <p:spPr bwMode="auto">
            <a:xfrm>
              <a:off x="4482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8" name="Rectangle 419"/>
            <p:cNvSpPr>
              <a:spLocks noChangeArrowheads="1"/>
            </p:cNvSpPr>
            <p:nvPr/>
          </p:nvSpPr>
          <p:spPr bwMode="auto">
            <a:xfrm>
              <a:off x="4489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9" name="Rectangle 420"/>
            <p:cNvSpPr>
              <a:spLocks noChangeArrowheads="1"/>
            </p:cNvSpPr>
            <p:nvPr/>
          </p:nvSpPr>
          <p:spPr bwMode="auto">
            <a:xfrm>
              <a:off x="4510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0" name="Rectangle 421"/>
            <p:cNvSpPr>
              <a:spLocks noChangeArrowheads="1"/>
            </p:cNvSpPr>
            <p:nvPr/>
          </p:nvSpPr>
          <p:spPr bwMode="auto">
            <a:xfrm>
              <a:off x="4517" y="2953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1" name="Rectangle 422"/>
            <p:cNvSpPr>
              <a:spLocks noChangeArrowheads="1"/>
            </p:cNvSpPr>
            <p:nvPr/>
          </p:nvSpPr>
          <p:spPr bwMode="auto">
            <a:xfrm>
              <a:off x="4523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2" name="Rectangle 423"/>
            <p:cNvSpPr>
              <a:spLocks noChangeArrowheads="1"/>
            </p:cNvSpPr>
            <p:nvPr/>
          </p:nvSpPr>
          <p:spPr bwMode="auto">
            <a:xfrm>
              <a:off x="4530" y="294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3" name="Rectangle 424"/>
            <p:cNvSpPr>
              <a:spLocks noChangeArrowheads="1"/>
            </p:cNvSpPr>
            <p:nvPr/>
          </p:nvSpPr>
          <p:spPr bwMode="auto">
            <a:xfrm>
              <a:off x="4544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4" name="Rectangle 425"/>
            <p:cNvSpPr>
              <a:spLocks noChangeArrowheads="1"/>
            </p:cNvSpPr>
            <p:nvPr/>
          </p:nvSpPr>
          <p:spPr bwMode="auto">
            <a:xfrm>
              <a:off x="4564" y="292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5" name="Rectangle 426"/>
            <p:cNvSpPr>
              <a:spLocks noChangeArrowheads="1"/>
            </p:cNvSpPr>
            <p:nvPr/>
          </p:nvSpPr>
          <p:spPr bwMode="auto">
            <a:xfrm>
              <a:off x="4592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6" name="Rectangle 427"/>
            <p:cNvSpPr>
              <a:spLocks noChangeArrowheads="1"/>
            </p:cNvSpPr>
            <p:nvPr/>
          </p:nvSpPr>
          <p:spPr bwMode="auto">
            <a:xfrm>
              <a:off x="4605" y="29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7" name="Rectangle 428"/>
            <p:cNvSpPr>
              <a:spLocks noChangeArrowheads="1"/>
            </p:cNvSpPr>
            <p:nvPr/>
          </p:nvSpPr>
          <p:spPr bwMode="auto">
            <a:xfrm>
              <a:off x="4612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8" name="Rectangle 429"/>
            <p:cNvSpPr>
              <a:spLocks noChangeArrowheads="1"/>
            </p:cNvSpPr>
            <p:nvPr/>
          </p:nvSpPr>
          <p:spPr bwMode="auto">
            <a:xfrm>
              <a:off x="4626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9" name="Rectangle 430"/>
            <p:cNvSpPr>
              <a:spLocks noChangeArrowheads="1"/>
            </p:cNvSpPr>
            <p:nvPr/>
          </p:nvSpPr>
          <p:spPr bwMode="auto">
            <a:xfrm>
              <a:off x="4646" y="287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0" name="Rectangle 431"/>
            <p:cNvSpPr>
              <a:spLocks noChangeArrowheads="1"/>
            </p:cNvSpPr>
            <p:nvPr/>
          </p:nvSpPr>
          <p:spPr bwMode="auto">
            <a:xfrm>
              <a:off x="4674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1" name="Rectangle 432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2" name="Rectangle 433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3" name="Rectangle 434"/>
            <p:cNvSpPr>
              <a:spLocks noChangeArrowheads="1"/>
            </p:cNvSpPr>
            <p:nvPr/>
          </p:nvSpPr>
          <p:spPr bwMode="auto">
            <a:xfrm>
              <a:off x="4694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4" name="Rectangle 435"/>
            <p:cNvSpPr>
              <a:spLocks noChangeArrowheads="1"/>
            </p:cNvSpPr>
            <p:nvPr/>
          </p:nvSpPr>
          <p:spPr bwMode="auto">
            <a:xfrm>
              <a:off x="4708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5" name="Rectangle 436"/>
            <p:cNvSpPr>
              <a:spLocks noChangeArrowheads="1"/>
            </p:cNvSpPr>
            <p:nvPr/>
          </p:nvSpPr>
          <p:spPr bwMode="auto">
            <a:xfrm>
              <a:off x="4728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6" name="Rectangle 437"/>
            <p:cNvSpPr>
              <a:spLocks noChangeArrowheads="1"/>
            </p:cNvSpPr>
            <p:nvPr/>
          </p:nvSpPr>
          <p:spPr bwMode="auto">
            <a:xfrm>
              <a:off x="4735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7" name="Rectangle 438"/>
            <p:cNvSpPr>
              <a:spLocks noChangeArrowheads="1"/>
            </p:cNvSpPr>
            <p:nvPr/>
          </p:nvSpPr>
          <p:spPr bwMode="auto">
            <a:xfrm>
              <a:off x="4756" y="28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8" name="Rectangle 439"/>
            <p:cNvSpPr>
              <a:spLocks noChangeArrowheads="1"/>
            </p:cNvSpPr>
            <p:nvPr/>
          </p:nvSpPr>
          <p:spPr bwMode="auto">
            <a:xfrm>
              <a:off x="4769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9" name="Rectangle 440"/>
            <p:cNvSpPr>
              <a:spLocks noChangeArrowheads="1"/>
            </p:cNvSpPr>
            <p:nvPr/>
          </p:nvSpPr>
          <p:spPr bwMode="auto">
            <a:xfrm>
              <a:off x="4776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0" name="Rectangle 441"/>
            <p:cNvSpPr>
              <a:spLocks noChangeArrowheads="1"/>
            </p:cNvSpPr>
            <p:nvPr/>
          </p:nvSpPr>
          <p:spPr bwMode="auto">
            <a:xfrm>
              <a:off x="4790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1" name="Rectangle 442"/>
            <p:cNvSpPr>
              <a:spLocks noChangeArrowheads="1"/>
            </p:cNvSpPr>
            <p:nvPr/>
          </p:nvSpPr>
          <p:spPr bwMode="auto">
            <a:xfrm>
              <a:off x="4810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2" name="Rectangle 443"/>
            <p:cNvSpPr>
              <a:spLocks noChangeArrowheads="1"/>
            </p:cNvSpPr>
            <p:nvPr/>
          </p:nvSpPr>
          <p:spPr bwMode="auto">
            <a:xfrm>
              <a:off x="4817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3" name="Rectangle 444"/>
            <p:cNvSpPr>
              <a:spLocks noChangeArrowheads="1"/>
            </p:cNvSpPr>
            <p:nvPr/>
          </p:nvSpPr>
          <p:spPr bwMode="auto">
            <a:xfrm>
              <a:off x="4838" y="2755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4" name="Rectangle 445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5" name="Rectangle 446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6" name="Rectangle 447"/>
            <p:cNvSpPr>
              <a:spLocks noChangeArrowheads="1"/>
            </p:cNvSpPr>
            <p:nvPr/>
          </p:nvSpPr>
          <p:spPr bwMode="auto">
            <a:xfrm>
              <a:off x="4858" y="27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7" name="Rectangle 448"/>
            <p:cNvSpPr>
              <a:spLocks noChangeArrowheads="1"/>
            </p:cNvSpPr>
            <p:nvPr/>
          </p:nvSpPr>
          <p:spPr bwMode="auto">
            <a:xfrm>
              <a:off x="4865" y="2735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8" name="Rectangle 449"/>
            <p:cNvSpPr>
              <a:spLocks noChangeArrowheads="1"/>
            </p:cNvSpPr>
            <p:nvPr/>
          </p:nvSpPr>
          <p:spPr bwMode="auto">
            <a:xfrm>
              <a:off x="4892" y="27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9" name="Rectangle 450"/>
            <p:cNvSpPr>
              <a:spLocks noChangeArrowheads="1"/>
            </p:cNvSpPr>
            <p:nvPr/>
          </p:nvSpPr>
          <p:spPr bwMode="auto">
            <a:xfrm>
              <a:off x="4920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0" name="Rectangle 451"/>
            <p:cNvSpPr>
              <a:spLocks noChangeArrowheads="1"/>
            </p:cNvSpPr>
            <p:nvPr/>
          </p:nvSpPr>
          <p:spPr bwMode="auto">
            <a:xfrm>
              <a:off x="4927" y="268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1" name="Rectangle 452"/>
            <p:cNvSpPr>
              <a:spLocks noChangeArrowheads="1"/>
            </p:cNvSpPr>
            <p:nvPr/>
          </p:nvSpPr>
          <p:spPr bwMode="auto">
            <a:xfrm>
              <a:off x="4940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2" name="Rectangle 453"/>
            <p:cNvSpPr>
              <a:spLocks noChangeArrowheads="1"/>
            </p:cNvSpPr>
            <p:nvPr/>
          </p:nvSpPr>
          <p:spPr bwMode="auto">
            <a:xfrm>
              <a:off x="4947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3" name="Rectangle 454"/>
            <p:cNvSpPr>
              <a:spLocks noChangeArrowheads="1"/>
            </p:cNvSpPr>
            <p:nvPr/>
          </p:nvSpPr>
          <p:spPr bwMode="auto">
            <a:xfrm>
              <a:off x="4954" y="26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4" name="Rectangle 455"/>
            <p:cNvSpPr>
              <a:spLocks noChangeArrowheads="1"/>
            </p:cNvSpPr>
            <p:nvPr/>
          </p:nvSpPr>
          <p:spPr bwMode="auto">
            <a:xfrm>
              <a:off x="4974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5" name="Rectangle 456"/>
            <p:cNvSpPr>
              <a:spLocks noChangeArrowheads="1"/>
            </p:cNvSpPr>
            <p:nvPr/>
          </p:nvSpPr>
          <p:spPr bwMode="auto">
            <a:xfrm>
              <a:off x="4981" y="26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6" name="Rectangle 457"/>
            <p:cNvSpPr>
              <a:spLocks noChangeArrowheads="1"/>
            </p:cNvSpPr>
            <p:nvPr/>
          </p:nvSpPr>
          <p:spPr bwMode="auto">
            <a:xfrm>
              <a:off x="5002" y="26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7" name="Rectangle 458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8" name="Rectangle 459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9" name="Rectangle 460"/>
            <p:cNvSpPr>
              <a:spLocks noChangeArrowheads="1"/>
            </p:cNvSpPr>
            <p:nvPr/>
          </p:nvSpPr>
          <p:spPr bwMode="auto">
            <a:xfrm>
              <a:off x="5015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0" name="Rectangle 461"/>
            <p:cNvSpPr>
              <a:spLocks noChangeArrowheads="1"/>
            </p:cNvSpPr>
            <p:nvPr/>
          </p:nvSpPr>
          <p:spPr bwMode="auto">
            <a:xfrm>
              <a:off x="5022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1" name="Rectangle 462"/>
            <p:cNvSpPr>
              <a:spLocks noChangeArrowheads="1"/>
            </p:cNvSpPr>
            <p:nvPr/>
          </p:nvSpPr>
          <p:spPr bwMode="auto">
            <a:xfrm>
              <a:off x="5029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2" name="Rectangle 463"/>
            <p:cNvSpPr>
              <a:spLocks noChangeArrowheads="1"/>
            </p:cNvSpPr>
            <p:nvPr/>
          </p:nvSpPr>
          <p:spPr bwMode="auto">
            <a:xfrm>
              <a:off x="5043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3" name="Rectangle 464"/>
            <p:cNvSpPr>
              <a:spLocks noChangeArrowheads="1"/>
            </p:cNvSpPr>
            <p:nvPr/>
          </p:nvSpPr>
          <p:spPr bwMode="auto">
            <a:xfrm>
              <a:off x="5056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4" name="Rectangle 465"/>
            <p:cNvSpPr>
              <a:spLocks noChangeArrowheads="1"/>
            </p:cNvSpPr>
            <p:nvPr/>
          </p:nvSpPr>
          <p:spPr bwMode="auto">
            <a:xfrm>
              <a:off x="5063" y="25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5" name="Rectangle 466"/>
            <p:cNvSpPr>
              <a:spLocks noChangeArrowheads="1"/>
            </p:cNvSpPr>
            <p:nvPr/>
          </p:nvSpPr>
          <p:spPr bwMode="auto">
            <a:xfrm>
              <a:off x="5070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6" name="Rectangle 467"/>
            <p:cNvSpPr>
              <a:spLocks noChangeArrowheads="1"/>
            </p:cNvSpPr>
            <p:nvPr/>
          </p:nvSpPr>
          <p:spPr bwMode="auto">
            <a:xfrm>
              <a:off x="5077" y="25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7" name="Rectangle 468"/>
            <p:cNvSpPr>
              <a:spLocks noChangeArrowheads="1"/>
            </p:cNvSpPr>
            <p:nvPr/>
          </p:nvSpPr>
          <p:spPr bwMode="auto">
            <a:xfrm>
              <a:off x="5084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8" name="Rectangle 469"/>
            <p:cNvSpPr>
              <a:spLocks noChangeArrowheads="1"/>
            </p:cNvSpPr>
            <p:nvPr/>
          </p:nvSpPr>
          <p:spPr bwMode="auto">
            <a:xfrm>
              <a:off x="5097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9" name="Rectangle 470"/>
            <p:cNvSpPr>
              <a:spLocks noChangeArrowheads="1"/>
            </p:cNvSpPr>
            <p:nvPr/>
          </p:nvSpPr>
          <p:spPr bwMode="auto">
            <a:xfrm>
              <a:off x="5111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0" name="Rectangle 471"/>
            <p:cNvSpPr>
              <a:spLocks noChangeArrowheads="1"/>
            </p:cNvSpPr>
            <p:nvPr/>
          </p:nvSpPr>
          <p:spPr bwMode="auto">
            <a:xfrm>
              <a:off x="5118" y="25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1" name="Rectangle 472"/>
            <p:cNvSpPr>
              <a:spLocks noChangeArrowheads="1"/>
            </p:cNvSpPr>
            <p:nvPr/>
          </p:nvSpPr>
          <p:spPr bwMode="auto">
            <a:xfrm>
              <a:off x="5125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2" name="Rectangle 473"/>
            <p:cNvSpPr>
              <a:spLocks noChangeArrowheads="1"/>
            </p:cNvSpPr>
            <p:nvPr/>
          </p:nvSpPr>
          <p:spPr bwMode="auto">
            <a:xfrm>
              <a:off x="5132" y="25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3" name="Rectangle 474"/>
            <p:cNvSpPr>
              <a:spLocks noChangeArrowheads="1"/>
            </p:cNvSpPr>
            <p:nvPr/>
          </p:nvSpPr>
          <p:spPr bwMode="auto">
            <a:xfrm>
              <a:off x="5138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4" name="Rectangle 475"/>
            <p:cNvSpPr>
              <a:spLocks noChangeArrowheads="1"/>
            </p:cNvSpPr>
            <p:nvPr/>
          </p:nvSpPr>
          <p:spPr bwMode="auto">
            <a:xfrm>
              <a:off x="5152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5" name="Rectangle 476"/>
            <p:cNvSpPr>
              <a:spLocks noChangeArrowheads="1"/>
            </p:cNvSpPr>
            <p:nvPr/>
          </p:nvSpPr>
          <p:spPr bwMode="auto">
            <a:xfrm>
              <a:off x="5159" y="24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6" name="Rectangle 477"/>
            <p:cNvSpPr>
              <a:spLocks noChangeArrowheads="1"/>
            </p:cNvSpPr>
            <p:nvPr/>
          </p:nvSpPr>
          <p:spPr bwMode="auto">
            <a:xfrm>
              <a:off x="5173" y="24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7" name="Rectangle 478"/>
            <p:cNvSpPr>
              <a:spLocks noChangeArrowheads="1"/>
            </p:cNvSpPr>
            <p:nvPr/>
          </p:nvSpPr>
          <p:spPr bwMode="auto">
            <a:xfrm>
              <a:off x="5179" y="24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8" name="Rectangle 479"/>
            <p:cNvSpPr>
              <a:spLocks noChangeArrowheads="1"/>
            </p:cNvSpPr>
            <p:nvPr/>
          </p:nvSpPr>
          <p:spPr bwMode="auto">
            <a:xfrm>
              <a:off x="5186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9" name="Rectangle 480"/>
            <p:cNvSpPr>
              <a:spLocks noChangeArrowheads="1"/>
            </p:cNvSpPr>
            <p:nvPr/>
          </p:nvSpPr>
          <p:spPr bwMode="auto">
            <a:xfrm>
              <a:off x="5193" y="2441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0" name="Rectangle 481"/>
            <p:cNvSpPr>
              <a:spLocks noChangeArrowheads="1"/>
            </p:cNvSpPr>
            <p:nvPr/>
          </p:nvSpPr>
          <p:spPr bwMode="auto">
            <a:xfrm>
              <a:off x="5207" y="24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1" name="Rectangle 482"/>
            <p:cNvSpPr>
              <a:spLocks noChangeArrowheads="1"/>
            </p:cNvSpPr>
            <p:nvPr/>
          </p:nvSpPr>
          <p:spPr bwMode="auto">
            <a:xfrm>
              <a:off x="5221" y="24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2" name="Rectangle 483"/>
            <p:cNvSpPr>
              <a:spLocks noChangeArrowheads="1"/>
            </p:cNvSpPr>
            <p:nvPr/>
          </p:nvSpPr>
          <p:spPr bwMode="auto">
            <a:xfrm>
              <a:off x="5227" y="24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3" name="Rectangle 484"/>
            <p:cNvSpPr>
              <a:spLocks noChangeArrowheads="1"/>
            </p:cNvSpPr>
            <p:nvPr/>
          </p:nvSpPr>
          <p:spPr bwMode="auto">
            <a:xfrm>
              <a:off x="5234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4" name="Rectangle 485"/>
            <p:cNvSpPr>
              <a:spLocks noChangeArrowheads="1"/>
            </p:cNvSpPr>
            <p:nvPr/>
          </p:nvSpPr>
          <p:spPr bwMode="auto">
            <a:xfrm>
              <a:off x="5241" y="23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5" name="Rectangle 486"/>
            <p:cNvSpPr>
              <a:spLocks noChangeArrowheads="1"/>
            </p:cNvSpPr>
            <p:nvPr/>
          </p:nvSpPr>
          <p:spPr bwMode="auto">
            <a:xfrm>
              <a:off x="5248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6" name="Rectangle 487"/>
            <p:cNvSpPr>
              <a:spLocks noChangeArrowheads="1"/>
            </p:cNvSpPr>
            <p:nvPr/>
          </p:nvSpPr>
          <p:spPr bwMode="auto">
            <a:xfrm>
              <a:off x="5262" y="237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7" name="Rectangle 488"/>
            <p:cNvSpPr>
              <a:spLocks noChangeArrowheads="1"/>
            </p:cNvSpPr>
            <p:nvPr/>
          </p:nvSpPr>
          <p:spPr bwMode="auto">
            <a:xfrm>
              <a:off x="5268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8" name="Rectangle 489"/>
            <p:cNvSpPr>
              <a:spLocks noChangeArrowheads="1"/>
            </p:cNvSpPr>
            <p:nvPr/>
          </p:nvSpPr>
          <p:spPr bwMode="auto">
            <a:xfrm>
              <a:off x="5275" y="23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9" name="Rectangle 490"/>
            <p:cNvSpPr>
              <a:spLocks noChangeArrowheads="1"/>
            </p:cNvSpPr>
            <p:nvPr/>
          </p:nvSpPr>
          <p:spPr bwMode="auto">
            <a:xfrm>
              <a:off x="5282" y="23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0" name="Rectangle 491"/>
            <p:cNvSpPr>
              <a:spLocks noChangeArrowheads="1"/>
            </p:cNvSpPr>
            <p:nvPr/>
          </p:nvSpPr>
          <p:spPr bwMode="auto">
            <a:xfrm>
              <a:off x="5289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1" name="Rectangle 492"/>
            <p:cNvSpPr>
              <a:spLocks noChangeArrowheads="1"/>
            </p:cNvSpPr>
            <p:nvPr/>
          </p:nvSpPr>
          <p:spPr bwMode="auto">
            <a:xfrm>
              <a:off x="5296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2" name="Rectangle 493"/>
            <p:cNvSpPr>
              <a:spLocks noChangeArrowheads="1"/>
            </p:cNvSpPr>
            <p:nvPr/>
          </p:nvSpPr>
          <p:spPr bwMode="auto">
            <a:xfrm>
              <a:off x="4517" y="317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3" name="Rectangle 494"/>
            <p:cNvSpPr>
              <a:spLocks noChangeArrowheads="1"/>
            </p:cNvSpPr>
            <p:nvPr/>
          </p:nvSpPr>
          <p:spPr bwMode="auto">
            <a:xfrm>
              <a:off x="4523" y="317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4" name="Rectangle 495"/>
            <p:cNvSpPr>
              <a:spLocks noChangeArrowheads="1"/>
            </p:cNvSpPr>
            <p:nvPr/>
          </p:nvSpPr>
          <p:spPr bwMode="auto">
            <a:xfrm>
              <a:off x="4537" y="32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5" name="Rectangle 496"/>
            <p:cNvSpPr>
              <a:spLocks noChangeArrowheads="1"/>
            </p:cNvSpPr>
            <p:nvPr/>
          </p:nvSpPr>
          <p:spPr bwMode="auto">
            <a:xfrm>
              <a:off x="4551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6" name="Rectangle 497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7" name="Rectangle 498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8" name="Rectangle 499"/>
            <p:cNvSpPr>
              <a:spLocks noChangeArrowheads="1"/>
            </p:cNvSpPr>
            <p:nvPr/>
          </p:nvSpPr>
          <p:spPr bwMode="auto">
            <a:xfrm>
              <a:off x="4578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9" name="Rectangle 500"/>
            <p:cNvSpPr>
              <a:spLocks noChangeArrowheads="1"/>
            </p:cNvSpPr>
            <p:nvPr/>
          </p:nvSpPr>
          <p:spPr bwMode="auto">
            <a:xfrm>
              <a:off x="4585" y="32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0" name="Rectangle 501"/>
            <p:cNvSpPr>
              <a:spLocks noChangeArrowheads="1"/>
            </p:cNvSpPr>
            <p:nvPr/>
          </p:nvSpPr>
          <p:spPr bwMode="auto">
            <a:xfrm>
              <a:off x="4605" y="32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1" name="Rectangle 502"/>
            <p:cNvSpPr>
              <a:spLocks noChangeArrowheads="1"/>
            </p:cNvSpPr>
            <p:nvPr/>
          </p:nvSpPr>
          <p:spPr bwMode="auto">
            <a:xfrm>
              <a:off x="4612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2" name="Rectangle 503"/>
            <p:cNvSpPr>
              <a:spLocks noChangeArrowheads="1"/>
            </p:cNvSpPr>
            <p:nvPr/>
          </p:nvSpPr>
          <p:spPr bwMode="auto">
            <a:xfrm>
              <a:off x="4612" y="32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3" name="Rectangle 504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4" name="Rectangle 505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5" name="Rectangle 506"/>
            <p:cNvSpPr>
              <a:spLocks noChangeArrowheads="1"/>
            </p:cNvSpPr>
            <p:nvPr/>
          </p:nvSpPr>
          <p:spPr bwMode="auto">
            <a:xfrm>
              <a:off x="4653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6" name="Rectangle 507"/>
            <p:cNvSpPr>
              <a:spLocks noChangeArrowheads="1"/>
            </p:cNvSpPr>
            <p:nvPr/>
          </p:nvSpPr>
          <p:spPr bwMode="auto">
            <a:xfrm>
              <a:off x="4653" y="328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7" name="Rectangle 508"/>
            <p:cNvSpPr>
              <a:spLocks noChangeArrowheads="1"/>
            </p:cNvSpPr>
            <p:nvPr/>
          </p:nvSpPr>
          <p:spPr bwMode="auto">
            <a:xfrm>
              <a:off x="4640" y="326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8" name="Rectangle 509"/>
            <p:cNvSpPr>
              <a:spLocks noChangeArrowheads="1"/>
            </p:cNvSpPr>
            <p:nvPr/>
          </p:nvSpPr>
          <p:spPr bwMode="auto">
            <a:xfrm>
              <a:off x="4633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9" name="Rectangle 510"/>
            <p:cNvSpPr>
              <a:spLocks noChangeArrowheads="1"/>
            </p:cNvSpPr>
            <p:nvPr/>
          </p:nvSpPr>
          <p:spPr bwMode="auto">
            <a:xfrm>
              <a:off x="4612" y="32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0" name="Rectangle 511"/>
            <p:cNvSpPr>
              <a:spLocks noChangeArrowheads="1"/>
            </p:cNvSpPr>
            <p:nvPr/>
          </p:nvSpPr>
          <p:spPr bwMode="auto">
            <a:xfrm>
              <a:off x="4605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1" name="Rectangle 512"/>
            <p:cNvSpPr>
              <a:spLocks noChangeArrowheads="1"/>
            </p:cNvSpPr>
            <p:nvPr/>
          </p:nvSpPr>
          <p:spPr bwMode="auto">
            <a:xfrm>
              <a:off x="4578" y="32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2" name="Rectangle 513"/>
            <p:cNvSpPr>
              <a:spLocks noChangeArrowheads="1"/>
            </p:cNvSpPr>
            <p:nvPr/>
          </p:nvSpPr>
          <p:spPr bwMode="auto">
            <a:xfrm>
              <a:off x="4571" y="31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3" name="Rectangle 514"/>
            <p:cNvSpPr>
              <a:spLocks noChangeArrowheads="1"/>
            </p:cNvSpPr>
            <p:nvPr/>
          </p:nvSpPr>
          <p:spPr bwMode="auto">
            <a:xfrm>
              <a:off x="4551" y="31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4" name="Rectangle 515"/>
            <p:cNvSpPr>
              <a:spLocks noChangeArrowheads="1"/>
            </p:cNvSpPr>
            <p:nvPr/>
          </p:nvSpPr>
          <p:spPr bwMode="auto">
            <a:xfrm>
              <a:off x="4544" y="31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5" name="Rectangle 516"/>
            <p:cNvSpPr>
              <a:spLocks noChangeArrowheads="1"/>
            </p:cNvSpPr>
            <p:nvPr/>
          </p:nvSpPr>
          <p:spPr bwMode="auto">
            <a:xfrm>
              <a:off x="4537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6" name="Rectangle 517"/>
            <p:cNvSpPr>
              <a:spLocks noChangeArrowheads="1"/>
            </p:cNvSpPr>
            <p:nvPr/>
          </p:nvSpPr>
          <p:spPr bwMode="auto">
            <a:xfrm>
              <a:off x="4530" y="31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7" name="Rectangle 518"/>
            <p:cNvSpPr>
              <a:spLocks noChangeArrowheads="1"/>
            </p:cNvSpPr>
            <p:nvPr/>
          </p:nvSpPr>
          <p:spPr bwMode="auto">
            <a:xfrm>
              <a:off x="4537" y="3123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8" name="Rectangle 519"/>
            <p:cNvSpPr>
              <a:spLocks noChangeArrowheads="1"/>
            </p:cNvSpPr>
            <p:nvPr/>
          </p:nvSpPr>
          <p:spPr bwMode="auto">
            <a:xfrm>
              <a:off x="4537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9" name="Rectangle 520"/>
            <p:cNvSpPr>
              <a:spLocks noChangeArrowheads="1"/>
            </p:cNvSpPr>
            <p:nvPr/>
          </p:nvSpPr>
          <p:spPr bwMode="auto">
            <a:xfrm>
              <a:off x="4544" y="30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0" name="Rectangle 521"/>
            <p:cNvSpPr>
              <a:spLocks noChangeArrowheads="1"/>
            </p:cNvSpPr>
            <p:nvPr/>
          </p:nvSpPr>
          <p:spPr bwMode="auto">
            <a:xfrm>
              <a:off x="4544" y="30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1" name="Rectangle 522"/>
            <p:cNvSpPr>
              <a:spLocks noChangeArrowheads="1"/>
            </p:cNvSpPr>
            <p:nvPr/>
          </p:nvSpPr>
          <p:spPr bwMode="auto">
            <a:xfrm>
              <a:off x="455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2" name="Rectangle 523"/>
            <p:cNvSpPr>
              <a:spLocks noChangeArrowheads="1"/>
            </p:cNvSpPr>
            <p:nvPr/>
          </p:nvSpPr>
          <p:spPr bwMode="auto">
            <a:xfrm>
              <a:off x="4558" y="30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3" name="Rectangle 524"/>
            <p:cNvSpPr>
              <a:spLocks noChangeArrowheads="1"/>
            </p:cNvSpPr>
            <p:nvPr/>
          </p:nvSpPr>
          <p:spPr bwMode="auto">
            <a:xfrm>
              <a:off x="4578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4" name="Rectangle 525"/>
            <p:cNvSpPr>
              <a:spLocks noChangeArrowheads="1"/>
            </p:cNvSpPr>
            <p:nvPr/>
          </p:nvSpPr>
          <p:spPr bwMode="auto">
            <a:xfrm>
              <a:off x="4585" y="30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5" name="Rectangle 526"/>
            <p:cNvSpPr>
              <a:spLocks noChangeArrowheads="1"/>
            </p:cNvSpPr>
            <p:nvPr/>
          </p:nvSpPr>
          <p:spPr bwMode="auto">
            <a:xfrm>
              <a:off x="4612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6" name="Rectangle 527"/>
            <p:cNvSpPr>
              <a:spLocks noChangeArrowheads="1"/>
            </p:cNvSpPr>
            <p:nvPr/>
          </p:nvSpPr>
          <p:spPr bwMode="auto">
            <a:xfrm>
              <a:off x="4626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7" name="Rectangle 528"/>
            <p:cNvSpPr>
              <a:spLocks noChangeArrowheads="1"/>
            </p:cNvSpPr>
            <p:nvPr/>
          </p:nvSpPr>
          <p:spPr bwMode="auto">
            <a:xfrm>
              <a:off x="4653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8" name="Rectangle 529"/>
            <p:cNvSpPr>
              <a:spLocks noChangeArrowheads="1"/>
            </p:cNvSpPr>
            <p:nvPr/>
          </p:nvSpPr>
          <p:spPr bwMode="auto">
            <a:xfrm>
              <a:off x="4681" y="298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9" name="Rectangle 530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0" name="Rectangle 531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1" name="Rectangle 532"/>
            <p:cNvSpPr>
              <a:spLocks noChangeArrowheads="1"/>
            </p:cNvSpPr>
            <p:nvPr/>
          </p:nvSpPr>
          <p:spPr bwMode="auto">
            <a:xfrm>
              <a:off x="4694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2" name="Rectangle 533"/>
            <p:cNvSpPr>
              <a:spLocks noChangeArrowheads="1"/>
            </p:cNvSpPr>
            <p:nvPr/>
          </p:nvSpPr>
          <p:spPr bwMode="auto">
            <a:xfrm>
              <a:off x="4722" y="296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3" name="Rectangle 534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4" name="Rectangle 535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5" name="Rectangle 536"/>
            <p:cNvSpPr>
              <a:spLocks noChangeArrowheads="1"/>
            </p:cNvSpPr>
            <p:nvPr/>
          </p:nvSpPr>
          <p:spPr bwMode="auto">
            <a:xfrm>
              <a:off x="4756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6" name="Rectangle 537"/>
            <p:cNvSpPr>
              <a:spLocks noChangeArrowheads="1"/>
            </p:cNvSpPr>
            <p:nvPr/>
          </p:nvSpPr>
          <p:spPr bwMode="auto">
            <a:xfrm>
              <a:off x="4763" y="29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7" name="Rectangle 538"/>
            <p:cNvSpPr>
              <a:spLocks noChangeArrowheads="1"/>
            </p:cNvSpPr>
            <p:nvPr/>
          </p:nvSpPr>
          <p:spPr bwMode="auto">
            <a:xfrm>
              <a:off x="4783" y="2919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8" name="Rectangle 539"/>
            <p:cNvSpPr>
              <a:spLocks noChangeArrowheads="1"/>
            </p:cNvSpPr>
            <p:nvPr/>
          </p:nvSpPr>
          <p:spPr bwMode="auto">
            <a:xfrm>
              <a:off x="4797" y="29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9" name="Rectangle 540"/>
            <p:cNvSpPr>
              <a:spLocks noChangeArrowheads="1"/>
            </p:cNvSpPr>
            <p:nvPr/>
          </p:nvSpPr>
          <p:spPr bwMode="auto">
            <a:xfrm>
              <a:off x="4817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0" name="Rectangle 541"/>
            <p:cNvSpPr>
              <a:spLocks noChangeArrowheads="1"/>
            </p:cNvSpPr>
            <p:nvPr/>
          </p:nvSpPr>
          <p:spPr bwMode="auto">
            <a:xfrm>
              <a:off x="482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1" name="Rectangle 542"/>
            <p:cNvSpPr>
              <a:spLocks noChangeArrowheads="1"/>
            </p:cNvSpPr>
            <p:nvPr/>
          </p:nvSpPr>
          <p:spPr bwMode="auto">
            <a:xfrm>
              <a:off x="4845" y="287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2" name="Rectangle 543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3" name="Rectangle 544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4" name="Rectangle 545"/>
            <p:cNvSpPr>
              <a:spLocks noChangeArrowheads="1"/>
            </p:cNvSpPr>
            <p:nvPr/>
          </p:nvSpPr>
          <p:spPr bwMode="auto">
            <a:xfrm>
              <a:off x="4872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5" name="Rectangle 546"/>
            <p:cNvSpPr>
              <a:spLocks noChangeArrowheads="1"/>
            </p:cNvSpPr>
            <p:nvPr/>
          </p:nvSpPr>
          <p:spPr bwMode="auto">
            <a:xfrm>
              <a:off x="4879" y="28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6" name="Rectangle 547"/>
            <p:cNvSpPr>
              <a:spLocks noChangeArrowheads="1"/>
            </p:cNvSpPr>
            <p:nvPr/>
          </p:nvSpPr>
          <p:spPr bwMode="auto">
            <a:xfrm>
              <a:off x="4899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7" name="Rectangle 548"/>
            <p:cNvSpPr>
              <a:spLocks noChangeArrowheads="1"/>
            </p:cNvSpPr>
            <p:nvPr/>
          </p:nvSpPr>
          <p:spPr bwMode="auto">
            <a:xfrm>
              <a:off x="49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8" name="Rectangle 549"/>
            <p:cNvSpPr>
              <a:spLocks noChangeArrowheads="1"/>
            </p:cNvSpPr>
            <p:nvPr/>
          </p:nvSpPr>
          <p:spPr bwMode="auto">
            <a:xfrm>
              <a:off x="4927" y="281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9" name="Rectangle 550"/>
            <p:cNvSpPr>
              <a:spLocks noChangeArrowheads="1"/>
            </p:cNvSpPr>
            <p:nvPr/>
          </p:nvSpPr>
          <p:spPr bwMode="auto">
            <a:xfrm>
              <a:off x="4933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0" name="Rectangle 551"/>
            <p:cNvSpPr>
              <a:spLocks noChangeArrowheads="1"/>
            </p:cNvSpPr>
            <p:nvPr/>
          </p:nvSpPr>
          <p:spPr bwMode="auto">
            <a:xfrm>
              <a:off x="4954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1" name="Rectangle 552"/>
            <p:cNvSpPr>
              <a:spLocks noChangeArrowheads="1"/>
            </p:cNvSpPr>
            <p:nvPr/>
          </p:nvSpPr>
          <p:spPr bwMode="auto">
            <a:xfrm>
              <a:off x="4961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2" name="Rectangle 553"/>
            <p:cNvSpPr>
              <a:spLocks noChangeArrowheads="1"/>
            </p:cNvSpPr>
            <p:nvPr/>
          </p:nvSpPr>
          <p:spPr bwMode="auto">
            <a:xfrm>
              <a:off x="4981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3" name="Rectangle 554"/>
            <p:cNvSpPr>
              <a:spLocks noChangeArrowheads="1"/>
            </p:cNvSpPr>
            <p:nvPr/>
          </p:nvSpPr>
          <p:spPr bwMode="auto">
            <a:xfrm>
              <a:off x="4988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4" name="Rectangle 555"/>
            <p:cNvSpPr>
              <a:spLocks noChangeArrowheads="1"/>
            </p:cNvSpPr>
            <p:nvPr/>
          </p:nvSpPr>
          <p:spPr bwMode="auto">
            <a:xfrm>
              <a:off x="5009" y="27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5" name="Rectangle 556"/>
            <p:cNvSpPr>
              <a:spLocks noChangeArrowheads="1"/>
            </p:cNvSpPr>
            <p:nvPr/>
          </p:nvSpPr>
          <p:spPr bwMode="auto">
            <a:xfrm>
              <a:off x="5015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6" name="Rectangle 557"/>
            <p:cNvSpPr>
              <a:spLocks noChangeArrowheads="1"/>
            </p:cNvSpPr>
            <p:nvPr/>
          </p:nvSpPr>
          <p:spPr bwMode="auto">
            <a:xfrm>
              <a:off x="5043" y="27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7" name="Rectangle 558"/>
            <p:cNvSpPr>
              <a:spLocks noChangeArrowheads="1"/>
            </p:cNvSpPr>
            <p:nvPr/>
          </p:nvSpPr>
          <p:spPr bwMode="auto">
            <a:xfrm>
              <a:off x="5050" y="270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8" name="Rectangle 559"/>
            <p:cNvSpPr>
              <a:spLocks noChangeArrowheads="1"/>
            </p:cNvSpPr>
            <p:nvPr/>
          </p:nvSpPr>
          <p:spPr bwMode="auto">
            <a:xfrm>
              <a:off x="5056" y="27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9" name="Rectangle 560"/>
            <p:cNvSpPr>
              <a:spLocks noChangeArrowheads="1"/>
            </p:cNvSpPr>
            <p:nvPr/>
          </p:nvSpPr>
          <p:spPr bwMode="auto">
            <a:xfrm>
              <a:off x="5084" y="270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0" name="Rectangle 561"/>
            <p:cNvSpPr>
              <a:spLocks noChangeArrowheads="1"/>
            </p:cNvSpPr>
            <p:nvPr/>
          </p:nvSpPr>
          <p:spPr bwMode="auto">
            <a:xfrm>
              <a:off x="5125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1" name="Rectangle 562"/>
            <p:cNvSpPr>
              <a:spLocks noChangeArrowheads="1"/>
            </p:cNvSpPr>
            <p:nvPr/>
          </p:nvSpPr>
          <p:spPr bwMode="auto">
            <a:xfrm>
              <a:off x="5125" y="2694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2" name="Rectangle 563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3" name="Rectangle 564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4" name="Rectangle 565"/>
            <p:cNvSpPr>
              <a:spLocks noChangeArrowheads="1"/>
            </p:cNvSpPr>
            <p:nvPr/>
          </p:nvSpPr>
          <p:spPr bwMode="auto">
            <a:xfrm>
              <a:off x="5173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5" name="Rectangle 566"/>
            <p:cNvSpPr>
              <a:spLocks noChangeArrowheads="1"/>
            </p:cNvSpPr>
            <p:nvPr/>
          </p:nvSpPr>
          <p:spPr bwMode="auto">
            <a:xfrm>
              <a:off x="519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6" name="Rectangle 567"/>
            <p:cNvSpPr>
              <a:spLocks noChangeArrowheads="1"/>
            </p:cNvSpPr>
            <p:nvPr/>
          </p:nvSpPr>
          <p:spPr bwMode="auto">
            <a:xfrm>
              <a:off x="5207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7" name="Rectangle 568"/>
            <p:cNvSpPr>
              <a:spLocks noChangeArrowheads="1"/>
            </p:cNvSpPr>
            <p:nvPr/>
          </p:nvSpPr>
          <p:spPr bwMode="auto">
            <a:xfrm>
              <a:off x="5227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8" name="Rectangle 569"/>
            <p:cNvSpPr>
              <a:spLocks noChangeArrowheads="1"/>
            </p:cNvSpPr>
            <p:nvPr/>
          </p:nvSpPr>
          <p:spPr bwMode="auto">
            <a:xfrm>
              <a:off x="5234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9" name="Rectangle 570"/>
            <p:cNvSpPr>
              <a:spLocks noChangeArrowheads="1"/>
            </p:cNvSpPr>
            <p:nvPr/>
          </p:nvSpPr>
          <p:spPr bwMode="auto">
            <a:xfrm>
              <a:off x="5241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0" name="Rectangle 571"/>
            <p:cNvSpPr>
              <a:spLocks noChangeArrowheads="1"/>
            </p:cNvSpPr>
            <p:nvPr/>
          </p:nvSpPr>
          <p:spPr bwMode="auto">
            <a:xfrm>
              <a:off x="5262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1" name="Rectangle 572"/>
            <p:cNvSpPr>
              <a:spLocks noChangeArrowheads="1"/>
            </p:cNvSpPr>
            <p:nvPr/>
          </p:nvSpPr>
          <p:spPr bwMode="auto">
            <a:xfrm>
              <a:off x="5268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2" name="Rectangle 573"/>
            <p:cNvSpPr>
              <a:spLocks noChangeArrowheads="1"/>
            </p:cNvSpPr>
            <p:nvPr/>
          </p:nvSpPr>
          <p:spPr bwMode="auto">
            <a:xfrm>
              <a:off x="5289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3" name="Rectangle 574"/>
            <p:cNvSpPr>
              <a:spLocks noChangeArrowheads="1"/>
            </p:cNvSpPr>
            <p:nvPr/>
          </p:nvSpPr>
          <p:spPr bwMode="auto">
            <a:xfrm>
              <a:off x="5296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4" name="Rectangle 575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5" name="Rectangle 576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6" name="Rectangle 577"/>
            <p:cNvSpPr>
              <a:spLocks noChangeArrowheads="1"/>
            </p:cNvSpPr>
            <p:nvPr/>
          </p:nvSpPr>
          <p:spPr bwMode="auto">
            <a:xfrm>
              <a:off x="5330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7" name="Rectangle 578"/>
            <p:cNvSpPr>
              <a:spLocks noChangeArrowheads="1"/>
            </p:cNvSpPr>
            <p:nvPr/>
          </p:nvSpPr>
          <p:spPr bwMode="auto">
            <a:xfrm>
              <a:off x="5337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8" name="Rectangle 579"/>
            <p:cNvSpPr>
              <a:spLocks noChangeArrowheads="1"/>
            </p:cNvSpPr>
            <p:nvPr/>
          </p:nvSpPr>
          <p:spPr bwMode="auto">
            <a:xfrm>
              <a:off x="5337" y="2810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9" name="Rectangle 580"/>
            <p:cNvSpPr>
              <a:spLocks noChangeArrowheads="1"/>
            </p:cNvSpPr>
            <p:nvPr/>
          </p:nvSpPr>
          <p:spPr bwMode="auto">
            <a:xfrm>
              <a:off x="5337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0" name="Rectangle 581"/>
            <p:cNvSpPr>
              <a:spLocks noChangeArrowheads="1"/>
            </p:cNvSpPr>
            <p:nvPr/>
          </p:nvSpPr>
          <p:spPr bwMode="auto">
            <a:xfrm>
              <a:off x="5330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1" name="Rectangle 582"/>
            <p:cNvSpPr>
              <a:spLocks noChangeArrowheads="1"/>
            </p:cNvSpPr>
            <p:nvPr/>
          </p:nvSpPr>
          <p:spPr bwMode="auto">
            <a:xfrm>
              <a:off x="5330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2" name="Rectangle 583"/>
            <p:cNvSpPr>
              <a:spLocks noChangeArrowheads="1"/>
            </p:cNvSpPr>
            <p:nvPr/>
          </p:nvSpPr>
          <p:spPr bwMode="auto">
            <a:xfrm>
              <a:off x="5316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3" name="Rectangle 584"/>
            <p:cNvSpPr>
              <a:spLocks noChangeArrowheads="1"/>
            </p:cNvSpPr>
            <p:nvPr/>
          </p:nvSpPr>
          <p:spPr bwMode="auto">
            <a:xfrm>
              <a:off x="5303" y="276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4" name="Rectangle 585"/>
            <p:cNvSpPr>
              <a:spLocks noChangeArrowheads="1"/>
            </p:cNvSpPr>
            <p:nvPr/>
          </p:nvSpPr>
          <p:spPr bwMode="auto">
            <a:xfrm>
              <a:off x="529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5" name="Rectangle 586"/>
            <p:cNvSpPr>
              <a:spLocks noChangeArrowheads="1"/>
            </p:cNvSpPr>
            <p:nvPr/>
          </p:nvSpPr>
          <p:spPr bwMode="auto">
            <a:xfrm>
              <a:off x="5289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6" name="Rectangle 587"/>
            <p:cNvSpPr>
              <a:spLocks noChangeArrowheads="1"/>
            </p:cNvSpPr>
            <p:nvPr/>
          </p:nvSpPr>
          <p:spPr bwMode="auto">
            <a:xfrm>
              <a:off x="5268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7" name="Rectangle 588"/>
            <p:cNvSpPr>
              <a:spLocks noChangeArrowheads="1"/>
            </p:cNvSpPr>
            <p:nvPr/>
          </p:nvSpPr>
          <p:spPr bwMode="auto">
            <a:xfrm>
              <a:off x="5262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8" name="Rectangle 589"/>
            <p:cNvSpPr>
              <a:spLocks noChangeArrowheads="1"/>
            </p:cNvSpPr>
            <p:nvPr/>
          </p:nvSpPr>
          <p:spPr bwMode="auto">
            <a:xfrm>
              <a:off x="5221" y="2714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9" name="Rectangle 590"/>
            <p:cNvSpPr>
              <a:spLocks noChangeArrowheads="1"/>
            </p:cNvSpPr>
            <p:nvPr/>
          </p:nvSpPr>
          <p:spPr bwMode="auto">
            <a:xfrm>
              <a:off x="5221" y="27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0" name="Rectangle 591"/>
            <p:cNvSpPr>
              <a:spLocks noChangeArrowheads="1"/>
            </p:cNvSpPr>
            <p:nvPr/>
          </p:nvSpPr>
          <p:spPr bwMode="auto">
            <a:xfrm>
              <a:off x="5200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1" name="Freeform 592"/>
            <p:cNvSpPr>
              <a:spLocks/>
            </p:cNvSpPr>
            <p:nvPr/>
          </p:nvSpPr>
          <p:spPr bwMode="auto">
            <a:xfrm>
              <a:off x="4305" y="3055"/>
              <a:ext cx="437" cy="355"/>
            </a:xfrm>
            <a:custGeom>
              <a:avLst/>
              <a:gdLst>
                <a:gd name="T0" fmla="*/ 437 w 437"/>
                <a:gd name="T1" fmla="*/ 355 h 355"/>
                <a:gd name="T2" fmla="*/ 382 w 437"/>
                <a:gd name="T3" fmla="*/ 286 h 355"/>
                <a:gd name="T4" fmla="*/ 328 w 437"/>
                <a:gd name="T5" fmla="*/ 225 h 355"/>
                <a:gd name="T6" fmla="*/ 273 w 437"/>
                <a:gd name="T7" fmla="*/ 171 h 355"/>
                <a:gd name="T8" fmla="*/ 218 w 437"/>
                <a:gd name="T9" fmla="*/ 123 h 355"/>
                <a:gd name="T10" fmla="*/ 95 w 437"/>
                <a:gd name="T11" fmla="*/ 41 h 355"/>
                <a:gd name="T12" fmla="*/ 41 w 437"/>
                <a:gd name="T13" fmla="*/ 14 h 355"/>
                <a:gd name="T14" fmla="*/ 13 w 437"/>
                <a:gd name="T15" fmla="*/ 7 h 355"/>
                <a:gd name="T16" fmla="*/ 0 w 437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"/>
                <a:gd name="T28" fmla="*/ 0 h 355"/>
                <a:gd name="T29" fmla="*/ 437 w 437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" h="355">
                  <a:moveTo>
                    <a:pt x="437" y="355"/>
                  </a:moveTo>
                  <a:lnTo>
                    <a:pt x="382" y="286"/>
                  </a:lnTo>
                  <a:lnTo>
                    <a:pt x="328" y="225"/>
                  </a:lnTo>
                  <a:lnTo>
                    <a:pt x="273" y="171"/>
                  </a:lnTo>
                  <a:lnTo>
                    <a:pt x="218" y="123"/>
                  </a:lnTo>
                  <a:lnTo>
                    <a:pt x="95" y="41"/>
                  </a:lnTo>
                  <a:lnTo>
                    <a:pt x="41" y="14"/>
                  </a:lnTo>
                  <a:lnTo>
                    <a:pt x="13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2" name="Freeform 593"/>
            <p:cNvSpPr>
              <a:spLocks/>
            </p:cNvSpPr>
            <p:nvPr/>
          </p:nvSpPr>
          <p:spPr bwMode="auto">
            <a:xfrm>
              <a:off x="5036" y="2612"/>
              <a:ext cx="478" cy="504"/>
            </a:xfrm>
            <a:custGeom>
              <a:avLst/>
              <a:gdLst>
                <a:gd name="T0" fmla="*/ 478 w 478"/>
                <a:gd name="T1" fmla="*/ 504 h 504"/>
                <a:gd name="T2" fmla="*/ 458 w 478"/>
                <a:gd name="T3" fmla="*/ 450 h 504"/>
                <a:gd name="T4" fmla="*/ 437 w 478"/>
                <a:gd name="T5" fmla="*/ 402 h 504"/>
                <a:gd name="T6" fmla="*/ 383 w 478"/>
                <a:gd name="T7" fmla="*/ 307 h 504"/>
                <a:gd name="T8" fmla="*/ 308 w 478"/>
                <a:gd name="T9" fmla="*/ 218 h 504"/>
                <a:gd name="T10" fmla="*/ 226 w 478"/>
                <a:gd name="T11" fmla="*/ 136 h 504"/>
                <a:gd name="T12" fmla="*/ 150 w 478"/>
                <a:gd name="T13" fmla="*/ 75 h 504"/>
                <a:gd name="T14" fmla="*/ 109 w 478"/>
                <a:gd name="T15" fmla="*/ 54 h 504"/>
                <a:gd name="T16" fmla="*/ 75 w 478"/>
                <a:gd name="T17" fmla="*/ 34 h 504"/>
                <a:gd name="T18" fmla="*/ 27 w 478"/>
                <a:gd name="T19" fmla="*/ 7 h 504"/>
                <a:gd name="T20" fmla="*/ 14 w 478"/>
                <a:gd name="T21" fmla="*/ 0 h 504"/>
                <a:gd name="T22" fmla="*/ 0 w 478"/>
                <a:gd name="T23" fmla="*/ 0 h 5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78"/>
                <a:gd name="T37" fmla="*/ 0 h 504"/>
                <a:gd name="T38" fmla="*/ 478 w 478"/>
                <a:gd name="T39" fmla="*/ 504 h 50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78" h="504">
                  <a:moveTo>
                    <a:pt x="478" y="504"/>
                  </a:moveTo>
                  <a:lnTo>
                    <a:pt x="458" y="450"/>
                  </a:lnTo>
                  <a:lnTo>
                    <a:pt x="437" y="402"/>
                  </a:lnTo>
                  <a:lnTo>
                    <a:pt x="383" y="307"/>
                  </a:lnTo>
                  <a:lnTo>
                    <a:pt x="308" y="218"/>
                  </a:lnTo>
                  <a:lnTo>
                    <a:pt x="226" y="136"/>
                  </a:lnTo>
                  <a:lnTo>
                    <a:pt x="150" y="75"/>
                  </a:lnTo>
                  <a:lnTo>
                    <a:pt x="109" y="54"/>
                  </a:lnTo>
                  <a:lnTo>
                    <a:pt x="75" y="34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3" name="Rectangle 594"/>
            <p:cNvSpPr>
              <a:spLocks noChangeArrowheads="1"/>
            </p:cNvSpPr>
            <p:nvPr/>
          </p:nvSpPr>
          <p:spPr bwMode="auto">
            <a:xfrm>
              <a:off x="5088" y="3648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4" name="Rectangle 595"/>
            <p:cNvSpPr>
              <a:spLocks noChangeArrowheads="1"/>
            </p:cNvSpPr>
            <p:nvPr/>
          </p:nvSpPr>
          <p:spPr bwMode="auto">
            <a:xfrm>
              <a:off x="4865" y="3839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5" name="Rectangle 596"/>
            <p:cNvSpPr>
              <a:spLocks noChangeArrowheads="1"/>
            </p:cNvSpPr>
            <p:nvPr/>
          </p:nvSpPr>
          <p:spPr bwMode="auto">
            <a:xfrm>
              <a:off x="4578" y="3327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'</a:t>
              </a:r>
              <a:endParaRPr lang="en-US" altLang="nl-NL"/>
            </a:p>
          </p:txBody>
        </p:sp>
        <p:sp>
          <p:nvSpPr>
            <p:cNvPr id="29266" name="Freeform 597"/>
            <p:cNvSpPr>
              <a:spLocks/>
            </p:cNvSpPr>
            <p:nvPr/>
          </p:nvSpPr>
          <p:spPr bwMode="auto">
            <a:xfrm>
              <a:off x="3027" y="2864"/>
              <a:ext cx="95" cy="75"/>
            </a:xfrm>
            <a:custGeom>
              <a:avLst/>
              <a:gdLst>
                <a:gd name="T0" fmla="*/ 95 w 95"/>
                <a:gd name="T1" fmla="*/ 0 h 75"/>
                <a:gd name="T2" fmla="*/ 0 w 95"/>
                <a:gd name="T3" fmla="*/ 27 h 75"/>
                <a:gd name="T4" fmla="*/ 34 w 95"/>
                <a:gd name="T5" fmla="*/ 75 h 75"/>
                <a:gd name="T6" fmla="*/ 95 w 95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75"/>
                <a:gd name="T14" fmla="*/ 95 w 95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75">
                  <a:moveTo>
                    <a:pt x="95" y="0"/>
                  </a:moveTo>
                  <a:lnTo>
                    <a:pt x="0" y="27"/>
                  </a:lnTo>
                  <a:lnTo>
                    <a:pt x="34" y="75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7" name="Freeform 598"/>
            <p:cNvSpPr>
              <a:spLocks/>
            </p:cNvSpPr>
            <p:nvPr/>
          </p:nvSpPr>
          <p:spPr bwMode="auto">
            <a:xfrm>
              <a:off x="4722" y="2891"/>
              <a:ext cx="95" cy="82"/>
            </a:xfrm>
            <a:custGeom>
              <a:avLst/>
              <a:gdLst>
                <a:gd name="T0" fmla="*/ 95 w 95"/>
                <a:gd name="T1" fmla="*/ 0 h 82"/>
                <a:gd name="T2" fmla="*/ 0 w 95"/>
                <a:gd name="T3" fmla="*/ 34 h 82"/>
                <a:gd name="T4" fmla="*/ 34 w 95"/>
                <a:gd name="T5" fmla="*/ 82 h 82"/>
                <a:gd name="T6" fmla="*/ 95 w 95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82"/>
                <a:gd name="T14" fmla="*/ 95 w 95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82">
                  <a:moveTo>
                    <a:pt x="95" y="0"/>
                  </a:moveTo>
                  <a:lnTo>
                    <a:pt x="0" y="34"/>
                  </a:lnTo>
                  <a:lnTo>
                    <a:pt x="34" y="82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8" name="Rectangle 599"/>
            <p:cNvSpPr>
              <a:spLocks noChangeArrowheads="1"/>
            </p:cNvSpPr>
            <p:nvPr/>
          </p:nvSpPr>
          <p:spPr bwMode="auto">
            <a:xfrm>
              <a:off x="3095" y="3041"/>
              <a:ext cx="54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269" name="Rectangle 600"/>
            <p:cNvSpPr>
              <a:spLocks noChangeArrowheads="1"/>
            </p:cNvSpPr>
            <p:nvPr/>
          </p:nvSpPr>
          <p:spPr bwMode="auto">
            <a:xfrm>
              <a:off x="3956" y="2584"/>
              <a:ext cx="63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 lines</a:t>
              </a:r>
            </a:p>
          </p:txBody>
        </p:sp>
        <p:sp>
          <p:nvSpPr>
            <p:cNvPr id="29270" name="Rectangle 601"/>
            <p:cNvSpPr>
              <a:spLocks noChangeArrowheads="1"/>
            </p:cNvSpPr>
            <p:nvPr/>
          </p:nvSpPr>
          <p:spPr bwMode="auto">
            <a:xfrm>
              <a:off x="3956" y="2755"/>
              <a:ext cx="26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271" name="Rectangle 602"/>
            <p:cNvSpPr>
              <a:spLocks noChangeArrowheads="1"/>
            </p:cNvSpPr>
            <p:nvPr/>
          </p:nvSpPr>
          <p:spPr bwMode="auto">
            <a:xfrm>
              <a:off x="4264" y="2707"/>
              <a:ext cx="30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closed</a:t>
              </a:r>
            </a:p>
          </p:txBody>
        </p:sp>
        <p:sp>
          <p:nvSpPr>
            <p:cNvPr id="29272" name="Rectangle 603"/>
            <p:cNvSpPr>
              <a:spLocks noChangeArrowheads="1"/>
            </p:cNvSpPr>
            <p:nvPr/>
          </p:nvSpPr>
          <p:spPr bwMode="auto">
            <a:xfrm>
              <a:off x="4264" y="2871"/>
              <a:ext cx="23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open</a:t>
              </a:r>
            </a:p>
          </p:txBody>
        </p:sp>
        <p:sp>
          <p:nvSpPr>
            <p:cNvPr id="29273" name="Line 604"/>
            <p:cNvSpPr>
              <a:spLocks noChangeShapeType="1"/>
            </p:cNvSpPr>
            <p:nvPr/>
          </p:nvSpPr>
          <p:spPr bwMode="auto">
            <a:xfrm>
              <a:off x="3519" y="384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4" name="Line 605"/>
            <p:cNvSpPr>
              <a:spLocks noChangeShapeType="1"/>
            </p:cNvSpPr>
            <p:nvPr/>
          </p:nvSpPr>
          <p:spPr bwMode="auto">
            <a:xfrm>
              <a:off x="4512" y="2784"/>
              <a:ext cx="216" cy="2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5" name="Line 606"/>
            <p:cNvSpPr>
              <a:spLocks noChangeShapeType="1"/>
            </p:cNvSpPr>
            <p:nvPr/>
          </p:nvSpPr>
          <p:spPr bwMode="auto">
            <a:xfrm>
              <a:off x="4510" y="2925"/>
              <a:ext cx="232" cy="3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6" name="Rectangle 607"/>
            <p:cNvSpPr>
              <a:spLocks noChangeArrowheads="1"/>
            </p:cNvSpPr>
            <p:nvPr/>
          </p:nvSpPr>
          <p:spPr bwMode="auto">
            <a:xfrm>
              <a:off x="2125" y="2353"/>
              <a:ext cx="749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7" name="Rectangle 608"/>
            <p:cNvSpPr>
              <a:spLocks noChangeArrowheads="1"/>
            </p:cNvSpPr>
            <p:nvPr/>
          </p:nvSpPr>
          <p:spPr bwMode="auto">
            <a:xfrm>
              <a:off x="3860" y="2353"/>
              <a:ext cx="875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8" name="Rectangle 610"/>
            <p:cNvSpPr>
              <a:spLocks noChangeArrowheads="1"/>
            </p:cNvSpPr>
            <p:nvPr/>
          </p:nvSpPr>
          <p:spPr bwMode="auto">
            <a:xfrm>
              <a:off x="3785" y="3505"/>
              <a:ext cx="157" cy="89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9" name="Rectangle 611"/>
            <p:cNvSpPr>
              <a:spLocks noChangeArrowheads="1"/>
            </p:cNvSpPr>
            <p:nvPr/>
          </p:nvSpPr>
          <p:spPr bwMode="auto">
            <a:xfrm>
              <a:off x="1865" y="1609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/>
                <a:t>a</a:t>
              </a:r>
              <a:endParaRPr lang="en-US" altLang="nl-NL"/>
            </a:p>
          </p:txBody>
        </p:sp>
        <p:sp>
          <p:nvSpPr>
            <p:cNvPr id="29280" name="Rectangle 612"/>
            <p:cNvSpPr>
              <a:spLocks noChangeArrowheads="1"/>
            </p:cNvSpPr>
            <p:nvPr/>
          </p:nvSpPr>
          <p:spPr bwMode="auto">
            <a:xfrm>
              <a:off x="3785" y="1616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r>
              <a:rPr lang="en-US" altLang="nl-NL" sz="2900">
                <a:solidFill>
                  <a:schemeClr val="bg2"/>
                </a:solidFill>
              </a:rPr>
              <a:t>Adapting component characteristics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44513" y="871538"/>
            <a:ext cx="3192462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variable geometr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compressor: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bleed valves (VBVs)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stator vanes  (VSVs)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b="0" dirty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inlet guide vanes  (VIGVs)</a:t>
            </a:r>
            <a:endParaRPr lang="en-US" altLang="nl-NL" sz="1800" b="0" dirty="0">
              <a:latin typeface="Times New Roman" pitchFamily="18" charset="0"/>
            </a:endParaRP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turbine:</a:t>
            </a:r>
            <a:r>
              <a:rPr lang="en-US" altLang="nl-NL" sz="2000" b="0" dirty="0">
                <a:latin typeface="Times New Roman" pitchFamily="18" charset="0"/>
              </a:rPr>
              <a:t> 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SVs 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improving SFC, TRQ at part-load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ower limitation</a:t>
            </a:r>
          </a:p>
        </p:txBody>
      </p:sp>
      <p:sp>
        <p:nvSpPr>
          <p:cNvPr id="2969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782638" y="5429250"/>
            <a:ext cx="8777287" cy="611188"/>
          </a:xfrm>
        </p:spPr>
        <p:txBody>
          <a:bodyPr/>
          <a:lstStyle/>
          <a:p>
            <a:pPr eaLnBrk="1" hangingPunct="1"/>
            <a:r>
              <a:rPr lang="en-US" altLang="nl-NL">
                <a:latin typeface="Times New Roman" pitchFamily="18" charset="0"/>
              </a:rPr>
              <a:t>“Flat rating” = FN, Power/TRQ limitation at low T</a:t>
            </a:r>
            <a:r>
              <a:rPr lang="en-US" altLang="nl-NL" baseline="-25000">
                <a:latin typeface="Times New Roman" pitchFamily="18" charset="0"/>
              </a:rPr>
              <a:t>0,2</a:t>
            </a:r>
            <a:endParaRPr lang="en-US" altLang="nl-NL">
              <a:latin typeface="Times New Roman" pitchFamily="18" charset="0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grpSp>
        <p:nvGrpSpPr>
          <p:cNvPr id="29701" name="Group 30"/>
          <p:cNvGrpSpPr>
            <a:grpSpLocks/>
          </p:cNvGrpSpPr>
          <p:nvPr/>
        </p:nvGrpSpPr>
        <p:grpSpPr bwMode="auto">
          <a:xfrm>
            <a:off x="1665288" y="1284288"/>
            <a:ext cx="6286500" cy="4054475"/>
            <a:chOff x="1711325" y="1720209"/>
            <a:chExt cx="6286500" cy="4055116"/>
          </a:xfrm>
        </p:grpSpPr>
        <p:sp>
          <p:nvSpPr>
            <p:cNvPr id="29702" name="Freeform 9"/>
            <p:cNvSpPr>
              <a:spLocks/>
            </p:cNvSpPr>
            <p:nvPr/>
          </p:nvSpPr>
          <p:spPr bwMode="auto">
            <a:xfrm>
              <a:off x="2576513" y="2078038"/>
              <a:ext cx="5421312" cy="2741612"/>
            </a:xfrm>
            <a:custGeom>
              <a:avLst/>
              <a:gdLst>
                <a:gd name="T0" fmla="*/ 2147483647 w 3415"/>
                <a:gd name="T1" fmla="*/ 0 h 1727"/>
                <a:gd name="T2" fmla="*/ 2147483647 w 3415"/>
                <a:gd name="T3" fmla="*/ 2147483647 h 1727"/>
                <a:gd name="T4" fmla="*/ 2147483647 w 3415"/>
                <a:gd name="T5" fmla="*/ 2147483647 h 1727"/>
                <a:gd name="T6" fmla="*/ 2147483647 w 3415"/>
                <a:gd name="T7" fmla="*/ 2147483647 h 1727"/>
                <a:gd name="T8" fmla="*/ 2147483647 w 3415"/>
                <a:gd name="T9" fmla="*/ 2147483647 h 1727"/>
                <a:gd name="T10" fmla="*/ 0 w 3415"/>
                <a:gd name="T11" fmla="*/ 2147483647 h 1727"/>
                <a:gd name="T12" fmla="*/ 0 w 3415"/>
                <a:gd name="T13" fmla="*/ 0 h 1727"/>
                <a:gd name="T14" fmla="*/ 2147483647 w 3415"/>
                <a:gd name="T15" fmla="*/ 0 h 17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15"/>
                <a:gd name="T25" fmla="*/ 0 h 1727"/>
                <a:gd name="T26" fmla="*/ 3415 w 3415"/>
                <a:gd name="T27" fmla="*/ 1727 h 17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15" h="1727">
                  <a:moveTo>
                    <a:pt x="15" y="0"/>
                  </a:moveTo>
                  <a:lnTo>
                    <a:pt x="15" y="1711"/>
                  </a:lnTo>
                  <a:lnTo>
                    <a:pt x="3415" y="1711"/>
                  </a:lnTo>
                  <a:lnTo>
                    <a:pt x="3415" y="1727"/>
                  </a:lnTo>
                  <a:lnTo>
                    <a:pt x="7" y="1727"/>
                  </a:lnTo>
                  <a:lnTo>
                    <a:pt x="0" y="1719"/>
                  </a:lnTo>
                  <a:lnTo>
                    <a:pt x="0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3" name="Rectangle 10"/>
            <p:cNvSpPr>
              <a:spLocks noChangeArrowheads="1"/>
            </p:cNvSpPr>
            <p:nvPr/>
          </p:nvSpPr>
          <p:spPr bwMode="auto">
            <a:xfrm>
              <a:off x="2600325" y="2571750"/>
              <a:ext cx="3570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704" name="Freeform 11"/>
            <p:cNvSpPr>
              <a:spLocks/>
            </p:cNvSpPr>
            <p:nvPr/>
          </p:nvSpPr>
          <p:spPr bwMode="auto">
            <a:xfrm>
              <a:off x="5478463" y="2484438"/>
              <a:ext cx="1666875" cy="457200"/>
            </a:xfrm>
            <a:custGeom>
              <a:avLst/>
              <a:gdLst>
                <a:gd name="T0" fmla="*/ 0 w 1050"/>
                <a:gd name="T1" fmla="*/ 0 h 288"/>
                <a:gd name="T2" fmla="*/ 2147483647 w 1050"/>
                <a:gd name="T3" fmla="*/ 2147483647 h 288"/>
                <a:gd name="T4" fmla="*/ 2147483647 w 1050"/>
                <a:gd name="T5" fmla="*/ 2147483647 h 288"/>
                <a:gd name="T6" fmla="*/ 0 w 1050"/>
                <a:gd name="T7" fmla="*/ 2147483647 h 288"/>
                <a:gd name="T8" fmla="*/ 0 w 1050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0"/>
                <a:gd name="T16" fmla="*/ 0 h 288"/>
                <a:gd name="T17" fmla="*/ 1050 w 105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0" h="288">
                  <a:moveTo>
                    <a:pt x="0" y="0"/>
                  </a:moveTo>
                  <a:lnTo>
                    <a:pt x="1050" y="273"/>
                  </a:lnTo>
                  <a:lnTo>
                    <a:pt x="1050" y="288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5" name="Freeform 12"/>
            <p:cNvSpPr>
              <a:spLocks/>
            </p:cNvSpPr>
            <p:nvPr/>
          </p:nvSpPr>
          <p:spPr bwMode="auto">
            <a:xfrm>
              <a:off x="6527800" y="2682875"/>
              <a:ext cx="1433513" cy="827088"/>
            </a:xfrm>
            <a:custGeom>
              <a:avLst/>
              <a:gdLst>
                <a:gd name="T0" fmla="*/ 2147483647 w 903"/>
                <a:gd name="T1" fmla="*/ 2147483647 h 521"/>
                <a:gd name="T2" fmla="*/ 0 w 903"/>
                <a:gd name="T3" fmla="*/ 2147483647 h 521"/>
                <a:gd name="T4" fmla="*/ 0 w 903"/>
                <a:gd name="T5" fmla="*/ 0 h 521"/>
                <a:gd name="T6" fmla="*/ 2147483647 w 903"/>
                <a:gd name="T7" fmla="*/ 2147483647 h 521"/>
                <a:gd name="T8" fmla="*/ 2147483647 w 903"/>
                <a:gd name="T9" fmla="*/ 2147483647 h 5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3"/>
                <a:gd name="T16" fmla="*/ 0 h 521"/>
                <a:gd name="T17" fmla="*/ 903 w 903"/>
                <a:gd name="T18" fmla="*/ 521 h 5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3" h="521">
                  <a:moveTo>
                    <a:pt x="903" y="521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903" y="506"/>
                  </a:lnTo>
                  <a:lnTo>
                    <a:pt x="903" y="5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6" name="Rectangle 13"/>
            <p:cNvSpPr>
              <a:spLocks noChangeArrowheads="1"/>
            </p:cNvSpPr>
            <p:nvPr/>
          </p:nvSpPr>
          <p:spPr bwMode="auto">
            <a:xfrm>
              <a:off x="5897563" y="2708275"/>
              <a:ext cx="166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29707" name="Rectangle 14"/>
            <p:cNvSpPr>
              <a:spLocks noChangeArrowheads="1"/>
            </p:cNvSpPr>
            <p:nvPr/>
          </p:nvSpPr>
          <p:spPr bwMode="auto">
            <a:xfrm>
              <a:off x="6059488" y="2832100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08" name="Rectangle 15"/>
            <p:cNvSpPr>
              <a:spLocks noChangeArrowheads="1"/>
            </p:cNvSpPr>
            <p:nvPr/>
          </p:nvSpPr>
          <p:spPr bwMode="auto">
            <a:xfrm>
              <a:off x="7331075" y="3362325"/>
              <a:ext cx="1412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29709" name="Rectangle 16"/>
            <p:cNvSpPr>
              <a:spLocks noChangeArrowheads="1"/>
            </p:cNvSpPr>
            <p:nvPr/>
          </p:nvSpPr>
          <p:spPr bwMode="auto">
            <a:xfrm>
              <a:off x="7442200" y="3473450"/>
              <a:ext cx="2324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29710" name="Rectangle 17"/>
            <p:cNvSpPr>
              <a:spLocks noChangeArrowheads="1"/>
            </p:cNvSpPr>
            <p:nvPr/>
          </p:nvSpPr>
          <p:spPr bwMode="auto">
            <a:xfrm>
              <a:off x="3328988" y="2276475"/>
              <a:ext cx="1285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9711" name="Rectangle 18"/>
            <p:cNvSpPr>
              <a:spLocks noChangeArrowheads="1"/>
            </p:cNvSpPr>
            <p:nvPr/>
          </p:nvSpPr>
          <p:spPr bwMode="auto">
            <a:xfrm>
              <a:off x="3489325" y="2387600"/>
              <a:ext cx="93663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12" name="Rectangle 19"/>
            <p:cNvSpPr>
              <a:spLocks noChangeArrowheads="1"/>
            </p:cNvSpPr>
            <p:nvPr/>
          </p:nvSpPr>
          <p:spPr bwMode="auto">
            <a:xfrm>
              <a:off x="2860675" y="2633663"/>
              <a:ext cx="25295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max. internal pressure)</a:t>
              </a:r>
              <a:endParaRPr lang="en-US" altLang="nl-NL" sz="16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29713" name="Rectangle 20"/>
            <p:cNvSpPr>
              <a:spLocks noChangeArrowheads="1"/>
            </p:cNvSpPr>
            <p:nvPr/>
          </p:nvSpPr>
          <p:spPr bwMode="auto">
            <a:xfrm>
              <a:off x="5688013" y="3005138"/>
              <a:ext cx="110447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HD-shaft)</a:t>
              </a:r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 rot="-5400000">
              <a:off x="1075079" y="2785084"/>
              <a:ext cx="24067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Shaft power  or   Thrust</a:t>
              </a:r>
              <a:endParaRPr lang="en-US" altLang="nl-NL" sz="1800"/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1711325" y="1793875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nl-NL" altLang="nl-NL"/>
            </a:p>
          </p:txBody>
        </p:sp>
        <p:sp>
          <p:nvSpPr>
            <p:cNvPr id="29716" name="Rectangle 23"/>
            <p:cNvSpPr>
              <a:spLocks noChangeArrowheads="1"/>
            </p:cNvSpPr>
            <p:nvPr/>
          </p:nvSpPr>
          <p:spPr bwMode="auto">
            <a:xfrm>
              <a:off x="25019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40</a:t>
              </a:r>
              <a:endParaRPr lang="en-US" altLang="nl-NL"/>
            </a:p>
          </p:txBody>
        </p:sp>
        <p:sp>
          <p:nvSpPr>
            <p:cNvPr id="29717" name="Rectangle 24"/>
            <p:cNvSpPr>
              <a:spLocks noChangeArrowheads="1"/>
            </p:cNvSpPr>
            <p:nvPr/>
          </p:nvSpPr>
          <p:spPr bwMode="auto">
            <a:xfrm>
              <a:off x="3205163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30</a:t>
              </a:r>
              <a:endParaRPr lang="en-US" altLang="nl-NL"/>
            </a:p>
          </p:txBody>
        </p:sp>
        <p:sp>
          <p:nvSpPr>
            <p:cNvPr id="29718" name="Rectangle 25"/>
            <p:cNvSpPr>
              <a:spLocks noChangeArrowheads="1"/>
            </p:cNvSpPr>
            <p:nvPr/>
          </p:nvSpPr>
          <p:spPr bwMode="auto">
            <a:xfrm>
              <a:off x="38608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20</a:t>
              </a:r>
              <a:endParaRPr lang="en-US" altLang="nl-NL"/>
            </a:p>
          </p:txBody>
        </p:sp>
        <p:sp>
          <p:nvSpPr>
            <p:cNvPr id="29719" name="Rectangle 26"/>
            <p:cNvSpPr>
              <a:spLocks noChangeArrowheads="1"/>
            </p:cNvSpPr>
            <p:nvPr/>
          </p:nvSpPr>
          <p:spPr bwMode="auto">
            <a:xfrm>
              <a:off x="4403725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10</a:t>
              </a:r>
              <a:endParaRPr lang="en-US" altLang="nl-NL"/>
            </a:p>
          </p:txBody>
        </p:sp>
        <p:sp>
          <p:nvSpPr>
            <p:cNvPr id="29720" name="Rectangle 27"/>
            <p:cNvSpPr>
              <a:spLocks noChangeArrowheads="1"/>
            </p:cNvSpPr>
            <p:nvPr/>
          </p:nvSpPr>
          <p:spPr bwMode="auto">
            <a:xfrm>
              <a:off x="5157788" y="4906963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</a:t>
              </a:r>
              <a:endParaRPr lang="en-US" altLang="nl-NL"/>
            </a:p>
          </p:txBody>
        </p:sp>
        <p:sp>
          <p:nvSpPr>
            <p:cNvPr id="29721" name="Rectangle 28"/>
            <p:cNvSpPr>
              <a:spLocks noChangeArrowheads="1"/>
            </p:cNvSpPr>
            <p:nvPr/>
          </p:nvSpPr>
          <p:spPr bwMode="auto">
            <a:xfrm>
              <a:off x="57499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10</a:t>
              </a:r>
              <a:endParaRPr lang="en-US" altLang="nl-NL"/>
            </a:p>
          </p:txBody>
        </p:sp>
        <p:sp>
          <p:nvSpPr>
            <p:cNvPr id="29722" name="Rectangle 29"/>
            <p:cNvSpPr>
              <a:spLocks noChangeArrowheads="1"/>
            </p:cNvSpPr>
            <p:nvPr/>
          </p:nvSpPr>
          <p:spPr bwMode="auto">
            <a:xfrm>
              <a:off x="64293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0</a:t>
              </a:r>
              <a:endParaRPr lang="en-US" altLang="nl-NL"/>
            </a:p>
          </p:txBody>
        </p:sp>
        <p:sp>
          <p:nvSpPr>
            <p:cNvPr id="29723" name="Rectangle 30"/>
            <p:cNvSpPr>
              <a:spLocks noChangeArrowheads="1"/>
            </p:cNvSpPr>
            <p:nvPr/>
          </p:nvSpPr>
          <p:spPr bwMode="auto">
            <a:xfrm>
              <a:off x="70961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30</a:t>
              </a:r>
              <a:endParaRPr lang="en-US" altLang="nl-NL"/>
            </a:p>
          </p:txBody>
        </p:sp>
        <p:sp>
          <p:nvSpPr>
            <p:cNvPr id="29724" name="Rectangle 31"/>
            <p:cNvSpPr>
              <a:spLocks noChangeArrowheads="1"/>
            </p:cNvSpPr>
            <p:nvPr/>
          </p:nvSpPr>
          <p:spPr bwMode="auto">
            <a:xfrm>
              <a:off x="77882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40</a:t>
              </a:r>
              <a:endParaRPr lang="en-US" altLang="nl-NL"/>
            </a:p>
          </p:txBody>
        </p:sp>
        <p:sp>
          <p:nvSpPr>
            <p:cNvPr id="29725" name="Rectangle 32"/>
            <p:cNvSpPr>
              <a:spLocks noChangeArrowheads="1"/>
            </p:cNvSpPr>
            <p:nvPr/>
          </p:nvSpPr>
          <p:spPr bwMode="auto">
            <a:xfrm>
              <a:off x="3416300" y="5499100"/>
              <a:ext cx="31289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mbient temperature sea level</a:t>
              </a:r>
            </a:p>
          </p:txBody>
        </p:sp>
        <p:sp>
          <p:nvSpPr>
            <p:cNvPr id="29726" name="Rectangle 33"/>
            <p:cNvSpPr>
              <a:spLocks noChangeArrowheads="1"/>
            </p:cNvSpPr>
            <p:nvPr/>
          </p:nvSpPr>
          <p:spPr bwMode="auto">
            <a:xfrm>
              <a:off x="5070475" y="5189538"/>
              <a:ext cx="26828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ISA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erformance limitations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19113" y="1143000"/>
            <a:ext cx="37179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limits: temperature, pressure, rotational speed, stall, ....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steady-state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T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  <a:r>
              <a:rPr lang="en-US" altLang="nl-NL" sz="2800" b="0">
                <a:latin typeface="Times New Roman" pitchFamily="18" charset="0"/>
              </a:rPr>
              <a:t> </a:t>
            </a:r>
            <a:r>
              <a:rPr lang="en-US" altLang="nl-NL" sz="2800" b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sz="2800" b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P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acceleration 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deceleration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control</a:t>
            </a:r>
          </a:p>
        </p:txBody>
      </p:sp>
      <p:grpSp>
        <p:nvGrpSpPr>
          <p:cNvPr id="30725" name="Group 290"/>
          <p:cNvGrpSpPr>
            <a:grpSpLocks/>
          </p:cNvGrpSpPr>
          <p:nvPr/>
        </p:nvGrpSpPr>
        <p:grpSpPr bwMode="auto">
          <a:xfrm>
            <a:off x="4033838" y="1577975"/>
            <a:ext cx="5775325" cy="4437063"/>
            <a:chOff x="2142" y="1325"/>
            <a:chExt cx="3638" cy="2795"/>
          </a:xfrm>
        </p:grpSpPr>
        <p:sp>
          <p:nvSpPr>
            <p:cNvPr id="30726" name="Rectangle 8"/>
            <p:cNvSpPr>
              <a:spLocks noChangeArrowheads="1"/>
            </p:cNvSpPr>
            <p:nvPr/>
          </p:nvSpPr>
          <p:spPr bwMode="auto">
            <a:xfrm>
              <a:off x="5103" y="3930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30727" name="Rectangle 9"/>
            <p:cNvSpPr>
              <a:spLocks noChangeArrowheads="1"/>
            </p:cNvSpPr>
            <p:nvPr/>
          </p:nvSpPr>
          <p:spPr bwMode="auto">
            <a:xfrm>
              <a:off x="5173" y="401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28" name="Line 10"/>
            <p:cNvSpPr>
              <a:spLocks noChangeShapeType="1"/>
            </p:cNvSpPr>
            <p:nvPr/>
          </p:nvSpPr>
          <p:spPr bwMode="auto">
            <a:xfrm flipH="1" flipV="1">
              <a:off x="4419" y="2805"/>
              <a:ext cx="34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29" name="Line 11"/>
            <p:cNvSpPr>
              <a:spLocks noChangeShapeType="1"/>
            </p:cNvSpPr>
            <p:nvPr/>
          </p:nvSpPr>
          <p:spPr bwMode="auto">
            <a:xfrm flipH="1" flipV="1">
              <a:off x="4377" y="2764"/>
              <a:ext cx="42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0" name="Line 12"/>
            <p:cNvSpPr>
              <a:spLocks noChangeShapeType="1"/>
            </p:cNvSpPr>
            <p:nvPr/>
          </p:nvSpPr>
          <p:spPr bwMode="auto">
            <a:xfrm flipH="1" flipV="1">
              <a:off x="4195" y="2645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1" name="Line 13"/>
            <p:cNvSpPr>
              <a:spLocks noChangeShapeType="1"/>
            </p:cNvSpPr>
            <p:nvPr/>
          </p:nvSpPr>
          <p:spPr bwMode="auto">
            <a:xfrm flipH="1" flipV="1">
              <a:off x="4146" y="2617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 flipH="1" flipV="1">
              <a:off x="4097" y="2596"/>
              <a:ext cx="49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3" name="Rectangle 15"/>
            <p:cNvSpPr>
              <a:spLocks noChangeArrowheads="1"/>
            </p:cNvSpPr>
            <p:nvPr/>
          </p:nvSpPr>
          <p:spPr bwMode="auto">
            <a:xfrm>
              <a:off x="2449" y="1325"/>
              <a:ext cx="14" cy="23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34" name="Freeform 16"/>
            <p:cNvSpPr>
              <a:spLocks/>
            </p:cNvSpPr>
            <p:nvPr/>
          </p:nvSpPr>
          <p:spPr bwMode="auto">
            <a:xfrm>
              <a:off x="2470" y="3685"/>
              <a:ext cx="3220" cy="14"/>
            </a:xfrm>
            <a:custGeom>
              <a:avLst/>
              <a:gdLst>
                <a:gd name="T0" fmla="*/ 7 w 3220"/>
                <a:gd name="T1" fmla="*/ 0 h 14"/>
                <a:gd name="T2" fmla="*/ 3220 w 3220"/>
                <a:gd name="T3" fmla="*/ 0 h 14"/>
                <a:gd name="T4" fmla="*/ 3220 w 3220"/>
                <a:gd name="T5" fmla="*/ 14 h 14"/>
                <a:gd name="T6" fmla="*/ 7 w 3220"/>
                <a:gd name="T7" fmla="*/ 14 h 14"/>
                <a:gd name="T8" fmla="*/ 0 w 3220"/>
                <a:gd name="T9" fmla="*/ 7 h 14"/>
                <a:gd name="T10" fmla="*/ 7 w 3220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7" y="0"/>
                  </a:moveTo>
                  <a:lnTo>
                    <a:pt x="3220" y="0"/>
                  </a:lnTo>
                  <a:lnTo>
                    <a:pt x="3220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5" name="Freeform 17"/>
            <p:cNvSpPr>
              <a:spLocks/>
            </p:cNvSpPr>
            <p:nvPr/>
          </p:nvSpPr>
          <p:spPr bwMode="auto">
            <a:xfrm>
              <a:off x="5683" y="3685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6" name="Freeform 18"/>
            <p:cNvSpPr>
              <a:spLocks/>
            </p:cNvSpPr>
            <p:nvPr/>
          </p:nvSpPr>
          <p:spPr bwMode="auto">
            <a:xfrm>
              <a:off x="2477" y="3685"/>
              <a:ext cx="3220" cy="14"/>
            </a:xfrm>
            <a:custGeom>
              <a:avLst/>
              <a:gdLst>
                <a:gd name="T0" fmla="*/ 3220 w 3220"/>
                <a:gd name="T1" fmla="*/ 7 h 14"/>
                <a:gd name="T2" fmla="*/ 3213 w 3220"/>
                <a:gd name="T3" fmla="*/ 14 h 14"/>
                <a:gd name="T4" fmla="*/ 0 w 3220"/>
                <a:gd name="T5" fmla="*/ 14 h 14"/>
                <a:gd name="T6" fmla="*/ 0 w 3220"/>
                <a:gd name="T7" fmla="*/ 0 h 14"/>
                <a:gd name="T8" fmla="*/ 3213 w 3220"/>
                <a:gd name="T9" fmla="*/ 0 h 14"/>
                <a:gd name="T10" fmla="*/ 3220 w 3220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3220" y="7"/>
                  </a:moveTo>
                  <a:lnTo>
                    <a:pt x="3213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3213" y="0"/>
                  </a:lnTo>
                  <a:lnTo>
                    <a:pt x="32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7" name="Freeform 19"/>
            <p:cNvSpPr>
              <a:spLocks/>
            </p:cNvSpPr>
            <p:nvPr/>
          </p:nvSpPr>
          <p:spPr bwMode="auto">
            <a:xfrm>
              <a:off x="2470" y="3685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8" name="Line 20"/>
            <p:cNvSpPr>
              <a:spLocks noChangeShapeType="1"/>
            </p:cNvSpPr>
            <p:nvPr/>
          </p:nvSpPr>
          <p:spPr bwMode="auto">
            <a:xfrm flipH="1" flipV="1">
              <a:off x="4733" y="228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9" name="Line 21"/>
            <p:cNvSpPr>
              <a:spLocks noChangeShapeType="1"/>
            </p:cNvSpPr>
            <p:nvPr/>
          </p:nvSpPr>
          <p:spPr bwMode="auto">
            <a:xfrm flipH="1" flipV="1">
              <a:off x="5522" y="1660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40" name="Rectangle 22"/>
            <p:cNvSpPr>
              <a:spLocks noChangeArrowheads="1"/>
            </p:cNvSpPr>
            <p:nvPr/>
          </p:nvSpPr>
          <p:spPr bwMode="auto">
            <a:xfrm>
              <a:off x="5529" y="1681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1" name="Rectangle 23"/>
            <p:cNvSpPr>
              <a:spLocks noChangeArrowheads="1"/>
            </p:cNvSpPr>
            <p:nvPr/>
          </p:nvSpPr>
          <p:spPr bwMode="auto">
            <a:xfrm>
              <a:off x="2142" y="156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42" name="Rectangle 24"/>
            <p:cNvSpPr>
              <a:spLocks noChangeArrowheads="1"/>
            </p:cNvSpPr>
            <p:nvPr/>
          </p:nvSpPr>
          <p:spPr bwMode="auto">
            <a:xfrm>
              <a:off x="2156" y="1562"/>
              <a:ext cx="181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3" name="Rectangle 25"/>
            <p:cNvSpPr>
              <a:spLocks noChangeArrowheads="1"/>
            </p:cNvSpPr>
            <p:nvPr/>
          </p:nvSpPr>
          <p:spPr bwMode="auto">
            <a:xfrm>
              <a:off x="5019" y="3734"/>
              <a:ext cx="10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30744" name="Rectangle 26"/>
            <p:cNvSpPr>
              <a:spLocks noChangeArrowheads="1"/>
            </p:cNvSpPr>
            <p:nvPr/>
          </p:nvSpPr>
          <p:spPr bwMode="auto">
            <a:xfrm>
              <a:off x="5124" y="374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5" name="Rectangle 27"/>
            <p:cNvSpPr>
              <a:spLocks noChangeArrowheads="1"/>
            </p:cNvSpPr>
            <p:nvPr/>
          </p:nvSpPr>
          <p:spPr bwMode="auto">
            <a:xfrm>
              <a:off x="5136" y="3744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46" name="Freeform 28"/>
            <p:cNvSpPr>
              <a:spLocks/>
            </p:cNvSpPr>
            <p:nvPr/>
          </p:nvSpPr>
          <p:spPr bwMode="auto">
            <a:xfrm>
              <a:off x="5068" y="3748"/>
              <a:ext cx="14" cy="14"/>
            </a:xfrm>
            <a:custGeom>
              <a:avLst/>
              <a:gdLst>
                <a:gd name="T0" fmla="*/ 0 w 14"/>
                <a:gd name="T1" fmla="*/ 7 h 14"/>
                <a:gd name="T2" fmla="*/ 0 w 14"/>
                <a:gd name="T3" fmla="*/ 14 h 14"/>
                <a:gd name="T4" fmla="*/ 7 w 14"/>
                <a:gd name="T5" fmla="*/ 14 h 14"/>
                <a:gd name="T6" fmla="*/ 14 w 14"/>
                <a:gd name="T7" fmla="*/ 7 h 14"/>
                <a:gd name="T8" fmla="*/ 14 w 14"/>
                <a:gd name="T9" fmla="*/ 0 h 14"/>
                <a:gd name="T10" fmla="*/ 0 w 14"/>
                <a:gd name="T11" fmla="*/ 0 h 14"/>
                <a:gd name="T12" fmla="*/ 0 w 14"/>
                <a:gd name="T13" fmla="*/ 7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4"/>
                <a:gd name="T23" fmla="*/ 14 w 14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4">
                  <a:moveTo>
                    <a:pt x="0" y="7"/>
                  </a:moveTo>
                  <a:lnTo>
                    <a:pt x="0" y="14"/>
                  </a:lnTo>
                  <a:lnTo>
                    <a:pt x="7" y="14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747" name="Rectangle 29"/>
            <p:cNvSpPr>
              <a:spLocks noChangeArrowheads="1"/>
            </p:cNvSpPr>
            <p:nvPr/>
          </p:nvSpPr>
          <p:spPr bwMode="auto">
            <a:xfrm>
              <a:off x="5180" y="3238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30748" name="Rectangle 30"/>
            <p:cNvSpPr>
              <a:spLocks noChangeArrowheads="1"/>
            </p:cNvSpPr>
            <p:nvPr/>
          </p:nvSpPr>
          <p:spPr bwMode="auto">
            <a:xfrm>
              <a:off x="5145" y="338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9" name="Rectangle 31"/>
            <p:cNvSpPr>
              <a:spLocks noChangeArrowheads="1"/>
            </p:cNvSpPr>
            <p:nvPr/>
          </p:nvSpPr>
          <p:spPr bwMode="auto">
            <a:xfrm>
              <a:off x="5088" y="3408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50" name="Freeform 32"/>
            <p:cNvSpPr>
              <a:spLocks/>
            </p:cNvSpPr>
            <p:nvPr/>
          </p:nvSpPr>
          <p:spPr bwMode="auto">
            <a:xfrm>
              <a:off x="5110" y="3364"/>
              <a:ext cx="237" cy="14"/>
            </a:xfrm>
            <a:custGeom>
              <a:avLst/>
              <a:gdLst>
                <a:gd name="T0" fmla="*/ 7 w 237"/>
                <a:gd name="T1" fmla="*/ 0 h 14"/>
                <a:gd name="T2" fmla="*/ 237 w 237"/>
                <a:gd name="T3" fmla="*/ 0 h 14"/>
                <a:gd name="T4" fmla="*/ 237 w 237"/>
                <a:gd name="T5" fmla="*/ 14 h 14"/>
                <a:gd name="T6" fmla="*/ 7 w 237"/>
                <a:gd name="T7" fmla="*/ 14 h 14"/>
                <a:gd name="T8" fmla="*/ 0 w 237"/>
                <a:gd name="T9" fmla="*/ 7 h 14"/>
                <a:gd name="T10" fmla="*/ 7 w 23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7" y="0"/>
                  </a:moveTo>
                  <a:lnTo>
                    <a:pt x="237" y="0"/>
                  </a:lnTo>
                  <a:lnTo>
                    <a:pt x="237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1" name="Freeform 33"/>
            <p:cNvSpPr>
              <a:spLocks/>
            </p:cNvSpPr>
            <p:nvPr/>
          </p:nvSpPr>
          <p:spPr bwMode="auto">
            <a:xfrm>
              <a:off x="5340" y="3364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2" name="Freeform 34"/>
            <p:cNvSpPr>
              <a:spLocks/>
            </p:cNvSpPr>
            <p:nvPr/>
          </p:nvSpPr>
          <p:spPr bwMode="auto">
            <a:xfrm>
              <a:off x="5117" y="3364"/>
              <a:ext cx="237" cy="14"/>
            </a:xfrm>
            <a:custGeom>
              <a:avLst/>
              <a:gdLst>
                <a:gd name="T0" fmla="*/ 237 w 237"/>
                <a:gd name="T1" fmla="*/ 7 h 14"/>
                <a:gd name="T2" fmla="*/ 230 w 237"/>
                <a:gd name="T3" fmla="*/ 14 h 14"/>
                <a:gd name="T4" fmla="*/ 0 w 237"/>
                <a:gd name="T5" fmla="*/ 14 h 14"/>
                <a:gd name="T6" fmla="*/ 0 w 237"/>
                <a:gd name="T7" fmla="*/ 0 h 14"/>
                <a:gd name="T8" fmla="*/ 230 w 237"/>
                <a:gd name="T9" fmla="*/ 0 h 14"/>
                <a:gd name="T10" fmla="*/ 237 w 237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237" y="7"/>
                  </a:moveTo>
                  <a:lnTo>
                    <a:pt x="230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230" y="0"/>
                  </a:lnTo>
                  <a:lnTo>
                    <a:pt x="23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3" name="Freeform 35"/>
            <p:cNvSpPr>
              <a:spLocks/>
            </p:cNvSpPr>
            <p:nvPr/>
          </p:nvSpPr>
          <p:spPr bwMode="auto">
            <a:xfrm>
              <a:off x="5110" y="3364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4" name="Rectangle 36"/>
            <p:cNvSpPr>
              <a:spLocks noChangeArrowheads="1"/>
            </p:cNvSpPr>
            <p:nvPr/>
          </p:nvSpPr>
          <p:spPr bwMode="auto">
            <a:xfrm>
              <a:off x="2212" y="169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55" name="Rectangle 37"/>
            <p:cNvSpPr>
              <a:spLocks noChangeArrowheads="1"/>
            </p:cNvSpPr>
            <p:nvPr/>
          </p:nvSpPr>
          <p:spPr bwMode="auto">
            <a:xfrm>
              <a:off x="2142" y="133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56" name="Rectangle 38"/>
            <p:cNvSpPr>
              <a:spLocks noChangeArrowheads="1"/>
            </p:cNvSpPr>
            <p:nvPr/>
          </p:nvSpPr>
          <p:spPr bwMode="auto">
            <a:xfrm>
              <a:off x="2212" y="1464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30757" name="Freeform 39"/>
            <p:cNvSpPr>
              <a:spLocks/>
            </p:cNvSpPr>
            <p:nvPr/>
          </p:nvSpPr>
          <p:spPr bwMode="auto">
            <a:xfrm>
              <a:off x="5557" y="1506"/>
              <a:ext cx="56" cy="1139"/>
            </a:xfrm>
            <a:custGeom>
              <a:avLst/>
              <a:gdLst>
                <a:gd name="T0" fmla="*/ 0 w 56"/>
                <a:gd name="T1" fmla="*/ 0 h 1139"/>
                <a:gd name="T2" fmla="*/ 14 w 56"/>
                <a:gd name="T3" fmla="*/ 0 h 1139"/>
                <a:gd name="T4" fmla="*/ 21 w 56"/>
                <a:gd name="T5" fmla="*/ 7 h 1139"/>
                <a:gd name="T6" fmla="*/ 35 w 56"/>
                <a:gd name="T7" fmla="*/ 28 h 1139"/>
                <a:gd name="T8" fmla="*/ 42 w 56"/>
                <a:gd name="T9" fmla="*/ 70 h 1139"/>
                <a:gd name="T10" fmla="*/ 49 w 56"/>
                <a:gd name="T11" fmla="*/ 126 h 1139"/>
                <a:gd name="T12" fmla="*/ 56 w 56"/>
                <a:gd name="T13" fmla="*/ 203 h 1139"/>
                <a:gd name="T14" fmla="*/ 56 w 56"/>
                <a:gd name="T15" fmla="*/ 1139 h 1139"/>
                <a:gd name="T16" fmla="*/ 42 w 56"/>
                <a:gd name="T17" fmla="*/ 1139 h 1139"/>
                <a:gd name="T18" fmla="*/ 42 w 56"/>
                <a:gd name="T19" fmla="*/ 203 h 1139"/>
                <a:gd name="T20" fmla="*/ 35 w 56"/>
                <a:gd name="T21" fmla="*/ 126 h 1139"/>
                <a:gd name="T22" fmla="*/ 28 w 56"/>
                <a:gd name="T23" fmla="*/ 70 h 1139"/>
                <a:gd name="T24" fmla="*/ 21 w 56"/>
                <a:gd name="T25" fmla="*/ 28 h 1139"/>
                <a:gd name="T26" fmla="*/ 14 w 56"/>
                <a:gd name="T27" fmla="*/ 14 h 1139"/>
                <a:gd name="T28" fmla="*/ 0 w 56"/>
                <a:gd name="T29" fmla="*/ 14 h 1139"/>
                <a:gd name="T30" fmla="*/ 0 w 56"/>
                <a:gd name="T31" fmla="*/ 0 h 11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1139"/>
                <a:gd name="T50" fmla="*/ 56 w 56"/>
                <a:gd name="T51" fmla="*/ 1139 h 11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1139">
                  <a:moveTo>
                    <a:pt x="0" y="0"/>
                  </a:moveTo>
                  <a:lnTo>
                    <a:pt x="14" y="0"/>
                  </a:lnTo>
                  <a:lnTo>
                    <a:pt x="21" y="7"/>
                  </a:lnTo>
                  <a:lnTo>
                    <a:pt x="35" y="28"/>
                  </a:lnTo>
                  <a:lnTo>
                    <a:pt x="42" y="70"/>
                  </a:lnTo>
                  <a:lnTo>
                    <a:pt x="49" y="126"/>
                  </a:lnTo>
                  <a:lnTo>
                    <a:pt x="56" y="203"/>
                  </a:lnTo>
                  <a:lnTo>
                    <a:pt x="56" y="1139"/>
                  </a:lnTo>
                  <a:lnTo>
                    <a:pt x="42" y="1139"/>
                  </a:lnTo>
                  <a:lnTo>
                    <a:pt x="42" y="203"/>
                  </a:lnTo>
                  <a:lnTo>
                    <a:pt x="35" y="126"/>
                  </a:lnTo>
                  <a:lnTo>
                    <a:pt x="28" y="70"/>
                  </a:lnTo>
                  <a:lnTo>
                    <a:pt x="21" y="28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8" name="Freeform 40"/>
            <p:cNvSpPr>
              <a:spLocks/>
            </p:cNvSpPr>
            <p:nvPr/>
          </p:nvSpPr>
          <p:spPr bwMode="auto">
            <a:xfrm>
              <a:off x="5382" y="1541"/>
              <a:ext cx="168" cy="1125"/>
            </a:xfrm>
            <a:custGeom>
              <a:avLst/>
              <a:gdLst>
                <a:gd name="T0" fmla="*/ 0 w 168"/>
                <a:gd name="T1" fmla="*/ 0 h 1125"/>
                <a:gd name="T2" fmla="*/ 49 w 168"/>
                <a:gd name="T3" fmla="*/ 21 h 1125"/>
                <a:gd name="T4" fmla="*/ 91 w 168"/>
                <a:gd name="T5" fmla="*/ 49 h 1125"/>
                <a:gd name="T6" fmla="*/ 98 w 168"/>
                <a:gd name="T7" fmla="*/ 56 h 1125"/>
                <a:gd name="T8" fmla="*/ 126 w 168"/>
                <a:gd name="T9" fmla="*/ 91 h 1125"/>
                <a:gd name="T10" fmla="*/ 140 w 168"/>
                <a:gd name="T11" fmla="*/ 112 h 1125"/>
                <a:gd name="T12" fmla="*/ 161 w 168"/>
                <a:gd name="T13" fmla="*/ 217 h 1125"/>
                <a:gd name="T14" fmla="*/ 161 w 168"/>
                <a:gd name="T15" fmla="*/ 273 h 1125"/>
                <a:gd name="T16" fmla="*/ 168 w 168"/>
                <a:gd name="T17" fmla="*/ 315 h 1125"/>
                <a:gd name="T18" fmla="*/ 168 w 168"/>
                <a:gd name="T19" fmla="*/ 1125 h 1125"/>
                <a:gd name="T20" fmla="*/ 154 w 168"/>
                <a:gd name="T21" fmla="*/ 1125 h 1125"/>
                <a:gd name="T22" fmla="*/ 154 w 168"/>
                <a:gd name="T23" fmla="*/ 315 h 1125"/>
                <a:gd name="T24" fmla="*/ 147 w 168"/>
                <a:gd name="T25" fmla="*/ 273 h 1125"/>
                <a:gd name="T26" fmla="*/ 147 w 168"/>
                <a:gd name="T27" fmla="*/ 217 h 1125"/>
                <a:gd name="T28" fmla="*/ 126 w 168"/>
                <a:gd name="T29" fmla="*/ 112 h 1125"/>
                <a:gd name="T30" fmla="*/ 112 w 168"/>
                <a:gd name="T31" fmla="*/ 91 h 1125"/>
                <a:gd name="T32" fmla="*/ 91 w 168"/>
                <a:gd name="T33" fmla="*/ 63 h 1125"/>
                <a:gd name="T34" fmla="*/ 49 w 168"/>
                <a:gd name="T35" fmla="*/ 35 h 1125"/>
                <a:gd name="T36" fmla="*/ 0 w 168"/>
                <a:gd name="T37" fmla="*/ 14 h 1125"/>
                <a:gd name="T38" fmla="*/ 0 w 168"/>
                <a:gd name="T39" fmla="*/ 0 h 112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8"/>
                <a:gd name="T61" fmla="*/ 0 h 1125"/>
                <a:gd name="T62" fmla="*/ 168 w 168"/>
                <a:gd name="T63" fmla="*/ 1125 h 112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8" h="1125">
                  <a:moveTo>
                    <a:pt x="0" y="0"/>
                  </a:moveTo>
                  <a:lnTo>
                    <a:pt x="49" y="21"/>
                  </a:lnTo>
                  <a:lnTo>
                    <a:pt x="91" y="49"/>
                  </a:lnTo>
                  <a:lnTo>
                    <a:pt x="98" y="56"/>
                  </a:lnTo>
                  <a:lnTo>
                    <a:pt x="126" y="91"/>
                  </a:lnTo>
                  <a:lnTo>
                    <a:pt x="140" y="112"/>
                  </a:lnTo>
                  <a:lnTo>
                    <a:pt x="161" y="217"/>
                  </a:lnTo>
                  <a:lnTo>
                    <a:pt x="161" y="273"/>
                  </a:lnTo>
                  <a:lnTo>
                    <a:pt x="168" y="315"/>
                  </a:lnTo>
                  <a:lnTo>
                    <a:pt x="168" y="1125"/>
                  </a:lnTo>
                  <a:lnTo>
                    <a:pt x="154" y="1125"/>
                  </a:lnTo>
                  <a:lnTo>
                    <a:pt x="154" y="315"/>
                  </a:lnTo>
                  <a:lnTo>
                    <a:pt x="147" y="273"/>
                  </a:lnTo>
                  <a:lnTo>
                    <a:pt x="147" y="217"/>
                  </a:lnTo>
                  <a:lnTo>
                    <a:pt x="126" y="112"/>
                  </a:lnTo>
                  <a:lnTo>
                    <a:pt x="112" y="91"/>
                  </a:lnTo>
                  <a:lnTo>
                    <a:pt x="91" y="63"/>
                  </a:lnTo>
                  <a:lnTo>
                    <a:pt x="49" y="35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9" name="Freeform 41"/>
            <p:cNvSpPr>
              <a:spLocks/>
            </p:cNvSpPr>
            <p:nvPr/>
          </p:nvSpPr>
          <p:spPr bwMode="auto">
            <a:xfrm>
              <a:off x="4845" y="1730"/>
              <a:ext cx="447" cy="1180"/>
            </a:xfrm>
            <a:custGeom>
              <a:avLst/>
              <a:gdLst>
                <a:gd name="T0" fmla="*/ 0 w 447"/>
                <a:gd name="T1" fmla="*/ 0 h 1180"/>
                <a:gd name="T2" fmla="*/ 76 w 447"/>
                <a:gd name="T3" fmla="*/ 0 h 1180"/>
                <a:gd name="T4" fmla="*/ 153 w 447"/>
                <a:gd name="T5" fmla="*/ 21 h 1180"/>
                <a:gd name="T6" fmla="*/ 279 w 447"/>
                <a:gd name="T7" fmla="*/ 84 h 1180"/>
                <a:gd name="T8" fmla="*/ 286 w 447"/>
                <a:gd name="T9" fmla="*/ 91 h 1180"/>
                <a:gd name="T10" fmla="*/ 342 w 447"/>
                <a:gd name="T11" fmla="*/ 161 h 1180"/>
                <a:gd name="T12" fmla="*/ 363 w 447"/>
                <a:gd name="T13" fmla="*/ 195 h 1180"/>
                <a:gd name="T14" fmla="*/ 370 w 447"/>
                <a:gd name="T15" fmla="*/ 216 h 1180"/>
                <a:gd name="T16" fmla="*/ 377 w 447"/>
                <a:gd name="T17" fmla="*/ 251 h 1180"/>
                <a:gd name="T18" fmla="*/ 391 w 447"/>
                <a:gd name="T19" fmla="*/ 293 h 1180"/>
                <a:gd name="T20" fmla="*/ 398 w 447"/>
                <a:gd name="T21" fmla="*/ 349 h 1180"/>
                <a:gd name="T22" fmla="*/ 405 w 447"/>
                <a:gd name="T23" fmla="*/ 419 h 1180"/>
                <a:gd name="T24" fmla="*/ 412 w 447"/>
                <a:gd name="T25" fmla="*/ 503 h 1180"/>
                <a:gd name="T26" fmla="*/ 419 w 447"/>
                <a:gd name="T27" fmla="*/ 594 h 1180"/>
                <a:gd name="T28" fmla="*/ 426 w 447"/>
                <a:gd name="T29" fmla="*/ 691 h 1180"/>
                <a:gd name="T30" fmla="*/ 433 w 447"/>
                <a:gd name="T31" fmla="*/ 796 h 1180"/>
                <a:gd name="T32" fmla="*/ 433 w 447"/>
                <a:gd name="T33" fmla="*/ 915 h 1180"/>
                <a:gd name="T34" fmla="*/ 440 w 447"/>
                <a:gd name="T35" fmla="*/ 1041 h 1180"/>
                <a:gd name="T36" fmla="*/ 447 w 447"/>
                <a:gd name="T37" fmla="*/ 1180 h 1180"/>
                <a:gd name="T38" fmla="*/ 433 w 447"/>
                <a:gd name="T39" fmla="*/ 1180 h 1180"/>
                <a:gd name="T40" fmla="*/ 426 w 447"/>
                <a:gd name="T41" fmla="*/ 1041 h 1180"/>
                <a:gd name="T42" fmla="*/ 419 w 447"/>
                <a:gd name="T43" fmla="*/ 915 h 1180"/>
                <a:gd name="T44" fmla="*/ 419 w 447"/>
                <a:gd name="T45" fmla="*/ 796 h 1180"/>
                <a:gd name="T46" fmla="*/ 412 w 447"/>
                <a:gd name="T47" fmla="*/ 691 h 1180"/>
                <a:gd name="T48" fmla="*/ 405 w 447"/>
                <a:gd name="T49" fmla="*/ 594 h 1180"/>
                <a:gd name="T50" fmla="*/ 398 w 447"/>
                <a:gd name="T51" fmla="*/ 503 h 1180"/>
                <a:gd name="T52" fmla="*/ 391 w 447"/>
                <a:gd name="T53" fmla="*/ 419 h 1180"/>
                <a:gd name="T54" fmla="*/ 384 w 447"/>
                <a:gd name="T55" fmla="*/ 349 h 1180"/>
                <a:gd name="T56" fmla="*/ 377 w 447"/>
                <a:gd name="T57" fmla="*/ 293 h 1180"/>
                <a:gd name="T58" fmla="*/ 363 w 447"/>
                <a:gd name="T59" fmla="*/ 251 h 1180"/>
                <a:gd name="T60" fmla="*/ 356 w 447"/>
                <a:gd name="T61" fmla="*/ 216 h 1180"/>
                <a:gd name="T62" fmla="*/ 349 w 447"/>
                <a:gd name="T63" fmla="*/ 195 h 1180"/>
                <a:gd name="T64" fmla="*/ 328 w 447"/>
                <a:gd name="T65" fmla="*/ 161 h 1180"/>
                <a:gd name="T66" fmla="*/ 279 w 447"/>
                <a:gd name="T67" fmla="*/ 98 h 1180"/>
                <a:gd name="T68" fmla="*/ 153 w 447"/>
                <a:gd name="T69" fmla="*/ 35 h 1180"/>
                <a:gd name="T70" fmla="*/ 76 w 447"/>
                <a:gd name="T71" fmla="*/ 14 h 1180"/>
                <a:gd name="T72" fmla="*/ 0 w 447"/>
                <a:gd name="T73" fmla="*/ 14 h 1180"/>
                <a:gd name="T74" fmla="*/ 0 w 447"/>
                <a:gd name="T75" fmla="*/ 0 h 11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7"/>
                <a:gd name="T115" fmla="*/ 0 h 1180"/>
                <a:gd name="T116" fmla="*/ 447 w 447"/>
                <a:gd name="T117" fmla="*/ 1180 h 11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7" h="1180">
                  <a:moveTo>
                    <a:pt x="0" y="0"/>
                  </a:moveTo>
                  <a:lnTo>
                    <a:pt x="76" y="0"/>
                  </a:lnTo>
                  <a:lnTo>
                    <a:pt x="153" y="21"/>
                  </a:lnTo>
                  <a:lnTo>
                    <a:pt x="279" y="84"/>
                  </a:lnTo>
                  <a:lnTo>
                    <a:pt x="286" y="91"/>
                  </a:lnTo>
                  <a:lnTo>
                    <a:pt x="342" y="161"/>
                  </a:lnTo>
                  <a:lnTo>
                    <a:pt x="363" y="195"/>
                  </a:lnTo>
                  <a:lnTo>
                    <a:pt x="370" y="216"/>
                  </a:lnTo>
                  <a:lnTo>
                    <a:pt x="377" y="251"/>
                  </a:lnTo>
                  <a:lnTo>
                    <a:pt x="391" y="293"/>
                  </a:lnTo>
                  <a:lnTo>
                    <a:pt x="398" y="349"/>
                  </a:lnTo>
                  <a:lnTo>
                    <a:pt x="405" y="419"/>
                  </a:lnTo>
                  <a:lnTo>
                    <a:pt x="412" y="503"/>
                  </a:lnTo>
                  <a:lnTo>
                    <a:pt x="419" y="594"/>
                  </a:lnTo>
                  <a:lnTo>
                    <a:pt x="426" y="691"/>
                  </a:lnTo>
                  <a:lnTo>
                    <a:pt x="433" y="796"/>
                  </a:lnTo>
                  <a:lnTo>
                    <a:pt x="433" y="915"/>
                  </a:lnTo>
                  <a:lnTo>
                    <a:pt x="440" y="1041"/>
                  </a:lnTo>
                  <a:lnTo>
                    <a:pt x="447" y="1180"/>
                  </a:lnTo>
                  <a:lnTo>
                    <a:pt x="433" y="1180"/>
                  </a:lnTo>
                  <a:lnTo>
                    <a:pt x="426" y="1041"/>
                  </a:lnTo>
                  <a:lnTo>
                    <a:pt x="419" y="915"/>
                  </a:lnTo>
                  <a:lnTo>
                    <a:pt x="419" y="796"/>
                  </a:lnTo>
                  <a:lnTo>
                    <a:pt x="412" y="691"/>
                  </a:lnTo>
                  <a:lnTo>
                    <a:pt x="405" y="594"/>
                  </a:lnTo>
                  <a:lnTo>
                    <a:pt x="398" y="503"/>
                  </a:lnTo>
                  <a:lnTo>
                    <a:pt x="391" y="419"/>
                  </a:lnTo>
                  <a:lnTo>
                    <a:pt x="384" y="349"/>
                  </a:lnTo>
                  <a:lnTo>
                    <a:pt x="377" y="293"/>
                  </a:lnTo>
                  <a:lnTo>
                    <a:pt x="363" y="251"/>
                  </a:lnTo>
                  <a:lnTo>
                    <a:pt x="356" y="216"/>
                  </a:lnTo>
                  <a:lnTo>
                    <a:pt x="349" y="195"/>
                  </a:lnTo>
                  <a:lnTo>
                    <a:pt x="328" y="161"/>
                  </a:lnTo>
                  <a:lnTo>
                    <a:pt x="279" y="98"/>
                  </a:lnTo>
                  <a:lnTo>
                    <a:pt x="153" y="35"/>
                  </a:lnTo>
                  <a:lnTo>
                    <a:pt x="76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0" name="Freeform 42"/>
            <p:cNvSpPr>
              <a:spLocks/>
            </p:cNvSpPr>
            <p:nvPr/>
          </p:nvSpPr>
          <p:spPr bwMode="auto">
            <a:xfrm>
              <a:off x="4265" y="2079"/>
              <a:ext cx="698" cy="1083"/>
            </a:xfrm>
            <a:custGeom>
              <a:avLst/>
              <a:gdLst>
                <a:gd name="T0" fmla="*/ 0 w 698"/>
                <a:gd name="T1" fmla="*/ 7 h 1083"/>
                <a:gd name="T2" fmla="*/ 35 w 698"/>
                <a:gd name="T3" fmla="*/ 0 h 1083"/>
                <a:gd name="T4" fmla="*/ 119 w 698"/>
                <a:gd name="T5" fmla="*/ 0 h 1083"/>
                <a:gd name="T6" fmla="*/ 168 w 698"/>
                <a:gd name="T7" fmla="*/ 7 h 1083"/>
                <a:gd name="T8" fmla="*/ 216 w 698"/>
                <a:gd name="T9" fmla="*/ 21 h 1083"/>
                <a:gd name="T10" fmla="*/ 272 w 698"/>
                <a:gd name="T11" fmla="*/ 35 h 1083"/>
                <a:gd name="T12" fmla="*/ 328 w 698"/>
                <a:gd name="T13" fmla="*/ 56 h 1083"/>
                <a:gd name="T14" fmla="*/ 377 w 698"/>
                <a:gd name="T15" fmla="*/ 91 h 1083"/>
                <a:gd name="T16" fmla="*/ 384 w 698"/>
                <a:gd name="T17" fmla="*/ 98 h 1083"/>
                <a:gd name="T18" fmla="*/ 426 w 698"/>
                <a:gd name="T19" fmla="*/ 147 h 1083"/>
                <a:gd name="T20" fmla="*/ 468 w 698"/>
                <a:gd name="T21" fmla="*/ 203 h 1083"/>
                <a:gd name="T22" fmla="*/ 503 w 698"/>
                <a:gd name="T23" fmla="*/ 266 h 1083"/>
                <a:gd name="T24" fmla="*/ 538 w 698"/>
                <a:gd name="T25" fmla="*/ 349 h 1083"/>
                <a:gd name="T26" fmla="*/ 552 w 698"/>
                <a:gd name="T27" fmla="*/ 391 h 1083"/>
                <a:gd name="T28" fmla="*/ 573 w 698"/>
                <a:gd name="T29" fmla="*/ 447 h 1083"/>
                <a:gd name="T30" fmla="*/ 601 w 698"/>
                <a:gd name="T31" fmla="*/ 559 h 1083"/>
                <a:gd name="T32" fmla="*/ 621 w 698"/>
                <a:gd name="T33" fmla="*/ 671 h 1083"/>
                <a:gd name="T34" fmla="*/ 677 w 698"/>
                <a:gd name="T35" fmla="*/ 950 h 1083"/>
                <a:gd name="T36" fmla="*/ 691 w 698"/>
                <a:gd name="T37" fmla="*/ 1027 h 1083"/>
                <a:gd name="T38" fmla="*/ 698 w 698"/>
                <a:gd name="T39" fmla="*/ 1062 h 1083"/>
                <a:gd name="T40" fmla="*/ 698 w 698"/>
                <a:gd name="T41" fmla="*/ 1083 h 1083"/>
                <a:gd name="T42" fmla="*/ 684 w 698"/>
                <a:gd name="T43" fmla="*/ 1083 h 1083"/>
                <a:gd name="T44" fmla="*/ 684 w 698"/>
                <a:gd name="T45" fmla="*/ 1062 h 1083"/>
                <a:gd name="T46" fmla="*/ 677 w 698"/>
                <a:gd name="T47" fmla="*/ 1027 h 1083"/>
                <a:gd name="T48" fmla="*/ 663 w 698"/>
                <a:gd name="T49" fmla="*/ 950 h 1083"/>
                <a:gd name="T50" fmla="*/ 608 w 698"/>
                <a:gd name="T51" fmla="*/ 671 h 1083"/>
                <a:gd name="T52" fmla="*/ 587 w 698"/>
                <a:gd name="T53" fmla="*/ 559 h 1083"/>
                <a:gd name="T54" fmla="*/ 559 w 698"/>
                <a:gd name="T55" fmla="*/ 447 h 1083"/>
                <a:gd name="T56" fmla="*/ 538 w 698"/>
                <a:gd name="T57" fmla="*/ 391 h 1083"/>
                <a:gd name="T58" fmla="*/ 524 w 698"/>
                <a:gd name="T59" fmla="*/ 349 h 1083"/>
                <a:gd name="T60" fmla="*/ 489 w 698"/>
                <a:gd name="T61" fmla="*/ 266 h 1083"/>
                <a:gd name="T62" fmla="*/ 454 w 698"/>
                <a:gd name="T63" fmla="*/ 203 h 1083"/>
                <a:gd name="T64" fmla="*/ 412 w 698"/>
                <a:gd name="T65" fmla="*/ 147 h 1083"/>
                <a:gd name="T66" fmla="*/ 377 w 698"/>
                <a:gd name="T67" fmla="*/ 105 h 1083"/>
                <a:gd name="T68" fmla="*/ 328 w 698"/>
                <a:gd name="T69" fmla="*/ 70 h 1083"/>
                <a:gd name="T70" fmla="*/ 272 w 698"/>
                <a:gd name="T71" fmla="*/ 49 h 1083"/>
                <a:gd name="T72" fmla="*/ 216 w 698"/>
                <a:gd name="T73" fmla="*/ 35 h 1083"/>
                <a:gd name="T74" fmla="*/ 168 w 698"/>
                <a:gd name="T75" fmla="*/ 21 h 1083"/>
                <a:gd name="T76" fmla="*/ 119 w 698"/>
                <a:gd name="T77" fmla="*/ 14 h 1083"/>
                <a:gd name="T78" fmla="*/ 35 w 698"/>
                <a:gd name="T79" fmla="*/ 14 h 1083"/>
                <a:gd name="T80" fmla="*/ 0 w 698"/>
                <a:gd name="T81" fmla="*/ 21 h 1083"/>
                <a:gd name="T82" fmla="*/ 0 w 698"/>
                <a:gd name="T83" fmla="*/ 7 h 108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8"/>
                <a:gd name="T127" fmla="*/ 0 h 1083"/>
                <a:gd name="T128" fmla="*/ 698 w 698"/>
                <a:gd name="T129" fmla="*/ 1083 h 108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8" h="1083">
                  <a:moveTo>
                    <a:pt x="0" y="7"/>
                  </a:moveTo>
                  <a:lnTo>
                    <a:pt x="35" y="0"/>
                  </a:lnTo>
                  <a:lnTo>
                    <a:pt x="119" y="0"/>
                  </a:lnTo>
                  <a:lnTo>
                    <a:pt x="168" y="7"/>
                  </a:lnTo>
                  <a:lnTo>
                    <a:pt x="216" y="21"/>
                  </a:lnTo>
                  <a:lnTo>
                    <a:pt x="272" y="35"/>
                  </a:lnTo>
                  <a:lnTo>
                    <a:pt x="328" y="56"/>
                  </a:lnTo>
                  <a:lnTo>
                    <a:pt x="377" y="91"/>
                  </a:lnTo>
                  <a:lnTo>
                    <a:pt x="384" y="98"/>
                  </a:lnTo>
                  <a:lnTo>
                    <a:pt x="426" y="147"/>
                  </a:lnTo>
                  <a:lnTo>
                    <a:pt x="468" y="203"/>
                  </a:lnTo>
                  <a:lnTo>
                    <a:pt x="503" y="266"/>
                  </a:lnTo>
                  <a:lnTo>
                    <a:pt x="538" y="349"/>
                  </a:lnTo>
                  <a:lnTo>
                    <a:pt x="552" y="391"/>
                  </a:lnTo>
                  <a:lnTo>
                    <a:pt x="573" y="447"/>
                  </a:lnTo>
                  <a:lnTo>
                    <a:pt x="601" y="559"/>
                  </a:lnTo>
                  <a:lnTo>
                    <a:pt x="621" y="671"/>
                  </a:lnTo>
                  <a:lnTo>
                    <a:pt x="677" y="950"/>
                  </a:lnTo>
                  <a:lnTo>
                    <a:pt x="691" y="1027"/>
                  </a:lnTo>
                  <a:lnTo>
                    <a:pt x="698" y="1062"/>
                  </a:lnTo>
                  <a:lnTo>
                    <a:pt x="698" y="1083"/>
                  </a:lnTo>
                  <a:lnTo>
                    <a:pt x="684" y="1083"/>
                  </a:lnTo>
                  <a:lnTo>
                    <a:pt x="684" y="1062"/>
                  </a:lnTo>
                  <a:lnTo>
                    <a:pt x="677" y="1027"/>
                  </a:lnTo>
                  <a:lnTo>
                    <a:pt x="663" y="950"/>
                  </a:lnTo>
                  <a:lnTo>
                    <a:pt x="608" y="671"/>
                  </a:lnTo>
                  <a:lnTo>
                    <a:pt x="587" y="559"/>
                  </a:lnTo>
                  <a:lnTo>
                    <a:pt x="559" y="447"/>
                  </a:lnTo>
                  <a:lnTo>
                    <a:pt x="538" y="391"/>
                  </a:lnTo>
                  <a:lnTo>
                    <a:pt x="524" y="349"/>
                  </a:lnTo>
                  <a:lnTo>
                    <a:pt x="489" y="266"/>
                  </a:lnTo>
                  <a:lnTo>
                    <a:pt x="454" y="203"/>
                  </a:lnTo>
                  <a:lnTo>
                    <a:pt x="412" y="147"/>
                  </a:lnTo>
                  <a:lnTo>
                    <a:pt x="377" y="105"/>
                  </a:lnTo>
                  <a:lnTo>
                    <a:pt x="328" y="70"/>
                  </a:lnTo>
                  <a:lnTo>
                    <a:pt x="272" y="49"/>
                  </a:lnTo>
                  <a:lnTo>
                    <a:pt x="216" y="35"/>
                  </a:lnTo>
                  <a:lnTo>
                    <a:pt x="168" y="21"/>
                  </a:lnTo>
                  <a:lnTo>
                    <a:pt x="119" y="14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1" name="Freeform 43"/>
            <p:cNvSpPr>
              <a:spLocks/>
            </p:cNvSpPr>
            <p:nvPr/>
          </p:nvSpPr>
          <p:spPr bwMode="auto">
            <a:xfrm>
              <a:off x="3846" y="2505"/>
              <a:ext cx="880" cy="810"/>
            </a:xfrm>
            <a:custGeom>
              <a:avLst/>
              <a:gdLst>
                <a:gd name="T0" fmla="*/ 0 w 880"/>
                <a:gd name="T1" fmla="*/ 0 h 810"/>
                <a:gd name="T2" fmla="*/ 70 w 880"/>
                <a:gd name="T3" fmla="*/ 14 h 810"/>
                <a:gd name="T4" fmla="*/ 140 w 880"/>
                <a:gd name="T5" fmla="*/ 35 h 810"/>
                <a:gd name="T6" fmla="*/ 216 w 880"/>
                <a:gd name="T7" fmla="*/ 63 h 810"/>
                <a:gd name="T8" fmla="*/ 293 w 880"/>
                <a:gd name="T9" fmla="*/ 105 h 810"/>
                <a:gd name="T10" fmla="*/ 377 w 880"/>
                <a:gd name="T11" fmla="*/ 154 h 810"/>
                <a:gd name="T12" fmla="*/ 461 w 880"/>
                <a:gd name="T13" fmla="*/ 210 h 810"/>
                <a:gd name="T14" fmla="*/ 552 w 880"/>
                <a:gd name="T15" fmla="*/ 279 h 810"/>
                <a:gd name="T16" fmla="*/ 559 w 880"/>
                <a:gd name="T17" fmla="*/ 286 h 810"/>
                <a:gd name="T18" fmla="*/ 635 w 880"/>
                <a:gd name="T19" fmla="*/ 363 h 810"/>
                <a:gd name="T20" fmla="*/ 705 w 880"/>
                <a:gd name="T21" fmla="*/ 461 h 810"/>
                <a:gd name="T22" fmla="*/ 768 w 880"/>
                <a:gd name="T23" fmla="*/ 566 h 810"/>
                <a:gd name="T24" fmla="*/ 831 w 880"/>
                <a:gd name="T25" fmla="*/ 678 h 810"/>
                <a:gd name="T26" fmla="*/ 880 w 880"/>
                <a:gd name="T27" fmla="*/ 810 h 810"/>
                <a:gd name="T28" fmla="*/ 866 w 880"/>
                <a:gd name="T29" fmla="*/ 810 h 810"/>
                <a:gd name="T30" fmla="*/ 817 w 880"/>
                <a:gd name="T31" fmla="*/ 678 h 810"/>
                <a:gd name="T32" fmla="*/ 754 w 880"/>
                <a:gd name="T33" fmla="*/ 566 h 810"/>
                <a:gd name="T34" fmla="*/ 691 w 880"/>
                <a:gd name="T35" fmla="*/ 461 h 810"/>
                <a:gd name="T36" fmla="*/ 621 w 880"/>
                <a:gd name="T37" fmla="*/ 363 h 810"/>
                <a:gd name="T38" fmla="*/ 552 w 880"/>
                <a:gd name="T39" fmla="*/ 293 h 810"/>
                <a:gd name="T40" fmla="*/ 461 w 880"/>
                <a:gd name="T41" fmla="*/ 224 h 810"/>
                <a:gd name="T42" fmla="*/ 377 w 880"/>
                <a:gd name="T43" fmla="*/ 168 h 810"/>
                <a:gd name="T44" fmla="*/ 293 w 880"/>
                <a:gd name="T45" fmla="*/ 119 h 810"/>
                <a:gd name="T46" fmla="*/ 216 w 880"/>
                <a:gd name="T47" fmla="*/ 77 h 810"/>
                <a:gd name="T48" fmla="*/ 140 w 880"/>
                <a:gd name="T49" fmla="*/ 49 h 810"/>
                <a:gd name="T50" fmla="*/ 70 w 880"/>
                <a:gd name="T51" fmla="*/ 28 h 810"/>
                <a:gd name="T52" fmla="*/ 0 w 880"/>
                <a:gd name="T53" fmla="*/ 14 h 810"/>
                <a:gd name="T54" fmla="*/ 0 w 880"/>
                <a:gd name="T55" fmla="*/ 0 h 81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80"/>
                <a:gd name="T85" fmla="*/ 0 h 810"/>
                <a:gd name="T86" fmla="*/ 880 w 880"/>
                <a:gd name="T87" fmla="*/ 810 h 81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80" h="810">
                  <a:moveTo>
                    <a:pt x="0" y="0"/>
                  </a:moveTo>
                  <a:lnTo>
                    <a:pt x="70" y="14"/>
                  </a:lnTo>
                  <a:lnTo>
                    <a:pt x="140" y="35"/>
                  </a:lnTo>
                  <a:lnTo>
                    <a:pt x="216" y="63"/>
                  </a:lnTo>
                  <a:lnTo>
                    <a:pt x="293" y="105"/>
                  </a:lnTo>
                  <a:lnTo>
                    <a:pt x="377" y="154"/>
                  </a:lnTo>
                  <a:lnTo>
                    <a:pt x="461" y="210"/>
                  </a:lnTo>
                  <a:lnTo>
                    <a:pt x="552" y="279"/>
                  </a:lnTo>
                  <a:lnTo>
                    <a:pt x="559" y="286"/>
                  </a:lnTo>
                  <a:lnTo>
                    <a:pt x="635" y="363"/>
                  </a:lnTo>
                  <a:lnTo>
                    <a:pt x="705" y="461"/>
                  </a:lnTo>
                  <a:lnTo>
                    <a:pt x="768" y="566"/>
                  </a:lnTo>
                  <a:lnTo>
                    <a:pt x="831" y="678"/>
                  </a:lnTo>
                  <a:lnTo>
                    <a:pt x="880" y="810"/>
                  </a:lnTo>
                  <a:lnTo>
                    <a:pt x="866" y="810"/>
                  </a:lnTo>
                  <a:lnTo>
                    <a:pt x="817" y="678"/>
                  </a:lnTo>
                  <a:lnTo>
                    <a:pt x="754" y="566"/>
                  </a:lnTo>
                  <a:lnTo>
                    <a:pt x="691" y="461"/>
                  </a:lnTo>
                  <a:lnTo>
                    <a:pt x="621" y="363"/>
                  </a:lnTo>
                  <a:lnTo>
                    <a:pt x="552" y="293"/>
                  </a:lnTo>
                  <a:lnTo>
                    <a:pt x="461" y="224"/>
                  </a:lnTo>
                  <a:lnTo>
                    <a:pt x="377" y="168"/>
                  </a:lnTo>
                  <a:lnTo>
                    <a:pt x="293" y="119"/>
                  </a:lnTo>
                  <a:lnTo>
                    <a:pt x="216" y="77"/>
                  </a:lnTo>
                  <a:lnTo>
                    <a:pt x="140" y="49"/>
                  </a:lnTo>
                  <a:lnTo>
                    <a:pt x="70" y="2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2" name="Freeform 44"/>
            <p:cNvSpPr>
              <a:spLocks/>
            </p:cNvSpPr>
            <p:nvPr/>
          </p:nvSpPr>
          <p:spPr bwMode="auto">
            <a:xfrm>
              <a:off x="3504" y="2819"/>
              <a:ext cx="866" cy="608"/>
            </a:xfrm>
            <a:custGeom>
              <a:avLst/>
              <a:gdLst>
                <a:gd name="T0" fmla="*/ 0 w 866"/>
                <a:gd name="T1" fmla="*/ 0 h 608"/>
                <a:gd name="T2" fmla="*/ 76 w 866"/>
                <a:gd name="T3" fmla="*/ 7 h 608"/>
                <a:gd name="T4" fmla="*/ 160 w 866"/>
                <a:gd name="T5" fmla="*/ 35 h 608"/>
                <a:gd name="T6" fmla="*/ 258 w 866"/>
                <a:gd name="T7" fmla="*/ 84 h 608"/>
                <a:gd name="T8" fmla="*/ 356 w 866"/>
                <a:gd name="T9" fmla="*/ 154 h 608"/>
                <a:gd name="T10" fmla="*/ 468 w 866"/>
                <a:gd name="T11" fmla="*/ 238 h 608"/>
                <a:gd name="T12" fmla="*/ 593 w 866"/>
                <a:gd name="T13" fmla="*/ 343 h 608"/>
                <a:gd name="T14" fmla="*/ 719 w 866"/>
                <a:gd name="T15" fmla="*/ 461 h 608"/>
                <a:gd name="T16" fmla="*/ 726 w 866"/>
                <a:gd name="T17" fmla="*/ 468 h 608"/>
                <a:gd name="T18" fmla="*/ 866 w 866"/>
                <a:gd name="T19" fmla="*/ 608 h 608"/>
                <a:gd name="T20" fmla="*/ 852 w 866"/>
                <a:gd name="T21" fmla="*/ 608 h 608"/>
                <a:gd name="T22" fmla="*/ 719 w 866"/>
                <a:gd name="T23" fmla="*/ 475 h 608"/>
                <a:gd name="T24" fmla="*/ 593 w 866"/>
                <a:gd name="T25" fmla="*/ 357 h 608"/>
                <a:gd name="T26" fmla="*/ 468 w 866"/>
                <a:gd name="T27" fmla="*/ 252 h 608"/>
                <a:gd name="T28" fmla="*/ 356 w 866"/>
                <a:gd name="T29" fmla="*/ 168 h 608"/>
                <a:gd name="T30" fmla="*/ 258 w 866"/>
                <a:gd name="T31" fmla="*/ 98 h 608"/>
                <a:gd name="T32" fmla="*/ 160 w 866"/>
                <a:gd name="T33" fmla="*/ 49 h 608"/>
                <a:gd name="T34" fmla="*/ 76 w 866"/>
                <a:gd name="T35" fmla="*/ 21 h 608"/>
                <a:gd name="T36" fmla="*/ 0 w 866"/>
                <a:gd name="T37" fmla="*/ 14 h 608"/>
                <a:gd name="T38" fmla="*/ 0 w 866"/>
                <a:gd name="T39" fmla="*/ 0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66"/>
                <a:gd name="T61" fmla="*/ 0 h 608"/>
                <a:gd name="T62" fmla="*/ 866 w 866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66" h="608">
                  <a:moveTo>
                    <a:pt x="0" y="0"/>
                  </a:moveTo>
                  <a:lnTo>
                    <a:pt x="76" y="7"/>
                  </a:lnTo>
                  <a:lnTo>
                    <a:pt x="160" y="35"/>
                  </a:lnTo>
                  <a:lnTo>
                    <a:pt x="258" y="84"/>
                  </a:lnTo>
                  <a:lnTo>
                    <a:pt x="356" y="154"/>
                  </a:lnTo>
                  <a:lnTo>
                    <a:pt x="468" y="238"/>
                  </a:lnTo>
                  <a:lnTo>
                    <a:pt x="593" y="343"/>
                  </a:lnTo>
                  <a:lnTo>
                    <a:pt x="719" y="461"/>
                  </a:lnTo>
                  <a:lnTo>
                    <a:pt x="726" y="468"/>
                  </a:lnTo>
                  <a:lnTo>
                    <a:pt x="866" y="608"/>
                  </a:lnTo>
                  <a:lnTo>
                    <a:pt x="852" y="608"/>
                  </a:lnTo>
                  <a:lnTo>
                    <a:pt x="719" y="475"/>
                  </a:lnTo>
                  <a:lnTo>
                    <a:pt x="593" y="357"/>
                  </a:lnTo>
                  <a:lnTo>
                    <a:pt x="468" y="252"/>
                  </a:lnTo>
                  <a:lnTo>
                    <a:pt x="356" y="168"/>
                  </a:lnTo>
                  <a:lnTo>
                    <a:pt x="258" y="98"/>
                  </a:lnTo>
                  <a:lnTo>
                    <a:pt x="160" y="49"/>
                  </a:lnTo>
                  <a:lnTo>
                    <a:pt x="76" y="21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3" name="Freeform 45"/>
            <p:cNvSpPr>
              <a:spLocks/>
            </p:cNvSpPr>
            <p:nvPr/>
          </p:nvSpPr>
          <p:spPr bwMode="auto">
            <a:xfrm>
              <a:off x="3015" y="3050"/>
              <a:ext cx="572" cy="419"/>
            </a:xfrm>
            <a:custGeom>
              <a:avLst/>
              <a:gdLst>
                <a:gd name="T0" fmla="*/ 0 w 572"/>
                <a:gd name="T1" fmla="*/ 0 h 419"/>
                <a:gd name="T2" fmla="*/ 84 w 572"/>
                <a:gd name="T3" fmla="*/ 35 h 419"/>
                <a:gd name="T4" fmla="*/ 167 w 572"/>
                <a:gd name="T5" fmla="*/ 77 h 419"/>
                <a:gd name="T6" fmla="*/ 321 w 572"/>
                <a:gd name="T7" fmla="*/ 174 h 419"/>
                <a:gd name="T8" fmla="*/ 454 w 572"/>
                <a:gd name="T9" fmla="*/ 286 h 419"/>
                <a:gd name="T10" fmla="*/ 461 w 572"/>
                <a:gd name="T11" fmla="*/ 293 h 419"/>
                <a:gd name="T12" fmla="*/ 572 w 572"/>
                <a:gd name="T13" fmla="*/ 419 h 419"/>
                <a:gd name="T14" fmla="*/ 558 w 572"/>
                <a:gd name="T15" fmla="*/ 419 h 419"/>
                <a:gd name="T16" fmla="*/ 454 w 572"/>
                <a:gd name="T17" fmla="*/ 300 h 419"/>
                <a:gd name="T18" fmla="*/ 321 w 572"/>
                <a:gd name="T19" fmla="*/ 188 h 419"/>
                <a:gd name="T20" fmla="*/ 167 w 572"/>
                <a:gd name="T21" fmla="*/ 91 h 419"/>
                <a:gd name="T22" fmla="*/ 84 w 572"/>
                <a:gd name="T23" fmla="*/ 49 h 419"/>
                <a:gd name="T24" fmla="*/ 0 w 572"/>
                <a:gd name="T25" fmla="*/ 14 h 419"/>
                <a:gd name="T26" fmla="*/ 0 w 572"/>
                <a:gd name="T27" fmla="*/ 0 h 4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2"/>
                <a:gd name="T43" fmla="*/ 0 h 419"/>
                <a:gd name="T44" fmla="*/ 572 w 572"/>
                <a:gd name="T45" fmla="*/ 419 h 4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2" h="419">
                  <a:moveTo>
                    <a:pt x="0" y="0"/>
                  </a:moveTo>
                  <a:lnTo>
                    <a:pt x="84" y="35"/>
                  </a:lnTo>
                  <a:lnTo>
                    <a:pt x="167" y="77"/>
                  </a:lnTo>
                  <a:lnTo>
                    <a:pt x="321" y="174"/>
                  </a:lnTo>
                  <a:lnTo>
                    <a:pt x="454" y="286"/>
                  </a:lnTo>
                  <a:lnTo>
                    <a:pt x="461" y="293"/>
                  </a:lnTo>
                  <a:lnTo>
                    <a:pt x="572" y="419"/>
                  </a:lnTo>
                  <a:lnTo>
                    <a:pt x="558" y="419"/>
                  </a:lnTo>
                  <a:lnTo>
                    <a:pt x="454" y="300"/>
                  </a:lnTo>
                  <a:lnTo>
                    <a:pt x="321" y="188"/>
                  </a:lnTo>
                  <a:lnTo>
                    <a:pt x="167" y="91"/>
                  </a:lnTo>
                  <a:lnTo>
                    <a:pt x="84" y="49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4" name="Freeform 46"/>
            <p:cNvSpPr>
              <a:spLocks/>
            </p:cNvSpPr>
            <p:nvPr/>
          </p:nvSpPr>
          <p:spPr bwMode="auto">
            <a:xfrm>
              <a:off x="2470" y="3162"/>
              <a:ext cx="98" cy="28"/>
            </a:xfrm>
            <a:custGeom>
              <a:avLst/>
              <a:gdLst>
                <a:gd name="T0" fmla="*/ 0 w 98"/>
                <a:gd name="T1" fmla="*/ 14 h 28"/>
                <a:gd name="T2" fmla="*/ 98 w 98"/>
                <a:gd name="T3" fmla="*/ 0 h 28"/>
                <a:gd name="T4" fmla="*/ 98 w 98"/>
                <a:gd name="T5" fmla="*/ 14 h 28"/>
                <a:gd name="T6" fmla="*/ 0 w 98"/>
                <a:gd name="T7" fmla="*/ 28 h 28"/>
                <a:gd name="T8" fmla="*/ 0 w 98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28"/>
                <a:gd name="T17" fmla="*/ 98 w 98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28">
                  <a:moveTo>
                    <a:pt x="0" y="14"/>
                  </a:moveTo>
                  <a:lnTo>
                    <a:pt x="98" y="0"/>
                  </a:lnTo>
                  <a:lnTo>
                    <a:pt x="98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5" name="Freeform 47"/>
            <p:cNvSpPr>
              <a:spLocks/>
            </p:cNvSpPr>
            <p:nvPr/>
          </p:nvSpPr>
          <p:spPr bwMode="auto">
            <a:xfrm>
              <a:off x="2603" y="315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6" name="Freeform 48"/>
            <p:cNvSpPr>
              <a:spLocks/>
            </p:cNvSpPr>
            <p:nvPr/>
          </p:nvSpPr>
          <p:spPr bwMode="auto">
            <a:xfrm>
              <a:off x="2659" y="3141"/>
              <a:ext cx="48" cy="21"/>
            </a:xfrm>
            <a:custGeom>
              <a:avLst/>
              <a:gdLst>
                <a:gd name="T0" fmla="*/ 0 w 48"/>
                <a:gd name="T1" fmla="*/ 7 h 21"/>
                <a:gd name="T2" fmla="*/ 48 w 48"/>
                <a:gd name="T3" fmla="*/ 0 h 21"/>
                <a:gd name="T4" fmla="*/ 48 w 48"/>
                <a:gd name="T5" fmla="*/ 14 h 21"/>
                <a:gd name="T6" fmla="*/ 0 w 48"/>
                <a:gd name="T7" fmla="*/ 21 h 21"/>
                <a:gd name="T8" fmla="*/ 0 w 4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21"/>
                <a:gd name="T17" fmla="*/ 48 w 4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21">
                  <a:moveTo>
                    <a:pt x="0" y="7"/>
                  </a:moveTo>
                  <a:lnTo>
                    <a:pt x="48" y="0"/>
                  </a:lnTo>
                  <a:lnTo>
                    <a:pt x="4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7" name="Freeform 49"/>
            <p:cNvSpPr>
              <a:spLocks/>
            </p:cNvSpPr>
            <p:nvPr/>
          </p:nvSpPr>
          <p:spPr bwMode="auto">
            <a:xfrm>
              <a:off x="2707" y="313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8" name="Rectangle 50"/>
            <p:cNvSpPr>
              <a:spLocks noChangeArrowheads="1"/>
            </p:cNvSpPr>
            <p:nvPr/>
          </p:nvSpPr>
          <p:spPr bwMode="auto">
            <a:xfrm>
              <a:off x="2791" y="31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69" name="Freeform 51"/>
            <p:cNvSpPr>
              <a:spLocks/>
            </p:cNvSpPr>
            <p:nvPr/>
          </p:nvSpPr>
          <p:spPr bwMode="auto">
            <a:xfrm>
              <a:off x="2833" y="3085"/>
              <a:ext cx="91" cy="42"/>
            </a:xfrm>
            <a:custGeom>
              <a:avLst/>
              <a:gdLst>
                <a:gd name="T0" fmla="*/ 0 w 91"/>
                <a:gd name="T1" fmla="*/ 28 h 42"/>
                <a:gd name="T2" fmla="*/ 91 w 91"/>
                <a:gd name="T3" fmla="*/ 0 h 42"/>
                <a:gd name="T4" fmla="*/ 91 w 91"/>
                <a:gd name="T5" fmla="*/ 14 h 42"/>
                <a:gd name="T6" fmla="*/ 0 w 91"/>
                <a:gd name="T7" fmla="*/ 42 h 42"/>
                <a:gd name="T8" fmla="*/ 0 w 91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42"/>
                <a:gd name="T17" fmla="*/ 91 w 9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42">
                  <a:moveTo>
                    <a:pt x="0" y="28"/>
                  </a:moveTo>
                  <a:lnTo>
                    <a:pt x="91" y="0"/>
                  </a:lnTo>
                  <a:lnTo>
                    <a:pt x="91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0" name="Rectangle 52"/>
            <p:cNvSpPr>
              <a:spLocks noChangeArrowheads="1"/>
            </p:cNvSpPr>
            <p:nvPr/>
          </p:nvSpPr>
          <p:spPr bwMode="auto">
            <a:xfrm>
              <a:off x="2959" y="307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1" name="Freeform 53"/>
            <p:cNvSpPr>
              <a:spLocks/>
            </p:cNvSpPr>
            <p:nvPr/>
          </p:nvSpPr>
          <p:spPr bwMode="auto">
            <a:xfrm>
              <a:off x="3015" y="3036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2" name="Freeform 54"/>
            <p:cNvSpPr>
              <a:spLocks/>
            </p:cNvSpPr>
            <p:nvPr/>
          </p:nvSpPr>
          <p:spPr bwMode="auto">
            <a:xfrm>
              <a:off x="3064" y="3022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3" name="Rectangle 55"/>
            <p:cNvSpPr>
              <a:spLocks noChangeArrowheads="1"/>
            </p:cNvSpPr>
            <p:nvPr/>
          </p:nvSpPr>
          <p:spPr bwMode="auto">
            <a:xfrm>
              <a:off x="3147" y="300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4" name="Freeform 56"/>
            <p:cNvSpPr>
              <a:spLocks/>
            </p:cNvSpPr>
            <p:nvPr/>
          </p:nvSpPr>
          <p:spPr bwMode="auto">
            <a:xfrm>
              <a:off x="3189" y="2945"/>
              <a:ext cx="77" cy="56"/>
            </a:xfrm>
            <a:custGeom>
              <a:avLst/>
              <a:gdLst>
                <a:gd name="T0" fmla="*/ 0 w 77"/>
                <a:gd name="T1" fmla="*/ 42 h 56"/>
                <a:gd name="T2" fmla="*/ 77 w 77"/>
                <a:gd name="T3" fmla="*/ 0 h 56"/>
                <a:gd name="T4" fmla="*/ 77 w 77"/>
                <a:gd name="T5" fmla="*/ 14 h 56"/>
                <a:gd name="T6" fmla="*/ 0 w 77"/>
                <a:gd name="T7" fmla="*/ 56 h 56"/>
                <a:gd name="T8" fmla="*/ 0 w 77"/>
                <a:gd name="T9" fmla="*/ 4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56"/>
                <a:gd name="T17" fmla="*/ 77 w 77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56">
                  <a:moveTo>
                    <a:pt x="0" y="42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56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5" name="Rectangle 57"/>
            <p:cNvSpPr>
              <a:spLocks noChangeArrowheads="1"/>
            </p:cNvSpPr>
            <p:nvPr/>
          </p:nvSpPr>
          <p:spPr bwMode="auto">
            <a:xfrm>
              <a:off x="3301" y="293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6" name="Freeform 58"/>
            <p:cNvSpPr>
              <a:spLocks/>
            </p:cNvSpPr>
            <p:nvPr/>
          </p:nvSpPr>
          <p:spPr bwMode="auto">
            <a:xfrm>
              <a:off x="3301" y="292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7" name="Freeform 59"/>
            <p:cNvSpPr>
              <a:spLocks/>
            </p:cNvSpPr>
            <p:nvPr/>
          </p:nvSpPr>
          <p:spPr bwMode="auto">
            <a:xfrm>
              <a:off x="3343" y="2875"/>
              <a:ext cx="63" cy="49"/>
            </a:xfrm>
            <a:custGeom>
              <a:avLst/>
              <a:gdLst>
                <a:gd name="T0" fmla="*/ 0 w 63"/>
                <a:gd name="T1" fmla="*/ 35 h 49"/>
                <a:gd name="T2" fmla="*/ 63 w 63"/>
                <a:gd name="T3" fmla="*/ 0 h 49"/>
                <a:gd name="T4" fmla="*/ 63 w 63"/>
                <a:gd name="T5" fmla="*/ 14 h 49"/>
                <a:gd name="T6" fmla="*/ 0 w 63"/>
                <a:gd name="T7" fmla="*/ 49 h 49"/>
                <a:gd name="T8" fmla="*/ 0 w 63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49"/>
                <a:gd name="T17" fmla="*/ 63 w 63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49">
                  <a:moveTo>
                    <a:pt x="0" y="35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8" name="Freeform 60"/>
            <p:cNvSpPr>
              <a:spLocks/>
            </p:cNvSpPr>
            <p:nvPr/>
          </p:nvSpPr>
          <p:spPr bwMode="auto">
            <a:xfrm>
              <a:off x="3406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9" name="Freeform 61"/>
            <p:cNvSpPr>
              <a:spLocks/>
            </p:cNvSpPr>
            <p:nvPr/>
          </p:nvSpPr>
          <p:spPr bwMode="auto">
            <a:xfrm>
              <a:off x="3455" y="284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0" name="Freeform 62"/>
            <p:cNvSpPr>
              <a:spLocks/>
            </p:cNvSpPr>
            <p:nvPr/>
          </p:nvSpPr>
          <p:spPr bwMode="auto">
            <a:xfrm>
              <a:off x="3497" y="2771"/>
              <a:ext cx="76" cy="69"/>
            </a:xfrm>
            <a:custGeom>
              <a:avLst/>
              <a:gdLst>
                <a:gd name="T0" fmla="*/ 0 w 76"/>
                <a:gd name="T1" fmla="*/ 55 h 69"/>
                <a:gd name="T2" fmla="*/ 76 w 76"/>
                <a:gd name="T3" fmla="*/ 0 h 69"/>
                <a:gd name="T4" fmla="*/ 76 w 76"/>
                <a:gd name="T5" fmla="*/ 13 h 69"/>
                <a:gd name="T6" fmla="*/ 0 w 76"/>
                <a:gd name="T7" fmla="*/ 69 h 69"/>
                <a:gd name="T8" fmla="*/ 0 w 76"/>
                <a:gd name="T9" fmla="*/ 55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9"/>
                <a:gd name="T17" fmla="*/ 76 w 7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9">
                  <a:moveTo>
                    <a:pt x="0" y="55"/>
                  </a:moveTo>
                  <a:lnTo>
                    <a:pt x="76" y="0"/>
                  </a:lnTo>
                  <a:lnTo>
                    <a:pt x="76" y="13"/>
                  </a:lnTo>
                  <a:lnTo>
                    <a:pt x="0" y="69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1" name="Rectangle 63"/>
            <p:cNvSpPr>
              <a:spLocks noChangeArrowheads="1"/>
            </p:cNvSpPr>
            <p:nvPr/>
          </p:nvSpPr>
          <p:spPr bwMode="auto">
            <a:xfrm>
              <a:off x="3573" y="2771"/>
              <a:ext cx="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2" name="Freeform 64"/>
            <p:cNvSpPr>
              <a:spLocks/>
            </p:cNvSpPr>
            <p:nvPr/>
          </p:nvSpPr>
          <p:spPr bwMode="auto">
            <a:xfrm>
              <a:off x="3608" y="273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3" name="Freeform 65"/>
            <p:cNvSpPr>
              <a:spLocks/>
            </p:cNvSpPr>
            <p:nvPr/>
          </p:nvSpPr>
          <p:spPr bwMode="auto">
            <a:xfrm>
              <a:off x="3650" y="2659"/>
              <a:ext cx="63" cy="63"/>
            </a:xfrm>
            <a:custGeom>
              <a:avLst/>
              <a:gdLst>
                <a:gd name="T0" fmla="*/ 0 w 63"/>
                <a:gd name="T1" fmla="*/ 49 h 63"/>
                <a:gd name="T2" fmla="*/ 63 w 63"/>
                <a:gd name="T3" fmla="*/ 0 h 63"/>
                <a:gd name="T4" fmla="*/ 63 w 63"/>
                <a:gd name="T5" fmla="*/ 14 h 63"/>
                <a:gd name="T6" fmla="*/ 0 w 63"/>
                <a:gd name="T7" fmla="*/ 63 h 63"/>
                <a:gd name="T8" fmla="*/ 0 w 63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3"/>
                <a:gd name="T17" fmla="*/ 63 w 63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3">
                  <a:moveTo>
                    <a:pt x="0" y="49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4" name="Freeform 66"/>
            <p:cNvSpPr>
              <a:spLocks/>
            </p:cNvSpPr>
            <p:nvPr/>
          </p:nvSpPr>
          <p:spPr bwMode="auto">
            <a:xfrm>
              <a:off x="3706" y="2666"/>
              <a:ext cx="14" cy="7"/>
            </a:xfrm>
            <a:custGeom>
              <a:avLst/>
              <a:gdLst>
                <a:gd name="T0" fmla="*/ 0 w 14"/>
                <a:gd name="T1" fmla="*/ 0 h 7"/>
                <a:gd name="T2" fmla="*/ 0 w 14"/>
                <a:gd name="T3" fmla="*/ 0 h 7"/>
                <a:gd name="T4" fmla="*/ 14 w 14"/>
                <a:gd name="T5" fmla="*/ 0 h 7"/>
                <a:gd name="T6" fmla="*/ 14 w 14"/>
                <a:gd name="T7" fmla="*/ 0 h 7"/>
                <a:gd name="T8" fmla="*/ 7 w 14"/>
                <a:gd name="T9" fmla="*/ 7 h 7"/>
                <a:gd name="T10" fmla="*/ 0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7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5" name="Rectangle 67"/>
            <p:cNvSpPr>
              <a:spLocks noChangeArrowheads="1"/>
            </p:cNvSpPr>
            <p:nvPr/>
          </p:nvSpPr>
          <p:spPr bwMode="auto">
            <a:xfrm>
              <a:off x="3741" y="262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6" name="Freeform 68"/>
            <p:cNvSpPr>
              <a:spLocks/>
            </p:cNvSpPr>
            <p:nvPr/>
          </p:nvSpPr>
          <p:spPr bwMode="auto">
            <a:xfrm>
              <a:off x="3776" y="2519"/>
              <a:ext cx="77" cy="70"/>
            </a:xfrm>
            <a:custGeom>
              <a:avLst/>
              <a:gdLst>
                <a:gd name="T0" fmla="*/ 0 w 77"/>
                <a:gd name="T1" fmla="*/ 70 h 70"/>
                <a:gd name="T2" fmla="*/ 63 w 77"/>
                <a:gd name="T3" fmla="*/ 0 h 70"/>
                <a:gd name="T4" fmla="*/ 77 w 77"/>
                <a:gd name="T5" fmla="*/ 0 h 70"/>
                <a:gd name="T6" fmla="*/ 14 w 77"/>
                <a:gd name="T7" fmla="*/ 70 h 70"/>
                <a:gd name="T8" fmla="*/ 0 w 77"/>
                <a:gd name="T9" fmla="*/ 7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0"/>
                <a:gd name="T17" fmla="*/ 77 w 7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0">
                  <a:moveTo>
                    <a:pt x="0" y="70"/>
                  </a:moveTo>
                  <a:lnTo>
                    <a:pt x="63" y="0"/>
                  </a:lnTo>
                  <a:lnTo>
                    <a:pt x="77" y="0"/>
                  </a:lnTo>
                  <a:lnTo>
                    <a:pt x="14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7" name="Freeform 69"/>
            <p:cNvSpPr>
              <a:spLocks/>
            </p:cNvSpPr>
            <p:nvPr/>
          </p:nvSpPr>
          <p:spPr bwMode="auto">
            <a:xfrm>
              <a:off x="3860" y="2484"/>
              <a:ext cx="21" cy="7"/>
            </a:xfrm>
            <a:custGeom>
              <a:avLst/>
              <a:gdLst>
                <a:gd name="T0" fmla="*/ 0 w 21"/>
                <a:gd name="T1" fmla="*/ 7 h 7"/>
                <a:gd name="T2" fmla="*/ 7 w 21"/>
                <a:gd name="T3" fmla="*/ 0 h 7"/>
                <a:gd name="T4" fmla="*/ 21 w 21"/>
                <a:gd name="T5" fmla="*/ 0 h 7"/>
                <a:gd name="T6" fmla="*/ 14 w 21"/>
                <a:gd name="T7" fmla="*/ 7 h 7"/>
                <a:gd name="T8" fmla="*/ 0 w 21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7"/>
                <a:gd name="T17" fmla="*/ 21 w 21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7">
                  <a:moveTo>
                    <a:pt x="0" y="7"/>
                  </a:moveTo>
                  <a:lnTo>
                    <a:pt x="7" y="0"/>
                  </a:lnTo>
                  <a:lnTo>
                    <a:pt x="21" y="0"/>
                  </a:lnTo>
                  <a:lnTo>
                    <a:pt x="14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8" name="Freeform 70"/>
            <p:cNvSpPr>
              <a:spLocks/>
            </p:cNvSpPr>
            <p:nvPr/>
          </p:nvSpPr>
          <p:spPr bwMode="auto">
            <a:xfrm>
              <a:off x="3895" y="2428"/>
              <a:ext cx="28" cy="21"/>
            </a:xfrm>
            <a:custGeom>
              <a:avLst/>
              <a:gdLst>
                <a:gd name="T0" fmla="*/ 0 w 28"/>
                <a:gd name="T1" fmla="*/ 21 h 21"/>
                <a:gd name="T2" fmla="*/ 14 w 28"/>
                <a:gd name="T3" fmla="*/ 0 h 21"/>
                <a:gd name="T4" fmla="*/ 28 w 28"/>
                <a:gd name="T5" fmla="*/ 0 h 21"/>
                <a:gd name="T6" fmla="*/ 14 w 28"/>
                <a:gd name="T7" fmla="*/ 21 h 21"/>
                <a:gd name="T8" fmla="*/ 0 w 28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21"/>
                  </a:moveTo>
                  <a:lnTo>
                    <a:pt x="14" y="0"/>
                  </a:lnTo>
                  <a:lnTo>
                    <a:pt x="28" y="0"/>
                  </a:lnTo>
                  <a:lnTo>
                    <a:pt x="1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9" name="Freeform 71"/>
            <p:cNvSpPr>
              <a:spLocks/>
            </p:cNvSpPr>
            <p:nvPr/>
          </p:nvSpPr>
          <p:spPr bwMode="auto">
            <a:xfrm>
              <a:off x="3909" y="2386"/>
              <a:ext cx="56" cy="42"/>
            </a:xfrm>
            <a:custGeom>
              <a:avLst/>
              <a:gdLst>
                <a:gd name="T0" fmla="*/ 0 w 56"/>
                <a:gd name="T1" fmla="*/ 42 h 42"/>
                <a:gd name="T2" fmla="*/ 42 w 56"/>
                <a:gd name="T3" fmla="*/ 0 h 42"/>
                <a:gd name="T4" fmla="*/ 56 w 56"/>
                <a:gd name="T5" fmla="*/ 0 h 42"/>
                <a:gd name="T6" fmla="*/ 14 w 56"/>
                <a:gd name="T7" fmla="*/ 42 h 42"/>
                <a:gd name="T8" fmla="*/ 0 w 56"/>
                <a:gd name="T9" fmla="*/ 42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42"/>
                <a:gd name="T17" fmla="*/ 56 w 56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42">
                  <a:moveTo>
                    <a:pt x="0" y="42"/>
                  </a:moveTo>
                  <a:lnTo>
                    <a:pt x="42" y="0"/>
                  </a:lnTo>
                  <a:lnTo>
                    <a:pt x="56" y="0"/>
                  </a:lnTo>
                  <a:lnTo>
                    <a:pt x="14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0" name="Freeform 72"/>
            <p:cNvSpPr>
              <a:spLocks/>
            </p:cNvSpPr>
            <p:nvPr/>
          </p:nvSpPr>
          <p:spPr bwMode="auto">
            <a:xfrm>
              <a:off x="3979" y="2345"/>
              <a:ext cx="20" cy="6"/>
            </a:xfrm>
            <a:custGeom>
              <a:avLst/>
              <a:gdLst>
                <a:gd name="T0" fmla="*/ 0 w 20"/>
                <a:gd name="T1" fmla="*/ 6 h 6"/>
                <a:gd name="T2" fmla="*/ 7 w 20"/>
                <a:gd name="T3" fmla="*/ 0 h 6"/>
                <a:gd name="T4" fmla="*/ 20 w 20"/>
                <a:gd name="T5" fmla="*/ 0 h 6"/>
                <a:gd name="T6" fmla="*/ 14 w 20"/>
                <a:gd name="T7" fmla="*/ 6 h 6"/>
                <a:gd name="T8" fmla="*/ 0 w 20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4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1" name="Freeform 73"/>
            <p:cNvSpPr>
              <a:spLocks/>
            </p:cNvSpPr>
            <p:nvPr/>
          </p:nvSpPr>
          <p:spPr bwMode="auto">
            <a:xfrm>
              <a:off x="3986" y="2338"/>
              <a:ext cx="7" cy="13"/>
            </a:xfrm>
            <a:custGeom>
              <a:avLst/>
              <a:gdLst>
                <a:gd name="T0" fmla="*/ 0 w 7"/>
                <a:gd name="T1" fmla="*/ 7 h 13"/>
                <a:gd name="T2" fmla="*/ 7 w 7"/>
                <a:gd name="T3" fmla="*/ 0 h 13"/>
                <a:gd name="T4" fmla="*/ 7 w 7"/>
                <a:gd name="T5" fmla="*/ 0 h 13"/>
                <a:gd name="T6" fmla="*/ 7 w 7"/>
                <a:gd name="T7" fmla="*/ 13 h 13"/>
                <a:gd name="T8" fmla="*/ 7 w 7"/>
                <a:gd name="T9" fmla="*/ 13 h 13"/>
                <a:gd name="T10" fmla="*/ 0 w 7"/>
                <a:gd name="T11" fmla="*/ 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3"/>
                <a:gd name="T20" fmla="*/ 7 w 7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3">
                  <a:moveTo>
                    <a:pt x="0" y="7"/>
                  </a:moveTo>
                  <a:lnTo>
                    <a:pt x="7" y="0"/>
                  </a:lnTo>
                  <a:lnTo>
                    <a:pt x="7" y="1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2" name="Freeform 74"/>
            <p:cNvSpPr>
              <a:spLocks/>
            </p:cNvSpPr>
            <p:nvPr/>
          </p:nvSpPr>
          <p:spPr bwMode="auto">
            <a:xfrm>
              <a:off x="4027" y="2240"/>
              <a:ext cx="70" cy="77"/>
            </a:xfrm>
            <a:custGeom>
              <a:avLst/>
              <a:gdLst>
                <a:gd name="T0" fmla="*/ 0 w 70"/>
                <a:gd name="T1" fmla="*/ 63 h 77"/>
                <a:gd name="T2" fmla="*/ 70 w 70"/>
                <a:gd name="T3" fmla="*/ 0 h 77"/>
                <a:gd name="T4" fmla="*/ 70 w 70"/>
                <a:gd name="T5" fmla="*/ 14 h 77"/>
                <a:gd name="T6" fmla="*/ 0 w 70"/>
                <a:gd name="T7" fmla="*/ 77 h 77"/>
                <a:gd name="T8" fmla="*/ 0 w 70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77"/>
                <a:gd name="T17" fmla="*/ 70 w 70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77">
                  <a:moveTo>
                    <a:pt x="0" y="63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3" name="Freeform 75"/>
            <p:cNvSpPr>
              <a:spLocks/>
            </p:cNvSpPr>
            <p:nvPr/>
          </p:nvSpPr>
          <p:spPr bwMode="auto">
            <a:xfrm>
              <a:off x="4132" y="2198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4" name="Freeform 76"/>
            <p:cNvSpPr>
              <a:spLocks/>
            </p:cNvSpPr>
            <p:nvPr/>
          </p:nvSpPr>
          <p:spPr bwMode="auto">
            <a:xfrm>
              <a:off x="4167" y="2107"/>
              <a:ext cx="77" cy="77"/>
            </a:xfrm>
            <a:custGeom>
              <a:avLst/>
              <a:gdLst>
                <a:gd name="T0" fmla="*/ 0 w 77"/>
                <a:gd name="T1" fmla="*/ 63 h 77"/>
                <a:gd name="T2" fmla="*/ 77 w 77"/>
                <a:gd name="T3" fmla="*/ 0 h 77"/>
                <a:gd name="T4" fmla="*/ 77 w 77"/>
                <a:gd name="T5" fmla="*/ 14 h 77"/>
                <a:gd name="T6" fmla="*/ 0 w 77"/>
                <a:gd name="T7" fmla="*/ 77 h 77"/>
                <a:gd name="T8" fmla="*/ 0 w 77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7"/>
                <a:gd name="T17" fmla="*/ 77 w 77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7">
                  <a:moveTo>
                    <a:pt x="0" y="63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5" name="Freeform 77"/>
            <p:cNvSpPr>
              <a:spLocks/>
            </p:cNvSpPr>
            <p:nvPr/>
          </p:nvSpPr>
          <p:spPr bwMode="auto">
            <a:xfrm>
              <a:off x="4279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6" name="Freeform 78"/>
            <p:cNvSpPr>
              <a:spLocks/>
            </p:cNvSpPr>
            <p:nvPr/>
          </p:nvSpPr>
          <p:spPr bwMode="auto">
            <a:xfrm>
              <a:off x="4321" y="2030"/>
              <a:ext cx="21" cy="28"/>
            </a:xfrm>
            <a:custGeom>
              <a:avLst/>
              <a:gdLst>
                <a:gd name="T0" fmla="*/ 0 w 21"/>
                <a:gd name="T1" fmla="*/ 14 h 28"/>
                <a:gd name="T2" fmla="*/ 21 w 21"/>
                <a:gd name="T3" fmla="*/ 0 h 28"/>
                <a:gd name="T4" fmla="*/ 21 w 21"/>
                <a:gd name="T5" fmla="*/ 14 h 28"/>
                <a:gd name="T6" fmla="*/ 0 w 21"/>
                <a:gd name="T7" fmla="*/ 28 h 28"/>
                <a:gd name="T8" fmla="*/ 0 w 21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8"/>
                <a:gd name="T17" fmla="*/ 21 w 21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8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7" name="Freeform 79"/>
            <p:cNvSpPr>
              <a:spLocks/>
            </p:cNvSpPr>
            <p:nvPr/>
          </p:nvSpPr>
          <p:spPr bwMode="auto">
            <a:xfrm>
              <a:off x="4342" y="1995"/>
              <a:ext cx="49" cy="49"/>
            </a:xfrm>
            <a:custGeom>
              <a:avLst/>
              <a:gdLst>
                <a:gd name="T0" fmla="*/ 0 w 49"/>
                <a:gd name="T1" fmla="*/ 35 h 49"/>
                <a:gd name="T2" fmla="*/ 49 w 49"/>
                <a:gd name="T3" fmla="*/ 0 h 49"/>
                <a:gd name="T4" fmla="*/ 49 w 49"/>
                <a:gd name="T5" fmla="*/ 14 h 49"/>
                <a:gd name="T6" fmla="*/ 0 w 49"/>
                <a:gd name="T7" fmla="*/ 49 h 49"/>
                <a:gd name="T8" fmla="*/ 0 w 49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9"/>
                <a:gd name="T17" fmla="*/ 49 w 49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9">
                  <a:moveTo>
                    <a:pt x="0" y="35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8" name="Rectangle 80"/>
            <p:cNvSpPr>
              <a:spLocks noChangeArrowheads="1"/>
            </p:cNvSpPr>
            <p:nvPr/>
          </p:nvSpPr>
          <p:spPr bwMode="auto">
            <a:xfrm>
              <a:off x="4426" y="196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99" name="Freeform 81"/>
            <p:cNvSpPr>
              <a:spLocks/>
            </p:cNvSpPr>
            <p:nvPr/>
          </p:nvSpPr>
          <p:spPr bwMode="auto">
            <a:xfrm>
              <a:off x="4467" y="1905"/>
              <a:ext cx="49" cy="48"/>
            </a:xfrm>
            <a:custGeom>
              <a:avLst/>
              <a:gdLst>
                <a:gd name="T0" fmla="*/ 0 w 49"/>
                <a:gd name="T1" fmla="*/ 34 h 48"/>
                <a:gd name="T2" fmla="*/ 49 w 49"/>
                <a:gd name="T3" fmla="*/ 0 h 48"/>
                <a:gd name="T4" fmla="*/ 49 w 49"/>
                <a:gd name="T5" fmla="*/ 13 h 48"/>
                <a:gd name="T6" fmla="*/ 0 w 49"/>
                <a:gd name="T7" fmla="*/ 48 h 48"/>
                <a:gd name="T8" fmla="*/ 0 w 49"/>
                <a:gd name="T9" fmla="*/ 34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8"/>
                <a:gd name="T17" fmla="*/ 49 w 49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8">
                  <a:moveTo>
                    <a:pt x="0" y="34"/>
                  </a:moveTo>
                  <a:lnTo>
                    <a:pt x="49" y="0"/>
                  </a:lnTo>
                  <a:lnTo>
                    <a:pt x="49" y="13"/>
                  </a:lnTo>
                  <a:lnTo>
                    <a:pt x="0" y="48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0" name="Freeform 82"/>
            <p:cNvSpPr>
              <a:spLocks/>
            </p:cNvSpPr>
            <p:nvPr/>
          </p:nvSpPr>
          <p:spPr bwMode="auto">
            <a:xfrm>
              <a:off x="4516" y="1891"/>
              <a:ext cx="21" cy="27"/>
            </a:xfrm>
            <a:custGeom>
              <a:avLst/>
              <a:gdLst>
                <a:gd name="T0" fmla="*/ 0 w 21"/>
                <a:gd name="T1" fmla="*/ 14 h 27"/>
                <a:gd name="T2" fmla="*/ 21 w 21"/>
                <a:gd name="T3" fmla="*/ 0 h 27"/>
                <a:gd name="T4" fmla="*/ 21 w 21"/>
                <a:gd name="T5" fmla="*/ 14 h 27"/>
                <a:gd name="T6" fmla="*/ 0 w 21"/>
                <a:gd name="T7" fmla="*/ 27 h 27"/>
                <a:gd name="T8" fmla="*/ 0 w 21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7"/>
                <a:gd name="T17" fmla="*/ 21 w 21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7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1" name="Freeform 83"/>
            <p:cNvSpPr>
              <a:spLocks/>
            </p:cNvSpPr>
            <p:nvPr/>
          </p:nvSpPr>
          <p:spPr bwMode="auto">
            <a:xfrm>
              <a:off x="4572" y="186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2" name="Freeform 84"/>
            <p:cNvSpPr>
              <a:spLocks/>
            </p:cNvSpPr>
            <p:nvPr/>
          </p:nvSpPr>
          <p:spPr bwMode="auto">
            <a:xfrm>
              <a:off x="4614" y="1793"/>
              <a:ext cx="84" cy="63"/>
            </a:xfrm>
            <a:custGeom>
              <a:avLst/>
              <a:gdLst>
                <a:gd name="T0" fmla="*/ 0 w 84"/>
                <a:gd name="T1" fmla="*/ 49 h 63"/>
                <a:gd name="T2" fmla="*/ 84 w 84"/>
                <a:gd name="T3" fmla="*/ 0 h 63"/>
                <a:gd name="T4" fmla="*/ 84 w 84"/>
                <a:gd name="T5" fmla="*/ 14 h 63"/>
                <a:gd name="T6" fmla="*/ 0 w 84"/>
                <a:gd name="T7" fmla="*/ 63 h 63"/>
                <a:gd name="T8" fmla="*/ 0 w 84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63"/>
                <a:gd name="T17" fmla="*/ 84 w 8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63">
                  <a:moveTo>
                    <a:pt x="0" y="49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3" name="Rectangle 85"/>
            <p:cNvSpPr>
              <a:spLocks noChangeArrowheads="1"/>
            </p:cNvSpPr>
            <p:nvPr/>
          </p:nvSpPr>
          <p:spPr bwMode="auto">
            <a:xfrm>
              <a:off x="4698" y="1793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4" name="Freeform 86"/>
            <p:cNvSpPr>
              <a:spLocks/>
            </p:cNvSpPr>
            <p:nvPr/>
          </p:nvSpPr>
          <p:spPr bwMode="auto">
            <a:xfrm>
              <a:off x="4740" y="17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5" name="Rectangle 87"/>
            <p:cNvSpPr>
              <a:spLocks noChangeArrowheads="1"/>
            </p:cNvSpPr>
            <p:nvPr/>
          </p:nvSpPr>
          <p:spPr bwMode="auto">
            <a:xfrm>
              <a:off x="4796" y="174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6" name="Freeform 88"/>
            <p:cNvSpPr>
              <a:spLocks/>
            </p:cNvSpPr>
            <p:nvPr/>
          </p:nvSpPr>
          <p:spPr bwMode="auto">
            <a:xfrm>
              <a:off x="4803" y="1709"/>
              <a:ext cx="76" cy="49"/>
            </a:xfrm>
            <a:custGeom>
              <a:avLst/>
              <a:gdLst>
                <a:gd name="T0" fmla="*/ 0 w 76"/>
                <a:gd name="T1" fmla="*/ 35 h 49"/>
                <a:gd name="T2" fmla="*/ 76 w 76"/>
                <a:gd name="T3" fmla="*/ 0 h 49"/>
                <a:gd name="T4" fmla="*/ 76 w 76"/>
                <a:gd name="T5" fmla="*/ 14 h 49"/>
                <a:gd name="T6" fmla="*/ 0 w 76"/>
                <a:gd name="T7" fmla="*/ 49 h 49"/>
                <a:gd name="T8" fmla="*/ 0 w 76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49"/>
                <a:gd name="T17" fmla="*/ 76 w 76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49">
                  <a:moveTo>
                    <a:pt x="0" y="35"/>
                  </a:moveTo>
                  <a:lnTo>
                    <a:pt x="76" y="0"/>
                  </a:lnTo>
                  <a:lnTo>
                    <a:pt x="76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7" name="Rectangle 89"/>
            <p:cNvSpPr>
              <a:spLocks noChangeArrowheads="1"/>
            </p:cNvSpPr>
            <p:nvPr/>
          </p:nvSpPr>
          <p:spPr bwMode="auto">
            <a:xfrm>
              <a:off x="4914" y="169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8" name="Freeform 90"/>
            <p:cNvSpPr>
              <a:spLocks/>
            </p:cNvSpPr>
            <p:nvPr/>
          </p:nvSpPr>
          <p:spPr bwMode="auto">
            <a:xfrm>
              <a:off x="4963" y="1653"/>
              <a:ext cx="70" cy="42"/>
            </a:xfrm>
            <a:custGeom>
              <a:avLst/>
              <a:gdLst>
                <a:gd name="T0" fmla="*/ 0 w 70"/>
                <a:gd name="T1" fmla="*/ 28 h 42"/>
                <a:gd name="T2" fmla="*/ 70 w 70"/>
                <a:gd name="T3" fmla="*/ 0 h 42"/>
                <a:gd name="T4" fmla="*/ 70 w 70"/>
                <a:gd name="T5" fmla="*/ 14 h 42"/>
                <a:gd name="T6" fmla="*/ 0 w 70"/>
                <a:gd name="T7" fmla="*/ 42 h 42"/>
                <a:gd name="T8" fmla="*/ 0 w 70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42"/>
                <a:gd name="T17" fmla="*/ 70 w 70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42">
                  <a:moveTo>
                    <a:pt x="0" y="28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9" name="Freeform 91"/>
            <p:cNvSpPr>
              <a:spLocks/>
            </p:cNvSpPr>
            <p:nvPr/>
          </p:nvSpPr>
          <p:spPr bwMode="auto">
            <a:xfrm>
              <a:off x="5033" y="164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0" name="Freeform 92"/>
            <p:cNvSpPr>
              <a:spLocks/>
            </p:cNvSpPr>
            <p:nvPr/>
          </p:nvSpPr>
          <p:spPr bwMode="auto">
            <a:xfrm>
              <a:off x="5089" y="162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1" name="Rectangle 93"/>
            <p:cNvSpPr>
              <a:spLocks noChangeArrowheads="1"/>
            </p:cNvSpPr>
            <p:nvPr/>
          </p:nvSpPr>
          <p:spPr bwMode="auto">
            <a:xfrm>
              <a:off x="5145" y="161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2" name="Freeform 94"/>
            <p:cNvSpPr>
              <a:spLocks/>
            </p:cNvSpPr>
            <p:nvPr/>
          </p:nvSpPr>
          <p:spPr bwMode="auto">
            <a:xfrm>
              <a:off x="5145" y="1583"/>
              <a:ext cx="84" cy="42"/>
            </a:xfrm>
            <a:custGeom>
              <a:avLst/>
              <a:gdLst>
                <a:gd name="T0" fmla="*/ 0 w 84"/>
                <a:gd name="T1" fmla="*/ 28 h 42"/>
                <a:gd name="T2" fmla="*/ 84 w 84"/>
                <a:gd name="T3" fmla="*/ 0 h 42"/>
                <a:gd name="T4" fmla="*/ 84 w 84"/>
                <a:gd name="T5" fmla="*/ 14 h 42"/>
                <a:gd name="T6" fmla="*/ 0 w 84"/>
                <a:gd name="T7" fmla="*/ 42 h 42"/>
                <a:gd name="T8" fmla="*/ 0 w 84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42"/>
                <a:gd name="T17" fmla="*/ 84 w 84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42">
                  <a:moveTo>
                    <a:pt x="0" y="28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3" name="Rectangle 95"/>
            <p:cNvSpPr>
              <a:spLocks noChangeArrowheads="1"/>
            </p:cNvSpPr>
            <p:nvPr/>
          </p:nvSpPr>
          <p:spPr bwMode="auto">
            <a:xfrm>
              <a:off x="5271" y="1569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4" name="Freeform 96"/>
            <p:cNvSpPr>
              <a:spLocks/>
            </p:cNvSpPr>
            <p:nvPr/>
          </p:nvSpPr>
          <p:spPr bwMode="auto">
            <a:xfrm>
              <a:off x="5326" y="1541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5" name="Freeform 97"/>
            <p:cNvSpPr>
              <a:spLocks/>
            </p:cNvSpPr>
            <p:nvPr/>
          </p:nvSpPr>
          <p:spPr bwMode="auto">
            <a:xfrm>
              <a:off x="5368" y="1527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6" name="Rectangle 98"/>
            <p:cNvSpPr>
              <a:spLocks noChangeArrowheads="1"/>
            </p:cNvSpPr>
            <p:nvPr/>
          </p:nvSpPr>
          <p:spPr bwMode="auto">
            <a:xfrm>
              <a:off x="5459" y="15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7" name="Freeform 99"/>
            <p:cNvSpPr>
              <a:spLocks/>
            </p:cNvSpPr>
            <p:nvPr/>
          </p:nvSpPr>
          <p:spPr bwMode="auto">
            <a:xfrm>
              <a:off x="5515" y="1492"/>
              <a:ext cx="77" cy="28"/>
            </a:xfrm>
            <a:custGeom>
              <a:avLst/>
              <a:gdLst>
                <a:gd name="T0" fmla="*/ 0 w 77"/>
                <a:gd name="T1" fmla="*/ 14 h 28"/>
                <a:gd name="T2" fmla="*/ 77 w 77"/>
                <a:gd name="T3" fmla="*/ 0 h 28"/>
                <a:gd name="T4" fmla="*/ 77 w 77"/>
                <a:gd name="T5" fmla="*/ 14 h 28"/>
                <a:gd name="T6" fmla="*/ 0 w 77"/>
                <a:gd name="T7" fmla="*/ 28 h 28"/>
                <a:gd name="T8" fmla="*/ 0 w 77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28"/>
                <a:gd name="T17" fmla="*/ 77 w 77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28">
                  <a:moveTo>
                    <a:pt x="0" y="14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8" name="Line 100"/>
            <p:cNvSpPr>
              <a:spLocks noChangeShapeType="1"/>
            </p:cNvSpPr>
            <p:nvPr/>
          </p:nvSpPr>
          <p:spPr bwMode="auto">
            <a:xfrm flipV="1">
              <a:off x="4970" y="3064"/>
              <a:ext cx="329" cy="2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9" name="Freeform 101"/>
            <p:cNvSpPr>
              <a:spLocks/>
            </p:cNvSpPr>
            <p:nvPr/>
          </p:nvSpPr>
          <p:spPr bwMode="auto">
            <a:xfrm>
              <a:off x="5180" y="3064"/>
              <a:ext cx="119" cy="98"/>
            </a:xfrm>
            <a:custGeom>
              <a:avLst/>
              <a:gdLst>
                <a:gd name="T0" fmla="*/ 119 w 119"/>
                <a:gd name="T1" fmla="*/ 0 h 98"/>
                <a:gd name="T2" fmla="*/ 49 w 119"/>
                <a:gd name="T3" fmla="*/ 98 h 98"/>
                <a:gd name="T4" fmla="*/ 49 w 119"/>
                <a:gd name="T5" fmla="*/ 42 h 98"/>
                <a:gd name="T6" fmla="*/ 0 w 119"/>
                <a:gd name="T7" fmla="*/ 14 h 98"/>
                <a:gd name="T8" fmla="*/ 119 w 119"/>
                <a:gd name="T9" fmla="*/ 0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98"/>
                <a:gd name="T17" fmla="*/ 119 w 119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98">
                  <a:moveTo>
                    <a:pt x="119" y="0"/>
                  </a:moveTo>
                  <a:lnTo>
                    <a:pt x="49" y="98"/>
                  </a:lnTo>
                  <a:lnTo>
                    <a:pt x="49" y="42"/>
                  </a:lnTo>
                  <a:lnTo>
                    <a:pt x="0" y="14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20" name="Rectangle 102"/>
            <p:cNvSpPr>
              <a:spLocks noChangeArrowheads="1"/>
            </p:cNvSpPr>
            <p:nvPr/>
          </p:nvSpPr>
          <p:spPr bwMode="auto">
            <a:xfrm>
              <a:off x="5328" y="3792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1" name="Rectangle 103"/>
            <p:cNvSpPr>
              <a:spLocks noChangeArrowheads="1"/>
            </p:cNvSpPr>
            <p:nvPr/>
          </p:nvSpPr>
          <p:spPr bwMode="auto">
            <a:xfrm>
              <a:off x="5292" y="345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2" name="Rectangle 104"/>
            <p:cNvSpPr>
              <a:spLocks noChangeArrowheads="1"/>
            </p:cNvSpPr>
            <p:nvPr/>
          </p:nvSpPr>
          <p:spPr bwMode="auto">
            <a:xfrm>
              <a:off x="5005" y="3930"/>
              <a:ext cx="37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3" name="Rectangle 105"/>
            <p:cNvSpPr>
              <a:spLocks noChangeArrowheads="1"/>
            </p:cNvSpPr>
            <p:nvPr/>
          </p:nvSpPr>
          <p:spPr bwMode="auto">
            <a:xfrm>
              <a:off x="3664" y="1716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4" name="Rectangle 106"/>
            <p:cNvSpPr>
              <a:spLocks noChangeArrowheads="1"/>
            </p:cNvSpPr>
            <p:nvPr/>
          </p:nvSpPr>
          <p:spPr bwMode="auto">
            <a:xfrm>
              <a:off x="3678" y="1709"/>
              <a:ext cx="17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5" name="Rectangle 107"/>
            <p:cNvSpPr>
              <a:spLocks noChangeArrowheads="1"/>
            </p:cNvSpPr>
            <p:nvPr/>
          </p:nvSpPr>
          <p:spPr bwMode="auto">
            <a:xfrm>
              <a:off x="3748" y="180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6" name="Rectangle 108"/>
            <p:cNvSpPr>
              <a:spLocks noChangeArrowheads="1"/>
            </p:cNvSpPr>
            <p:nvPr/>
          </p:nvSpPr>
          <p:spPr bwMode="auto">
            <a:xfrm>
              <a:off x="3664" y="1492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7" name="Rectangle 109"/>
            <p:cNvSpPr>
              <a:spLocks noChangeArrowheads="1"/>
            </p:cNvSpPr>
            <p:nvPr/>
          </p:nvSpPr>
          <p:spPr bwMode="auto">
            <a:xfrm>
              <a:off x="3748" y="157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30828" name="Line 110"/>
            <p:cNvSpPr>
              <a:spLocks noChangeShapeType="1"/>
            </p:cNvSpPr>
            <p:nvPr/>
          </p:nvSpPr>
          <p:spPr bwMode="auto">
            <a:xfrm>
              <a:off x="3930" y="1758"/>
              <a:ext cx="691" cy="2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29" name="Freeform 111"/>
            <p:cNvSpPr>
              <a:spLocks/>
            </p:cNvSpPr>
            <p:nvPr/>
          </p:nvSpPr>
          <p:spPr bwMode="auto">
            <a:xfrm>
              <a:off x="4502" y="1905"/>
              <a:ext cx="119" cy="83"/>
            </a:xfrm>
            <a:custGeom>
              <a:avLst/>
              <a:gdLst>
                <a:gd name="T0" fmla="*/ 119 w 119"/>
                <a:gd name="T1" fmla="*/ 76 h 83"/>
                <a:gd name="T2" fmla="*/ 0 w 119"/>
                <a:gd name="T3" fmla="*/ 83 h 83"/>
                <a:gd name="T4" fmla="*/ 42 w 119"/>
                <a:gd name="T5" fmla="*/ 55 h 83"/>
                <a:gd name="T6" fmla="*/ 35 w 119"/>
                <a:gd name="T7" fmla="*/ 0 h 83"/>
                <a:gd name="T8" fmla="*/ 119 w 119"/>
                <a:gd name="T9" fmla="*/ 76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83"/>
                <a:gd name="T17" fmla="*/ 119 w 119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83">
                  <a:moveTo>
                    <a:pt x="119" y="76"/>
                  </a:moveTo>
                  <a:lnTo>
                    <a:pt x="0" y="83"/>
                  </a:lnTo>
                  <a:lnTo>
                    <a:pt x="42" y="55"/>
                  </a:lnTo>
                  <a:lnTo>
                    <a:pt x="35" y="0"/>
                  </a:lnTo>
                  <a:lnTo>
                    <a:pt x="119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30" name="Rectangle 112"/>
            <p:cNvSpPr>
              <a:spLocks noChangeArrowheads="1"/>
            </p:cNvSpPr>
            <p:nvPr/>
          </p:nvSpPr>
          <p:spPr bwMode="auto">
            <a:xfrm>
              <a:off x="2742" y="325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1" name="Freeform 113"/>
            <p:cNvSpPr>
              <a:spLocks/>
            </p:cNvSpPr>
            <p:nvPr/>
          </p:nvSpPr>
          <p:spPr bwMode="auto">
            <a:xfrm>
              <a:off x="2777" y="323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2" name="Freeform 114"/>
            <p:cNvSpPr>
              <a:spLocks/>
            </p:cNvSpPr>
            <p:nvPr/>
          </p:nvSpPr>
          <p:spPr bwMode="auto">
            <a:xfrm>
              <a:off x="2812" y="323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3" name="Rectangle 115"/>
            <p:cNvSpPr>
              <a:spLocks noChangeArrowheads="1"/>
            </p:cNvSpPr>
            <p:nvPr/>
          </p:nvSpPr>
          <p:spPr bwMode="auto">
            <a:xfrm>
              <a:off x="2847" y="32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4" name="Rectangle 116"/>
            <p:cNvSpPr>
              <a:spLocks noChangeArrowheads="1"/>
            </p:cNvSpPr>
            <p:nvPr/>
          </p:nvSpPr>
          <p:spPr bwMode="auto">
            <a:xfrm>
              <a:off x="2882" y="321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5" name="Freeform 117"/>
            <p:cNvSpPr>
              <a:spLocks/>
            </p:cNvSpPr>
            <p:nvPr/>
          </p:nvSpPr>
          <p:spPr bwMode="auto">
            <a:xfrm>
              <a:off x="2889" y="32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6" name="Rectangle 118"/>
            <p:cNvSpPr>
              <a:spLocks noChangeArrowheads="1"/>
            </p:cNvSpPr>
            <p:nvPr/>
          </p:nvSpPr>
          <p:spPr bwMode="auto">
            <a:xfrm>
              <a:off x="2910" y="3211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7" name="Freeform 119"/>
            <p:cNvSpPr>
              <a:spLocks/>
            </p:cNvSpPr>
            <p:nvPr/>
          </p:nvSpPr>
          <p:spPr bwMode="auto">
            <a:xfrm>
              <a:off x="2945" y="3197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8" name="Freeform 120"/>
            <p:cNvSpPr>
              <a:spLocks/>
            </p:cNvSpPr>
            <p:nvPr/>
          </p:nvSpPr>
          <p:spPr bwMode="auto">
            <a:xfrm>
              <a:off x="2980" y="319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9" name="Rectangle 121"/>
            <p:cNvSpPr>
              <a:spLocks noChangeArrowheads="1"/>
            </p:cNvSpPr>
            <p:nvPr/>
          </p:nvSpPr>
          <p:spPr bwMode="auto">
            <a:xfrm>
              <a:off x="3015" y="3183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0" name="Freeform 122"/>
            <p:cNvSpPr>
              <a:spLocks/>
            </p:cNvSpPr>
            <p:nvPr/>
          </p:nvSpPr>
          <p:spPr bwMode="auto">
            <a:xfrm>
              <a:off x="3029" y="3183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1" name="Rectangle 123"/>
            <p:cNvSpPr>
              <a:spLocks noChangeArrowheads="1"/>
            </p:cNvSpPr>
            <p:nvPr/>
          </p:nvSpPr>
          <p:spPr bwMode="auto">
            <a:xfrm>
              <a:off x="3050" y="3176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2" name="Freeform 124"/>
            <p:cNvSpPr>
              <a:spLocks/>
            </p:cNvSpPr>
            <p:nvPr/>
          </p:nvSpPr>
          <p:spPr bwMode="auto">
            <a:xfrm>
              <a:off x="3085" y="316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3" name="Freeform 125"/>
            <p:cNvSpPr>
              <a:spLocks/>
            </p:cNvSpPr>
            <p:nvPr/>
          </p:nvSpPr>
          <p:spPr bwMode="auto">
            <a:xfrm>
              <a:off x="3120" y="3155"/>
              <a:ext cx="13" cy="21"/>
            </a:xfrm>
            <a:custGeom>
              <a:avLst/>
              <a:gdLst>
                <a:gd name="T0" fmla="*/ 0 w 13"/>
                <a:gd name="T1" fmla="*/ 7 h 21"/>
                <a:gd name="T2" fmla="*/ 13 w 13"/>
                <a:gd name="T3" fmla="*/ 0 h 21"/>
                <a:gd name="T4" fmla="*/ 13 w 13"/>
                <a:gd name="T5" fmla="*/ 14 h 21"/>
                <a:gd name="T6" fmla="*/ 0 w 13"/>
                <a:gd name="T7" fmla="*/ 21 h 21"/>
                <a:gd name="T8" fmla="*/ 0 w 13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1"/>
                <a:gd name="T17" fmla="*/ 13 w 1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1">
                  <a:moveTo>
                    <a:pt x="0" y="7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4" name="Rectangle 126"/>
            <p:cNvSpPr>
              <a:spLocks noChangeArrowheads="1"/>
            </p:cNvSpPr>
            <p:nvPr/>
          </p:nvSpPr>
          <p:spPr bwMode="auto">
            <a:xfrm>
              <a:off x="3154" y="314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5" name="Freeform 127"/>
            <p:cNvSpPr>
              <a:spLocks/>
            </p:cNvSpPr>
            <p:nvPr/>
          </p:nvSpPr>
          <p:spPr bwMode="auto">
            <a:xfrm>
              <a:off x="3161" y="314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6" name="Freeform 128"/>
            <p:cNvSpPr>
              <a:spLocks/>
            </p:cNvSpPr>
            <p:nvPr/>
          </p:nvSpPr>
          <p:spPr bwMode="auto">
            <a:xfrm>
              <a:off x="3182" y="313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7" name="Rectangle 129"/>
            <p:cNvSpPr>
              <a:spLocks noChangeArrowheads="1"/>
            </p:cNvSpPr>
            <p:nvPr/>
          </p:nvSpPr>
          <p:spPr bwMode="auto">
            <a:xfrm>
              <a:off x="3217" y="3127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8" name="Freeform 130"/>
            <p:cNvSpPr>
              <a:spLocks/>
            </p:cNvSpPr>
            <p:nvPr/>
          </p:nvSpPr>
          <p:spPr bwMode="auto">
            <a:xfrm>
              <a:off x="3252" y="311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9" name="Rectangle 131"/>
            <p:cNvSpPr>
              <a:spLocks noChangeArrowheads="1"/>
            </p:cNvSpPr>
            <p:nvPr/>
          </p:nvSpPr>
          <p:spPr bwMode="auto">
            <a:xfrm>
              <a:off x="3287" y="310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0" name="Freeform 132"/>
            <p:cNvSpPr>
              <a:spLocks/>
            </p:cNvSpPr>
            <p:nvPr/>
          </p:nvSpPr>
          <p:spPr bwMode="auto">
            <a:xfrm>
              <a:off x="3287" y="310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1" name="Freeform 133"/>
            <p:cNvSpPr>
              <a:spLocks/>
            </p:cNvSpPr>
            <p:nvPr/>
          </p:nvSpPr>
          <p:spPr bwMode="auto">
            <a:xfrm>
              <a:off x="3315" y="309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2" name="Rectangle 134"/>
            <p:cNvSpPr>
              <a:spLocks noChangeArrowheads="1"/>
            </p:cNvSpPr>
            <p:nvPr/>
          </p:nvSpPr>
          <p:spPr bwMode="auto">
            <a:xfrm>
              <a:off x="3350" y="3085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3" name="Freeform 135"/>
            <p:cNvSpPr>
              <a:spLocks/>
            </p:cNvSpPr>
            <p:nvPr/>
          </p:nvSpPr>
          <p:spPr bwMode="auto">
            <a:xfrm>
              <a:off x="3385" y="307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4" name="Freeform 136"/>
            <p:cNvSpPr>
              <a:spLocks/>
            </p:cNvSpPr>
            <p:nvPr/>
          </p:nvSpPr>
          <p:spPr bwMode="auto">
            <a:xfrm>
              <a:off x="3413" y="306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5" name="Freeform 137"/>
            <p:cNvSpPr>
              <a:spLocks/>
            </p:cNvSpPr>
            <p:nvPr/>
          </p:nvSpPr>
          <p:spPr bwMode="auto">
            <a:xfrm>
              <a:off x="3448" y="30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6" name="Freeform 138"/>
            <p:cNvSpPr>
              <a:spLocks/>
            </p:cNvSpPr>
            <p:nvPr/>
          </p:nvSpPr>
          <p:spPr bwMode="auto">
            <a:xfrm>
              <a:off x="3483" y="304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7" name="Rectangle 139"/>
            <p:cNvSpPr>
              <a:spLocks noChangeArrowheads="1"/>
            </p:cNvSpPr>
            <p:nvPr/>
          </p:nvSpPr>
          <p:spPr bwMode="auto">
            <a:xfrm>
              <a:off x="3518" y="303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8" name="Freeform 140"/>
            <p:cNvSpPr>
              <a:spLocks/>
            </p:cNvSpPr>
            <p:nvPr/>
          </p:nvSpPr>
          <p:spPr bwMode="auto">
            <a:xfrm>
              <a:off x="3518" y="303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9" name="Freeform 141"/>
            <p:cNvSpPr>
              <a:spLocks/>
            </p:cNvSpPr>
            <p:nvPr/>
          </p:nvSpPr>
          <p:spPr bwMode="auto">
            <a:xfrm>
              <a:off x="3546" y="301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0" name="Freeform 142"/>
            <p:cNvSpPr>
              <a:spLocks/>
            </p:cNvSpPr>
            <p:nvPr/>
          </p:nvSpPr>
          <p:spPr bwMode="auto">
            <a:xfrm>
              <a:off x="3580" y="30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1" name="Freeform 143"/>
            <p:cNvSpPr>
              <a:spLocks/>
            </p:cNvSpPr>
            <p:nvPr/>
          </p:nvSpPr>
          <p:spPr bwMode="auto">
            <a:xfrm>
              <a:off x="3615" y="298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2" name="Freeform 144"/>
            <p:cNvSpPr>
              <a:spLocks/>
            </p:cNvSpPr>
            <p:nvPr/>
          </p:nvSpPr>
          <p:spPr bwMode="auto">
            <a:xfrm>
              <a:off x="3629" y="298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3" name="Freeform 145"/>
            <p:cNvSpPr>
              <a:spLocks/>
            </p:cNvSpPr>
            <p:nvPr/>
          </p:nvSpPr>
          <p:spPr bwMode="auto">
            <a:xfrm>
              <a:off x="3650" y="297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4" name="Freeform 146"/>
            <p:cNvSpPr>
              <a:spLocks/>
            </p:cNvSpPr>
            <p:nvPr/>
          </p:nvSpPr>
          <p:spPr bwMode="auto">
            <a:xfrm>
              <a:off x="3685" y="295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5" name="Freeform 147"/>
            <p:cNvSpPr>
              <a:spLocks/>
            </p:cNvSpPr>
            <p:nvPr/>
          </p:nvSpPr>
          <p:spPr bwMode="auto">
            <a:xfrm>
              <a:off x="3720" y="29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6" name="Rectangle 148"/>
            <p:cNvSpPr>
              <a:spLocks noChangeArrowheads="1"/>
            </p:cNvSpPr>
            <p:nvPr/>
          </p:nvSpPr>
          <p:spPr bwMode="auto">
            <a:xfrm>
              <a:off x="3755" y="293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7" name="Freeform 149"/>
            <p:cNvSpPr>
              <a:spLocks/>
            </p:cNvSpPr>
            <p:nvPr/>
          </p:nvSpPr>
          <p:spPr bwMode="auto">
            <a:xfrm>
              <a:off x="3755" y="2938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8" name="Rectangle 150"/>
            <p:cNvSpPr>
              <a:spLocks noChangeArrowheads="1"/>
            </p:cNvSpPr>
            <p:nvPr/>
          </p:nvSpPr>
          <p:spPr bwMode="auto">
            <a:xfrm>
              <a:off x="3783" y="29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9" name="Rectangle 151"/>
            <p:cNvSpPr>
              <a:spLocks noChangeArrowheads="1"/>
            </p:cNvSpPr>
            <p:nvPr/>
          </p:nvSpPr>
          <p:spPr bwMode="auto">
            <a:xfrm>
              <a:off x="3818" y="291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70" name="Freeform 152"/>
            <p:cNvSpPr>
              <a:spLocks/>
            </p:cNvSpPr>
            <p:nvPr/>
          </p:nvSpPr>
          <p:spPr bwMode="auto">
            <a:xfrm>
              <a:off x="3825" y="2910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1" name="Freeform 153"/>
            <p:cNvSpPr>
              <a:spLocks/>
            </p:cNvSpPr>
            <p:nvPr/>
          </p:nvSpPr>
          <p:spPr bwMode="auto">
            <a:xfrm>
              <a:off x="3846" y="289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2" name="Freeform 154"/>
            <p:cNvSpPr>
              <a:spLocks/>
            </p:cNvSpPr>
            <p:nvPr/>
          </p:nvSpPr>
          <p:spPr bwMode="auto">
            <a:xfrm>
              <a:off x="3881" y="287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3" name="Freeform 155"/>
            <p:cNvSpPr>
              <a:spLocks/>
            </p:cNvSpPr>
            <p:nvPr/>
          </p:nvSpPr>
          <p:spPr bwMode="auto">
            <a:xfrm>
              <a:off x="3909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4" name="Freeform 156"/>
            <p:cNvSpPr>
              <a:spLocks/>
            </p:cNvSpPr>
            <p:nvPr/>
          </p:nvSpPr>
          <p:spPr bwMode="auto">
            <a:xfrm>
              <a:off x="3944" y="28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5" name="Freeform 157"/>
            <p:cNvSpPr>
              <a:spLocks/>
            </p:cNvSpPr>
            <p:nvPr/>
          </p:nvSpPr>
          <p:spPr bwMode="auto">
            <a:xfrm>
              <a:off x="3979" y="283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6" name="Freeform 158"/>
            <p:cNvSpPr>
              <a:spLocks/>
            </p:cNvSpPr>
            <p:nvPr/>
          </p:nvSpPr>
          <p:spPr bwMode="auto">
            <a:xfrm>
              <a:off x="4013" y="281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7" name="Freeform 159"/>
            <p:cNvSpPr>
              <a:spLocks/>
            </p:cNvSpPr>
            <p:nvPr/>
          </p:nvSpPr>
          <p:spPr bwMode="auto">
            <a:xfrm>
              <a:off x="4048" y="279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8" name="Freeform 160"/>
            <p:cNvSpPr>
              <a:spLocks/>
            </p:cNvSpPr>
            <p:nvPr/>
          </p:nvSpPr>
          <p:spPr bwMode="auto">
            <a:xfrm>
              <a:off x="4083" y="278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9" name="Freeform 161"/>
            <p:cNvSpPr>
              <a:spLocks/>
            </p:cNvSpPr>
            <p:nvPr/>
          </p:nvSpPr>
          <p:spPr bwMode="auto">
            <a:xfrm>
              <a:off x="4118" y="2764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0" name="Freeform 162"/>
            <p:cNvSpPr>
              <a:spLocks/>
            </p:cNvSpPr>
            <p:nvPr/>
          </p:nvSpPr>
          <p:spPr bwMode="auto">
            <a:xfrm>
              <a:off x="4153" y="27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1" name="Freeform 163"/>
            <p:cNvSpPr>
              <a:spLocks/>
            </p:cNvSpPr>
            <p:nvPr/>
          </p:nvSpPr>
          <p:spPr bwMode="auto">
            <a:xfrm>
              <a:off x="4188" y="272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2" name="Rectangle 164"/>
            <p:cNvSpPr>
              <a:spLocks noChangeArrowheads="1"/>
            </p:cNvSpPr>
            <p:nvPr/>
          </p:nvSpPr>
          <p:spPr bwMode="auto">
            <a:xfrm>
              <a:off x="4223" y="2722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83" name="Freeform 165"/>
            <p:cNvSpPr>
              <a:spLocks/>
            </p:cNvSpPr>
            <p:nvPr/>
          </p:nvSpPr>
          <p:spPr bwMode="auto">
            <a:xfrm>
              <a:off x="4223" y="271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4" name="Freeform 166"/>
            <p:cNvSpPr>
              <a:spLocks/>
            </p:cNvSpPr>
            <p:nvPr/>
          </p:nvSpPr>
          <p:spPr bwMode="auto">
            <a:xfrm>
              <a:off x="4251" y="27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5" name="Freeform 167"/>
            <p:cNvSpPr>
              <a:spLocks/>
            </p:cNvSpPr>
            <p:nvPr/>
          </p:nvSpPr>
          <p:spPr bwMode="auto">
            <a:xfrm>
              <a:off x="4286" y="268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6" name="Freeform 168"/>
            <p:cNvSpPr>
              <a:spLocks/>
            </p:cNvSpPr>
            <p:nvPr/>
          </p:nvSpPr>
          <p:spPr bwMode="auto">
            <a:xfrm>
              <a:off x="4321" y="266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7" name="Freeform 169"/>
            <p:cNvSpPr>
              <a:spLocks/>
            </p:cNvSpPr>
            <p:nvPr/>
          </p:nvSpPr>
          <p:spPr bwMode="auto">
            <a:xfrm>
              <a:off x="4356" y="26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8" name="Freeform 170"/>
            <p:cNvSpPr>
              <a:spLocks/>
            </p:cNvSpPr>
            <p:nvPr/>
          </p:nvSpPr>
          <p:spPr bwMode="auto">
            <a:xfrm>
              <a:off x="4370" y="264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9" name="Freeform 171"/>
            <p:cNvSpPr>
              <a:spLocks/>
            </p:cNvSpPr>
            <p:nvPr/>
          </p:nvSpPr>
          <p:spPr bwMode="auto">
            <a:xfrm>
              <a:off x="4391" y="262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0" name="Freeform 172"/>
            <p:cNvSpPr>
              <a:spLocks/>
            </p:cNvSpPr>
            <p:nvPr/>
          </p:nvSpPr>
          <p:spPr bwMode="auto">
            <a:xfrm>
              <a:off x="4426" y="2603"/>
              <a:ext cx="13" cy="28"/>
            </a:xfrm>
            <a:custGeom>
              <a:avLst/>
              <a:gdLst>
                <a:gd name="T0" fmla="*/ 0 w 13"/>
                <a:gd name="T1" fmla="*/ 14 h 28"/>
                <a:gd name="T2" fmla="*/ 13 w 13"/>
                <a:gd name="T3" fmla="*/ 0 h 28"/>
                <a:gd name="T4" fmla="*/ 13 w 13"/>
                <a:gd name="T5" fmla="*/ 14 h 28"/>
                <a:gd name="T6" fmla="*/ 0 w 13"/>
                <a:gd name="T7" fmla="*/ 28 h 28"/>
                <a:gd name="T8" fmla="*/ 0 w 13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8"/>
                <a:gd name="T17" fmla="*/ 13 w 13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8">
                  <a:moveTo>
                    <a:pt x="0" y="14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1" name="Freeform 173"/>
            <p:cNvSpPr>
              <a:spLocks/>
            </p:cNvSpPr>
            <p:nvPr/>
          </p:nvSpPr>
          <p:spPr bwMode="auto">
            <a:xfrm>
              <a:off x="4460" y="258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2" name="Freeform 174"/>
            <p:cNvSpPr>
              <a:spLocks/>
            </p:cNvSpPr>
            <p:nvPr/>
          </p:nvSpPr>
          <p:spPr bwMode="auto">
            <a:xfrm>
              <a:off x="4495" y="25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3" name="Freeform 175"/>
            <p:cNvSpPr>
              <a:spLocks/>
            </p:cNvSpPr>
            <p:nvPr/>
          </p:nvSpPr>
          <p:spPr bwMode="auto">
            <a:xfrm>
              <a:off x="4509" y="256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4" name="Freeform 176"/>
            <p:cNvSpPr>
              <a:spLocks/>
            </p:cNvSpPr>
            <p:nvPr/>
          </p:nvSpPr>
          <p:spPr bwMode="auto">
            <a:xfrm>
              <a:off x="4530" y="25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5" name="Freeform 177"/>
            <p:cNvSpPr>
              <a:spLocks/>
            </p:cNvSpPr>
            <p:nvPr/>
          </p:nvSpPr>
          <p:spPr bwMode="auto">
            <a:xfrm>
              <a:off x="4565" y="252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6" name="Freeform 178"/>
            <p:cNvSpPr>
              <a:spLocks/>
            </p:cNvSpPr>
            <p:nvPr/>
          </p:nvSpPr>
          <p:spPr bwMode="auto">
            <a:xfrm>
              <a:off x="4600" y="250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7" name="Rectangle 179"/>
            <p:cNvSpPr>
              <a:spLocks noChangeArrowheads="1"/>
            </p:cNvSpPr>
            <p:nvPr/>
          </p:nvSpPr>
          <p:spPr bwMode="auto">
            <a:xfrm>
              <a:off x="4635" y="249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98" name="Freeform 180"/>
            <p:cNvSpPr>
              <a:spLocks/>
            </p:cNvSpPr>
            <p:nvPr/>
          </p:nvSpPr>
          <p:spPr bwMode="auto">
            <a:xfrm>
              <a:off x="4635" y="24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0 w 7"/>
                <a:gd name="T3" fmla="*/ 7 h 21"/>
                <a:gd name="T4" fmla="*/ 7 w 7"/>
                <a:gd name="T5" fmla="*/ 0 h 21"/>
                <a:gd name="T6" fmla="*/ 7 w 7"/>
                <a:gd name="T7" fmla="*/ 14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9" name="Freeform 181"/>
            <p:cNvSpPr>
              <a:spLocks/>
            </p:cNvSpPr>
            <p:nvPr/>
          </p:nvSpPr>
          <p:spPr bwMode="auto">
            <a:xfrm>
              <a:off x="4663" y="2463"/>
              <a:ext cx="14" cy="28"/>
            </a:xfrm>
            <a:custGeom>
              <a:avLst/>
              <a:gdLst>
                <a:gd name="T0" fmla="*/ 0 w 14"/>
                <a:gd name="T1" fmla="*/ 14 h 28"/>
                <a:gd name="T2" fmla="*/ 14 w 14"/>
                <a:gd name="T3" fmla="*/ 0 h 28"/>
                <a:gd name="T4" fmla="*/ 14 w 14"/>
                <a:gd name="T5" fmla="*/ 14 h 28"/>
                <a:gd name="T6" fmla="*/ 0 w 14"/>
                <a:gd name="T7" fmla="*/ 28 h 28"/>
                <a:gd name="T8" fmla="*/ 0 w 14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8"/>
                <a:gd name="T17" fmla="*/ 14 w 14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8">
                  <a:moveTo>
                    <a:pt x="0" y="14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0" name="Freeform 182"/>
            <p:cNvSpPr>
              <a:spLocks/>
            </p:cNvSpPr>
            <p:nvPr/>
          </p:nvSpPr>
          <p:spPr bwMode="auto">
            <a:xfrm>
              <a:off x="4698" y="244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1" name="Freeform 183"/>
            <p:cNvSpPr>
              <a:spLocks/>
            </p:cNvSpPr>
            <p:nvPr/>
          </p:nvSpPr>
          <p:spPr bwMode="auto">
            <a:xfrm>
              <a:off x="4733" y="242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2" name="Freeform 184"/>
            <p:cNvSpPr>
              <a:spLocks/>
            </p:cNvSpPr>
            <p:nvPr/>
          </p:nvSpPr>
          <p:spPr bwMode="auto">
            <a:xfrm>
              <a:off x="4761" y="240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3" name="Freeform 185"/>
            <p:cNvSpPr>
              <a:spLocks/>
            </p:cNvSpPr>
            <p:nvPr/>
          </p:nvSpPr>
          <p:spPr bwMode="auto">
            <a:xfrm>
              <a:off x="4796" y="238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4" name="Freeform 186"/>
            <p:cNvSpPr>
              <a:spLocks/>
            </p:cNvSpPr>
            <p:nvPr/>
          </p:nvSpPr>
          <p:spPr bwMode="auto">
            <a:xfrm>
              <a:off x="4831" y="23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5" name="Rectangle 187"/>
            <p:cNvSpPr>
              <a:spLocks noChangeArrowheads="1"/>
            </p:cNvSpPr>
            <p:nvPr/>
          </p:nvSpPr>
          <p:spPr bwMode="auto">
            <a:xfrm>
              <a:off x="4866" y="235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6" name="Freeform 188"/>
            <p:cNvSpPr>
              <a:spLocks/>
            </p:cNvSpPr>
            <p:nvPr/>
          </p:nvSpPr>
          <p:spPr bwMode="auto">
            <a:xfrm>
              <a:off x="4866" y="235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7" name="Freeform 189"/>
            <p:cNvSpPr>
              <a:spLocks/>
            </p:cNvSpPr>
            <p:nvPr/>
          </p:nvSpPr>
          <p:spPr bwMode="auto">
            <a:xfrm>
              <a:off x="4886" y="2331"/>
              <a:ext cx="7" cy="20"/>
            </a:xfrm>
            <a:custGeom>
              <a:avLst/>
              <a:gdLst>
                <a:gd name="T0" fmla="*/ 0 w 7"/>
                <a:gd name="T1" fmla="*/ 7 h 20"/>
                <a:gd name="T2" fmla="*/ 7 w 7"/>
                <a:gd name="T3" fmla="*/ 0 h 20"/>
                <a:gd name="T4" fmla="*/ 7 w 7"/>
                <a:gd name="T5" fmla="*/ 14 h 20"/>
                <a:gd name="T6" fmla="*/ 0 w 7"/>
                <a:gd name="T7" fmla="*/ 20 h 20"/>
                <a:gd name="T8" fmla="*/ 0 w 7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0"/>
                <a:gd name="T17" fmla="*/ 7 w 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0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8" name="Rectangle 190"/>
            <p:cNvSpPr>
              <a:spLocks noChangeArrowheads="1"/>
            </p:cNvSpPr>
            <p:nvPr/>
          </p:nvSpPr>
          <p:spPr bwMode="auto">
            <a:xfrm>
              <a:off x="4914" y="2317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9" name="Freeform 191"/>
            <p:cNvSpPr>
              <a:spLocks/>
            </p:cNvSpPr>
            <p:nvPr/>
          </p:nvSpPr>
          <p:spPr bwMode="auto">
            <a:xfrm>
              <a:off x="4914" y="23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0" name="Freeform 192"/>
            <p:cNvSpPr>
              <a:spLocks/>
            </p:cNvSpPr>
            <p:nvPr/>
          </p:nvSpPr>
          <p:spPr bwMode="auto">
            <a:xfrm>
              <a:off x="4935" y="229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1" name="Rectangle 193"/>
            <p:cNvSpPr>
              <a:spLocks noChangeArrowheads="1"/>
            </p:cNvSpPr>
            <p:nvPr/>
          </p:nvSpPr>
          <p:spPr bwMode="auto">
            <a:xfrm>
              <a:off x="4963" y="22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12" name="Freeform 194"/>
            <p:cNvSpPr>
              <a:spLocks/>
            </p:cNvSpPr>
            <p:nvPr/>
          </p:nvSpPr>
          <p:spPr bwMode="auto">
            <a:xfrm>
              <a:off x="4991" y="226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3" name="Freeform 195"/>
            <p:cNvSpPr>
              <a:spLocks/>
            </p:cNvSpPr>
            <p:nvPr/>
          </p:nvSpPr>
          <p:spPr bwMode="auto">
            <a:xfrm>
              <a:off x="5019" y="224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4" name="Freeform 196"/>
            <p:cNvSpPr>
              <a:spLocks/>
            </p:cNvSpPr>
            <p:nvPr/>
          </p:nvSpPr>
          <p:spPr bwMode="auto">
            <a:xfrm>
              <a:off x="5040" y="222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5" name="Freeform 197"/>
            <p:cNvSpPr>
              <a:spLocks/>
            </p:cNvSpPr>
            <p:nvPr/>
          </p:nvSpPr>
          <p:spPr bwMode="auto">
            <a:xfrm>
              <a:off x="5068" y="220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6" name="Freeform 198"/>
            <p:cNvSpPr>
              <a:spLocks/>
            </p:cNvSpPr>
            <p:nvPr/>
          </p:nvSpPr>
          <p:spPr bwMode="auto">
            <a:xfrm>
              <a:off x="5096" y="21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7" name="Freeform 199"/>
            <p:cNvSpPr>
              <a:spLocks/>
            </p:cNvSpPr>
            <p:nvPr/>
          </p:nvSpPr>
          <p:spPr bwMode="auto">
            <a:xfrm>
              <a:off x="5117" y="21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8" name="Freeform 200"/>
            <p:cNvSpPr>
              <a:spLocks/>
            </p:cNvSpPr>
            <p:nvPr/>
          </p:nvSpPr>
          <p:spPr bwMode="auto">
            <a:xfrm>
              <a:off x="5145" y="21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9" name="Rectangle 201"/>
            <p:cNvSpPr>
              <a:spLocks noChangeArrowheads="1"/>
            </p:cNvSpPr>
            <p:nvPr/>
          </p:nvSpPr>
          <p:spPr bwMode="auto">
            <a:xfrm>
              <a:off x="5166" y="213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0" name="Rectangle 202"/>
            <p:cNvSpPr>
              <a:spLocks noChangeArrowheads="1"/>
            </p:cNvSpPr>
            <p:nvPr/>
          </p:nvSpPr>
          <p:spPr bwMode="auto">
            <a:xfrm>
              <a:off x="5194" y="211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1" name="Freeform 203"/>
            <p:cNvSpPr>
              <a:spLocks/>
            </p:cNvSpPr>
            <p:nvPr/>
          </p:nvSpPr>
          <p:spPr bwMode="auto">
            <a:xfrm>
              <a:off x="5215" y="209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2" name="Freeform 204"/>
            <p:cNvSpPr>
              <a:spLocks/>
            </p:cNvSpPr>
            <p:nvPr/>
          </p:nvSpPr>
          <p:spPr bwMode="auto">
            <a:xfrm>
              <a:off x="5243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3" name="Freeform 205"/>
            <p:cNvSpPr>
              <a:spLocks/>
            </p:cNvSpPr>
            <p:nvPr/>
          </p:nvSpPr>
          <p:spPr bwMode="auto">
            <a:xfrm>
              <a:off x="5271" y="204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4" name="Freeform 206"/>
            <p:cNvSpPr>
              <a:spLocks/>
            </p:cNvSpPr>
            <p:nvPr/>
          </p:nvSpPr>
          <p:spPr bwMode="auto">
            <a:xfrm>
              <a:off x="5299" y="202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5" name="Freeform 207"/>
            <p:cNvSpPr>
              <a:spLocks/>
            </p:cNvSpPr>
            <p:nvPr/>
          </p:nvSpPr>
          <p:spPr bwMode="auto">
            <a:xfrm>
              <a:off x="5319" y="200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6" name="Freeform 209"/>
            <p:cNvSpPr>
              <a:spLocks/>
            </p:cNvSpPr>
            <p:nvPr/>
          </p:nvSpPr>
          <p:spPr bwMode="auto">
            <a:xfrm>
              <a:off x="5347" y="198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7" name="Freeform 210"/>
            <p:cNvSpPr>
              <a:spLocks/>
            </p:cNvSpPr>
            <p:nvPr/>
          </p:nvSpPr>
          <p:spPr bwMode="auto">
            <a:xfrm>
              <a:off x="5375" y="196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8" name="Freeform 211"/>
            <p:cNvSpPr>
              <a:spLocks/>
            </p:cNvSpPr>
            <p:nvPr/>
          </p:nvSpPr>
          <p:spPr bwMode="auto">
            <a:xfrm>
              <a:off x="5403" y="193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9" name="Rectangle 212"/>
            <p:cNvSpPr>
              <a:spLocks noChangeArrowheads="1"/>
            </p:cNvSpPr>
            <p:nvPr/>
          </p:nvSpPr>
          <p:spPr bwMode="auto">
            <a:xfrm>
              <a:off x="5431" y="191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0" name="Freeform 213"/>
            <p:cNvSpPr>
              <a:spLocks/>
            </p:cNvSpPr>
            <p:nvPr/>
          </p:nvSpPr>
          <p:spPr bwMode="auto">
            <a:xfrm>
              <a:off x="5431" y="191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1" name="Rectangle 214"/>
            <p:cNvSpPr>
              <a:spLocks noChangeArrowheads="1"/>
            </p:cNvSpPr>
            <p:nvPr/>
          </p:nvSpPr>
          <p:spPr bwMode="auto">
            <a:xfrm>
              <a:off x="5452" y="189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2" name="Freeform 215"/>
            <p:cNvSpPr>
              <a:spLocks/>
            </p:cNvSpPr>
            <p:nvPr/>
          </p:nvSpPr>
          <p:spPr bwMode="auto">
            <a:xfrm>
              <a:off x="5480" y="18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3" name="Freeform 216"/>
            <p:cNvSpPr>
              <a:spLocks/>
            </p:cNvSpPr>
            <p:nvPr/>
          </p:nvSpPr>
          <p:spPr bwMode="auto">
            <a:xfrm>
              <a:off x="5508" y="18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4" name="Rectangle 217"/>
            <p:cNvSpPr>
              <a:spLocks noChangeArrowheads="1"/>
            </p:cNvSpPr>
            <p:nvPr/>
          </p:nvSpPr>
          <p:spPr bwMode="auto">
            <a:xfrm>
              <a:off x="5536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5" name="Freeform 218"/>
            <p:cNvSpPr>
              <a:spLocks/>
            </p:cNvSpPr>
            <p:nvPr/>
          </p:nvSpPr>
          <p:spPr bwMode="auto">
            <a:xfrm>
              <a:off x="5557" y="1807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6" name="Freeform 219"/>
            <p:cNvSpPr>
              <a:spLocks/>
            </p:cNvSpPr>
            <p:nvPr/>
          </p:nvSpPr>
          <p:spPr bwMode="auto">
            <a:xfrm>
              <a:off x="5578" y="178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7" name="Freeform 220"/>
            <p:cNvSpPr>
              <a:spLocks/>
            </p:cNvSpPr>
            <p:nvPr/>
          </p:nvSpPr>
          <p:spPr bwMode="auto">
            <a:xfrm>
              <a:off x="5599" y="17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8" name="Freeform 221"/>
            <p:cNvSpPr>
              <a:spLocks/>
            </p:cNvSpPr>
            <p:nvPr/>
          </p:nvSpPr>
          <p:spPr bwMode="auto">
            <a:xfrm>
              <a:off x="5620" y="175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9" name="Freeform 222"/>
            <p:cNvSpPr>
              <a:spLocks/>
            </p:cNvSpPr>
            <p:nvPr/>
          </p:nvSpPr>
          <p:spPr bwMode="auto">
            <a:xfrm>
              <a:off x="5641" y="173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0" name="Freeform 223"/>
            <p:cNvSpPr>
              <a:spLocks/>
            </p:cNvSpPr>
            <p:nvPr/>
          </p:nvSpPr>
          <p:spPr bwMode="auto">
            <a:xfrm>
              <a:off x="5662" y="171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1" name="Freeform 224"/>
            <p:cNvSpPr>
              <a:spLocks/>
            </p:cNvSpPr>
            <p:nvPr/>
          </p:nvSpPr>
          <p:spPr bwMode="auto">
            <a:xfrm>
              <a:off x="5683" y="169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2" name="Rectangle 225"/>
            <p:cNvSpPr>
              <a:spLocks noChangeArrowheads="1"/>
            </p:cNvSpPr>
            <p:nvPr/>
          </p:nvSpPr>
          <p:spPr bwMode="auto">
            <a:xfrm>
              <a:off x="2540" y="2302"/>
              <a:ext cx="132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equilibrium running line</a:t>
              </a:r>
            </a:p>
          </p:txBody>
        </p:sp>
        <p:sp>
          <p:nvSpPr>
            <p:cNvPr id="30943" name="Line 226"/>
            <p:cNvSpPr>
              <a:spLocks noChangeShapeType="1"/>
            </p:cNvSpPr>
            <p:nvPr/>
          </p:nvSpPr>
          <p:spPr bwMode="auto">
            <a:xfrm>
              <a:off x="2784" y="2470"/>
              <a:ext cx="699" cy="5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4" name="Freeform 227"/>
            <p:cNvSpPr>
              <a:spLocks/>
            </p:cNvSpPr>
            <p:nvPr/>
          </p:nvSpPr>
          <p:spPr bwMode="auto">
            <a:xfrm>
              <a:off x="3371" y="2931"/>
              <a:ext cx="112" cy="98"/>
            </a:xfrm>
            <a:custGeom>
              <a:avLst/>
              <a:gdLst>
                <a:gd name="T0" fmla="*/ 112 w 112"/>
                <a:gd name="T1" fmla="*/ 98 h 98"/>
                <a:gd name="T2" fmla="*/ 0 w 112"/>
                <a:gd name="T3" fmla="*/ 70 h 98"/>
                <a:gd name="T4" fmla="*/ 42 w 112"/>
                <a:gd name="T5" fmla="*/ 49 h 98"/>
                <a:gd name="T6" fmla="*/ 63 w 112"/>
                <a:gd name="T7" fmla="*/ 0 h 98"/>
                <a:gd name="T8" fmla="*/ 112 w 112"/>
                <a:gd name="T9" fmla="*/ 98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98"/>
                <a:gd name="T17" fmla="*/ 112 w 112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98">
                  <a:moveTo>
                    <a:pt x="112" y="98"/>
                  </a:moveTo>
                  <a:lnTo>
                    <a:pt x="0" y="70"/>
                  </a:lnTo>
                  <a:lnTo>
                    <a:pt x="42" y="49"/>
                  </a:lnTo>
                  <a:lnTo>
                    <a:pt x="63" y="0"/>
                  </a:lnTo>
                  <a:lnTo>
                    <a:pt x="112" y="9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945" name="Freeform 228"/>
            <p:cNvSpPr>
              <a:spLocks/>
            </p:cNvSpPr>
            <p:nvPr/>
          </p:nvSpPr>
          <p:spPr bwMode="auto">
            <a:xfrm>
              <a:off x="3937" y="2442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6" name="Freeform 229"/>
            <p:cNvSpPr>
              <a:spLocks/>
            </p:cNvSpPr>
            <p:nvPr/>
          </p:nvSpPr>
          <p:spPr bwMode="auto">
            <a:xfrm>
              <a:off x="3965" y="2442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7" name="Freeform 230"/>
            <p:cNvSpPr>
              <a:spLocks/>
            </p:cNvSpPr>
            <p:nvPr/>
          </p:nvSpPr>
          <p:spPr bwMode="auto">
            <a:xfrm>
              <a:off x="4013" y="242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8" name="Freeform 231"/>
            <p:cNvSpPr>
              <a:spLocks/>
            </p:cNvSpPr>
            <p:nvPr/>
          </p:nvSpPr>
          <p:spPr bwMode="auto">
            <a:xfrm>
              <a:off x="4097" y="241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9" name="Freeform 232"/>
            <p:cNvSpPr>
              <a:spLocks/>
            </p:cNvSpPr>
            <p:nvPr/>
          </p:nvSpPr>
          <p:spPr bwMode="auto">
            <a:xfrm>
              <a:off x="4181" y="2400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0" name="Freeform 233"/>
            <p:cNvSpPr>
              <a:spLocks/>
            </p:cNvSpPr>
            <p:nvPr/>
          </p:nvSpPr>
          <p:spPr bwMode="auto">
            <a:xfrm>
              <a:off x="4265" y="2386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1" name="Freeform 234"/>
            <p:cNvSpPr>
              <a:spLocks/>
            </p:cNvSpPr>
            <p:nvPr/>
          </p:nvSpPr>
          <p:spPr bwMode="auto">
            <a:xfrm>
              <a:off x="4349" y="237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2" name="Freeform 235"/>
            <p:cNvSpPr>
              <a:spLocks/>
            </p:cNvSpPr>
            <p:nvPr/>
          </p:nvSpPr>
          <p:spPr bwMode="auto">
            <a:xfrm>
              <a:off x="4439" y="235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3" name="Freeform 236"/>
            <p:cNvSpPr>
              <a:spLocks/>
            </p:cNvSpPr>
            <p:nvPr/>
          </p:nvSpPr>
          <p:spPr bwMode="auto">
            <a:xfrm>
              <a:off x="4523" y="2345"/>
              <a:ext cx="42" cy="20"/>
            </a:xfrm>
            <a:custGeom>
              <a:avLst/>
              <a:gdLst>
                <a:gd name="T0" fmla="*/ 0 w 42"/>
                <a:gd name="T1" fmla="*/ 6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6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4" name="Freeform 237"/>
            <p:cNvSpPr>
              <a:spLocks/>
            </p:cNvSpPr>
            <p:nvPr/>
          </p:nvSpPr>
          <p:spPr bwMode="auto">
            <a:xfrm>
              <a:off x="4614" y="2331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4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5" name="Rectangle 238"/>
            <p:cNvSpPr>
              <a:spLocks noChangeArrowheads="1"/>
            </p:cNvSpPr>
            <p:nvPr/>
          </p:nvSpPr>
          <p:spPr bwMode="auto">
            <a:xfrm>
              <a:off x="4705" y="232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6" name="Freeform 239"/>
            <p:cNvSpPr>
              <a:spLocks/>
            </p:cNvSpPr>
            <p:nvPr/>
          </p:nvSpPr>
          <p:spPr bwMode="auto">
            <a:xfrm>
              <a:off x="4712" y="2317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7" name="Rectangle 240"/>
            <p:cNvSpPr>
              <a:spLocks noChangeArrowheads="1"/>
            </p:cNvSpPr>
            <p:nvPr/>
          </p:nvSpPr>
          <p:spPr bwMode="auto">
            <a:xfrm>
              <a:off x="4789" y="231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8" name="Freeform 241"/>
            <p:cNvSpPr>
              <a:spLocks/>
            </p:cNvSpPr>
            <p:nvPr/>
          </p:nvSpPr>
          <p:spPr bwMode="auto">
            <a:xfrm>
              <a:off x="4803" y="2303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21 h 21"/>
                <a:gd name="T10" fmla="*/ 0 w 21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21"/>
                <a:gd name="T20" fmla="*/ 21 w 21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9" name="Rectangle 242"/>
            <p:cNvSpPr>
              <a:spLocks noChangeArrowheads="1"/>
            </p:cNvSpPr>
            <p:nvPr/>
          </p:nvSpPr>
          <p:spPr bwMode="auto">
            <a:xfrm>
              <a:off x="4873" y="2296"/>
              <a:ext cx="13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0" name="Freeform 243"/>
            <p:cNvSpPr>
              <a:spLocks/>
            </p:cNvSpPr>
            <p:nvPr/>
          </p:nvSpPr>
          <p:spPr bwMode="auto">
            <a:xfrm>
              <a:off x="4886" y="2296"/>
              <a:ext cx="21" cy="14"/>
            </a:xfrm>
            <a:custGeom>
              <a:avLst/>
              <a:gdLst>
                <a:gd name="T0" fmla="*/ 0 w 21"/>
                <a:gd name="T1" fmla="*/ 0 h 14"/>
                <a:gd name="T2" fmla="*/ 0 w 21"/>
                <a:gd name="T3" fmla="*/ 0 h 14"/>
                <a:gd name="T4" fmla="*/ 21 w 21"/>
                <a:gd name="T5" fmla="*/ 0 h 14"/>
                <a:gd name="T6" fmla="*/ 21 w 21"/>
                <a:gd name="T7" fmla="*/ 14 h 14"/>
                <a:gd name="T8" fmla="*/ 0 w 21"/>
                <a:gd name="T9" fmla="*/ 14 h 14"/>
                <a:gd name="T10" fmla="*/ 0 w 2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14"/>
                <a:gd name="T20" fmla="*/ 21 w 2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14">
                  <a:moveTo>
                    <a:pt x="0" y="0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1" name="Rectangle 244"/>
            <p:cNvSpPr>
              <a:spLocks noChangeArrowheads="1"/>
            </p:cNvSpPr>
            <p:nvPr/>
          </p:nvSpPr>
          <p:spPr bwMode="auto">
            <a:xfrm>
              <a:off x="4956" y="2289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2" name="Freeform 245"/>
            <p:cNvSpPr>
              <a:spLocks/>
            </p:cNvSpPr>
            <p:nvPr/>
          </p:nvSpPr>
          <p:spPr bwMode="auto">
            <a:xfrm>
              <a:off x="4956" y="2282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21 h 21"/>
                <a:gd name="T10" fmla="*/ 0 w 35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21"/>
                <a:gd name="T20" fmla="*/ 35 w 35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3" name="Freeform 246"/>
            <p:cNvSpPr>
              <a:spLocks/>
            </p:cNvSpPr>
            <p:nvPr/>
          </p:nvSpPr>
          <p:spPr bwMode="auto">
            <a:xfrm>
              <a:off x="5033" y="2275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4" name="Freeform 247"/>
            <p:cNvSpPr>
              <a:spLocks/>
            </p:cNvSpPr>
            <p:nvPr/>
          </p:nvSpPr>
          <p:spPr bwMode="auto">
            <a:xfrm>
              <a:off x="5061" y="2275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5" name="Rectangle 248"/>
            <p:cNvSpPr>
              <a:spLocks noChangeArrowheads="1"/>
            </p:cNvSpPr>
            <p:nvPr/>
          </p:nvSpPr>
          <p:spPr bwMode="auto">
            <a:xfrm>
              <a:off x="5110" y="226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6" name="Freeform 249"/>
            <p:cNvSpPr>
              <a:spLocks/>
            </p:cNvSpPr>
            <p:nvPr/>
          </p:nvSpPr>
          <p:spPr bwMode="auto">
            <a:xfrm>
              <a:off x="5110" y="226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7" name="Freeform 250"/>
            <p:cNvSpPr>
              <a:spLocks/>
            </p:cNvSpPr>
            <p:nvPr/>
          </p:nvSpPr>
          <p:spPr bwMode="auto">
            <a:xfrm>
              <a:off x="5138" y="226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8" name="Freeform 251"/>
            <p:cNvSpPr>
              <a:spLocks/>
            </p:cNvSpPr>
            <p:nvPr/>
          </p:nvSpPr>
          <p:spPr bwMode="auto">
            <a:xfrm>
              <a:off x="5187" y="224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9" name="Freeform 252"/>
            <p:cNvSpPr>
              <a:spLocks/>
            </p:cNvSpPr>
            <p:nvPr/>
          </p:nvSpPr>
          <p:spPr bwMode="auto">
            <a:xfrm>
              <a:off x="5208" y="2247"/>
              <a:ext cx="14" cy="14"/>
            </a:xfrm>
            <a:custGeom>
              <a:avLst/>
              <a:gdLst>
                <a:gd name="T0" fmla="*/ 0 w 14"/>
                <a:gd name="T1" fmla="*/ 0 h 14"/>
                <a:gd name="T2" fmla="*/ 0 w 14"/>
                <a:gd name="T3" fmla="*/ 0 h 14"/>
                <a:gd name="T4" fmla="*/ 14 w 14"/>
                <a:gd name="T5" fmla="*/ 0 h 14"/>
                <a:gd name="T6" fmla="*/ 14 w 14"/>
                <a:gd name="T7" fmla="*/ 14 h 14"/>
                <a:gd name="T8" fmla="*/ 0 w 14"/>
                <a:gd name="T9" fmla="*/ 14 h 14"/>
                <a:gd name="T10" fmla="*/ 0 w 14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4"/>
                <a:gd name="T20" fmla="*/ 14 w 14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4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0" name="Freeform 253"/>
            <p:cNvSpPr>
              <a:spLocks/>
            </p:cNvSpPr>
            <p:nvPr/>
          </p:nvSpPr>
          <p:spPr bwMode="auto">
            <a:xfrm>
              <a:off x="5271" y="2233"/>
              <a:ext cx="41" cy="21"/>
            </a:xfrm>
            <a:custGeom>
              <a:avLst/>
              <a:gdLst>
                <a:gd name="T0" fmla="*/ 0 w 41"/>
                <a:gd name="T1" fmla="*/ 7 h 21"/>
                <a:gd name="T2" fmla="*/ 41 w 41"/>
                <a:gd name="T3" fmla="*/ 0 h 21"/>
                <a:gd name="T4" fmla="*/ 41 w 41"/>
                <a:gd name="T5" fmla="*/ 14 h 21"/>
                <a:gd name="T6" fmla="*/ 0 w 41"/>
                <a:gd name="T7" fmla="*/ 21 h 21"/>
                <a:gd name="T8" fmla="*/ 0 w 4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1"/>
                <a:gd name="T17" fmla="*/ 41 w 4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1">
                  <a:moveTo>
                    <a:pt x="0" y="7"/>
                  </a:moveTo>
                  <a:lnTo>
                    <a:pt x="41" y="0"/>
                  </a:lnTo>
                  <a:lnTo>
                    <a:pt x="4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1" name="Freeform 254"/>
            <p:cNvSpPr>
              <a:spLocks/>
            </p:cNvSpPr>
            <p:nvPr/>
          </p:nvSpPr>
          <p:spPr bwMode="auto">
            <a:xfrm>
              <a:off x="5361" y="2219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2" name="Freeform 255"/>
            <p:cNvSpPr>
              <a:spLocks/>
            </p:cNvSpPr>
            <p:nvPr/>
          </p:nvSpPr>
          <p:spPr bwMode="auto">
            <a:xfrm>
              <a:off x="5389" y="2219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3" name="Freeform 256"/>
            <p:cNvSpPr>
              <a:spLocks/>
            </p:cNvSpPr>
            <p:nvPr/>
          </p:nvSpPr>
          <p:spPr bwMode="auto">
            <a:xfrm>
              <a:off x="5445" y="220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4" name="Freeform 257"/>
            <p:cNvSpPr>
              <a:spLocks/>
            </p:cNvSpPr>
            <p:nvPr/>
          </p:nvSpPr>
          <p:spPr bwMode="auto">
            <a:xfrm>
              <a:off x="5487" y="220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5" name="Freeform 258"/>
            <p:cNvSpPr>
              <a:spLocks/>
            </p:cNvSpPr>
            <p:nvPr/>
          </p:nvSpPr>
          <p:spPr bwMode="auto">
            <a:xfrm>
              <a:off x="5536" y="2191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21"/>
                <a:gd name="T17" fmla="*/ 35 w 35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6" name="Freeform 259"/>
            <p:cNvSpPr>
              <a:spLocks/>
            </p:cNvSpPr>
            <p:nvPr/>
          </p:nvSpPr>
          <p:spPr bwMode="auto">
            <a:xfrm>
              <a:off x="5571" y="219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7" name="Freeform 260"/>
            <p:cNvSpPr>
              <a:spLocks/>
            </p:cNvSpPr>
            <p:nvPr/>
          </p:nvSpPr>
          <p:spPr bwMode="auto">
            <a:xfrm>
              <a:off x="5620" y="217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8" name="Freeform 261"/>
            <p:cNvSpPr>
              <a:spLocks/>
            </p:cNvSpPr>
            <p:nvPr/>
          </p:nvSpPr>
          <p:spPr bwMode="auto">
            <a:xfrm>
              <a:off x="5641" y="217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21 h 21"/>
                <a:gd name="T10" fmla="*/ 0 w 14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21"/>
                <a:gd name="T20" fmla="*/ 14 w 1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9" name="Freeform 262"/>
            <p:cNvSpPr>
              <a:spLocks/>
            </p:cNvSpPr>
            <p:nvPr/>
          </p:nvSpPr>
          <p:spPr bwMode="auto">
            <a:xfrm>
              <a:off x="5124" y="1946"/>
              <a:ext cx="98" cy="531"/>
            </a:xfrm>
            <a:custGeom>
              <a:avLst/>
              <a:gdLst>
                <a:gd name="T0" fmla="*/ 84 w 98"/>
                <a:gd name="T1" fmla="*/ 531 h 531"/>
                <a:gd name="T2" fmla="*/ 84 w 98"/>
                <a:gd name="T3" fmla="*/ 433 h 531"/>
                <a:gd name="T4" fmla="*/ 77 w 98"/>
                <a:gd name="T5" fmla="*/ 350 h 531"/>
                <a:gd name="T6" fmla="*/ 70 w 98"/>
                <a:gd name="T7" fmla="*/ 273 h 531"/>
                <a:gd name="T8" fmla="*/ 63 w 98"/>
                <a:gd name="T9" fmla="*/ 210 h 531"/>
                <a:gd name="T10" fmla="*/ 56 w 98"/>
                <a:gd name="T11" fmla="*/ 161 h 531"/>
                <a:gd name="T12" fmla="*/ 49 w 98"/>
                <a:gd name="T13" fmla="*/ 119 h 531"/>
                <a:gd name="T14" fmla="*/ 35 w 98"/>
                <a:gd name="T15" fmla="*/ 63 h 531"/>
                <a:gd name="T16" fmla="*/ 21 w 98"/>
                <a:gd name="T17" fmla="*/ 21 h 531"/>
                <a:gd name="T18" fmla="*/ 0 w 98"/>
                <a:gd name="T19" fmla="*/ 0 h 531"/>
                <a:gd name="T20" fmla="*/ 14 w 98"/>
                <a:gd name="T21" fmla="*/ 0 h 531"/>
                <a:gd name="T22" fmla="*/ 35 w 98"/>
                <a:gd name="T23" fmla="*/ 21 h 531"/>
                <a:gd name="T24" fmla="*/ 49 w 98"/>
                <a:gd name="T25" fmla="*/ 63 h 531"/>
                <a:gd name="T26" fmla="*/ 63 w 98"/>
                <a:gd name="T27" fmla="*/ 119 h 531"/>
                <a:gd name="T28" fmla="*/ 70 w 98"/>
                <a:gd name="T29" fmla="*/ 161 h 531"/>
                <a:gd name="T30" fmla="*/ 77 w 98"/>
                <a:gd name="T31" fmla="*/ 210 h 531"/>
                <a:gd name="T32" fmla="*/ 84 w 98"/>
                <a:gd name="T33" fmla="*/ 273 h 531"/>
                <a:gd name="T34" fmla="*/ 91 w 98"/>
                <a:gd name="T35" fmla="*/ 350 h 531"/>
                <a:gd name="T36" fmla="*/ 98 w 98"/>
                <a:gd name="T37" fmla="*/ 433 h 531"/>
                <a:gd name="T38" fmla="*/ 98 w 98"/>
                <a:gd name="T39" fmla="*/ 531 h 531"/>
                <a:gd name="T40" fmla="*/ 84 w 98"/>
                <a:gd name="T41" fmla="*/ 531 h 5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531"/>
                <a:gd name="T65" fmla="*/ 98 w 98"/>
                <a:gd name="T66" fmla="*/ 531 h 53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531">
                  <a:moveTo>
                    <a:pt x="84" y="531"/>
                  </a:moveTo>
                  <a:lnTo>
                    <a:pt x="84" y="433"/>
                  </a:lnTo>
                  <a:lnTo>
                    <a:pt x="77" y="350"/>
                  </a:lnTo>
                  <a:lnTo>
                    <a:pt x="70" y="273"/>
                  </a:lnTo>
                  <a:lnTo>
                    <a:pt x="63" y="210"/>
                  </a:lnTo>
                  <a:lnTo>
                    <a:pt x="56" y="161"/>
                  </a:lnTo>
                  <a:lnTo>
                    <a:pt x="49" y="119"/>
                  </a:lnTo>
                  <a:lnTo>
                    <a:pt x="35" y="63"/>
                  </a:lnTo>
                  <a:lnTo>
                    <a:pt x="21" y="21"/>
                  </a:lnTo>
                  <a:lnTo>
                    <a:pt x="0" y="0"/>
                  </a:lnTo>
                  <a:lnTo>
                    <a:pt x="14" y="0"/>
                  </a:lnTo>
                  <a:lnTo>
                    <a:pt x="35" y="21"/>
                  </a:lnTo>
                  <a:lnTo>
                    <a:pt x="49" y="63"/>
                  </a:lnTo>
                  <a:lnTo>
                    <a:pt x="63" y="119"/>
                  </a:lnTo>
                  <a:lnTo>
                    <a:pt x="70" y="161"/>
                  </a:lnTo>
                  <a:lnTo>
                    <a:pt x="77" y="210"/>
                  </a:lnTo>
                  <a:lnTo>
                    <a:pt x="84" y="273"/>
                  </a:lnTo>
                  <a:lnTo>
                    <a:pt x="91" y="350"/>
                  </a:lnTo>
                  <a:lnTo>
                    <a:pt x="98" y="433"/>
                  </a:lnTo>
                  <a:lnTo>
                    <a:pt x="98" y="531"/>
                  </a:lnTo>
                  <a:lnTo>
                    <a:pt x="84" y="5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0" name="Freeform 263"/>
            <p:cNvSpPr>
              <a:spLocks/>
            </p:cNvSpPr>
            <p:nvPr/>
          </p:nvSpPr>
          <p:spPr bwMode="auto">
            <a:xfrm>
              <a:off x="4384" y="2016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1" name="Freeform 264"/>
            <p:cNvSpPr>
              <a:spLocks/>
            </p:cNvSpPr>
            <p:nvPr/>
          </p:nvSpPr>
          <p:spPr bwMode="auto">
            <a:xfrm>
              <a:off x="4412" y="201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2" name="Freeform 265"/>
            <p:cNvSpPr>
              <a:spLocks/>
            </p:cNvSpPr>
            <p:nvPr/>
          </p:nvSpPr>
          <p:spPr bwMode="auto">
            <a:xfrm>
              <a:off x="4460" y="200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3" name="Freeform 266"/>
            <p:cNvSpPr>
              <a:spLocks/>
            </p:cNvSpPr>
            <p:nvPr/>
          </p:nvSpPr>
          <p:spPr bwMode="auto">
            <a:xfrm>
              <a:off x="4544" y="198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4" name="Freeform 267"/>
            <p:cNvSpPr>
              <a:spLocks/>
            </p:cNvSpPr>
            <p:nvPr/>
          </p:nvSpPr>
          <p:spPr bwMode="auto">
            <a:xfrm>
              <a:off x="4628" y="196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5" name="Freeform 268"/>
            <p:cNvSpPr>
              <a:spLocks/>
            </p:cNvSpPr>
            <p:nvPr/>
          </p:nvSpPr>
          <p:spPr bwMode="auto">
            <a:xfrm>
              <a:off x="4712" y="195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6" name="Freeform 269"/>
            <p:cNvSpPr>
              <a:spLocks/>
            </p:cNvSpPr>
            <p:nvPr/>
          </p:nvSpPr>
          <p:spPr bwMode="auto">
            <a:xfrm>
              <a:off x="4796" y="193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7" name="Freeform 270"/>
            <p:cNvSpPr>
              <a:spLocks/>
            </p:cNvSpPr>
            <p:nvPr/>
          </p:nvSpPr>
          <p:spPr bwMode="auto">
            <a:xfrm>
              <a:off x="4886" y="192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8" name="Freeform 271"/>
            <p:cNvSpPr>
              <a:spLocks/>
            </p:cNvSpPr>
            <p:nvPr/>
          </p:nvSpPr>
          <p:spPr bwMode="auto">
            <a:xfrm>
              <a:off x="4977" y="1905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9" name="Freeform 272"/>
            <p:cNvSpPr>
              <a:spLocks/>
            </p:cNvSpPr>
            <p:nvPr/>
          </p:nvSpPr>
          <p:spPr bwMode="auto">
            <a:xfrm>
              <a:off x="5068" y="189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0" name="Freeform 273"/>
            <p:cNvSpPr>
              <a:spLocks/>
            </p:cNvSpPr>
            <p:nvPr/>
          </p:nvSpPr>
          <p:spPr bwMode="auto">
            <a:xfrm>
              <a:off x="5152" y="187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1" name="Freeform 274"/>
            <p:cNvSpPr>
              <a:spLocks/>
            </p:cNvSpPr>
            <p:nvPr/>
          </p:nvSpPr>
          <p:spPr bwMode="auto">
            <a:xfrm>
              <a:off x="5236" y="186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2" name="Freeform 275"/>
            <p:cNvSpPr>
              <a:spLocks/>
            </p:cNvSpPr>
            <p:nvPr/>
          </p:nvSpPr>
          <p:spPr bwMode="auto">
            <a:xfrm>
              <a:off x="5319" y="184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3" name="Freeform 276"/>
            <p:cNvSpPr>
              <a:spLocks/>
            </p:cNvSpPr>
            <p:nvPr/>
          </p:nvSpPr>
          <p:spPr bwMode="auto">
            <a:xfrm>
              <a:off x="5403" y="183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4" name="Rectangle 277"/>
            <p:cNvSpPr>
              <a:spLocks noChangeArrowheads="1"/>
            </p:cNvSpPr>
            <p:nvPr/>
          </p:nvSpPr>
          <p:spPr bwMode="auto">
            <a:xfrm>
              <a:off x="5487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95" name="Freeform 278"/>
            <p:cNvSpPr>
              <a:spLocks/>
            </p:cNvSpPr>
            <p:nvPr/>
          </p:nvSpPr>
          <p:spPr bwMode="auto">
            <a:xfrm>
              <a:off x="5494" y="182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6" name="Freeform 279"/>
            <p:cNvSpPr>
              <a:spLocks/>
            </p:cNvSpPr>
            <p:nvPr/>
          </p:nvSpPr>
          <p:spPr bwMode="auto">
            <a:xfrm>
              <a:off x="5522" y="182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7" name="Freeform 280"/>
            <p:cNvSpPr>
              <a:spLocks/>
            </p:cNvSpPr>
            <p:nvPr/>
          </p:nvSpPr>
          <p:spPr bwMode="auto">
            <a:xfrm>
              <a:off x="5571" y="180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8" name="Freeform 281"/>
            <p:cNvSpPr>
              <a:spLocks/>
            </p:cNvSpPr>
            <p:nvPr/>
          </p:nvSpPr>
          <p:spPr bwMode="auto">
            <a:xfrm>
              <a:off x="5655" y="179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9" name="Freeform 282"/>
            <p:cNvSpPr>
              <a:spLocks/>
            </p:cNvSpPr>
            <p:nvPr/>
          </p:nvSpPr>
          <p:spPr bwMode="auto">
            <a:xfrm>
              <a:off x="5746" y="1779"/>
              <a:ext cx="34" cy="21"/>
            </a:xfrm>
            <a:custGeom>
              <a:avLst/>
              <a:gdLst>
                <a:gd name="T0" fmla="*/ 0 w 34"/>
                <a:gd name="T1" fmla="*/ 7 h 21"/>
                <a:gd name="T2" fmla="*/ 34 w 34"/>
                <a:gd name="T3" fmla="*/ 0 h 21"/>
                <a:gd name="T4" fmla="*/ 34 w 34"/>
                <a:gd name="T5" fmla="*/ 14 h 21"/>
                <a:gd name="T6" fmla="*/ 0 w 34"/>
                <a:gd name="T7" fmla="*/ 21 h 21"/>
                <a:gd name="T8" fmla="*/ 0 w 3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21"/>
                <a:gd name="T17" fmla="*/ 34 w 3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21">
                  <a:moveTo>
                    <a:pt x="0" y="7"/>
                  </a:moveTo>
                  <a:lnTo>
                    <a:pt x="34" y="0"/>
                  </a:lnTo>
                  <a:lnTo>
                    <a:pt x="3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1000" name="Freeform 283"/>
            <p:cNvSpPr>
              <a:spLocks/>
            </p:cNvSpPr>
            <p:nvPr/>
          </p:nvSpPr>
          <p:spPr bwMode="auto">
            <a:xfrm>
              <a:off x="5508" y="1800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7 w 56"/>
                <a:gd name="T3" fmla="*/ 49 h 56"/>
                <a:gd name="T4" fmla="*/ 28 w 56"/>
                <a:gd name="T5" fmla="*/ 56 h 56"/>
                <a:gd name="T6" fmla="*/ 49 w 56"/>
                <a:gd name="T7" fmla="*/ 49 h 56"/>
                <a:gd name="T8" fmla="*/ 56 w 56"/>
                <a:gd name="T9" fmla="*/ 28 h 56"/>
                <a:gd name="T10" fmla="*/ 49 w 56"/>
                <a:gd name="T11" fmla="*/ 7 h 56"/>
                <a:gd name="T12" fmla="*/ 28 w 56"/>
                <a:gd name="T13" fmla="*/ 0 h 56"/>
                <a:gd name="T14" fmla="*/ 7 w 56"/>
                <a:gd name="T15" fmla="*/ 7 h 56"/>
                <a:gd name="T16" fmla="*/ 0 w 56"/>
                <a:gd name="T17" fmla="*/ 28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"/>
                <a:gd name="T28" fmla="*/ 0 h 56"/>
                <a:gd name="T29" fmla="*/ 56 w 56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" h="56">
                  <a:moveTo>
                    <a:pt x="0" y="28"/>
                  </a:move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1" name="Freeform 284"/>
            <p:cNvSpPr>
              <a:spLocks/>
            </p:cNvSpPr>
            <p:nvPr/>
          </p:nvSpPr>
          <p:spPr bwMode="auto">
            <a:xfrm>
              <a:off x="5159" y="2107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2" name="Freeform 285"/>
            <p:cNvSpPr>
              <a:spLocks/>
            </p:cNvSpPr>
            <p:nvPr/>
          </p:nvSpPr>
          <p:spPr bwMode="auto">
            <a:xfrm>
              <a:off x="4928" y="2275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3" name="Rectangle 286"/>
            <p:cNvSpPr>
              <a:spLocks noChangeArrowheads="1"/>
            </p:cNvSpPr>
            <p:nvPr/>
          </p:nvSpPr>
          <p:spPr bwMode="auto">
            <a:xfrm>
              <a:off x="5410" y="1681"/>
              <a:ext cx="11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O</a:t>
              </a:r>
              <a:endParaRPr lang="en-US" altLang="nl-NL"/>
            </a:p>
          </p:txBody>
        </p:sp>
        <p:sp>
          <p:nvSpPr>
            <p:cNvPr id="31004" name="Rectangle 287"/>
            <p:cNvSpPr>
              <a:spLocks noChangeArrowheads="1"/>
            </p:cNvSpPr>
            <p:nvPr/>
          </p:nvSpPr>
          <p:spPr bwMode="auto">
            <a:xfrm>
              <a:off x="5019" y="1995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31005" name="Rectangle 288"/>
            <p:cNvSpPr>
              <a:spLocks noChangeArrowheads="1"/>
            </p:cNvSpPr>
            <p:nvPr/>
          </p:nvSpPr>
          <p:spPr bwMode="auto">
            <a:xfrm>
              <a:off x="4782" y="2128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3723" b="13266"/>
          <a:stretch>
            <a:fillRect/>
          </a:stretch>
        </p:blipFill>
        <p:spPr bwMode="auto">
          <a:xfrm>
            <a:off x="520700" y="1149350"/>
            <a:ext cx="8940800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852488" y="260350"/>
            <a:ext cx="706278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Jet engine performance</a:t>
            </a:r>
          </a:p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Power setting (Ngg) and flight condition</a:t>
            </a:r>
          </a:p>
        </p:txBody>
      </p:sp>
      <p:sp>
        <p:nvSpPr>
          <p:cNvPr id="31748" name="TextBox 1"/>
          <p:cNvSpPr txBox="1">
            <a:spLocks noChangeArrowheads="1"/>
          </p:cNvSpPr>
          <p:nvPr/>
        </p:nvSpPr>
        <p:spPr bwMode="auto">
          <a:xfrm>
            <a:off x="6535738" y="5521325"/>
            <a:ext cx="2279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N = W*(C</a:t>
            </a:r>
            <a:r>
              <a:rPr lang="en-US" altLang="nl-NL" baseline="-25000"/>
              <a:t>j</a:t>
            </a:r>
            <a:r>
              <a:rPr lang="en-US" altLang="nl-NL"/>
              <a:t>-C</a:t>
            </a:r>
            <a:r>
              <a:rPr lang="en-US" altLang="nl-NL" baseline="-25000"/>
              <a:t>0</a:t>
            </a:r>
            <a:r>
              <a:rPr lang="en-US" altLang="nl-NL"/>
              <a:t>)</a:t>
            </a:r>
            <a:endParaRPr lang="nl-NL" altLang="nl-NL"/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2919413" y="5521325"/>
            <a:ext cx="1544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/>
              <a:t>ρ</a:t>
            </a:r>
            <a:r>
              <a:rPr lang="en-US" altLang="nl-NL"/>
              <a:t> ~ P0/T0</a:t>
            </a:r>
            <a:endParaRPr lang="nl-NL" altLang="nl-NL"/>
          </a:p>
        </p:txBody>
      </p:sp>
      <p:sp>
        <p:nvSpPr>
          <p:cNvPr id="31750" name="TextBox 6"/>
          <p:cNvSpPr txBox="1">
            <a:spLocks noChangeArrowheads="1"/>
          </p:cNvSpPr>
          <p:nvPr/>
        </p:nvSpPr>
        <p:spPr bwMode="auto">
          <a:xfrm>
            <a:off x="1119188" y="5521325"/>
            <a:ext cx="135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W ~ N*</a:t>
            </a:r>
            <a:r>
              <a:rPr lang="el-GR" altLang="nl-NL"/>
              <a:t>ρ</a:t>
            </a:r>
            <a:endParaRPr lang="nl-NL" altLang="nl-NL"/>
          </a:p>
        </p:txBody>
      </p:sp>
      <p:sp>
        <p:nvSpPr>
          <p:cNvPr id="31751" name="TextBox 7"/>
          <p:cNvSpPr txBox="1">
            <a:spLocks noChangeArrowheads="1"/>
          </p:cNvSpPr>
          <p:nvPr/>
        </p:nvSpPr>
        <p:spPr bwMode="auto">
          <a:xfrm>
            <a:off x="4992688" y="5526088"/>
            <a:ext cx="1198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F ~ W</a:t>
            </a:r>
            <a:endParaRPr lang="nl-NL" altLang="nl-NL"/>
          </a:p>
        </p:txBody>
      </p:sp>
      <p:sp>
        <p:nvSpPr>
          <p:cNvPr id="2" name="TextBox 1"/>
          <p:cNvSpPr txBox="1"/>
          <p:nvPr/>
        </p:nvSpPr>
        <p:spPr>
          <a:xfrm rot="21118172">
            <a:off x="5464691" y="4010738"/>
            <a:ext cx="73311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/>
              <a:t>Low Re</a:t>
            </a:r>
          </a:p>
        </p:txBody>
      </p:sp>
      <p:sp>
        <p:nvSpPr>
          <p:cNvPr id="9" name="TextBox 8"/>
          <p:cNvSpPr txBox="1"/>
          <p:nvPr/>
        </p:nvSpPr>
        <p:spPr>
          <a:xfrm rot="746796">
            <a:off x="3892528" y="4064542"/>
            <a:ext cx="7331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To drop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887427" y="4208186"/>
            <a:ext cx="631937" cy="1633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5527476" y="4181892"/>
            <a:ext cx="686079" cy="1406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Standard atmosphere profiles</a:t>
            </a:r>
            <a:endParaRPr lang="nl-NL" altLang="nl-NL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endParaRPr lang="nl-NL" altLang="nl-NL"/>
          </a:p>
        </p:txBody>
      </p:sp>
      <p:pic>
        <p:nvPicPr>
          <p:cNvPr id="32772" name="Picture 2" descr="http://mintaka.sdsu.edu/GF/explain/thermal/figs/stdat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557338"/>
            <a:ext cx="4657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 descr="http://apollo.lsc.vsc.edu/classes/met130/notes/chapter1/graphics/everes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75" y="1557338"/>
            <a:ext cx="4010025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F62AD1-E4F9-8354-92F7-ED0A4F4C33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619BC-55A7-F1C1-BF15-FDCCCACAB1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ware implementation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90AC0A-4D3E-614B-A0CF-AB0EE09DC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 marL="0" indent="0" algn="ctr">
              <a:buClrTx/>
              <a:buNone/>
            </a:pPr>
            <a:endParaRPr lang="en-US" sz="4800" i="1" dirty="0">
              <a:solidFill>
                <a:srgbClr val="FF0000"/>
              </a:solidFill>
            </a:endParaRPr>
          </a:p>
          <a:p>
            <a:pPr marL="0" indent="0" algn="ctr">
              <a:buClrTx/>
              <a:buNone/>
            </a:pPr>
            <a:r>
              <a:rPr lang="en-US" sz="4800" i="1" dirty="0">
                <a:solidFill>
                  <a:srgbClr val="FF0000"/>
                </a:solidFill>
              </a:rPr>
              <a:t>So you have decided to start </a:t>
            </a:r>
          </a:p>
          <a:p>
            <a:pPr marL="0" indent="0" algn="ctr">
              <a:buClrTx/>
              <a:buNone/>
            </a:pPr>
            <a:r>
              <a:rPr lang="en-US" sz="4800" i="1" dirty="0">
                <a:solidFill>
                  <a:srgbClr val="FF0000"/>
                </a:solidFill>
              </a:rPr>
              <a:t>from scratch!</a:t>
            </a:r>
          </a:p>
        </p:txBody>
      </p:sp>
      <p:pic>
        <p:nvPicPr>
          <p:cNvPr id="5" name="Picture 4" descr="Laughing Bee">
            <a:extLst>
              <a:ext uri="{FF2B5EF4-FFF2-40B4-BE49-F238E27FC236}">
                <a16:creationId xmlns:a16="http://schemas.microsoft.com/office/drawing/2014/main" id="{A0EF7417-64D6-2975-9A4F-388B4B3918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412" y="3249000"/>
            <a:ext cx="2889000" cy="2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51034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Volcanic ash and performance</a:t>
            </a:r>
            <a:endParaRPr lang="nl-NL" altLang="nl-NL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nl-NL"/>
              <a:t>Sandpapering (erosion)</a:t>
            </a:r>
          </a:p>
          <a:p>
            <a:pPr>
              <a:lnSpc>
                <a:spcPct val="200000"/>
              </a:lnSpc>
            </a:pPr>
            <a:r>
              <a:rPr lang="en-US" altLang="nl-NL"/>
              <a:t>Contamination with ‘molten glass’ </a:t>
            </a:r>
          </a:p>
          <a:p>
            <a:pPr lvl="1">
              <a:lnSpc>
                <a:spcPct val="200000"/>
              </a:lnSpc>
            </a:pPr>
            <a:r>
              <a:rPr lang="en-US" altLang="nl-NL"/>
              <a:t>Blocking cooling holes</a:t>
            </a:r>
          </a:p>
          <a:p>
            <a:pPr>
              <a:lnSpc>
                <a:spcPct val="200000"/>
              </a:lnSpc>
            </a:pPr>
            <a:r>
              <a:rPr lang="en-US" altLang="nl-NL"/>
              <a:t>From BBC</a:t>
            </a:r>
          </a:p>
          <a:p>
            <a:pPr lvl="1"/>
            <a:r>
              <a:rPr lang="en-US" altLang="nl-NL" sz="1200" u="sng">
                <a:hlinkClick r:id="rId2"/>
              </a:rPr>
              <a:t>http://www.youtube.com/watch?v=3JtCewoqnzA&amp;list=HL1323349650&amp;feature=mh_lolz</a:t>
            </a:r>
            <a:endParaRPr lang="en-US" altLang="nl-NL" sz="1200" u="sng"/>
          </a:p>
          <a:p>
            <a:pPr lvl="1"/>
            <a:endParaRPr lang="nl-NL" altLang="nl-NL" sz="1200"/>
          </a:p>
          <a:p>
            <a:endParaRPr lang="nl-NL" altLang="nl-NL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2800" dirty="0"/>
              <a:t>AE4263 Modeling, Simulation and Application of Power and Propulsion Systems</a:t>
            </a:r>
            <a:endParaRPr lang="nl-NL" altLang="nl-NL" sz="2800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412777"/>
            <a:ext cx="8283575" cy="3921224"/>
          </a:xfrm>
        </p:spPr>
        <p:txBody>
          <a:bodyPr/>
          <a:lstStyle/>
          <a:p>
            <a:r>
              <a:rPr lang="nl-NL" altLang="nl-NL" sz="2000" dirty="0" err="1"/>
              <a:t>Lectures</a:t>
            </a:r>
            <a:r>
              <a:rPr lang="nl-NL" altLang="nl-NL" sz="2000" dirty="0"/>
              <a:t> + </a:t>
            </a:r>
            <a:r>
              <a:rPr lang="nl-NL" altLang="nl-NL" sz="2000" dirty="0" err="1"/>
              <a:t>work</a:t>
            </a:r>
            <a:r>
              <a:rPr lang="nl-NL" altLang="nl-NL" sz="2000" dirty="0"/>
              <a:t> shop   	2nd semester		3+2 ECTS</a:t>
            </a:r>
          </a:p>
          <a:p>
            <a:r>
              <a:rPr lang="nl-NL" altLang="nl-NL" sz="2000" dirty="0"/>
              <a:t>Performance </a:t>
            </a:r>
            <a:r>
              <a:rPr lang="nl-NL" altLang="nl-NL" sz="2000" dirty="0" err="1"/>
              <a:t>prediction</a:t>
            </a:r>
            <a:r>
              <a:rPr lang="nl-NL" altLang="nl-NL" sz="2000" dirty="0"/>
              <a:t> of gas turbine engines </a:t>
            </a:r>
          </a:p>
          <a:p>
            <a:pPr lvl="1"/>
            <a:r>
              <a:rPr lang="nl-NL" altLang="nl-NL" sz="1800" dirty="0" err="1"/>
              <a:t>aero</a:t>
            </a:r>
            <a:r>
              <a:rPr lang="nl-NL" altLang="nl-NL" sz="1800" dirty="0"/>
              <a:t> engines	(AE)</a:t>
            </a:r>
          </a:p>
          <a:p>
            <a:pPr lvl="1"/>
            <a:r>
              <a:rPr lang="nl-NL" altLang="nl-NL" sz="1800" dirty="0" err="1"/>
              <a:t>industrial</a:t>
            </a:r>
            <a:r>
              <a:rPr lang="nl-NL" altLang="nl-NL" sz="1800" dirty="0"/>
              <a:t> engines 	(3mE)</a:t>
            </a:r>
          </a:p>
          <a:p>
            <a:r>
              <a:rPr lang="nl-NL" altLang="nl-NL" sz="2000" dirty="0"/>
              <a:t>Understand/</a:t>
            </a:r>
            <a:r>
              <a:rPr lang="nl-NL" altLang="nl-NL" sz="2000" dirty="0" err="1"/>
              <a:t>analyze</a:t>
            </a:r>
            <a:r>
              <a:rPr lang="nl-NL" altLang="nl-NL" sz="2000" dirty="0"/>
              <a:t> engine </a:t>
            </a:r>
            <a:r>
              <a:rPr lang="nl-NL" altLang="nl-NL" sz="2000" dirty="0" err="1"/>
              <a:t>behaviour</a:t>
            </a:r>
            <a:endParaRPr lang="nl-NL" altLang="nl-NL" sz="2000" dirty="0"/>
          </a:p>
          <a:p>
            <a:pPr lvl="1"/>
            <a:r>
              <a:rPr lang="nl-NL" altLang="nl-NL" sz="1800" dirty="0"/>
              <a:t>Design point </a:t>
            </a:r>
            <a:r>
              <a:rPr lang="nl-NL" altLang="nl-NL" sz="1800" dirty="0" err="1"/>
              <a:t>and</a:t>
            </a:r>
            <a:r>
              <a:rPr lang="nl-NL" altLang="nl-NL" sz="1800" dirty="0"/>
              <a:t> off-design</a:t>
            </a:r>
          </a:p>
          <a:p>
            <a:r>
              <a:rPr lang="nl-NL" altLang="nl-NL" sz="2000" dirty="0"/>
              <a:t>Gas turbine </a:t>
            </a:r>
            <a:r>
              <a:rPr lang="nl-NL" altLang="nl-NL" sz="2000" dirty="0" err="1"/>
              <a:t>Simulation</a:t>
            </a:r>
            <a:r>
              <a:rPr lang="nl-NL" altLang="nl-NL" sz="2000" dirty="0"/>
              <a:t> Program GSP (</a:t>
            </a:r>
            <a:r>
              <a:rPr lang="nl-NL" altLang="nl-NL" sz="2000" dirty="0">
                <a:hlinkClick r:id="rId2"/>
              </a:rPr>
              <a:t>www.gspteam.com</a:t>
            </a:r>
            <a:r>
              <a:rPr lang="nl-NL" altLang="nl-NL" sz="2000" dirty="0"/>
              <a:t>)</a:t>
            </a:r>
          </a:p>
          <a:p>
            <a:endParaRPr lang="en-US" sz="2000" u="sng" dirty="0">
              <a:hlinkClick r:id="rId3"/>
            </a:endParaRPr>
          </a:p>
          <a:p>
            <a:r>
              <a:rPr lang="en-US" sz="2000" u="sng" dirty="0">
                <a:hlinkClick r:id="rId3"/>
              </a:rPr>
              <a:t>https://online-learning.tudelft.nl/courses/modeling-simulation-and-application-of-power-and-propulsion-systems/</a:t>
            </a:r>
            <a:endParaRPr lang="en-US" sz="2000" dirty="0"/>
          </a:p>
          <a:p>
            <a:endParaRPr lang="en-US" sz="2000" dirty="0"/>
          </a:p>
          <a:p>
            <a:r>
              <a:rPr lang="en-US" sz="2000" u="sng" dirty="0">
                <a:hlinkClick r:id="rId4"/>
              </a:rPr>
              <a:t>https://brightspace.tudelft.nl/d2l/home/4594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628705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9284F2-9A6D-8664-2EED-E9202F6612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0A15CD-412A-4051-8FAA-238718132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ware implementation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0859DD-46B6-977E-2293-A0B3D67AC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dirty="0"/>
              <a:t>Things to think about</a:t>
            </a:r>
          </a:p>
          <a:p>
            <a:pPr lvl="1">
              <a:buClrTx/>
            </a:pPr>
            <a:r>
              <a:rPr lang="en-US" dirty="0"/>
              <a:t>Why from scratch?</a:t>
            </a:r>
          </a:p>
          <a:p>
            <a:pPr lvl="1">
              <a:buClrTx/>
            </a:pPr>
            <a:r>
              <a:rPr lang="en-US" dirty="0"/>
              <a:t>Will others use my code?</a:t>
            </a:r>
          </a:p>
          <a:p>
            <a:pPr lvl="1">
              <a:buClrTx/>
            </a:pPr>
            <a:r>
              <a:rPr lang="en-US" dirty="0"/>
              <a:t>Will code be used later?</a:t>
            </a:r>
          </a:p>
          <a:p>
            <a:pPr lvl="2">
              <a:buClrTx/>
            </a:pPr>
            <a:r>
              <a:rPr lang="en-US" dirty="0"/>
              <a:t>For other propulsion systems / engines?</a:t>
            </a:r>
          </a:p>
          <a:p>
            <a:pPr lvl="1">
              <a:buClrTx/>
            </a:pPr>
            <a:r>
              <a:rPr lang="en-US" dirty="0"/>
              <a:t>Costs / Benefits of making the tool generic?</a:t>
            </a:r>
          </a:p>
          <a:p>
            <a:pPr lvl="2">
              <a:buClrTx/>
            </a:pPr>
            <a:r>
              <a:rPr lang="en-US" dirty="0"/>
              <a:t>Add a user friendly GUI?</a:t>
            </a:r>
          </a:p>
          <a:p>
            <a:pPr lvl="1">
              <a:buClrTx/>
            </a:pPr>
            <a:r>
              <a:rPr lang="en-US" dirty="0"/>
              <a:t>Flexibility</a:t>
            </a:r>
          </a:p>
          <a:p>
            <a:pPr lvl="1">
              <a:buClrTx/>
            </a:pPr>
            <a:r>
              <a:rPr lang="en-US" dirty="0"/>
              <a:t>….?...</a:t>
            </a:r>
          </a:p>
          <a:p>
            <a:pPr>
              <a:buClrTx/>
            </a:pPr>
            <a:r>
              <a:rPr lang="en-US" dirty="0"/>
              <a:t>Save time and $ preparing your project</a:t>
            </a:r>
          </a:p>
          <a:p>
            <a:pPr lvl="1">
              <a:buClrTx/>
            </a:pPr>
            <a:r>
              <a:rPr lang="en-US" dirty="0"/>
              <a:t>Language, development platform	</a:t>
            </a:r>
          </a:p>
          <a:p>
            <a:pPr lvl="1">
              <a:buClrTx/>
            </a:pPr>
            <a:r>
              <a:rPr lang="en-US" dirty="0"/>
              <a:t>Software architecture</a:t>
            </a:r>
          </a:p>
        </p:txBody>
      </p:sp>
    </p:spTree>
    <p:extLst>
      <p:ext uri="{BB962C8B-B14F-4D97-AF65-F5344CB8AC3E}">
        <p14:creationId xmlns:p14="http://schemas.microsoft.com/office/powerpoint/2010/main" val="1874971019"/>
      </p:ext>
    </p:extLst>
  </p:cSld>
  <p:clrMapOvr>
    <a:masterClrMapping/>
  </p:clrMapOvr>
</p:sld>
</file>

<file path=ppt/theme/theme1.xml><?xml version="1.0" encoding="utf-8"?>
<a:theme xmlns:a="http://schemas.openxmlformats.org/drawingml/2006/main" name="TU_basis_200309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Default Design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basis_200309</Template>
  <TotalTime>0</TotalTime>
  <Words>3541</Words>
  <Application>Microsoft Office PowerPoint</Application>
  <PresentationFormat>Custom</PresentationFormat>
  <Paragraphs>965</Paragraphs>
  <Slides>8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95" baseType="lpstr">
      <vt:lpstr>Arial</vt:lpstr>
      <vt:lpstr>ArialMS</vt:lpstr>
      <vt:lpstr>Bookman Old Style</vt:lpstr>
      <vt:lpstr>Cambria Math</vt:lpstr>
      <vt:lpstr>Consolas</vt:lpstr>
      <vt:lpstr>Symbol</vt:lpstr>
      <vt:lpstr>Tahoma</vt:lpstr>
      <vt:lpstr>Times New Roman</vt:lpstr>
      <vt:lpstr>Verdana</vt:lpstr>
      <vt:lpstr>Wingdings</vt:lpstr>
      <vt:lpstr>WP Greek Century</vt:lpstr>
      <vt:lpstr>TU_basis_200309</vt:lpstr>
      <vt:lpstr>Equation</vt:lpstr>
      <vt:lpstr>Drawing</vt:lpstr>
      <vt:lpstr>Build your own gas turbine performance model in Python</vt:lpstr>
      <vt:lpstr>Overview</vt:lpstr>
      <vt:lpstr>Key focus areas</vt:lpstr>
      <vt:lpstr>Introduction</vt:lpstr>
      <vt:lpstr>System performance modeling</vt:lpstr>
      <vt:lpstr>Propulsion and power systems</vt:lpstr>
      <vt:lpstr>Gas turbine system performance models</vt:lpstr>
      <vt:lpstr>Software implementation </vt:lpstr>
      <vt:lpstr>Software implementation </vt:lpstr>
      <vt:lpstr>Why from scratch?</vt:lpstr>
      <vt:lpstr>Language / development environment </vt:lpstr>
      <vt:lpstr>Python implementation</vt:lpstr>
      <vt:lpstr>Python implementation - output</vt:lpstr>
      <vt:lpstr>Adapting the baseline code</vt:lpstr>
      <vt:lpstr>Object orientation </vt:lpstr>
      <vt:lpstr>Main program code</vt:lpstr>
      <vt:lpstr>Polymorphism </vt:lpstr>
      <vt:lpstr>Encapsulation example </vt:lpstr>
      <vt:lpstr>Inheritance example </vt:lpstr>
      <vt:lpstr>Polymorphism example </vt:lpstr>
      <vt:lpstr>Polymorphism python code example </vt:lpstr>
      <vt:lpstr>PowerPoint Presentation</vt:lpstr>
      <vt:lpstr>Extending the models - 1</vt:lpstr>
      <vt:lpstr>Extending the models - 2</vt:lpstr>
      <vt:lpstr>Aero engine inlet ram compression</vt:lpstr>
      <vt:lpstr>T-S diagram, turbojet REAL cycle</vt:lpstr>
      <vt:lpstr>T-S diagram, afterburning turbojet (reheat)</vt:lpstr>
      <vt:lpstr>T-S diagram, turbofan REAL cycle</vt:lpstr>
      <vt:lpstr>Dimensionless groups</vt:lpstr>
      <vt:lpstr>Dimensionless groups -  Reynolds</vt:lpstr>
      <vt:lpstr>Compressor characteristics</vt:lpstr>
      <vt:lpstr>Turbine characteristics</vt:lpstr>
      <vt:lpstr>Inlet characteristics</vt:lpstr>
      <vt:lpstr>Inlet flow distortion</vt:lpstr>
      <vt:lpstr>Inlet efficiency (2)</vt:lpstr>
      <vt:lpstr>Jet engine exhaust nozzle </vt:lpstr>
      <vt:lpstr>Exhaust nozzles</vt:lpstr>
      <vt:lpstr>Nozzle efficiency (3)</vt:lpstr>
      <vt:lpstr>Critical pressure ratio </vt:lpstr>
      <vt:lpstr>Isentropic expansion </vt:lpstr>
      <vt:lpstr>Nozzle area and Mach number</vt:lpstr>
      <vt:lpstr>Non-isentropic expansion</vt:lpstr>
      <vt:lpstr>Gas turbine system performance</vt:lpstr>
      <vt:lpstr>Complete expansion </vt:lpstr>
      <vt:lpstr>Incomplete expansion  </vt:lpstr>
      <vt:lpstr>Converging vs. Converging-diverging</vt:lpstr>
      <vt:lpstr>TJET turbine performance in GSP</vt:lpstr>
      <vt:lpstr>Compressor stall</vt:lpstr>
      <vt:lpstr>Rotating stall</vt:lpstr>
      <vt:lpstr>Stall at low rotor speeds</vt:lpstr>
      <vt:lpstr>Stall at low rotor speeds (2)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PowerPoint Presentation</vt:lpstr>
      <vt:lpstr>PowerPoint Presentation</vt:lpstr>
      <vt:lpstr>PowerPoint Presentation</vt:lpstr>
      <vt:lpstr>Stall – operational considerations</vt:lpstr>
      <vt:lpstr>Stall initiation and recovery</vt:lpstr>
      <vt:lpstr>Other components  performance characteristics</vt:lpstr>
      <vt:lpstr>Gas turbine (‘whole engine’) characteristics</vt:lpstr>
      <vt:lpstr>Characteristics jet engine vs. turboshaft  </vt:lpstr>
      <vt:lpstr>Characteristics 2-shaft turboshaft (free PT)  </vt:lpstr>
      <vt:lpstr>Comparison TurboshaftDiesel engine</vt:lpstr>
      <vt:lpstr>Part load performance</vt:lpstr>
      <vt:lpstr>NLR GSP www.nlr.nl/public/hosted-sites/gsp</vt:lpstr>
      <vt:lpstr>2-spool turboshaft engine performance</vt:lpstr>
      <vt:lpstr>2-spool turboshaft engine performance</vt:lpstr>
      <vt:lpstr>Recuperation</vt:lpstr>
      <vt:lpstr>Recuperated micro turbine test rig</vt:lpstr>
      <vt:lpstr>MTT Enertwin 3kW micro turbine</vt:lpstr>
      <vt:lpstr>Honeywell AGT1500C recuperated turboshaft</vt:lpstr>
      <vt:lpstr>Adapting component characteristics</vt:lpstr>
      <vt:lpstr>Power limitation</vt:lpstr>
      <vt:lpstr>Performance limitations</vt:lpstr>
      <vt:lpstr>PowerPoint Presentation</vt:lpstr>
      <vt:lpstr>Standard atmosphere profiles</vt:lpstr>
      <vt:lpstr>Volcanic ash and performance</vt:lpstr>
      <vt:lpstr>AE4263 Modeling, Simulation and Application of Power and Propulsion Systems</vt:lpstr>
    </vt:vector>
  </TitlesOfParts>
  <Company>NL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e voortstuwingsysteem</dc:title>
  <dc:creator>Visser</dc:creator>
  <cp:lastModifiedBy>Wilfried Visser</cp:lastModifiedBy>
  <cp:revision>180</cp:revision>
  <cp:lastPrinted>1999-03-18T14:48:28Z</cp:lastPrinted>
  <dcterms:created xsi:type="dcterms:W3CDTF">1999-03-04T09:47:35Z</dcterms:created>
  <dcterms:modified xsi:type="dcterms:W3CDTF">2025-02-24T21:28:22Z</dcterms:modified>
</cp:coreProperties>
</file>